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2.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3.xml" ContentType="application/vnd.openxmlformats-officedocument.presentationml.notesSlide+xml"/>
  <Override PartName="/ppt/ink/ink10.xml" ContentType="application/inkml+xml"/>
  <Override PartName="/ppt/notesSlides/notesSlide4.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6.xml" ContentType="application/inkml+xml"/>
  <Override PartName="/ppt/notesSlides/notesSlide10.xml" ContentType="application/vnd.openxmlformats-officedocument.presentationml.notesSlide+xml"/>
  <Override PartName="/ppt/ink/ink17.xml" ContentType="application/inkml+xml"/>
  <Override PartName="/ppt/notesSlides/notesSlide11.xml" ContentType="application/vnd.openxmlformats-officedocument.presentationml.notesSlide+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notesSlides/notesSlide12.xml" ContentType="application/vnd.openxmlformats-officedocument.presentationml.notesSlide+xml"/>
  <Override PartName="/ppt/ink/ink23.xml" ContentType="application/inkml+xml"/>
  <Override PartName="/ppt/ink/ink24.xml" ContentType="application/inkml+xml"/>
  <Override PartName="/ppt/ink/ink25.xml" ContentType="application/inkml+xml"/>
  <Override PartName="/ppt/ink/ink26.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2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3"/>
  </p:sldMasterIdLst>
  <p:notesMasterIdLst>
    <p:notesMasterId r:id="rId79"/>
  </p:notesMasterIdLst>
  <p:sldIdLst>
    <p:sldId id="350" r:id="rId4"/>
    <p:sldId id="256" r:id="rId5"/>
    <p:sldId id="403" r:id="rId6"/>
    <p:sldId id="2933" r:id="rId7"/>
    <p:sldId id="2934" r:id="rId8"/>
    <p:sldId id="2935" r:id="rId9"/>
    <p:sldId id="2936" r:id="rId10"/>
    <p:sldId id="2937" r:id="rId11"/>
    <p:sldId id="2938" r:id="rId12"/>
    <p:sldId id="2939" r:id="rId13"/>
    <p:sldId id="2940" r:id="rId14"/>
    <p:sldId id="259" r:id="rId15"/>
    <p:sldId id="260" r:id="rId16"/>
    <p:sldId id="261" r:id="rId17"/>
    <p:sldId id="264" r:id="rId18"/>
    <p:sldId id="265" r:id="rId19"/>
    <p:sldId id="321" r:id="rId20"/>
    <p:sldId id="322" r:id="rId21"/>
    <p:sldId id="323" r:id="rId22"/>
    <p:sldId id="324" r:id="rId23"/>
    <p:sldId id="325" r:id="rId24"/>
    <p:sldId id="326" r:id="rId25"/>
    <p:sldId id="327" r:id="rId26"/>
    <p:sldId id="274" r:id="rId27"/>
    <p:sldId id="275" r:id="rId28"/>
    <p:sldId id="331" r:id="rId29"/>
    <p:sldId id="277" r:id="rId30"/>
    <p:sldId id="333" r:id="rId31"/>
    <p:sldId id="334" r:id="rId32"/>
    <p:sldId id="335" r:id="rId33"/>
    <p:sldId id="2926" r:id="rId34"/>
    <p:sldId id="282" r:id="rId35"/>
    <p:sldId id="338" r:id="rId36"/>
    <p:sldId id="285" r:id="rId37"/>
    <p:sldId id="286" r:id="rId38"/>
    <p:sldId id="287" r:id="rId39"/>
    <p:sldId id="288" r:id="rId40"/>
    <p:sldId id="289" r:id="rId41"/>
    <p:sldId id="345" r:id="rId42"/>
    <p:sldId id="291" r:id="rId43"/>
    <p:sldId id="292" r:id="rId44"/>
    <p:sldId id="410" r:id="rId45"/>
    <p:sldId id="348" r:id="rId46"/>
    <p:sldId id="349" r:id="rId47"/>
    <p:sldId id="2928" r:id="rId48"/>
    <p:sldId id="351" r:id="rId49"/>
    <p:sldId id="352" r:id="rId50"/>
    <p:sldId id="353" r:id="rId51"/>
    <p:sldId id="354" r:id="rId52"/>
    <p:sldId id="355" r:id="rId53"/>
    <p:sldId id="301" r:id="rId54"/>
    <p:sldId id="303" r:id="rId55"/>
    <p:sldId id="304" r:id="rId56"/>
    <p:sldId id="306" r:id="rId57"/>
    <p:sldId id="307" r:id="rId58"/>
    <p:sldId id="309" r:id="rId59"/>
    <p:sldId id="310" r:id="rId60"/>
    <p:sldId id="365" r:id="rId61"/>
    <p:sldId id="311" r:id="rId62"/>
    <p:sldId id="367" r:id="rId63"/>
    <p:sldId id="314" r:id="rId64"/>
    <p:sldId id="370" r:id="rId65"/>
    <p:sldId id="371" r:id="rId66"/>
    <p:sldId id="372" r:id="rId67"/>
    <p:sldId id="373" r:id="rId68"/>
    <p:sldId id="374" r:id="rId69"/>
    <p:sldId id="375" r:id="rId70"/>
    <p:sldId id="376" r:id="rId71"/>
    <p:sldId id="377" r:id="rId72"/>
    <p:sldId id="378" r:id="rId73"/>
    <p:sldId id="2914" r:id="rId74"/>
    <p:sldId id="2929" r:id="rId75"/>
    <p:sldId id="2930" r:id="rId76"/>
    <p:sldId id="2931" r:id="rId77"/>
    <p:sldId id="2932"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EF99921-9DB8-4B90-8C6F-2FD6886EC0DB}">
          <p14:sldIdLst>
            <p14:sldId id="350"/>
            <p14:sldId id="256"/>
            <p14:sldId id="403"/>
            <p14:sldId id="2933"/>
            <p14:sldId id="2934"/>
            <p14:sldId id="2935"/>
            <p14:sldId id="2936"/>
            <p14:sldId id="2937"/>
            <p14:sldId id="2938"/>
            <p14:sldId id="2939"/>
            <p14:sldId id="2940"/>
          </p14:sldIdLst>
        </p14:section>
        <p14:section name="Default Section" id="{3F223649-5A1E-4E5C-9950-B4514F00FC3B}">
          <p14:sldIdLst>
            <p14:sldId id="259"/>
            <p14:sldId id="260"/>
            <p14:sldId id="261"/>
            <p14:sldId id="264"/>
            <p14:sldId id="265"/>
            <p14:sldId id="321"/>
            <p14:sldId id="322"/>
            <p14:sldId id="323"/>
            <p14:sldId id="324"/>
            <p14:sldId id="325"/>
            <p14:sldId id="326"/>
            <p14:sldId id="327"/>
            <p14:sldId id="274"/>
            <p14:sldId id="275"/>
            <p14:sldId id="331"/>
            <p14:sldId id="277"/>
            <p14:sldId id="333"/>
            <p14:sldId id="334"/>
            <p14:sldId id="335"/>
            <p14:sldId id="2926"/>
            <p14:sldId id="282"/>
            <p14:sldId id="338"/>
            <p14:sldId id="285"/>
            <p14:sldId id="286"/>
            <p14:sldId id="287"/>
            <p14:sldId id="288"/>
            <p14:sldId id="289"/>
            <p14:sldId id="345"/>
            <p14:sldId id="291"/>
            <p14:sldId id="292"/>
            <p14:sldId id="410"/>
            <p14:sldId id="348"/>
            <p14:sldId id="349"/>
            <p14:sldId id="2928"/>
            <p14:sldId id="351"/>
            <p14:sldId id="352"/>
            <p14:sldId id="353"/>
            <p14:sldId id="354"/>
            <p14:sldId id="355"/>
            <p14:sldId id="301"/>
            <p14:sldId id="303"/>
            <p14:sldId id="304"/>
            <p14:sldId id="306"/>
            <p14:sldId id="307"/>
            <p14:sldId id="309"/>
            <p14:sldId id="310"/>
            <p14:sldId id="365"/>
            <p14:sldId id="311"/>
            <p14:sldId id="367"/>
            <p14:sldId id="314"/>
            <p14:sldId id="370"/>
            <p14:sldId id="371"/>
            <p14:sldId id="372"/>
            <p14:sldId id="373"/>
            <p14:sldId id="374"/>
            <p14:sldId id="375"/>
            <p14:sldId id="376"/>
            <p14:sldId id="377"/>
            <p14:sldId id="378"/>
            <p14:sldId id="2914"/>
            <p14:sldId id="2929"/>
            <p14:sldId id="2930"/>
            <p14:sldId id="2931"/>
            <p14:sldId id="293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89" d="100"/>
          <a:sy n="89" d="100"/>
        </p:scale>
        <p:origin x="139" y="-94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presProps" Target="presProps.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customXml" Target="../customXml/item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32:31.686"/>
    </inkml:context>
    <inkml:brush xml:id="br0">
      <inkml:brushProperty name="width" value="0.05292" units="cm"/>
      <inkml:brushProperty name="height" value="0.05292" units="cm"/>
      <inkml:brushProperty name="color" value="#FF0000"/>
    </inkml:brush>
  </inkml:definitions>
  <inkml:trace contextRef="#ctx0" brushRef="#br0">8244 5238 20,'0'0'4,"0"0"1,0 0 2,0 0 1,2 7 3,-2-7 1,0 0 2,0 0 0,0 0 2,0 0-2,0 0 0,0 0-1,0 0-3,0 0 0,0 0-1,0 0-2,0 0-1,0 0-2,7 8-2,-7-8 1,0 0-1,12 8-1,-12-8 1,18 5-1,-10 1 2,3-4-1,5 2-1,4 0 1,-3-1 1,4 1-1,-3-1 1,7 0-1,-4 1 2,4-1 0,-6-2 0,3 0 0,1 2 1,1-1 0,-2-1-1,2-1-1,1 1 2,-1 1-3,0 0 1,-2-1-2,3-1 1,-5 2-1,4 0 0,-3 0 0,5-1-1,-4 0 2,6 0-1,-3 1 0,9-2 0,1 1-1,1-1 1,4 2-1,2-2 1,4 0-1,-1 0 0,5 0 1,-1 0 0,-1 0-1,1-1 1,0 0 0,4-2 0,0 2-1,4-1 1,-1 2 0,1-1 1,1 0-2,3-2 0,4 2 1,-2 0-1,0 0 1,8-3 0,1 3-1,0-2 2,7 1-1,-4 0 0,3 0 0,-1-2 0,1 3 1,1 1-1,0 0 1,0-1-1,-1 1 1,4 0 0,-1 0 0,-1 0-1,3-1 1,-3-1-1,2 0 1,-1-1 1,2-1-2,-4 0 2,-2 0-1,0-2 2,0 1 0,-4-1 0,-3 2-1,-5-2 1,0 4-1,-6-2-1,-4-2-15,-17 5-57,3 0-3</inkml:trace>
  <inkml:trace contextRef="#ctx0" brushRef="#br0" timeOffset="4087.23">2314 14002 141,'0'0'5,"0"0"-1,0 0 1,0 0-1,0 0 2,0 0-2,-2 7 2,2 5-1,3 3-3,2 8-1,3 2 2,1 11-1,-1-3-1,1 9-1,2 3 0,-2-5-3,1 1-4,-3-7-8,4 1-15,-5-11-19,6 3-10</inkml:trace>
  <inkml:trace contextRef="#ctx0" brushRef="#br0" timeOffset="4750.27">2317 13985 59,'0'0'3,"0"0"3,12-11 4,-12 11 0,18-11 2,-9 5 2,7 2-1,-2 2 1,4 2-3,-3 1-4,4 6-1,-5 3-4,4 5-1,-6 2-1,3 3 0,-4 1-2,-2 2-3,-4 0-1,-2 1 1,-2-2-4,-1 3 1,-3-7-1,-6 3-2,3-6 2,-3 0 0,4-3 5,-3-4 0,8-8 2,-10 10 1,10-10 1,0 0 2,0 0 0,-1-7 2,1 7-2,4-12 1,-4 12-2,16-13 2,-7 9 1,1-1-2,2 4 1,0 1-2,-1 0-1,2 4 1,7 0-1,-8 6 1,9-3 0,-8 7 0,4 4 1,-8-2-1,4 4 1,-9-1 2,-3 2-1,-1-4 1,-2 7 1,-9-9 0,-4 0 2,2-2-1,-6 1 1,3-3 0,-4-3 1,1 0-1,-3-1 1,5-3-2,4-3 1,-1-1-2,2 0 1,1 0-2,11 0-2,-17-6-4,17 6-8,-11-8-15,11 8-20,0 0-19</inkml:trace>
  <inkml:trace contextRef="#ctx0" brushRef="#br0" timeOffset="5077.29">2792 14219 229,'0'0'3,"0"0"0,0 0 3,0 0-2,0 0 2,0 0-1,-9 3-1,9-3-4,0 0-9,0 0-18,0 0-29,0 0-13</inkml:trace>
  <inkml:trace contextRef="#ctx0" brushRef="#br0" timeOffset="5667.32">2849 14171 98,'0'0'6,"0"0"1,0 0 1,0 0 0,-6 9 2,6-9-1,-4 11-1,4-11 0,-3 15-3,2-6-3,1 7-2,-1 5 2,1-2-2,0 4 0,1-4 0,3 3 1,1-6 0,3 5 0,-2-9 2,2-1 1,0-3-1,2-1 1,-1-1-1,1-3 1,0-2 0,-10-1 0,14 0-2,-14 0-5,16-8-15,-8 2-22,1-4-22</inkml:trace>
  <inkml:trace contextRef="#ctx0" brushRef="#br0" timeOffset="5864.33">2804 14102 41,'0'0'0,"0"0"-4,0 0-5,0-13-19</inkml:trace>
  <inkml:trace contextRef="#ctx0" brushRef="#br0" timeOffset="6438.36">2980 14170 127,'0'0'1,"0"0"1,0 0 0,0 0 0,7 1 1,-7-1 0,10 0 1,-10 0 0,17 0 0,-8 0-1,2 3 1,0 2-1,2 5 0,-3-1-1,2 2-1,-4 0 0,2 3-1,-2 3-1,-2-6-1,-1 5-3,0-7 2,-2 3-2,-3-12 3,3 17-1,-3-17 2,0 0 2,0 0 4,-8-13 0,3 5 1,2-9-2,-3 5 1,3-7-1,0 5 0,2-5-1,1 4 0,0 2-1,4-1 0,2 2 2,3-1 0,1 3 1,0-2-2,2 5 2,2-2-2,-5 5 1,9 1-1,-1 3-1,-1 0 0,1 5-1,-6 4 1,5 0-1,-5 4 0,2-3 0,-8 6-2,2-6-5,-1 3-6,-1-4-14,-5-9-17,16 21-21</inkml:trace>
  <inkml:trace contextRef="#ctx0" brushRef="#br0" timeOffset="6804.38">3426 14089 144,'0'0'2,"0"0"-2,0 0 0,0 0 0,-11 2 0,9 8 1,2-10-1,-2 19 1,2-5 1,4 0-1,3 0 0,2 1 1,3-5 1,-1-2-1,3-2 1,-2-2 1,1-3 1,-1-1 0,0-3 3,-1-5 2,-2 0 1,-4-8 0,1 4 0,-5-8 1,-1 2-3,-4-1 0,-1 1-1,-3-1-3,-3 7-2,1 1-3,-2 4-2,0 6-2,0 1-6,0 7-10,-1 5-17,0 0-30,5 10-3</inkml:trace>
  <inkml:trace contextRef="#ctx0" brushRef="#br0" timeOffset="7553.43">3621 14004 179,'0'0'2,"0"0"-1,0 0-1,0 0 1,0 0-1,0 0 1,0 5-1,0-5 2,5 18-4,0-6 2,3 0 2,0 4-2,-1-2 1,0 1 0,-3-1-1,3-1 0,-7-13-1,7 15 1,-7-15 0,3 10 1,-3-10 0,0 0-1,0 0 1,0 0 0,0-9 2,0-2-2,-1 3 0,0-6-1,1 0 0,0-1 0,0 2 0,0-2 1,2 4-1,0 1 0,-2 10 1,15-15-1,-15 15 1,15-11-1,-15 11 0,20-4 0,-11 4 0,4 0-1,0 3 1,0 1 0,-2 3-1,1 2 1,-4-1-2,1 1-1,-4 1 1,-2-1 0,-2-1 1,-1-8-2,0 15 2,0-15 1,-7 10 1,7-10 1,-13 2 0,13-2 0,-13 0-1,13 0 0,-11-12-1,7 3 0,1-2 2,3 0-2,0 0 0,0-1 1,2 1 0,3-1 0,0 3 0,-5 9 0,12-16 0,-12 16-1,12-10 0,-1 8 0,-11 2-1,17-3 1,-3 3 0,-4 1-1,5 5 1,-5 2-1,4 3-2,-5 2-8,3-1-5,-7 0-13,0 3-18,1-4-13</inkml:trace>
  <inkml:trace contextRef="#ctx0" brushRef="#br0" timeOffset="7776.44">4041 13932 121,'0'0'3,"0"0"-1,1 14 2,-1-14-2,8 18 2,-3-5-1,2 2 1,-1 2-4,1 0-16,2 3-30,-5-4-6</inkml:trace>
  <inkml:trace contextRef="#ctx0" brushRef="#br0" timeOffset="7935.45">4021 13734 106,'0'0'-15,"0"0"-21,0 0-12</inkml:trace>
  <inkml:trace contextRef="#ctx0" brushRef="#br0" timeOffset="8442.48">4174 13798 124,'0'0'3,"0"0"3,0 0 4,10-8-1,-10 8 3,15-3-1,-5 1 1,2 2 0,2 0-3,2 5-3,-3 3-1,3 4-2,-3-1-1,1 2-1,-4 3 0,-1 0-2,-2 0 0,-1 1-2,-5-2-2,-1-1 2,-1 2-1,-6-6 1,-1-1 1,-1-2 1,-1-2 2,0-2 1,1-3 1,0 0 0,9 0-1,-14-15 0,10 4-1,0-1-1,3-4 0,1 1 2,0 2-1,1-1 0,6 5 1,1 3 1,3 3 2,-1 3-1,1 0 0,4 1-1,-3 5 0,2 0-1,-2 2-3,3-1-9,-6 2-20,2-9-33,4 2-5</inkml:trace>
  <inkml:trace contextRef="#ctx0" brushRef="#br0" timeOffset="8726.49">4381 13526 94,'0'0'3,"1"7"0,4 6 4,1 1 0,4 12 0,-3 3 3,7 4-2,-3 4 1,2-1-2,0 5-1,1-7-1,4 4-6,-4-9-12,4 2-25,-11-6-17</inkml:trace>
  <inkml:trace contextRef="#ctx0" brushRef="#br0" timeOffset="9409.53">3010 14880 4,'0'0'13,"-6"-12"4,6 12 0,0 0 1,0 0-2,0 0-2,0 0-1,0 0-5,0 0-3,0 0-3,0 0-1,11-8-1,3 3 3,1 3-1,9-5 3,0-1 0,10-4 0,9 0 1,3-4 0,6 2 0,6-7-1,7 3-1,4-7-2,1 6 1,1-5-1,-5 0-1,11-1 2,1 0-1,-4-3 1,-1 4 2,-3-4-1,0 5 2,-5 0 1,-2-1 0,-8 6-1,-8 1 1,-2 3 0,-1 2-2,-8 1-1,-3 4 1,-9 3-2,0 0-1,-8 3-1,1 0-5,-17 1-31,17 0-29,-17 0-6</inkml:trace>
  <inkml:trace contextRef="#ctx0" brushRef="#br0" timeOffset="10867.62">4799 13773 16,'0'0'1,"0"0"-1,0 0 1,0 0-1,0 0 1,0 0-1,0 0 1,0 0-1,0 0 2,0 0-2,0 0 1,0 0 1,0 0-1,0 0 2,0 0-1,0 0 1,0 0-1,0 0 2,0 0-2,0 0 1,0 0 0,12-1 0,-12 1 0,0 0 0,7 2 1,-7-2 1,0 0-2,13 14 2,-13-14 0,5 12 0,-5-12-2,8 13 2,-8-13-2,9 14 1,-9-14 1,9 13-3,-9-13 0,8 12 0,-8-12-1,12 10 0,-12-10 0,0 0 0,9 9 0,-9-9 2,0 0-1,10 1 3,-10-1-2,8-2 1,-8 2 1,17-18-1,-7 5 1,4-3-1,1-3-1,7-6 3,0-4-1,7-4 3,9-8 1,3-3 1,8-6 1,5-6 1,6-4 0,3-4 2,7 1-1,-2-6-1,-1-1-2,3 2 2,1 4-1,0-2-1,-2 7 0,-5 3-1,-5 6-2,-6 6-1,-4 11-1,-12 1-2,-6 8 0,-7 7-4,-7 4-6,-4 10-14,-3 3-49,-10 0-7</inkml:trace>
  <inkml:trace contextRef="#ctx0" brushRef="#br0" timeOffset="14717.84">6525 13968 0,'0'0'5,"0"0"-1,0 0 1,-10 0 1,10 0 0,-3-7 0,3 7 0,-2-10 1,2 10-2,-1-12 1,1 12-1,-2-16-3,2 16-1,0-14-1,0 5 0,2 1 2,0-3-1,2 2 0,3 1 1,-7 8 3,11-18-1,-11 18 1,15-13-2,-15 13 2,12-8-3,-12 8 1,12-2-2,-12 2-1,13 0 0,-13 0-1,13 8 1,-13-8-2,17 14 2,-9-4-1,-1 1 1,2 2 0,-1 1 0,-1 1 1,-2 0-1,0 1 2,1-2-2,-3-1 1,0-2 0,-2-1 0,-1-10 0,3 12 2,-3-12-3,0 0 2,2 10 0,-2-10 1,0 0 0,0 0 1,0 0-1,0 0 2,0 0-1,0 0-1,-6 0 0,6 0-2,0 0 0,0 0 0,-5-8-1,5 8 1,0 0-2,-6-11 1,6 11 0,0-9-1,0 9 1,2-12-1,-2 12 0,0-16 1,0 8-2,0-3 1,0 1 1,2 1-1,-1 0 0,-1 9 0,6-17-1,-6 17 1,6-12 0,-6 12 0,12-13 1,-12 13-1,15-12 1,-15 12-1,15-11 1,-15 11 0,17-9 1,-17 9-1,15-8 0,-15 8 1,14-8-1,-14 8 1,15-6-1,-15 6 1,14-4 0,-14 4-1,12-2 2,-12 2-1,13 0 0,-13 0 0,12 3 0,-12-3-1,11 7 2,-11-7-1,11 11-1,-11-11 1,12 13 0,-12-13 0,10 14-1,-10-14 1,12 14 1,-10-3-1,-2-11 1,8 15-2,-4-6 2,-1-1 0,0 4 0,-1-2 1,-2-1 0,2 2 0,0-2 1,-1 0-1,0-1 1,-1-8-2,0 13 1,0-13 0,0 17-1,0-17 0,0 17 0,0-17 0,-2 18-1,0-10-1,0 1-2,2-9-6,-4 12-12,4-12-19,-3 13-20</inkml:trace>
  <inkml:trace contextRef="#ctx0" brushRef="#br0" timeOffset="15363.87">7201 13866 49,'0'0'2,"0"0"3,0 0 2,0 0 3,0 0 1,0 0 0,0 0 5,0 0-1,0 0 0,5-3-3,-5 3 0,0 0-2,13-4-2,-13 4 0,11-4-2,-11 4 0,14-1-2,-4 0 1,-2 0-1,1 1 0,0 0-1,0 0-1,0-2 0,3 1 0,-4 1 0,2 0-1,-1 0 0,1 0-1,-10 0-1,12 0-2,-12 0-10,13 1-13,-13-1-20,10 3-19</inkml:trace>
  <inkml:trace contextRef="#ctx0" brushRef="#br0" timeOffset="15663.89">7315 13999 123,'0'0'4,"0"0"5,0 0 1,9-2 3,-9 2 0,15-1 2,-15 1-2,17-2 2,-6 0-4,-2 0-4,-9 2-7,18 0-20,-4 0-41,-4 1-5</inkml:trace>
  <inkml:trace contextRef="#ctx0" brushRef="#br0" timeOffset="17452.99">7922 13757 31,'0'0'4,"0"0"3,0 0 1,0 0 3,0 0 1,0 0-1,0 0 2,0 0 0,5-6-4,-5 6-2,4-9-3,-4 9-1,4-10-2,-4 10 2,4-10-2,-4 10 1,5-10-1,-5 10 1,3-10-1,-3 10 1,1-8-2,-1 8 1,0-10 2,0 0-2,0 10 1,0 0-1,0 0-1,0 0 0,0 0 0,0 0 0,0 0-1,8 0 0,-8 0 1,10 8 0,-10-8 0,17 8 0,-17-8 1,12 10 1,-12-10 0,11 12-1,-11-12 0,5 9-1,-5-9 2,2 10-1,-2-10 2,0 0-1,0 11 0,0-11 0,0 0-1,-12 4 0,12-4-1,-12 2-1,12-2-3,-15 0 0,15 0-3,-17-4-2,17 4-1,-11-6 0,11 6 0,-11-9 0,11 9 1,-5-12 3,5 12 1,0-14 4,0 14 1,1-20 4,-1 20 0,8-20 2,-8 20 4,17-18-2,-17 18 3,18-16-2,-9 14 0,-1 2-2,1 0-1,-9 0-1,17 7-2,-9 8 0,-1-3-2,1 5 0,0 0-1,-2 5 0,2-3 0,-2 3 0,-2-5 1,2 2-1,-4-3 2,-1 1 0,-1-2-1,0 0 1,-1 0-1,-4-1 2,-2-4-2,-2 2 0,-2-4 0,11-8-1,-17 14 0,17-14 1,-16 8 0,16-8-1,-14 1 1,14-1-1,-9-2 0,9 2 2,-8-14-2,8 14-2,-3-14 1,3 14 1,0-13-1,0 13 1,6-11 0,-6 11 0,8-9 1,-8 9 0,12-5 2,-12 5-2,12-2 1,-12 2 2,15 0-1,-5 0 0,0 1 2,0 1-1,2 3 1,-3-1-2,3 2 2,-3 0-2,0 0 0,-9-6 0,18 10-2,-18-10-4,13 12-4,-13-12-15,9 6-24,3-3-19</inkml:trace>
  <inkml:trace contextRef="#ctx0" brushRef="#br0" timeOffset="17975.02">8273 13738 111,'0'0'3,"0"0"1,9-1 2,-9 1 0,10 0 0,-10 0 1,0 0 0,0 0 1,0 0-4,4 7 1,-4-7-1,-5 13-2,5-5 1,0 4 0,0 2-2,0 1 1,4-1-1,6 1 0,-5 0 1,7 0-1,-5 0 0,8-4 0,-7-2 0,5-3 1,-13-6 0,17 9 1,-8-9-1,1 0 2,-1-3-1,0-4 2,1-2-1,-2 0 2,-1-5-1,-2-2 1,-2 3 1,0-5-1,-3 2 0,0 1-1,0-3-1,-6 3 1,2 2-3,-4 1-1,0 2-1,-2 3-1,1 1-3,-1 2-3,-2 4-4,2 0-3,0 3-9,-8 4-13,7 0-17,7 3-15</inkml:trace>
  <inkml:trace contextRef="#ctx0" brushRef="#br0" timeOffset="18465.05">8575 13727 105,'0'0'2,"0"0"-1,0 0 2,0 0-1,0 0 2,0 0-2,-3 5 0,3-5 1,-4 13-2,2-2 0,0-1-1,0 4 1,2 1-1,0 0 0,0 0 0,0 0 1,2-1-1,2 1 2,0-5-1,2-1 0,-6-9 1,15 12 2,-15-12-1,14 3 2,-4-3 2,-10 0 1,17-7 2,-8 2 2,-1-5 1,0 0 2,-2-4-2,1 2 2,-2-3-2,0-2-2,-4 1-2,-1 1-2,0-1-2,-4 1-2,-1 2-2,-3 2-1,8 11-2,-15-14-3,7 10-4,-3 2-6,0 2-9,2 10-20,-6 0-26</inkml:trace>
  <inkml:trace contextRef="#ctx0" brushRef="#br0" timeOffset="19065.09">8802 13691 42,'0'0'2,"0"0"-1,0 0 2,0 0-1,2 5-1,-2-5 2,0 11-1,0-11 1,-2 17-2,1-5 0,0 0-1,-1-1 1,1 3-1,1 0 1,0-3 0,0 3 2,1-3 0,2-1 1,1-2 0,-4-8 2,9 16-1,-9-16 4,14 13 0,-14-13 1,14 7 0,-14-7 1,18 1 1,-18-1-1,18 0 1,-7-1-1,-2-5 1,2 1-1,1-4 1,3 4-1,-6-5-1,4 2-1,-5 0 0,4-4-1,-7 2-1,3 0 0,-8-3-2,0 1-1,-2 1 0,-7-2 0,1 0-2,-4 2 0,3 0-1,-5 1-1,2 1 0,-2-4-2,6 9-5,-3 3-4,-1 1-18,12 0-42,-20 10-1</inkml:trace>
  <inkml:trace contextRef="#ctx0" brushRef="#br0" timeOffset="21356.22">9874 13910 112,'0'0'1,"0"0"0,0 0 2,0 0-2,6 7 1,-6-7 1,10 18-2,-4-6-10,-1 4-17,5 4-22</inkml:trace>
  <inkml:trace contextRef="#ctx0" brushRef="#br0" timeOffset="22142.26">10410 13592 106,'0'0'4,"0"0"-1,1 15 3,1-2 0,2 4 0,-2 2 0,4 3 1,-2 5 0,2-4-3,-3 6-1,1-6-1,-1-1 0,-2-3 0,1-2 0,-2-5 0,1-2 2,-1-10-1,0 13 2,0-13-1,0 0 0,-5-4-1,1-8 2,-1 1-3,-1-5-1,-1-5-2,2-3 1,-1-4-2,4-5 2,0 5 0,1-5 1,1 4 0,2 2 1,4 4 1,-1 2-1,5 3 1,-2 6 0,4 2-2,0 1 0,-1 2 0,3 3-1,-2 1 0,-2 3-1,4 0 0,-5 4 0,1 5-1,-3 1 1,1 4 0,-4-1 0,-3 7 1,-1 1-1,0-4-1,-1 5-1,-3-5 0,-2 4 0,-3-8-1,-1 4 0,2-8-1,-4-1-2,0-2-5,3 0-4,-4-6-12,13 0-20,-16 2-9</inkml:trace>
  <inkml:trace contextRef="#ctx0" brushRef="#br0" timeOffset="22507.28">10882 13582 139,'0'0'7,"0"0"-1,6 6 4,-6-6 3,9 6 2,-9-6 0,18 6 2,-6-5-2,-1-1-3,3 0-3,-1 0-3,2 0-3,-1 1-3,-1-1-6,1 4-8,-4-2-16,-1 0-21,2 9-18</inkml:trace>
  <inkml:trace contextRef="#ctx0" brushRef="#br0" timeOffset="22673.29">10995 13751 166,'0'0'5,"0"0"-1,0 0 2,14 0 0,-14 0-9,16-1-27,-1-1-26</inkml:trace>
  <inkml:trace contextRef="#ctx0" brushRef="#br0" timeOffset="23299.33">11551 13525 107,'0'0'3,"0"0"0,0 0 2,-10-4 0,10 4 0,-13 0 0,-1 3 1,5 6-1,-6 0-2,5 5-2,-3 0-1,8 4 2,-5 2-4,10-1 4,0 2-4,2-3 2,13-1 2,-5-4-1,9 5 0,-5-9 0,7-3 1,-3-3 1,3-1 0,-3-2 1,1 0 0,-1-4 2,-3-2 1,1-4 2,-4-1 0,0-2 2,-4-6-1,-3 3 0,-3-5 0,-2 2-3,0-2 0,-3 4-2,-3-3-1,-2 6-2,-2 4-1,-1 0-1,1 3-2,-1 2-5,-2 1-5,4 4-10,-2 3-18,-2 4-26</inkml:trace>
  <inkml:trace contextRef="#ctx0" brushRef="#br0" timeOffset="23587.34">11885 13630 237,'0'0'5,"0"0"-1,0-11 3,0 11-2,-1-10 2,1 10-1,-2-11 1,2 11-4,0-10-10,0 10-18,0 0-29,0 0-16</inkml:trace>
  <inkml:trace contextRef="#ctx0" brushRef="#br0" timeOffset="24526.4">12053 13466 57,'0'0'4,"0"0"2,8 0 2,-8 0 4,10 0 1,-10 0 4,10-1-1,-10 1 2,11-6-4,1 5-2,-12 1-1,21-5-2,-12 4-3,6 0-2,-5 1 0,4 0-3,-14 0 1,17 2-1,-17-2-1,14 11 0,-14-11 0,11 16 0,-6-4-1,0-4 1,-3 5-1,-2-3 0,1 0-2,-1 0 1,0 1-2,-2-1-1,-2-1-1,4-9 2,-13 18-2,13-18 1,-13 12 1,13-12 2,-14 11 0,8-1 1,6-10 1,-9 13-1,9-13 2,-6 8-1,6-8 0,0 0 0,0 0 0,0 0 0,0 0 0,0 0 1,0 0 2,0 0-2,0 0 1,0 0 0,0 0 1,0 0 0,0 0 0,0 0-1,0 0-1,0 0 0,0 0 0,0 10 2,0-10-2,0 0 1,12 0 0,-12 0 2,11 1-1,-11-1 0,14 1 1,-14-1 0,14 2 0,-14-2-1,16 1-1,-16-1 1,16 1-1,-6-1 0,-1 0-1,1 0 0,0 0 0,-1 1 0,3-1-1,-1 1 2,-3-1-1,2 0 1,0 1 0,-1-1 1,-9 0 1,15 0 0,-15 0 0,13 0 0,-13 0-6,11 2-27,-11-2-37,0 0-2</inkml:trace>
  <inkml:trace contextRef="#ctx0" brushRef="#br0" timeOffset="28349.62">4887 13981 1,'0'0'5,"16"0"1,-16 0 0,18 0 1,-18 0 2,18-8 0,-8 2 1,0-2 0,3-2 2,0-2-1,0-5 1,5-2 1,-1-3-3,5-2 0,10-1-1,-4-3-2,7-3 0,-4-2 0,10-7 1,-5 4-1,12-7-1,-9-1 0,2-3 0,3 0-1,-3-2 0,7 0-2,-6 5-1,2-3 1,-5 3 0,5 2-1,1 2 2,-4 2-2,2-4 0,-5 9 2,2-3-1,-6 6 1,4-1 2,-7 6-2,-7 0 1,0 6-1,-4 7 0,-6 2 0,-3 3-3,-11 7-4,14-4-6,-14 4-27,9 5-29,-9-5-4</inkml:trace>
  <inkml:trace contextRef="#ctx0" brushRef="#br0" timeOffset="32033.83">6802 14402 56,'0'0'4,"0"0"-1,0 0 3,0 0 1,0 0 3,0 0-2,0 0 4,0 0-3,0 0-1,0 0-4,0 0 0,0 0-2,0 0-2,0 0 0,0 0 0,0 0-1,0 0 1,0 0-1,0 0 1,0 0 0,0 0 0,0 0 0,0 0 0,4-7 0,-4 7 0,15-3 1,-7 3-1,2-2 1,4 2 0,-3-2 1,5-2-1,-2 1 1,7 0 0,-2-3 1,7 1-1,4 1-1,1-2 0,4 1 1,-2-1-1,6-1 0,-5 2-1,7-1 2,-8-1 1,0-5-2,0 6 1,-2-6-1,4 5 2,-4-4-2,3 6 0,-5-4-1,6 4 1,-5 2-1,7-2-1,3 1 1,-2 1 0,4-1 0,-3 0 0,7 1 0,-7-1 0,9 2 1,-11-4-1,0 4 1,-1-3 0,-1 3 1,1 0 0,-6-1 0,2 1 0,-3 0 2,3-1-2,-3 3 1,4-1-1,4 0 0,-2-1-1,2 0 0,-3 2 1,7 0-2,-7-2 1,7 2-1,-8-2 1,-2 1-1,2 1 1,-3-3 0,2 1 0,-3 1 0,1 0 1,-4 0 0,4-1-1,-6 1 1,3 1-1,-5 0 0,3 0 2,-4 0 0,2 0 1,1 3 0,-5-2 3,3 2-1,-6-2 2,4 2 1,-6-3-2,3 2 1,-8-1-2,0 0 0,-9-1-3,13 0 0,-13 0-3,11 0-6,-11 0-25,16 1-35,-16-1-3</inkml:trace>
  <inkml:trace contextRef="#ctx0" brushRef="#br0" timeOffset="33472.91">7424 13638 0,'5'11'0,"-5"-11"1,9 14 1,-9-14 2,6 10 2,-6-10 3,0 0 1,0 0 3,11 0 1,-11 0 1,8-10-1,-8 10 2,13-18-5,-4 8 0,3-4-1,0 1-3,0 4 1,2-5-1,3 2 1,1-7 0,0 5 0,4-5 0,4 3 0,-3-7 0,6 6-1,-2-5 0,2 2-1,-2-4 1,4 2-1,-5-3-1,1 0 0,-2 0 1,3 2-1,-5 0 0,1 1-1,-1 5 0,-6 0-2,-2 6 1,-1 0-5,-3 4-4,-11 7-19,0 0-41,15 0-2</inkml:trace>
  <inkml:trace contextRef="#ctx0" brushRef="#br0" timeOffset="34786.98">10725 14234 53,'0'0'2,"0"0"2,-9-7 3,9 7 1,0 0 2,0 0-1,-9-17 3,9 17-2,0 0-1,0 0-2,0-8-4,0 8 0,0 0-2,7-11 0,-7 11 0,11-11 0,-11 11 1,16-10-1,-8 4 1,4-2-1,-2 4 2,7-3-2,7 0 0,-3 1 1,5 0 1,3 0-1,4 0 0,-3-1 1,10 2 0,-7-1-2,2 0 2,0 0-2,2 0 0,-1 0 0,-1 4-1,5-2 1,-6 2-1,6 0 1,-4 0-1,7 1 0,2 1 0,-2 0 0,4 0 1,-6-1-1,10 1 0,-10-1 0,5 0 2,-8 1-2,2 0 0,-2 0 0,-3 0 1,2 0-1,-7 0 0,5 2 0,-6 0 0,5 2 0,0-2 0,-3 1 1,1-1-1,-4-1 0,3 3 0,-5-2 1,3-1-1,-9 1 0,-2 1 1,0 0-1,-3-1 0,2 0 1,-2 1-1,-3-1 0,-1-2-2,1 0-7,-2 2-14,-10-2-28,13 0-6</inkml:trace>
  <inkml:trace contextRef="#ctx0" brushRef="#br0" timeOffset="36104.06">12803 13524 38,'0'0'3,"0"0"-1,0 0 3,0 0 0,0 6-1,0-6 2,0 0-1,0 0 1,0 0-1,0 0-3,0 0 2,0 0-2,0 0 0,0 0 1,0 0-1,0 0 1,7 10-1,-7-10 0,0 0 2,0 0-2,10 12 2,-10-12-1,0 0 2,14 10 0,-14-10-1,10 6 0,-10-6 1,11 7-2,-11-7 0,9 7 0,-9-7-3,0 0 1,12 11 0,-12-11 1,0 0-2,9 7 1,-9-7 0,0 0 0,0 0 0,9 6 2,-9-6-1,0 0 0,0 0 2,9 0-1,-9 0 1,0 0-1,13-3 1,-13 3-2,10-7 0,-10 7 1,13-9-1,-13 9-1,17-14 0,-9 6 0,1-1 0,2 0 1,1-3 0,2 1-1,-2-2 0,1 0 1,3-5 0,-2 3-1,5-2 1,-2 0-1,1-1 1,0 0 1,3-1-1,-4 2 0,4-2 0,-3 1 2,4 2-2,-4 1 1,1-1 0,-2 2 0,3 1-1,0 1-1,-3 4 0,0 1 0,-6 3 1,5-1-2,-16 5-3,18-3-1,-18 3-13,0 0-25,7 5-21</inkml:trace>
  <inkml:trace contextRef="#ctx0" brushRef="#br0" timeOffset="37501.14">14301 13409 89,'0'0'5,"0"0"1,0 0 2,0 0 1,2-12 0,-2 12 2,0-15-1,0 7 2,0-3-4,0 2-2,-2-2 0,-2 0-2,-4 1-1,3 2-1,-5 1-3,1 1 0,-3 1-4,-3 2 0,-1 3 0,-1 0-1,2 0 0,-3 5-1,1 0 1,1 4 0,-1-1 3,4 2-2,2 1 1,0-2 1,6 3-1,0-3 3,3 3 0,2-12 0,0 15 0,0-15 1,10 15 1,-10-15 0,14 9 0,-6-6 0,1 0 1,-9-3 0,17 2 0,-8-2 2,0 0 1,1 0 0,0-1 1,1-3 1,3 0 1,-3 1-1,1-1-1,2-3 1,-3 2-2,2 0-2,-1-3 1,-3 2-2,2-2-1,-11 8 1,15-13-1,-15 13 1,10-9-1,-10 9 0,0 0 0,8-8-1,-8 8 0,0 0-1,0 0-1,0 0-1,0 0 1,0 0 0,0 0-1,1 5 1,-1-5 0,0 12 1,0-1 1,0-2 0,0 4-1,0-1-1,0 2 2,0-1-1,0 2 1,-1-5-1,2 3 0,0 2 1,-1-2-1,0-1 1,2 3-1,-2-1-1,0 4 1,0-2 1,0 5 0,-2 4 0,2-5-1,0 7 1,0-8-1,0 7 1,0-10 0,0 6 0,2-8 0,3-2 0,-1 0 1,-4-12-1,11 15 2,-11-15 1,15 8 1,-15-8 1,16 1 2,-8-1 0,1 0 1,1-1 0,3-5 0,-4 0 0,2-4 0,-1 1-2,-1-1 1,2-3-3,-2-1 1,-1 0-1,-2-2-2,3-4 0,-3 3 0,-3-1 1,2 3 0,-2-2-1,0 2 0,0 1 0,-2 4 0,-1 10-1,0-14-2,0 14-2,0 0-5,0-11-6,0 11-17,0 0-27,-4 4-12</inkml:trace>
  <inkml:trace contextRef="#ctx0" brushRef="#br0" timeOffset="38064.17">14891 13472 95,'0'0'4,"0"0"2,0 0 1,0 0 0,0 0 2,0 0 2,1-10 2,-1 10 1,0 0-1,10 0-1,-10 0 0,14 0-1,-4-2-1,-2 1 0,2 1-2,0-1-1,0 1-1,0-2-1,0-1-1,2 3-1,-3-1-2,3 0 1,-3 1-1,1-1-1,0 1 0,-2 0 0,-8 0-3,17 0-2,-17 0-7,9 2-12,-9-2-17,0 0-26</inkml:trace>
  <inkml:trace contextRef="#ctx0" brushRef="#br0" timeOffset="38409.19">14959 13609 84,'0'0'4,"0"0"2,2-6 6,-2 6 2,0 0 3,12-5 1,-12 5 4,18-4 1,-8 4-2,6 0-3,-3 0-2,2 0-3,0 0-3,0 0-2,-1 0-2,1 0-3,-5 0-1,3 0-6,-13 0-14,13-3-43,-4 6-9</inkml:trace>
  <inkml:trace contextRef="#ctx0" brushRef="#br0" timeOffset="39384.25">15617 13421 69,'0'0'4,"0"0"-3,0 0 3,0 0-2,-10 0 2,10 0-2,0 0 0,-13 0 2,13 0-3,-14 0-1,14 0 0,-16 3-1,6 1 1,-1 0-1,0 2-1,-2 0 1,5 2 0,-2 0-1,3 2 1,-3-2-2,5 3 1,2 0-1,0 1 2,0-3-1,1 3 2,1 0-4,1 0 3,0-1 1,3 1 0,1-3 2,1 2 3,1-3 1,3 3 4,3 4-1,-1-8 3,3 6 1,1-8-1,0 5-1,-1-6 0,1 3-2,0-7 0,2 0 0,-2-2-1,0-1 0,1-2-1,-2-4 1,-1 1 0,1-5 1,-2 4-1,-3-5-1,1 5 0,-3-5 1,-2 4-3,-2 1 0,-1-2 1,-2 1-2,0-1-1,0 1 0,0 1-1,-3-2 0,-2 0-1,3 1 1,-3 0-1,1 1 0,-3-1-1,7 10 0,-7-15-1,7 15 1,-11-12-3,11 12 1,-10-11 1,10 11-5,-12-3 0,12 3-3,-16 0-3,5 0-5,1 0-12,0 7-16,-2-5-22</inkml:trace>
  <inkml:trace contextRef="#ctx0" brushRef="#br0" timeOffset="39871.28">16017 13527 200,'0'0'5,"0"0"2,0 0 2,0 0 2,0 0 1,0 0 1,0 0 1,0 0 1,0 0-4,0 0-2,0 0-3,0 0-1,3-11 0,-3 11-3,0 0-3,0 0-10,1-10-17,3 16-41,-4-6-6</inkml:trace>
  <inkml:trace contextRef="#ctx0" brushRef="#br0" timeOffset="41258.35">16416 13396 148,'0'0'6,"0"0"1,0 0 4,0 0-1,7-7 3,-7 7-2,0 0 2,2-12 0,-2 12-5,0-13-3,0 13-1,-4-10-1,4 10-1,-8-9-1,8 9 0,-9-9-1,9 9 0,-15-4 0,7 3-1,8 1 0,-18-2-1,8 2 1,1 0-2,-2 0 2,-1 3-1,5 1 1,-5 1-1,4 0 0,-1 2 1,9-7-1,-15 13 0,15-13 0,-11 12 0,11-12 1,-6 14-2,6-14 1,-2 13 1,2-13 0,0 12 0,0-12 0,10 8 1,-10-8 0,10 6 1,-10-6-1,13 6 0,-13-6 1,13 4-1,-13-4 1,14 2 0,-14-2-1,13 2 1,-13-2 0,17 3 1,-17-3-1,17 2 0,-17-2 0,16 2-1,-16-2 0,16 6 1,-16-6-1,17 6 1,-17-6-1,13 6 0,-13-6 0,15 7 0,-15-7 0,13 5 0,-13-5-1,12 8 1,-12-8 0,10 8 0,-10-8 0,8 8 0,-8-8 0,0 0 0,8 13 0,-8-13 0,5 8 0,-5-8 0,0 0 1,5 13-1,-5-13 0,0 0 0,1 12 0,-1-12 1,0 0-1,0 11 1,0-11-1,0 0 1,0 9 1,0-9-1,0 0 0,-7 9 0,7-9 0,0 0 0,-12 8 1,12-8-1,-9 5 0,9-5 0,-12 5 1,12-5-1,-14 4 0,14-4 0,-11 4 0,11-4 0,-10 1-1,10-1 1,-11 0 0,11 0-1,-9 0 1,9 0-1,-14 0 0,14 0 0,-11 0 1,11 0 0,-10-1 1,10 1-2,0 0 1,-12-5 0,12 5 0,0 0-1,-8-4 0,8 4 0,0 0 0,0 0 0,-12-7 0,12 7 0,0 0 0,0 0 0,0 0 1,-8-6-1,8 6 1,0 0-1,0 0 1,0 0-1,-7-10 1,7 10 0,0 0-1,0 0 1,0 0 0,-2-9 0,2 9 0,0 0 0,0-9 2,0 9-2,0 0 1,9-14 1,-9 14-1,10-11 0,-10 11 1,17-14-2,-7 5 0,3-4-1,-2-1-5,6-1-20,3 0-43,1-5-3</inkml:trace>
  <inkml:trace contextRef="#ctx0" brushRef="#br0" timeOffset="44350.53">4157 15282 113,'0'0'5,"0"0"1,0 0 3,0 0 2,0 0-1,0 0 3,0 0-1,0 0 0,0 0-5,-11-5-1,11 5-4,0 0-1,-5 10-1,5 0-1,0 3 0,0 3 0,0 3 1,0 7-1,5-4 1,-2 7 0,4-2 0,-4 6 1,4 4-1,-1-2 1,-2 2-1,4-3 0,-4 4 1,0-7-1,-2 6 0,1-10 0,-4-3 0,1-2 0,0-4-1,0-4-2,0-2-5,0-12-6,0 15-15,0-15-29,0 0-3</inkml:trace>
  <inkml:trace contextRef="#ctx0" brushRef="#br0" timeOffset="44946.57">4146 15331 63,'0'0'4,"0"0"2,0 0-1,0 0 2,11-12 2,-11 12 2,11-10-2,-11 10 2,18-14-3,-10 8-1,4 0-1,-1 1-2,1 0-1,-1 4-1,3 0 1,-4 1-1,4 1-1,-4 1 0,1 5 1,-2 1-1,2 1 1,-4-1-1,2 3 2,-4-1-2,1 5 1,-4-2 0,0 1 1,-2 0-1,0 1-1,-1-1 1,-5 2 1,0-3-1,-6 2-1,2-2 1,-6 0 0,3-1-1,-4 0 0,3-4 0,-3 1 2,6-3 1,-2 0 0,1-4 2,3-1 1,9-1-2,-15 0 1,15 0-1,-11-3-1,11 3-4,-8-11-7,8 11-11,-3-12-25,3 12-22</inkml:trace>
  <inkml:trace contextRef="#ctx0" brushRef="#br0" timeOffset="45899.62">5042 15063 81,'0'0'4,"0"0"2,-10-3 1,10 3 2,-12-1 2,12 1 1,-11-2 1,11 2 1,-13-3-3,4 3-2,9 0 0,-17 0-4,8 0 0,0 0-2,-1 3-2,0 0 1,1 3-2,-1 0 0,-1 2-2,-2 0 2,6 2-1,-5 0 1,4 4-1,-3 1 1,-1 1-1,2 1 1,-2 2-1,2 2 1,-2 0-1,-1 2 1,5-3 0,-2 4-1,1-2 1,-1 0-2,4 1 2,0 0 0,-2-3 0,4 3-1,-1-3 1,1 2-1,4-5 0,-1 5 1,1 2 0,0-4-1,0 5 1,2-7-1,3 8 0,-2-6 1,-1 6-2,4-7 1,-1-1 0,0 0 1,0 0-1,-1-1 1,4-1-1,-1 0 1,0-3 0,0 2 0,1-2 2,3-3-1,-3 2 3,0-3-2,-8-9 3,15 16 0,-7-9 2,-8-7 0,18 9 0,-18-9-1,16 5 1,-6-4 1,0 0-3,3-1 2,-2 0-2,-1 0 1,-1 0-2,3 0 0,-3 0-1,-1-1 1,-8 1-2,16 0-2,-16 0-3,11 0-12,-11 0-40,10 3-13</inkml:trace>
  <inkml:trace contextRef="#ctx0" brushRef="#br0" timeOffset="46703.67">5361 15385 45,'0'0'2,"0"0"1,0 0 3,0 0 1,2 7 3,-2-7-1,0 0 3,13 13 2,-13-13-2,13 14-1,-3-5-3,1 1-1,1 4-1,0-3-1,4 3-2,-1 1 2,-2 2-2,1 3 1,0-1 0,0 2 0,-1-2-1,-3 3 0,2-7-1,-3 6 0,1-8-2,-1 0 1,0-4-1,-9-9-2,13 14-6,-13-14-8,10 7-17,-10-7-21</inkml:trace>
  <inkml:trace contextRef="#ctx0" brushRef="#br0" timeOffset="47362.7">5631 15404 7,'0'0'3,"0"0"-1,0 0 0,0 0 2,-5-11 0,5 11 2,0 0 0,0 0 2,0 0-2,0 0 0,0 0 0,0 0 0,-4-8-3,4 8 1,0 0-4,0 0-3,0 0 2,0 0-2,0 0-1,0 0-1,0 0 2,0 0-2,0 0-1,0 0-6,0 0-7</inkml:trace>
  <inkml:trace contextRef="#ctx0" brushRef="#br0" timeOffset="47612.72">5631 15404 11</inkml:trace>
  <inkml:trace contextRef="#ctx0" brushRef="#br0" timeOffset="47971.74">5631 15404 11,'14'-25'1,"-14"25"3,0 0-1,0 0 4,0 0 1,-9 0 1,9 0 1,-7 0-1,7 0 2,-7 9-3,7-9-1,-12 12-2,12-12 0,-13 20-2,5-9 1,0 0-3,-2 1 0,-1 3 0,0-1-1,-1 2 2,1 0-1,-3-1 0,5 6 0,-3-6-1,3 5 1,-1-8 0,2 6 1,-1-9-1,2 7-1,0-8 1,-1 2 0,8-10 2,-17 14-1,17-14 1,-14 12 3,14-12 1,-13 6 0,13-6 0,-10 6 0,10-6-1,0 0 0,0 0-3,0 0 0,0 0-2,0 0-1,0 0-1,0 0 1,0 0-1,0 0-2,0 0 0,-7 9-11,7-9-24,0 0-19</inkml:trace>
  <inkml:trace contextRef="#ctx0" brushRef="#br0" timeOffset="49250.81">6084 15412 54,'0'0'1,"0"0"1,0 0 1,0 0-2,0 0 1,0 0 1,0-6 0,0 6 2,0 0 0,9 0 1,-9 0 1,15 2 2,-15-2 3,20 5 0,-9-4 0,2 2-1,2-3 0,2 4-1,-2-2-3,3-2 0,-3 3-3,4-1-1,-5 1-1,4 0 1,-6 0-3,5-1 1,-3 1-1,0 0 1,-6 0-1,6 1 0,2-1 1,-6 1-1,4-2 0,-4 2 0,5-2 0,-15-2 1,20 5-1,-20-5 0,10 4 1,-10-4-1,0 0 3,0 0-1,0 0 0,0 0 2,0 0-1,0 0 0,0 0 1,0 0-1,0 0 0,0 10 0,0-10-1,-12 4-1,12-4 0,-14 7 0,-1-5-1,5 5 1,-6-1-1,5 3-1,-7-1 2,4 4-1,-4 3 0,2-4 0,3 5 1,-4-4-1,2 3 2,-3-6-1,2 5-1,-2-7 0,1 0 0,-1 0-3,6-4-1,0 2-5,0-2-16,3-3-24,9 0-16</inkml:trace>
  <inkml:trace contextRef="#ctx0" brushRef="#br0" timeOffset="49965.85">6625 15627 0,'0'0'6,"0"0"2,-9 4 2,9-4 2,-10 6-1,10-6 2,-12 7-4,12-7 0,-13 12-3,13-12-2,-17 12-1,6-7-2,-1 2 0,1 1-1,-1 1 1,-4 0-1,2-1 0,-3 1 0,-7 2 1,5-1-1,-4 0 2,2 1 0,-1-2 0,5-1 5,-6 1 0,10-2 2,0 1 3,3-3 2,10-5 1,-15 7 0,15-7 1,0 0-3,-9 4-1,9-4-3,0 0-2,0 0-2,0 0-4,0 0-9,-10 11-19,0-7-35,10-4-6</inkml:trace>
  <inkml:trace contextRef="#ctx0" brushRef="#br0" timeOffset="51331.93">7241 15250 40,'0'0'3,"0"0"3,0 0 1,0 0 4,0 0 2,0 0 2,0 0 5,0 0 2,-5-9-4,5 9 0,0 0-3,0 0-3,0 0-3,0 0-2,0 0-3,0 0-3,-1 7-1,1-7 0,0 11-1,0-3 2,1 6-1,1-3 0,1 3 0,-1 0 0,1 4 0,1 0 0,-2 3 0,0-4 0,2 5 0,-2-4 0,-1 2 0,0-5 0,2 3 0,-2-6 0,0 2 0,0-5 0,0 0 1,-1-9-1,0 13 0,0-13-2,0 11-4,0-2-8,0-9-12,-1 15-17,1-15-20</inkml:trace>
  <inkml:trace contextRef="#ctx0" brushRef="#br0" timeOffset="52201.98">7529 15283 62,'0'0'2,"0"0"3,0 0 0,-5-3 2,5 3 0,0 0 0,-10-2 2,10 2-1,0 0-2,0 0-3,-10 2 1,10-2-2,0 0 1,-9 14-2,9-14 0,-9 14 0,9-14 0,-5 17-1,3-9 2,2 5-2,0-2 0,0 3 1,0-1 0,0 1-1,0-3 0,1 3 1,0 0-1,2-3 0,-1-1 1,3 0 0,-5-10 2,7 13 1,-7-13 1,11 8 2,-11-8 0,13 3 1,-13-3 1,13 0-1,-13 0-1,17-1 0,-17 1-1,15-8-2,-15 8 2,15-11-2,-15 11 1,10-13 0,-10 13 1,5-17-2,-5 17 2,4-19-3,-3 9 0,-1-2 0,0 2 0,-2-5-2,-1 3 0,0-4 0,-2 5 0,3-2 0,-2 2-1,0 1 0,4 10 0,-9-16-1,9 16-2,-8-10-3,8 10-1,0 0-8,-12-4-8,12 4-17,-9 9-20</inkml:trace>
  <inkml:trace contextRef="#ctx0" brushRef="#br0" timeOffset="53184.04">7899 15304 67,'0'0'2,"0"0"3,0 0 1,0 0 1,0 0 3,0 0 3,0 0-2,0 0 5,-11-6-3,11 6-1,0 0-1,0 0-2,-10 0-1,10 0-2,0 0-2,-11 3-1,11-3-2,-9 8 0,9-8-1,-15 9 0,15-9-1,-11 19 1,11-19-1,-9 18 0,2-7 1,4 0-2,0-2 1,1 3 1,2-2-1,0-1 0,0 1 1,0 0-1,0-10 1,9 17-1,-9-17 1,15 14 0,-15-14 1,16 12-1,-6-9 1,-1 1 1,1-2 2,0 1-1,1-4 0,-1 1 2,1-1 1,-1-3-1,0-1 2,0-2 0,-1 0-2,-1-2 2,-1-1-2,-2-2 2,-1-1-3,-2-4 0,-2 5-1,0-4-1,0 0 2,-2-1-2,-5 3 0,0-1 0,0 4-1,-1 1 0,-1 2 0,9 8-2,-19-14-1,11 13-3,-2 0-4,2 1-5,-1 2-9,9-2-15,-13 19-22,5-8-11</inkml:trace>
  <inkml:trace contextRef="#ctx0" brushRef="#br0" timeOffset="53846.07">8199 15303 141,'0'0'3,"0"0"-1,-8-2 0,8 2 2,0 0 1,-10 1-1,10-1 2,-9 4 1,9-4-2,-7 12-1,7-12 1,-7 16-3,4-5 0,-1 0 1,3-1-2,0 2 0,1-2 0,0 2 0,0-4 0,0-8 2,8 15-1,-8-15 1,12 15 1,-4-11-1,-8-4 1,18 6 0,-9-5 0,3-1 0,-2 0 0,1 0 1,0-1-1,3-5 1,5 1 1,-6-5-1,6 3 2,-8-4-1,6 2 1,-5-4-2,0 3 2,-6-3-2,-2 0 0,-3-1-2,-1 2 1,0-3-2,-3 3 0,-5 2-1,0 2 0,0-1 0,-6 1-1,3 4-1,-4 1 0,5 3-3,-7 0-1,5 0-3,-4 0-4,4 6-6,-1 1-14,0-3-28,6 6-11</inkml:trace>
  <inkml:trace contextRef="#ctx0" brushRef="#br0" timeOffset="54657.12">8367 14870 79,'0'0'2,"0"0"2,7 7 2,-7-7 0,11 6 2,-3-4-1,3 5 1,2-2-1,1 1-1,0 6-1,2-5-2,-1 8 2,3-3-3,-1 6 2,3-3 1,0 7 0,-3-8 0,0 5 2,-3-2-1,1 3 0,-1 1-2,-4 1 1,0 3-2,-3 0 1,1 0-2,-3 2 0,2-1 0,-3 2-1,-2 1 1,1-6 0,-3 7-1,1-6 0,0 3 1,-1-3 0,0 0 0,0-3 1,-2 3-1,-3 5 2,2-7-1,-1 5-1,-3-6 2,3 5-1,-1-6-1,-1 1 1,3-6-1,-1-4 2,1-2-1,3-9 0,-6 13 1,6-13-3,0 0-1,0 0-8,0 0-31,0 0-26</inkml:trace>
  <inkml:trace contextRef="#ctx0" brushRef="#br0" timeOffset="55290.16">9060 15287 64,'0'0'3,"0"0"3,0 0 2,0 0 3,0 0 4,0 0 2,9 0 2,-9 0 0,13 0 0,-13 0-1,17 1-3,-8-1-2,1 0 0,2 0-2,-1 1-3,4-1-1,-3 0-1,0 0-2,3 1 1,-4 0-3,1 0-1,-2 2-2,-10-3-4,13 6-6,-13-6-9,0 0-20,13 17-21,-13-17-11</inkml:trace>
  <inkml:trace contextRef="#ctx0" brushRef="#br0" timeOffset="55608.18">9099 15461 132,'0'0'6,"0"0"2,4 8 4,-4-8 2,11 7 2,-11-7 1,19 11 2,-8-8 1,4-1-5,-3 1-3,3-2-2,-4 0-3,4 0-2,-3-1-1,-3 0-3,1 0-7,-10 0-8,13 3-34,-13-3-22</inkml:trace>
  <inkml:trace contextRef="#ctx0" brushRef="#br0" timeOffset="84975.86">10250 15250 69,'0'0'4,"0"0"3,0 0 1,0 0 4,0 0 1,0 0 1,0 0 2,0 0 0,0 0-2,0 0-5,0 0-1,0 0-2,5-12-3,-5 12 0,7-19-1,-1 8-1,0-3 0,2 1 0,-2 0 3,-1 1-2,1 0 0,-1 0 0,1 3 2,-2 0-2,-4 9 0,8-13-1,-8 13-1,0 0 0,0 0-1,0 0 1,9-1-1,-9 1 0,4 14 0,-1-2 1,0 3 0,1 4 2,0-2-1,0 4 0,1 0 2,0 1-2,-2-1 0,2 1 0,-1-3 1,-3 1-1,1-2 0,-1 0 0,-1-3 1,0 1-1,0-6 1,-3 2 0,-1-3-1,4-9 1,-11 13-1,11-13 0,-16 11 2,5-5-3,0-2 1,-1 1-1,-2 0 1,5-2-1,0 1 1,9-4-1,-14 3 0,14-3-1,0 0 0,0 0 1,0 0-1,0 0 1,0 0 1,0 0 0,7 4 1,-7-4 1,18 0 2,-6 0-1,3 0 0,-1 0 0,4 0 1,1 0-1,2 0-1,1 0-1,-2 0 0,-2 0-1,-1 1-1,-3 0 0,-1-1-1,-3 3-8,-10-3-16,11 0-26,-11 0-19</inkml:trace>
  <inkml:trace contextRef="#ctx0" brushRef="#br0" timeOffset="85237.87">10786 15376 106,'0'0'6,"0"0"6,0 0 2,0 0 3,0 0 3,12 0 0,1-2 0,1 2-1,8 0-5,-3 0-9,3-1-19,-8-6-43,9 6-10</inkml:trace>
  <inkml:trace contextRef="#ctx0" brushRef="#br0" timeOffset="85895.91">11349 15196 84,'0'0'3,"0"9"2,3 0 2,-1 3 2,3 4 1,-5 0-1,6 7 1,-4 0 0,-2 0-2,2-2-1,-1 2-2,-1-6-1,2 1-1,-1-7 0,-1 2 1,0-13 1,1 14 0,-1-14 4,0 0-1,0 0 0,0 0-1,0-6 1,-2-9-3,0 1 0,-1-8-4,1-2-1,0-7 0,-1 1 0,3-3 0,0 4 0,0-4 0,0 6 0,4 1 0,1 4 0,3 4-1,1 5 0,1 3 0,3 3-1,0 2 0,10 4 0,-4 1 1,1 1-1,-2 5 1,5 0-2,-8 3 2,5 3 0,-11 0 1,-3 2 0,-4 2 1,-2-2 0,-1 0 2,-8 2-1,-5-2 0,-8-2 0,0 2-1,-5-3 2,5-2-5,-4-2-5,4 0-17,4 4-35,7-7-7</inkml:trace>
  <inkml:trace contextRef="#ctx0" brushRef="#br0" timeOffset="86263.93">12190 14896 74,'0'0'5,"-12"0"1,3-1 2,-6 5 3,-6 9 2,0 3 1,-7 5 3,1 4 2,-4 13-2,6-4 1,1 13-3,4-7 0,8 1-2,-2 2-2,6 0-1,3 1-3,5-6-1,4 3-2,4-8-1,5 2 0,2-6 0,3 2-2,-1-4-2,9-4-7,-2-2-19,-6-15-36,10 5-8</inkml:trace>
  <inkml:trace contextRef="#ctx0" brushRef="#br0" timeOffset="86561.95">12436 15250 133,'0'0'6,"0"0"2,17 13 3,-7-6 0,4 3 1,3-1-1,1 3 1,0 0 0,-1 0-6,-4-3-9,-1 1-17,-1 2-22,-11-12-21</inkml:trace>
  <inkml:trace contextRef="#ctx0" brushRef="#br0" timeOffset="86833.96">12563 15141 206,'0'0'6,"0"0"1,0 0 0,0 0 1,0 0 1,0 0 0,-7 7-1,2 3 2,-7 0-5,4 6-1,-4 1-2,1 4 1,-4 0-2,2 1 1,-2 0-1,1-3-2,3 0-4,-2-4-16,1-4-33,6 2-15</inkml:trace>
  <inkml:trace contextRef="#ctx0" brushRef="#br0" timeOffset="87374.99">13172 15112 80,'0'0'6,"0"0"5,0 0 3,0 0 0,-2 9 2,2-9 3,-10 13 0,10-13-1,-21 18-4,9-8-4,-5 3-4,-1 1-1,-2-1-1,1 1-1,-3-3-2,5-1 0,1-3 0,5 1-1,0-4 0,11-4 1,-11 6 0,11-6 1,0 0 3,0 0-2,13 8 2,-1-5 1,2 0-1,4 1 1,4 0 1,1-1-2,5 1-1,0 1 1,3-2-1,-1 2-1,1 0 0,-4-2-2,2 3 0,-5-1 0,-2-1-3,-4 0-3,-5 2-6,0-5-14,-13-1-25,14 4-21</inkml:trace>
  <inkml:trace contextRef="#ctx0" brushRef="#br0" timeOffset="88025.03">12365 15267 114,'0'0'5,"0"0"2,0 0 3,11 0 0,-11 0 2,17 0-2,-5 4 1,2 1-6,3 1-25,-5-1-36,14-1-3</inkml:trace>
  <inkml:trace contextRef="#ctx0" brushRef="#br0" timeOffset="88557.06">13698 15091 167,'0'0'4,"0"0"2,0 0 5,0 0 1,1 9 3,-1 1 2,2 3 0,-2 5 2,1 1-4,1 2-4,-1 4-1,2-1-5,-2 2-1,3-2-2,0 0-6,0-4-9,1-2-22,5 3-36,-3-7-2</inkml:trace>
  <inkml:trace contextRef="#ctx0" brushRef="#br0" timeOffset="88960.08">13904 15182 47,'0'0'2,"0"0"3,-13 10 2,13-10 2,-9 16 3,5-5 1,-3 1 3,5 4-1,0-3-3,2 4 0,0-4-4,3 1 0,2-3-1,5-1 1,-2-4 0,4 0 1,1-5 2,-2-1 2,4 0 0,1-6 0,3-1-1,-6-3 0,3-2-2,-8-4-2,6 0 0,-11 0-3,4-2-2,-6 3-1,-4 0-1,-4 2-1,-8 2-1,6 5-1,-6 3-1,4 2-6,-6 1-6,8 1-21,9-1-34,-14 17-4</inkml:trace>
  <inkml:trace contextRef="#ctx0" brushRef="#br0" timeOffset="89468.11">14329 15160 66,'0'0'3,"0"0"2,0 0 0,-9 0 2,9 0 0,-10 0 1,10 0 4,-13 2-2,13-2-3,-12 8-1,12-8-2,-11 12 2,11-12-5,-7 16 2,2-4-1,4 0 0,0 0 1,0-2-1,1 3 1,1-1 2,5-1 1,-1 0 1,4-3 0,0 2 2,4-4 0,0-3 1,3-1 0,-1-2 1,0 0 1,1-2 0,-3-5-1,0-3 1,-1 0-3,-2-3 1,-3-2-1,-4-1-2,-2 0-1,-1 0-2,-2 0-1,-7 2-2,1 1 0,-3 4-3,-1 2-1,-2 5-5,1 1-4,-1 1-11,1 7-21,-6 0-29,6 3-4</inkml:trace>
  <inkml:trace contextRef="#ctx0" brushRef="#br0" timeOffset="89870.14">14578 15172 80,'0'0'2,"0"0"2,0 10 1,0-10 1,0 20 2,0-7 0,0 1 2,0 1 1,-1 3 1,1-6-1,2 3 1,15-5 1,-6 0 2,9-4 0,-4-4 0,7-1 1,-2-1-1,3-1 0,-7-6-1,0-1-1,-5-2-2,-2-2 0,-2-4-2,-6 2-2,-2-3-1,-4 1-3,-6 4 0,0-4-3,-2 4-2,-3 3-4,-1 4-4,-2 2-11,2 2-20,3 1-33,-1 0-4</inkml:trace>
  <inkml:trace contextRef="#ctx0" brushRef="#br0" timeOffset="90305.16">14816 14870 97,'0'0'3,"0"0"5,12-10 3,-12 10 1,19-2 3,-5 2 0,3-3 3,4 3 0,0 5-3,1 0-2,0 3-3,2 0-1,-2 9-2,2-3-2,-4 4-1,4-1 1,-6 5-1,1-2-1,-5 6 0,-2-6 1,-5 3-2,0 0 1,-3 1 0,-3 0-1,-1 5 1,0-3-1,-1 0 2,-5 2-2,0-4 1,-3 2 0,1-4 0,-3 0 0,1-5-1,-5 1-2,1-6-9,-4-8-48,2 7-14</inkml:trace>
  <inkml:trace contextRef="#ctx0" brushRef="#br0" timeOffset="95778.47">11603 15877 0,'0'0'6,"0"0"1,0 0-1,0 0-1,0 0-1,0 0-2,0 0 0,0 0 1,0 0-1,0 0 2,0 0-1,0 0 2,0 0 1,0 0 0,7 5 1,-7-5-1,0 0 1,6 11-1,-6-11 0,6 12-1,-6-12-2,5 14 2,-5-14-4,11 15 0,-11-15 1,12 17-1,-12-17-1,14 14 1,-14-14 0,18 11 0,-18-11 0,16 7 2,-6-4-2,-2-2 1,-8-1 0,14 1 0,-14-1 0,14 0-1,-14 0 2,12 0-2,-12 0 0,16-4 0,-16 4 1,19-9-1,-9 4-1,2-1 0,0 1 1,1-3-1,-3 3 0,4 0 1,-2 1-1,1-1 0,-3-1 1,-1 0-1,0 2 0,3-1 1,-4-1-1,4 0 0,-12 6-1,19-10 0,-19 10 0,17-8 0,-17 8 0,16-10 1,-16 10-2,15-6 2,-15 6-1,12-3 2,-12 3-1,16-5 2,-16 5-1,19-6 0,-1 4 0,-5 0 0,7-2 0,-3 1 1,5 1-1,-6 0-1,7 0 0,-11 2-1,-1 0 1,2 0 0,-1 0 0,-1 0 0,2 2 0,-1 2-2,1 0 2,0 1 0,3 1 0,-2 0 0,2 1-1,0-2 1,2 2 0,-1-1 0,-1-2 0,1 2 0,-2-1 0,0-1 0,-2 0 1,0-2-1,1 0 0,-2 0 0,0 0 2,0-2-1,-3 0 1,3 0-2,-3-2 1,3-2 0,-1-1 1,0-2-1,3 1 0,-1-5-1,-1 2 1,3-1 0,-3-1-1,7 1 1,2-1-1,-4 3 0,6 0 2,-5 0-2,5 2 0,-7 1 0,10 3 0,-10-3 0,1 4 0,0 0-2,0 1 2,0 0-1,2 1 1,0 5-1,-1-1 0,1 3 0,1 1 1,-1-1-1,0 3 1,2-3 0,-4-1 0,6-1 1,-3-3-1,2 0 1,-2-3-1,3 0 1,-6-1 0,4-4-1,-4-1 1,2-2 1,-3 2-2,2 0 0,3 0 1,-6 1-1,5 2-1,-5 1 1,4 2-2,-6 1 1,7 5 0,-7 1 0,3 3 0,2 0 0,0 1 1,5 2 0,1-2 0,2 0 0,1-4 1,3-3 0,-1 0 0,4-3 1,-4-1 1,8-1-1,-5-4 0,2-1 2,-5-2-2,5 1 2,-7 0 0,4 0 0,-1 2-1,-5-1 1,2 2-1,-9 1 2,7 2-3,-6 1 1,4 1 0,-7 5-1,1 1-1,1 1 0,1 1 1,3-2 1,-2 1 0,2-2 3,1-2 0,1 0 3,1-3 1,5-1 0,-2 0 1,4-3 0,-3-2-2,4-4-2,-4 2 0,0 0-2,-4-2-2,-4 1 0,-4 1-1,-1 1-1,-6 1 0,-10 5-2,16-5-3,-16 5-6,10-2-11,-10 2-25,9-2-26</inkml:trace>
  <inkml:trace contextRef="#ctx0" brushRef="#br0" timeOffset="100679.75">17191 13467 48,'0'0'5,"0"0"1,0 0 1,-16-4 1,16 4 0,-12-11 2,12 11-1,-12-10 2,12 10-6,-6-15-3,6 15-2,10-14 0,-10 14 0,20-10-1,-7 6 0,7 1-1,-3 2 2,4 1 0,-2 0 0,-1 0 2,0 1-2,1 3 1,-2 2-1,-1 2-1,-3 1 1,0 2-2,-2 1 2,-2 0 0,-1 3 0,-4 1 0,-1 2 0,-3 0 0,-1 5 2,-1 6 0,-2-3-1,-5 8 0,3-3 1,-2 4-1,0 0 0,4 5 1,-2-2-1,4-1-1,0 2 3,2-3-2,1 4 1,4-6 0,2 3 0,2-7 0,2-1 1,2-6 0,0 1 1,2-9 0,-2 2 2,2-7 0,-2-2 1,-1-3 1,0-2 0,-5 0 2,-7-3-1,13 1-1,-13-1-2,0 0-3,0 0 1,0 0-3,-10 5-2,1 0-2,-6 6-1,1 7-1,-1 0 2,2 7 0,-2-1-1,3 6 2,0-1 0,1 8-1,5-6 2,1 1 1,1 4 0,0 0 0,4 1 0,0-1 0,0 3 0,3-3 0,1 5 0,2-4 0,-2 3 0,4 4 0,1-1 1,-4 3-1,1-4 0,-2 10 0,-1-8 0,-3 4 0,0-3 2,-2-3-2,-5 0 0,2-3 0,-1 1 1,-4-8-1,3 3 0,-1-8 0,1 5 1,3 0 0,-3-5 0,2 1 0,1-4-1,1 4 1,-1-8 2,1 4-2,-4-7 0,3-2 0,-4-3 1,-1-2 1,-4-1-1,2 1 1,-2-3 2,-3-2 0,-2-3 3,2 1 1,-3-3 0,-2-2 1,3-3 1,0-5-3,1-1 1,-1-3-4,6 0-4,-5-4-6,9-2-19,2 7-35,2-10-13</inkml:trace>
  <inkml:trace contextRef="#ctx0" brushRef="#br0" timeOffset="101580.81">17875 14735 32,'0'0'2,"0"0"0,0 0-1,0 0 2,0 0-1,0 0 1,0 0 0,0 0 0,0 0 0,0 0-2,0 0 0,10 0 0,-10 0 1,0 0-2,9 12 0,-9-12 1,9 12-1,-9-12 0,7 14 0,-7-14 1,9 17-1,-9-17 1,7 15 1,-4-7 1,-3-8 0,9 13 2,-9-13 0,7 11 1,-7-11 0,11 10 0,-11-10 2,9 6 1,-9-6 1,11 1 1,-11-1-1,15 0 2,-15 0-2,12 0 2,-12 0-3,14-6-2,-3 0-1,-2 1-1,2-3-1,0-2 0,3 0 0,0-5 0,3 2 0,1-5 1,0-1 0,5-5 1,-2 3-1,5-6 2,-3 5-1,5-6 0,-2 3-1,3-1 1,-2 1 0,5-1 0,0 1-1,-4 3 1,3-2-2,-7 6 0,4 0 0,-8 4-2,1 3-1,-6 3-8,-15 8-14,14-13-32,-14 13-18</inkml:trace>
  <inkml:trace contextRef="#ctx0" brushRef="#br0" timeOffset="105012">17929 14763 10,'0'0'2,"0"0"2,0 0 0,0 0 2,0 0 3,0 0 0,0 0 1,0 0 0,0 0 0,0 0-2,0 0-2,0 0-1,0 0-3,0 0 1,0 0-2,0 0-1,0 0 0,3 4 1,-3-4-1,0 0 0,10 11 1,-10-11-1,10 10 0,-10-10 3,9 12-3,-9-12 0,10 13 0,-10-13 1,8 14-1,-8-14 1,8 14 0,-8-14 0,8 12 2,-8-12-1,5 9 2,-5-9 2,0 0 1,13 7 1,-13-7 0,10 3 1,-10-3 1,9 0-1,-9 0-1,16-3 0,-16 3-1,13-4 1,-4-1-2,3-1 0,-1-1 1,1 1 1,5-3-1,0 0-1,2-5 2,-1 4-2,7-8 2,-2 1-2,4-6 1,-4 0-1,8-4-2,-3-4 0,3-1 1,3 1-3,-3 0 1,1 2-1,-5 0 0,2 6 1,-7 3-1,0 2 1,-7 6-1,-2 3-1,-4 1-1,-9 8-3,18-8-5,-18 8-17,0 0-44,0 0-5</inkml:trace>
  <inkml:trace contextRef="#ctx0" brushRef="#br0" timeOffset="121769.96">4436 16276 18,'0'0'1,"0"0"2,-8 0-1,8 0 2,0 0-1,0 0 1,-11-1-1,11 1 0,0 0 0,0 0-2,0 0 1,0 0-2,0 0-2,0 0 1,0 0 1,0 0-1,0 0 0,0 0 0,0 0 1,0 0-1,7 0 1,-7 0 0,0 0 0,14 4 0,-14-4 1,9 4-1,-9-4 0,10 5 1,-10-5 0,9 5 0,-9-5 0,8 6 1,-8-6 0,10 7-1,6-4 0,-8 2 1,7 1-2,-5 0 0,6 0 0,-6 0 1,8 0-1,-9 0 0,-9-6 0,15 8 0,-15-8 1,15 7-1,-15-7 0,15 5 0,-15-5 1,15 4-1,-15-4 1,13 2 2,-3-2-1,-1 0 0,1 0 1,2-2 0,-1-2 1,1-1-2,3-1 1,-1-1-1,-1-1 1,1 1-2,-1 0 0,-2-2 1,0 2-2,1 0 1,-3 0 1,3 0-2,-1 0 1,1-1-1,4 0 0,1 1 0,0-2 0,1 0-1,1-6-1,1 5 2,-4 0-1,3 1 0,-2-2 0,1 5 1,-6-2-1,3 7 1,-2-2 0,2 2-1,3 1 1,-3 0-2,6-1 1,-5 6 1,7 0 0,-6 2 0,6 4 1,-4-3-1,-2 6 2,2-2-2,-1 1 1,-1-2-1,1 2 0,-3-6 0,0 0 0,1-3 0,-1 1 0,-3-2 0,-2 0 0,-2 0 0,-8-3 1,15 1-1,-15-1 0,9 0 1,-9 0 0,9-4-1,-9 4 1,14-13-1,-5 3 2,5-2-2,-1-6-2,5 3 2,-2-3-1,3 6 0,-1-6 1,4 6-1,-5-3 0,6 8 1,-3 2-1,-1 2 1,1 1-2,2 2 1,3 0 0,-5 2-1,6 2 0,-7 3 1,11 1 0,-10 3 0,7 7 1,-8-6-4,2 4 3,1-3 0,-3 4 0,2-6-2,-3 2 2,1-7-1,-2 0 2,2-4-1,-4-3 1,1 1 1,-3-3 0,2-2 0,-2-5 1,0 1-2,-3-9 2,2 5-1,-2-4 0,2 5-1,-2-3 0,3 3-1,-1-1 0,2 6 1,-2 5 0,3 0-2,-1 2 1,4 0 0,-3 5 0,7 2 1,5 7 0,-2-1 0,4 3 0,0-7 0,7 5 1,-5-6-1,8 4 1,-8-10-1,0-1 0,0-1 0,-4-1 0,2-4 1,-5-2-1,2 0-1,-6-4 1,0 2 0,-4-2 0,3 6 0,-7-4-1,4 4 1,-5-2 0,6 7 0,-8 0-1,7 1 2,-3 11-1,3-6 1,0 6-1,8-3 0,5 4 1,-2-3-1,7 8 2,0-9-2,5 1-2,-3 0 2,5-1 0,-3-2 0,-2-1 0,3-1 2,-4-5 0,2 0 0,-4-4 3,3-3 1,-8-1 1,4-2 2,-4-4-1,0-1-1,4-4 0,-6 6-2,1-2-1,-3 5 0,3-1-3,-8 8 0,5 3 1,-5 6-1,0 8 0,1-2 0,2 5-1,0-5 1,4 8 0,-1-10-1,-1-5 2,2 0-1,-4-5 2,4 0 3,-3-6 1,1-7 1,-3-6 1,0 3 2,-1-4-1,0 2 0,-4-5-1,2 5-3,-6 1-2,3 4 0,-5 4-5,-1 0-10,-9 9-13,10-11-34,0 11-9</inkml:trace>
  <inkml:trace contextRef="#ctx0" brushRef="#br0" timeOffset="144526.26">7168 15993 0,'0'0'3,"0"0"3,-11-2 1,11 2 1,0 0 2,-10-4-1,10 4 1,0 0-2,-12-3-1,12 3-2,0 0-2,-10 0 0,10 0-3,0 0 0,-12 2-1,12-2-1,-9 5 2,9-5-1,-13 10 1,13-10 0,-22 11-1,12-4 1,-3-1 0,5 2-1,-7 0 1,8 1 0,-8-3 0,8 5-3,2-2 3,0 1 0,1-2 0,-1 4 0,5-12 3,-8 17-3,5-9 0,1 4 0,-2-3 1,1 5 0,1 4 0,0-2 2,1 1-3,-2-1 1,2 6 0,1-6-1,0 5 0,0-5-1,0 2 1,0 1-1,0 1 1,0-1 1,1 4-1,2-2 1,-2 1 2,2 0-1,-2 1 0,4-3 1,-3-2-1,2 3 0,-1-4 1,1 2-2,1-3 0,-3 1-1,0-1 1,2 2-1,-2-5 0,0 4 0,2-3 0,-1 1 3,-2-3-3,2 1 1,1-2 0,-4 1 1,2-1 0,-1 1 0,-1-2-1,2 2 1,-2 3 2,2-5-2,5 3 1,-6-2 0,0 2 0,-1-13 0,1 18 1,-1-18-3,12 8 1,-12-8-3,5 10-6,-5-10-13,12 9-18,-12-9-14</inkml:trace>
  <inkml:trace contextRef="#ctx0" brushRef="#br0" timeOffset="145430.31">6909 16931 1,'0'0'10,"0"0"1,0 0 2,0 0 0,7 8 0,-7-8-1,0 0-3,12 9 0,-12-9-2,12 9-1,-12-9-3,15 8 1,-7-2-2,-8-6-1,17 13 0,-17-13 1,17 17-1,-1-10 0,-7 3-1,7-1 1,-8-1 0,6-1-1,-14-7 2,23 13-1,-23-13 0,11 9-1,-11-9 1,0 0 0,9 7 0,-9-7 1,0 0 0,0 0 0,9 3 1,-9-3 0,0 0 1,0 0-1,9-4 1,-9 4-1,10-12 1,-10 12-1,8-11 1,-1 0-2,-2 2 0,4-2 2,-3 1-1,1-3 2,-1 0 0,2 0-1,-3-2 1,2 1 0,-1-3 0,1-2 1,0 2-3,-1-5 0,0 5 1,1-2-2,-2 7-1,1-2 1,-2 3-3,-4 11-9,7-13-21,3 13-32,-10 0-3</inkml:trace>
  <inkml:trace contextRef="#ctx0" brushRef="#br0" timeOffset="149100.52">7495 17303 119,'0'0'4,"0"0"1,0 0 3,0 0 0,4 0-1,-4 0 0,0 0-1,0 0 1,0 0-3,9 9-3,-9-9 0,10 18 1,-2-6 0,-1 2 0,2 5 2,1-3-1,-5-5-2,-2 2 0,5 0 1,-5-1-1,3 1-1,-3-1-4,5 0-6,-7 1-11,4-3-7,-2 1-22,2-2-8</inkml:trace>
  <inkml:trace contextRef="#ctx0" brushRef="#br0" timeOffset="149495.55">7571 17321 87,'0'0'2,"0"0"1,0 0-1,12 0 2,-12 0-1,18 12 3,-1-6 0,0 4-1,7 0 0,-4 3-1,2 1 1,-5-2 0,5-1 1,-9-1-1,-1-3 2,-2 1 3,1-4 0,-11-4 3,13 2 1,-13-2 1,9-4 0,-4-7-1,-3 2 0,-1-6-1,-1-2-2,0-2-3,-2 0-1,-2 0-3,-1 0 0,-1 0-1,1 4-2,-1 1 0,0 4-2,6 10-7,-5-13-10,5 13-13,0 0-15,0 0-21</inkml:trace>
  <inkml:trace contextRef="#ctx0" brushRef="#br0" timeOffset="150226.59">7989 17266 87,'0'0'0,"0"0"0,0 0 0,0 8 0,0-8 1,0 16-1,-1-5 1,1 2 1,2 0 0,4 1 0,3-2 1,-1-1-1,2 0 3,3-2-3,-4-3 2,4-1-1,-4-3 3,1-2 1,-10 0 2,17-2-1,-17 2 2,8-20 0,-5 7 0,-2-5 0,-1 1-2,-4-5 0,-1 1-2,-7 2 0,3 2-3,-5 1-1,4 4-3,-5 4-1,2 4-1,-2 4-2,1 0 1,3 7-3,-2 1 1,3 2 0,3 4 3,4-1-2,0-2 2,3 0-1,0-3 2,0-8 0,12 13 0,-12-13 1,15 0 0,-6-4 0,0-5 1,3-3 0,-4-2 1,0-3-1,-3 1 2,1-1 2,-1 0 2,0 2 1,-2 1 0,-3 2-1,3 2 1,-3 10 0,3-12-1,-3 12-2,0 0-1,11-4-1,-11 4-1,17 4 0,-17-4 0,19 16 1,-10-8 1,4 5-1,-1-1 0,-2 1-1,3 0 1,-3 2-1,-2-1-1,4 0-6,-6-1-9,1 1-17,3-3-19,-4 2-14</inkml:trace>
  <inkml:trace contextRef="#ctx0" brushRef="#br0" timeOffset="150918.63">8238 17134 112,'0'0'5,"0"0"1,10-1-1,-10 1 3,9 0-1,-9 0-2,14 1 4,-2 8-2,-12-9-4,24 19-1,-14-6 1,6 1-2,-5 1 1,6 1-1,-7 0 2,-2-4-2,1 0 0,-3-3 0,1 1 0,-7-10 2,9 10 1,-9-10 1,0 0-2,0 0 2,2-10-1,-2-1 1,0 1-2,-2-2-1,0-2 0,0-2-2,0 3 0,1-1-2,2 0 2,-1 1-1,0 1 0,4 0 0,0 1-1,-4 11-1,10-12 2,-10 12-1,11-7 0,-11 7 0,13 0 0,-13 0 1,15 10 0,-9-1 1,3 3 0,-2 0 0,1 1 1,0-1 0,-2-3 1,-1 2 0,-5-11-1,10 13 1,-10-13 2,6 10 2,-6-10 1,0 0 0,0 0 1,0 0-2,0-11 2,0 0-3,-2-2 1,-1-3-4,2-3-1,1 0 0,0 1 0,0 1 0,1 1 0,4 2-1,-2 4 0,-3 10 1,13-12-1,-13 12-1,13-1 1,-4 1-1,0 7 1,3 2-1,-3 4 1,1 5 0,0 1-2,-1-1-4,1 2-7,-1 2-10,-2-4-15,4 2-17,-3-3-14</inkml:trace>
  <inkml:trace contextRef="#ctx0" brushRef="#br0" timeOffset="151567.66">8849 17050 215,'0'0'4,"0"0"1,-8-3 2,8 3-1,-12-6 2,12 6 0,-16-4-1,16 4 0,-15 0-5,15 0-1,-14 4-1,10 6-1,-1 0-1,5 2 0,0 1 0,0 1-1,0-2 1,4 0-1,0 1 0,-4-13-2,14 14 2,-14-14 0,14 2-1,-14-2 2,15-7 1,-9-5 1,-1 1 3,3-2 2,-5 1-1,1 0 2,-1 2-2,-3 10-1,4-14 1,-4 14-2,0 0-2,0 0 0,10 4-1,-3 6-2,2 1 2,1 0 0,5 2 1,-2 0 1,3-3-1,-1 1 1,0-3-1,-3-3 0,2-5 2,-14 0-4,15-7 2,-9-5-2,-2-5-2,1-7 0,-4-3-4,-1-3 1,0-5-2,-5-5 3,-3-2-2,-4 2 2,-7 0 2,4 6 1,-5 0 3,5 6 3,-3 6 0,5 4 0,-3 10 0,16 8-1,-10-9 0,10 9-1,-3 10-1,5 8 0,4 2-1,4 9 0,10 7 3,-2 1 0,6 7-1,0 0-14,5 8-34,-4-6-14</inkml:trace>
  <inkml:trace contextRef="#ctx0" brushRef="#br0" timeOffset="152726.73">9001 17887 61,'0'0'3,"0"0"6,0 0-2,0 0 5,-2-5 2,2 5 0,0 0 2,-13-10 0,5 5-2,8 5-4,-16-6-2,16 6-2,-17-2-2,8 1-2,-2 1-1,2 0-1,-2 3-1,11-3 0,-17 14-2,10-3 2,1-1 1,3 2-1,0 3 1,3-2-1,3 2 1,2 1 0,4-2 0,-2-1 1,4 0 0,0-4 2,1-1-2,0-2 2,1-6 1,-1 0-1,2-1 0,-3-9 0,-1-2 0,-1-1-2,-2-6 0,-4-1 0,0-3 1,-3-2-2,0-2 1,-2 0 0,-5-1 1,-1 1 0,-2 0 2,2-1-1,-2 2 0,0 4 1,-1 1-2,2 1 0,-1 5-2,2-1-1,0 5 0,2 3-1,6 8-1,-11-7 0,11 7 1,0 0 0,-2 9 2,2 3 0,6 3 1,1 0 0,2 3 1,-1 3-1,4 1 1,-1 1-1,3 5 2,-1-4-2,3 4 0,0 0 0,1-3 0,1 0 0,3-1-1,-3-2 1,3-4 0,-3-4 0,-2-1 0,1-2 1,-2-6-1,-1-2 1,-2-3-1,0-3-1,-2-2 1,-1-7-1,-1 0 0,-2 0 1,-1-2-1,0 0 0,-3 1 1,0-2 0,-2 2-1,0 0 0,0 3 1,0 10-1,2-14 0,-2 14 0,0 0-1,0 0 1,9-2 1,-9 2-3,9 9-5,-9-9-11,9 15-12,-9-15-22,11 9-15</inkml:trace>
  <inkml:trace contextRef="#ctx0" brushRef="#br0" timeOffset="152863.74">9192 17575 99,'0'0'-6,"0"0"-8,0 0-9,0 0-13</inkml:trace>
  <inkml:trace contextRef="#ctx0" brushRef="#br0" timeOffset="153281.76">9396 17709 115,'0'0'8,"0"0"2,0 0 3,0 0-2,-6-4 0,6 4 1,0 0-1,-9 0 1,9 0-7,0 0-4,-10 6-2,10-6 0,-7 12 1,7-12-1,-5 15 1,5-15-1,0 16 1,0-7 0,1 0-1,3 1 1,3 0 0,0 1 0,-1-2 0,3 1-1,0-2 0,2 2-1,-3-3 1,3-1-1,-11-6 0,16 14-1,-16-14 2,13 16 0,-13-16 1,6 17 0,-6-17 0,0 15-6,0-15-7,-1 14-15,1-14-24,-6 13-4</inkml:trace>
  <inkml:trace contextRef="#ctx0" brushRef="#br0" timeOffset="153546.78">9467 17477 80,'0'0'0,"0"0"1,0 8 2,0-8 0,1 19 2,1-8-2,1 4 2,2 2 2,0 2-2,3 2-2,1 2 0,0 0-7,1-1-6,-1 5-12,1-1-12</inkml:trace>
  <inkml:trace contextRef="#ctx0" brushRef="#br0" timeOffset="153988.8">9522 17716 73,'0'0'3,"9"-1"5,-9 1 2,14-3 3,-4 3 0,-1 0 1,2 0-1,1 0 1,1 2-2,1 1-5,0 1-4,0 1 0,-1 2-5,3 0 0,-1 1-3,1-2 1,-8 3-1,2-1-1,-10-8 2,12 18 1,-10-9 3,-2-9 3,0 13 0,0-13 3,0 11 2,0-11-1,-10 2 1,10-2 0,-12-2-2,12 2-2,-9-16 0,3 7-2,3-2-1,2 1-1,0-3-3,1 0-9,0 1-9,6-1-17,0 0-23</inkml:trace>
  <inkml:trace contextRef="#ctx0" brushRef="#br0" timeOffset="154252.82">9856 17691 106,'0'0'4,"0"0"4,0 0 1,1 14 3,-1-14 0,4 14 1,-4-14-1,4 17 2,-4-17-4,6 18-4,-4-9-1,2-1-3,-4-8-2,10 16-7,-10-16-12,11 14-20,-11-14-18</inkml:trace>
  <inkml:trace contextRef="#ctx0" brushRef="#br0" timeOffset="154373.82">9819 17416 125,'0'0'0,"0"0"-5,0 0-8,0 8-16,0-8-20</inkml:trace>
  <inkml:trace contextRef="#ctx0" brushRef="#br0" timeOffset="154952.86">9944 17456 60,'0'0'1,"0"0"1,0 0-1,0 0 1,1 10 1,3 0 1,-2-1-3,1 4 1,1-1 1,0 4-2,0 2 1,1-1 1,1 2-2,-3 4 0,3-3 1,0 3 2,-3-5 0,1 1 0,0-1 1,0-4-1,0-5 0,-4-9-1,5 11 0,-5-11 0,0 0-3,8 0 1,-8 0-1,7-13 1,-5 2-1,6 3 1,-3 0 1,2-1 0,-7 9-1,15-17 0,-15 17 0,17-8 0,-17 8 1,16-1-1,-16 1 1,13 4-1,-13-4 2,10 15 0,-7-5-1,-2-1 3,-1 2 2,0-1 0,-1 2 1,-6-2 1,2 2 1,-2-3-1,0 0-1,-3-1-5,10-8-5,-16 11-12,16-11-15,-17 3-25,17-3-10</inkml:trace>
  <inkml:trace contextRef="#ctx0" brushRef="#br0" timeOffset="155474.89">10235 17600 74,'0'0'4,"0"0"0,0 0 6,0 0-1,0 0 4,0 0 1,8 13-1,-8-13 1,6 12-2,-6-12-4,6 14-2,-6-14-1,9 16-3,-4-7 0,0 0-1,-5-9 0,13 15 2,-13-15-1,13 10 0,-13-10 1,14 4-1,-14-4 0,13-5 0,-13 5 1,13-14-2,-7 5 2,-2-2 2,3-1-1,-3 1 1,-1 0-1,1 1-1,2-1 2,-6 11-1,8-14-2,-8 14-2,9-6 1,-9 6 0,11 0-1,-11 0-2,13 9-5,-13-9-11,16 13-20,-16-13-26</inkml:trace>
  <inkml:trace contextRef="#ctx0" brushRef="#br0" timeOffset="155767.9">10411 17176 51,'0'0'4,"0"0"0,8 14 3,-2-3 2,2 6 3,-1 3 2,4 4 4,1 3 0,0 4-1,-1-4-2,-6-12-3,1 3-3,0-1-4,-1 3-9,1-5-8,2 3-17,-5-3-23,3 3-9</inkml:trace>
  <inkml:trace contextRef="#ctx0" brushRef="#br0" timeOffset="156158.93">10576 17411 0,'17'-7'5,"-4"0"1,2 0-3,-3 1 1,-1 0 1,-11 6 0,12-6 1,-12 6 0,0 0-1,0 0 1,0 0 0,-7 8-1,7-8-1,-12 17-2,5-4-2,4-1 1,3-12-3,-5 17-1,5-8 1,0 3-3,0-12-1,0 16-2,4-7-3,0-1-1,-4-8 2,12 11 0</inkml:trace>
  <inkml:trace contextRef="#ctx0" brushRef="#br0" timeOffset="156602.95">10769 17483 1,'19'-21'16,"-2"3"3,-7-1 2,-2 6 2,1 5 2,-9 8-4,1-14-3,-1 14-3,-19-3-2,10 3-4,-5 1-3,5 6-5,-4 0-3,7 2-2,2 2 1,4-11-4,-5 16 0,5-6 1,3 0-1,-3-10 1,6 15 0,2-5 2,1-2 0,-9-8 3,16 10 1,-6-5 0,5-4 3,0-1 1,4-6 2,-8-10 0,-3-5 1,-7-9-2,-1 0 1,-4-5 0,-4 1-4,-1-1-1,-8 0-1,4-5-1,-4 0 0,7-1-1,-7 4 1,8 0-2,-5 3 2,7 9 1,2 3 0,2 7-1,-2 6-1,5 9 1,0 0-2,-1 12 2,1 11-1,1 7 1,4 5-2,2 8 2,1 2-6,4 2-13,7 5-19,-5-4-12</inkml:trace>
  <inkml:trace contextRef="#ctx0" brushRef="#br0" timeOffset="166030.49">7594 15070 9,'0'0'0,"0"0"1,-11-3-1,11 3 0,-13-1 0,13 1 0,-13-1 0,13 1 0,-14-2 0,5 2 0,9 0 0,-18-1 1,10 1-1,-4 0 0,-2 0 1,0 0-1,1 0 1,-3 2 0,1 0-1,0 2 3,0-1-2,2 0 1,0 1 1,0 1 0,2-2 2,-1 0 0,2 0 0,-1 2-1,-3 0 1,4 0 0,-3 1-1,-1 1-2,-2 0-1,0 2 0,0 0-1,0 0 1,0 1 1,-1-2-2,1 1 0,0 2 1,2-2 0,1 0-1,-2-1 1,3 1 3,-6-3-4,8 2 2,-5-2-1,3 1 2,-2 1-1,4 1 1,-2 0-2,5 1 1,-1 1-1,0 1 0,2-2 1,-1 4 0,3-2-1,-5 2 2,5-2-1,-1 2 3,0-1-2,-1 0 1,1 2 0,2-1 0,0-1 0,1 2-1,0-2-1,1 2 1,1-1-1,-1 1 1,1 8-2,0-7 1,-1 6-1,2-4 0,1 5-1,1-5 2,0 7-1,1-9-1,2-1 0,0 2 0,-1 0 0,3-2 0,0 2 0,0-2 0,0 2 0,2-1 0,0-1 0,1-1 0,5 1 0,-3 1 0,7-1 0,-6-1 0,7-1 0,-7 1 0,9-2 0,-5 3 0,1-3 0,2-1 0,0 1-1,0-2 2,2 1-2,2 1 1,0-1 0,1 1 0,-1-4 0,2 5 1,-1-3-1,3 2-1,-5-3 1,6 2 0,-3-4 0,4 1 0,-5-3 0,8 1 0,1-2 0,-2 0 0,6 0-2,-8-3 2,9 0-1,-7 0 1,4 2 0,-7-2 0,0-1 0,-3 0 1,0 0 1,1-2-1,-3-2 1,1-2-1,0 0 2,2-2-1,-5 1-1,7-2 1,-6 1 0,4-4-1,-5 5 0,4-5 1,2 2-1,-2-3 1,2 1-1,-2-4 1,5 0-1,-7-1 0,6-2 1,-7-4-1,-4 1 1,3-4 0,-3-1 2,-4-4-1,1-1 2,-5-4 1,3-1-1,-4-3 0,-2-3-1,-1 3 1,0-1-1,-3 2 1,-3 3-1,0 0 1,-1 3-1,-1 2 2,-1 5-1,-6-5 0,-2 5-2,-3-5 0,-2 3-1,-5-3 0,-3 0 0,-8-3 0,1 4-2,-6-3 1,-7 5-1,-1-1 0,-3 6 0,0 4-1,-6 4-4,2 6-4,-2 6-17,-1 3-32,7 9-11</inkml:trace>
  <inkml:trace contextRef="#ctx0" brushRef="#br0" timeOffset="167226.56">11712 17094 1,'4'22'8,"3"3"0,-1 0 0,2 0 3,-3-4-2,0-1 3,-1-7 0,-2-3 1,-2-10 5,5 12 2,-5-12-2,0 0-2,0 0 1,-2-7-4,-3-2 0,0-4-5,-3-4-4,-2-6-1,-1 2-1,1-10 1,-2 2 1,5 1-1,0-2 2,3 4-1,3 1-1,2 1 1,-1 6-2,8 4-1,1 1-1,1 4-1,3 1 0,3 4-1,-2-1 0,4 3 1,-3 0 0,3 2 0,-3 0 0,1 3 1,-3 3-1,2 2 0,-5 0 1,-1 3-1,-4 1 1,1-1 0,-4 1 0,-2-2 0,0 1 1,-1-3 1,1-8 0,-10 16-1,10-16 2,-17 8-1,8-6 0,-1-1-2,-1-1-3,-2 0-10,4 1-15,0-1-25,9 0-14</inkml:trace>
  <inkml:trace contextRef="#ctx0" brushRef="#br0" timeOffset="167612.58">12273 16720 93,'0'0'4,"0"0"0,0 0 3,-11-2 0,11 2 1,-11 3 0,11-3 1,-18 20 1,8-3-5,-2 9 1,0 6 0,1 4 0,0 4-2,1 4 2,0 3 0,4 0-1,2 3 1,2-7-1,2-1-1,3-2 1,6-4-2,3-1 0,3-7-4,3 0-7,2-7-13,0-8-26,6 3-16</inkml:trace>
  <inkml:trace contextRef="#ctx0" brushRef="#br0" timeOffset="168184.61">12483 16944 89,'0'0'5,"0"0"5,17-5 0,-17 5 4,18-5 1,-6 2 1,4-1 0,-2 1 1,2-1-2,-1 3-5,3 1-2,-4 0-2,1 0-2,-3 6 0,2 2-3,-3 4 0,-2 2-2,-2 1 0,-1 5-1,-3 0 0,-2 1 1,-1 2-1,-1-1 0,-3 0 1,-4-2-1,2-2 2,-6-1 0,6-3 0,-4-2 0,10-12 2,-11 13-2,11-13 1,0 0-1,0 0 1,0 0 1,0 0 0,0 0 2,0 0-2,6 7 1,3-7 1,2 0 0,2 0-1,2 0-1,7 0-1,-4 0-1,3 0-2,-5 0-6,2 0-8,-5 0-17,4 0-22,-17 0-14</inkml:trace>
  <inkml:trace contextRef="#ctx0" brushRef="#br0" timeOffset="168401.63">12626 17068 88,'0'0'4,"0"0"2,0 0 3,0 0 3,0 0 1,16 0 1,-16 0 1,20 0 0,3 0-3,-4 0-8,5 0-15,-4 0-22,8 0-24</inkml:trace>
  <inkml:trace contextRef="#ctx0" brushRef="#br0" timeOffset="168862.65">13136 16965 118,'0'0'2,"0"0"4,0 0 1,4 2 1,-4-2 1,11 7 0,-1-2 0,-10-5 2,18 12-4,-5-5-2,2 0-2,0 0-1,3 0-1,-3-1 0,3-1 0,-4 0 0,2-3 1,5 2-1,-7-2 0,3 1 0,-9-2 0,4-1 0,-12 0 1,15 1 0,-15-1 0,0 0 0,0 0 2,0 10-1,0-10 1,-9 11 1,3-3-1,-6 3 1,3 2-2,-7-2 0,5 3 0,-6 0-1,2 0-2,5-3-3,-4 3-4,5-4-10,-2-1-16,9 2-21,2-11-14</inkml:trace>
  <inkml:trace contextRef="#ctx0" brushRef="#br0" timeOffset="169210.67">13564 17185 51,'0'0'3,"0"0"0,-8 6 2,8-6 0,-15 12 2,6-2 1,-1 2 1,-6 2 1,5 1 0,-4 2-3,2-2 0,-1 3 0,2-4-2,2 2-9,0-2-16,-2-4-31,9 4 0</inkml:trace>
  <inkml:trace contextRef="#ctx0" brushRef="#br0" timeOffset="169939.72">14298 16733 54,'0'0'2,"0"0"3,10-7 1,-10 7 1,18 0 1,-3 0 2,-1 0-1,7 4 3,-3 2-4,7 2-1,-2 0-1,4 2-1,-6 3-4,6 3 0,-4 8-1,2-3 0,3 7 0,-6-1 0,1 8 0,-6-2 0,4 6 2,-9-4-1,1 2 1,-6 1-1,-5-3 3,-2 2 0,0-6 2,-1 3 1,-3-7 1,-2 0 2,0-4-2,-2 1 1,1-5-3,-4 0 1,-4-2-1,3-3-2,-3-4 0,15-10-5,-16 12-4,16-12-12,-13 13-18,3-9-27</inkml:trace>
  <inkml:trace contextRef="#ctx0" brushRef="#br0" timeOffset="170277.73">15004 16981 61,'0'0'3,"0"0"2,0 0 1,0 0 1,10 3 0,-10-3 1,13 5-1,-4-4-5,3 3-11,-2-4-18,6 4-14</inkml:trace>
  <inkml:trace contextRef="#ctx0" brushRef="#br0" timeOffset="170438.74">15085 17110 141,'0'0'5,"0"0"-3,0 0 1,11 2-20,4-2-36,1 0 0</inkml:trace>
  <inkml:trace contextRef="#ctx0" brushRef="#br0" timeOffset="170845.77">15658 16749 63,'0'0'5,"0"0"2,0 0 5,0 0 2,0 0 4,-2 16-1,2 1 0,1 2 2,2 9-4,2 1-4,-1 4-3,4-2-2,-4 7-2,2-7 0,-3-1-1,0-1-2,-1-2 1,-1-2-2,1-5-3,-1-2-6,0-4-15,-1-14-20,7 14-20</inkml:trace>
  <inkml:trace contextRef="#ctx0" brushRef="#br0" timeOffset="171112.78">15903 16988 92,'0'0'6,"0"0"3,0 0 3,10 0 3,-10 0 3,16 0 1,-4 0 1,3 0 2,1 0-4,1 0-3,-1 0-3,2 1-3,1-1-2,-5 2-3,3 0-9,-4-1-27,5 1-36,-7-2-5</inkml:trace>
  <inkml:trace contextRef="#ctx0" brushRef="#br0" timeOffset="180514.32">6852 16984 35,'0'0'3,"0"0"1,0 0 1,0 0-1,0 0 1,0 0 1,5 0-1,-5 0-2,0 0 0,0 0-3,0 0 0,0 0 0,0 0 0,0 0-3,0 0 3,9 5 3,-9-5-3,0 0 0,13 7 2,-13-7-1,13 5 1,-13-5-1,13 5 0,-13-5 0,14 5 0,-14-5-1,13 5 2,-13-5-2,15 6 1,-15-6 0,15 10 0,-15-10 1,16 7 1,-16-7-1,16 8 2,-2-5-1,-5 2 2,7-2 0,-8 1-2,7-1 0,-6 2 0,4-1 0,-13-4-2,16 9 1,-16-9-2,10 8 1,-10-8 0,9 9 1,-9-9-2,9 8 1,-9-8-1,9 6 1,-9-6 0,11 4-1,-11-4 1,0 0-1,11 7 2,-11-7-1,0 0-1,13 6 1,-13-6-1,0 0 0,8 5 1,-8-5-1,0 0 1,9 3 0,-9-3-1,0 0 0,0 0 2,9 4-2,-9-4 0,0 0 1,0 0-1,0 0 0,9 3 0,-9-3 0,0 0 0,0 0 0,0 0 0,0 0 2,0 0-2,0 0 0,0 0 1,0 0 0,0 0 3,0 0-2,9 8 2,-9-8-1,0 0 1,0 0-1,0 0 0,0-8-1,0 8-1,0-8 0,0 8-1,0-13 0,0 13 0,2-13 0,-2 13 0,5-15-1,-5 15 1,6-18 0,-4 9 0,1-2 0,2 1 0,-2 0 0,3-1 0,-2 1 0,2-1 0,0-3 0,-2 1 0,2 0 0,0 1 0,0-2 0,0 2 0,1-3 0,-3 3 0,1 4 0,0-4 0,1-2-1,-4 4 1,2-3-1,-4 13 1,5-18-1,-5 18 1,6-15 0,-6 15-2,0 0 4,0 0-2,0 0 0,0 0 1,2-8 0,-2 8-1,0 0 0,0 0 0,0 0 0,0 0-1,4-9-2,-4 9-6,0 0-13,0 0-22,0 0-13</inkml:trace>
  <inkml:trace contextRef="#ctx0" brushRef="#br0" timeOffset="181998.4">7083 16095 0,'0'0'1,"-19"9"3,19-9 0,-18 9-2,18-9 0,-18 9 1,18-9-1,-15 12-1,15-12-1,-8 15 1,1-3 1,3 4-1,-1 0 0,0 3 0,0-4 0,1 8 1,-2-5-1,3 4 1,-1-5-1,1 2 1,-1-1-1,1-1 0,1-1 0,-1 4 0,1-2 1,-1 0-2,0 0 0,0 0 0,1-1 0,1-1 0,0 0-2,1-1 2,0 2 0,0-2 0,0 2 0,1-4 0,1 4 0,0-3-1,1-1 2,1 0-1,-2 0 0,2-2 0,-2 1-1,1-3 1,3 2-1,-3-3 1,2 2-1,-1 0 1,1-1-1,-2 0 1,3 1 1,-3-2 0,3 3 1,-4-1 1,4 2-1,-4 3 3,3-3 0,6 2-1,-8-2 1,10 3 0,-8-4 1,7 3-1,-12-14 1,19 17-3,-15-7 2,-4-10-2,9 16 2,-2-6 0,-7-10 1,6 16-2,-6-16 2,5 16 0,-5-16 1,6 17-1,-4-9 0,-2 2-2,3-1-1,0 1-1,-1 1 1,-1 0-1,4 1-1,-2 1 2,-2-1-2,-1 0 1,2-2-1,-1 1 2,1-1-2,-2-10-1,1 14-4,-1-14-6,0 0-9,2 11-14,-2-11-23</inkml:trace>
  <inkml:trace contextRef="#ctx0" brushRef="#br0" timeOffset="183076.47">6869 17134 11,'0'0'1,"0"0"-1,0 0 1,0 0 2,6-1-1,-6 1 3,10 0-2,-10 0 3,9 0-1,-9 0 1,13 1-1,-13-1 1,13 3-3,-13-3 1,15 3-1,-15-3 0,15 4-2,-15-4 1,12 7 1,-12-7-3,15 6 0,-15-6 1,17 8-1,0-2 0,-5-1 1,8-2-1,-5 1 1,4-2-1,-5 2 0,6-2 2,-11-1-1,2 0-1,-2 0 1,-9-1-1,16 3 0,-16-3 1,10 0 0,-10 0-1,8 0 0,-8 0 2,0 0-2,0 0 0,13 0 1,-13 0 0,0 0-1,8-1 1,-8 1-1,9-4 1,-9 4 0,12-7-1,-12 7 0,15-7 2,-15 7-2,13-12 1,-13 12-1,16-15 1,-16 15 0,11-17 0,-11 17 1,14-17 0,-8 8 0,-1 1 2,-5 8-3,11-17 1,-11 17 1,8-14-2,-8 14 0,11-13 0,-11 13 0,10-14-1,-10 14 0,10-12 0,-10 12 0,5-11 0,-5 11 2,7-12-2,-7 12 1,0 0 2,5-11 0,-5 11 1,0 0 1,0 0 1,0 0 1,0 0-2,6-9 1,-6 9-2,0 0 1,0 0-2,0 0 1,0 0-3,0 0 0,0 0-1,0 0-1,0 0 0,0 0 0,0 0 0,0 0-1,0 0 1,0 0 1,0 0 0,0 0 0,0 0 1,0 0-1,0 0 0,0 0 0,0 0-3,0 0-3,0 0-7,0 0-6,0 0-10,0 0-13</inkml:trace>
  <inkml:trace contextRef="#ctx0" brushRef="#br0" timeOffset="199335.4">6852 17044 28,'0'0'1,"0"0"-1,0 0 1,0 0-1,5-1 1,-5 1 0,0 0 2,0 0-1,0 0 1,0 0 0,0 0 1,0 0-2,0 0 0,0 0 1,0 0-3,0 0 0,0 0 0,0 0-1,0 0-2,0 0 2,8 6 0,-8-6 1,0 0 0,10 14 0,-10-14 0,12 10 0,-12-10 0,9 10 1,-9-10-1,12 12 1,-12-12 0,14 12-1,-14-12 2,12 12-1,-12-12 0,13 14 0,-13-14-1,12 13 1,-12-13 1,14 16-2,-14-16 1,16 11-1,-7-6 1,8 0 0,-8-3-1,8 2 1,-7-2-1,6 0 1,-7 1-1,4-1 2,-13-2-2,13 5 0,-13-5 1,11 4-1,-11-4 0,9 6 0,-9-6 1,12 3-1,-12-3 0,11 5 0,-11-5 0,10 7 1,-10-7-1,10 2 0,-10-2 0,8 3 1,-8-3-1,0 0 3,10 5-3,-10-5 0,0 0 1,0 0 1,9 1 3,-9-1 1,0 0 2,0 0 5,0 0 3,0 0 1,0 0 2,9-6 1,-9 6-3,7-15-1,1 0-3,2-6-3,4-10-11,6-4-48,3-22-16</inkml:trace>
  <inkml:trace contextRef="#ctx0" brushRef="#br0" timeOffset="214093.24">7083 16218 1,'0'0'4,"-23"15"-3,14-10 0,-4 1 2,3-2-2,-2 2 0,3-2-1,-3 1 1,12-5-1,-10 12 1,10-12-1,-9 10 0,9-10 0,-8 10 2,8-10-2,-5 9 1,5-9-1,0 0 1,-8 11 0,8-11 0,-5 10 1,5-10 0,-6 11-1,6-11 0,-8 11 1,8-11-1,-5 15 0,5-15 0,-6 14-1,6-14 0,-3 15 0,3-15 0,-2 16 0,2-16 0,-2 14 0,2-14 0,-2 16 1,2-16-1,-2 14 0,2-14 0,-2 17 0,2-17 0,-2 16 0,2-6 0,0-2 0,0 1 0,0 0 0,0 0 2,0 1-2,0-10 0,0 18 0,0-9 0,0 1 0,0-2 0,0 1 0,0 0 0,0 2 0,0-3-2,2 3 2,1-3 0,0 3 0,-1-2-1,1 1 1,-2-1 0,2 2-1,-2 0 1,-1 2-1,3-1 1,-2 2-1,1-3 1,0 2 0,1 0 0,1 4-2,-1 0 4,1-2-2,-2 2 0,3-3 1,-2 2 0,1-4-1,-1 4 2,1-8 0,0 2 0,-1-2-1,0 2 2,-3-10-1,5 17 1,-5-17 0,4 15-1,-4-15 1,7 14 0,-7-14 0,8 16-1,-8-16 0,17 14 1,-17-14-1,20 14 0,-20-14 1,23 17-2,-14-9 1,4 1 0,-4 1-1,-2 2-1,1-2 1,-1 0 0,1-1 0,-3 2 1,3-1-1,-1 0 0,-7-10 1,11 15 1,-11-15-1,13 15 0,-13-15 2,12 12-2,-12-12 3,11 8 0,-11-8-2,12 10 2,-12-10-1,11 6 0,-11-6 0,0 0-1,9 7 1,-9-7-2,0 0-1,0 0-1,0 0-3,0 0-9,0 0-14,9 12-23</inkml:trace>
  <inkml:trace contextRef="#ctx0" brushRef="#br0" timeOffset="-213846.4">6891 17184 0,'11'1'1,"-11"-1"2,13 5-1,-13-5 1,13 1-1,-13-1 0,15 3 1,-7 0-2,-8-3 0,17 6 0,-17-6 0,20 5 1,-3-2-2,-7 0 1,6-1-1,-5 1 1,6-1-1,-8 2 1,6-1-1,-15-3 0,16 4 0,-16-4 1,13 4-1,-13-4 0,13 4 2,-13-4-2,10 4 0,-10-4 1,10 2-1,-10-2 0,8 6 1,-8-6-1,11 3 0,-11-3 0,0 0 0,9 3 0,-9-3 1,0 0-1,0 0 0,10 4 0,-10-4 1,0 0-1,0 0 2,0 0-1,10 3 0,-10-3 0,0 0 0,0 0 2,0 0-1,0 0 0,0 0 1,0 0 0,0 0 0,0 0-2,0 0 1,0 0 1,0 0-2,0 0-1,0 0 1,0 0-1,0 0 1,11-3 0,-11 3 1,0 0-1,0 0 0,0 0 0,0 0 0,0 0-1,9-7 3,-9 7-3,0 0 0,0 0 1,0 0-1,10-8 1,-10 8 0,0 0 2,0 0 0,0 0 3,10-9 1,-10 9 4,6-9-2,-6 9 2,4-14 0,-4 14-1,6-16 0,-3 4-2,-1 0-1,1-5-2,0-1 1,0-4-1,2-2-1,1-5 0,-1-1-1,-1 1 1,2 0-2,0 3 0,0-4 0,0 7-2,0-2 0,-3 8 0,3-5 0,-1 10-1,-2-3-1,-1 5-1,-2 1-6,0 9-4,0 0-7,0-13-15,0 13-28</inkml:trace>
  <inkml:trace contextRef="#ctx0" brushRef="#br0" timeOffset="-207618.04">9060 9855 22,'0'0'2,"0"0"0,0 0 1,-12-8 0,12 8 1,-16-13 0,5 10-1,-8-9 1,4 8-3,-4-4 1,2 7-2,-4-6 0,5 6 1,-5 1-1,6 0 0,3 0 0,-4 2 0,3 7 0,0-5 0,-1 8 0,-2-6-1,3 6 1,-5-5 0,2 7 0,-4-9 0,5 1 0,-3 1 0,1-1 0,0 1 0,3 3 0,-3-3 0,2 0 0,-1 2 0,0 2 1,-2-1-1,0 0 0,0 3 2,-1 2-2,1-2 2,-3 1 0,0 3 1,2-1-1,-2 3 2,-9 0-1,7 1 2,-6 0 0,6 3 0,-4-2-1,1 3 2,-1-3-1,0 5 1,5-4-1,-3 4-2,2-5 1,-2 3-2,4-2 0,-1 3 1,3 2-2,-2-1 0,3 3 0,1-3-1,-1 5 1,3-7-1,-2 9 0,3-8 0,-2 0 0,6 2-1,-2 0 1,2-2-1,1 2 2,1-1-1,0-1 0,4 2 0,-1-4 1,0 2 1,2-4-1,-1 4 0,3-5-1,-1 5 1,1-5-1,-1 3 0,2-1 0,-1 1 1,4 2 1,1-1-2,-1 4 1,2-7 1,0 8-1,-1-6 0,1 4 2,-1-6-3,0 1 2,0-1-2,-3 0 0,2 2 1,-1-1-1,-2 0 1,3 0-1,0 2 2,0-4-2,2 3 0,2-2 0,-1 2 0,1-5 0,3 3 0,-1-4 0,2 4 0,-2-6 0,3 4 1,-2-3-1,3 2 0,-1-3 1,1 4-1,1 3 0,3-4-1,-1 5 1,6-7 0,-4 6-1,5-5 1,-2 4-2,4-5 4,-4-1-2,4 0 0,-5 0 0,7 2 1,2-1-1,-3 1 0,4-1 0,-3 0 1,4 2-1,-5 0 0,6-2 0,-5 0 0,-2-1 1,2 3-1,0-2 0,0-1 1,2-1-1,2-2 1,-1 1-1,3 1 0,-1-3 0,4 0 2,-3-2-2,5 0 0,4-1 0,-4-1 0,3-1 0,-1 1 0,3-3 0,-5 2 0,8-4 0,-7 2 1,-1-2-1,3 1 0,0-3 0,1 1 0,-2-1 0,4 0 1,-6 0-1,8 0 1,-2-1 0,0-2 0,0 2 1,-2-1-1,4 1-1,-7-2 1,9 2 0,-8 0 0,1-1-1,0-1 0,-3 0 1,3 1-1,-8 0 0,8-2 0,-9 3 0,6-1 0,0-1 0,-2 2 0,5 1 0,-6-1 2,6 0-2,-6 0 0,5 0 0,-5 1 0,-1-2 0,1 1 0,-1 0 0,0 0 1,-4-3-1,5 3 0,-7 0 0,5-1 0,-3 1 0,3-2 1,2 3-1,0-3 0,1 0 0,-2 1 1,4-1 0,-5 0-1,5-1 1,-6-1 0,-2 0 1,1 0-1,-1-2-1,1 1 1,-3-1-1,1 0 1,-5 0-1,2 2 0,-2-1 1,1-1-1,-5 0 1,3 0 1,-4 2-1,2-1 0,3 0 0,-4 0 0,4-1 0,-6 3 0,5-3 1,-5 0-1,5 1 0,-5-2 0,-1-1 0,1 1 0,-1 0 0,0-3 1,1 1 0,-1 0-1,-1 2 1,-2-2 0,1 0 1,-2 0-1,1 1 0,-2-1-1,-1-2 2,1 3-2,0-2 0,0 2 0,-2-2-1,-1-1 2,3 1-1,-3 2 0,0-2 2,1 2-1,-3-1 0,1-1 1,-1-8 1,4 6-1,-2-5-1,0 3 1,3-3 0,-2 1-1,0-4-1,2 5 0,-3 0-1,2-2 1,-3 2-1,1-2 1,-1-1 0,-3-1 0,3 0-1,-2-2 1,-3 1 1,2-7-1,-1 2-1,1-3 0,-2-1 0,5-1 0,0-3-1,0 2 1,5-2-2,-1 1 2,1-6-1,-4 8 0,4-7 0,-6 5 1,4 0-1,-7-2 1,0 3 0,0-1-1,-1 4 1,0-6 0,0 5 1,-1-3-1,2 0 0,-1 2 1,0 0 0,-1 2 0,0-2 0,-1 3 2,0 2-1,-1-4 0,0 1 0,0 2 0,0-3 0,0 5 0,0-4 1,0 4 0,-1-2-2,1 2 1,0 3 0,-1-2-1,1 1 0,0-3 0,-1 4 1,0-3-2,0 3 0,-2-1 0,3 1 0,-3-3 0,0 4 0,-2-1 0,0-1 0,-2 2 0,-5 4 0,3-3-2,-3 3 2,3 1-1,-6 1 1,4 1-1,-5 0 0,5-1 1,-3 1 0,0 1-1,1-4 1,-4 4-1,3-4 1,-4 3 0,0 0-1,0 2 0,0-2-1,-3 3 0,4 2-2,-6 0 2,1 2-1,-2 0-1,0 3 1,-5-1-1,0 1 1,-1 2 1,-5 1 0,-3 1 1,-6 0-1,7 0 1,-7 0 1,4 0 0,-2 0 0,-1 0 0,1 0 0,1 0 1,4 0-1,-6 0 0,3 0 0,-3 1 0,0 1 0,-3 0-1,-2 0 1,-1 0 0,-5 1-1,3 0 1,-2-1 0,-1 3-1,1-1 1,-3 0 0,4 2 0,-1 1 0,5-1 0,-5 1-1,-2-1 2,2 2-1,-2-3 0,5 1 1,-2-2 0,2 0-1,1-1 1,1 3-1,6 3 2,-6-5-2,5 5 0,-3-5 0,2 6 0,-1-7 0,-4 6 0,3-6 1,-2 0-1,-1 1 0,0-1 0,1 1 0,-2 0 0,-1 5 0,5-3 0,-5 1 0,1 2 0,1-1 0,0 3-1,-1-2-8,-3 2-14,-2 0-41,8 2-3</inkml:trace>
  <inkml:trace contextRef="#ctx0" brushRef="#br0" timeOffset="-206314.97">9688 9267 20,'0'0'4,"0"0"0,0 0 2,0 0 0,0 0-1,0 0 3,0 0-4,0 0 1,0 0-3,0 0-2,0 0-2,0 0 1,0 0-1,10 0-1,-10 0 1,9 9 1,-9-9 1,12 13-2,-12-13 2,11 15-1,-11-15 1,12 14 0,-12-14 0,13 15 0,-13-15 0,12 14 0,-12-14 0,10 12 1,-10-12-1,11 11 0,-11-11 2,10 11-2,-10-11 0,0 0 1,10 12 0,-10-12 1,0 0 3,0 0 1,11 4 2,-11-4 1,0 0 1,11-1 2,-11 1-2,12-9 0,-12 9-1,15-18-1,-3 8-2,0-1-2,-1-2 1,2-4-2,3 0 1,-1-4 1,3 0-2,-1-8 2,5 1-2,-1-1 2,3-1-1,0-3 1,3-1 1,-1 1-3,6-2 3,3 4-2,1-3 0,-1 2 0,2-1-1,1 1 0,-3 2 0,3 2-1,-10 1 0,-3 2-1,2 4 2,-4 1-2,-5 5-1,-3 2-1,-1 5-8,-5 2-17,-9 6-35,9 0-4</inkml:trace>
  <inkml:trace contextRef="#ctx0" brushRef="#br0" timeOffset="-198613.53">11622 10084 0,'0'0'1,"0"0"2,0 0 0,0 0 1,-9 0-1,9 0 1,0 0 1,-9 0-2,9 0 3,-9 0 0,9 0 1,-11 0 2,11 0 0,-16 0 3,16 0 0,-14 0 1,14 0 0,-19 0-1,3 0-1,16 0-1,-20 0-3,20 0 0,-21 0-2,21 0-3,-17 0-1,17 0 0,0 0-1,-12 2 0,12-2 0,0 0 0,-9 6 0,9-6 0,-12 9 0,12-9-1,-10 12 1,10-12 0,-9 9 0,9-9-1,-9 14 1,9-14 0,-10 12 0,10-12-1,-9 13 1,9-13 0,-12 15 1,12-15-1,-10 14 0,10-14 0,-10 16-1,4-8 1,6-8 0,-12 16 0,12-16-1,-8 18 1,4-9-1,-1 0-1,3 1 2,-2 2-1,1-3 0,1 2 1,0-1-1,-1 0 1,2-1 0,-1 0 0,2-9 0,-2 17 0,2-17 0,-3 15 0,3-15 0,-2 16 1,-1 2 0,0-6 0,0 7-1,-1-4 2,0 3-1,0 1-1,1 1 1,-1-5-2,2-3 1,0-1-1,0 0-1,2 0 2,0-3-1,0-8 0,0 16 1,0-16-1,4 12 1,-4-12 1,5 15-1,-5-15 0,7 13 0,-7-13 0,6 16 0,-6-16 0,8 14 0,-8-14 0,10 13 0,-10-13 0,11 9 0,-11-9 0,12 10 1,-12-10-1,15 9 1,-15-9 1,15 7-1,-15-7-1,13 3 1,-13-3-1,12 6 0,-12-6 1,11 4-1,-11-4 0,10 2 1,-10-2 0,11 3 1,-11-3-2,9 1 1,-9-1 0,11 0-1,-11 0 1,14 0-1,-14 0 0,13 0 0,-4 0 0,5 0 1,-6 0-1,7-1 0,-15 1 0,21-2 0,-11 2 1,4 0-1,-14 0 0,16 0 0,-16 0 0,12 0 0,-12 0 1,14 0-1,-14 0 0,12-2 0,-12 2 2,10-6-1,-10 6 1,14-7 0,-14 7 1,10-11 0,-10 11 1,12-10 0,-12 10 1,9-11-1,-9 11 0,8-12 0,-8 12 0,9-17-1,-1 8-1,-3-2 1,0-1 0,3-1-2,-2 2 1,2-4-1,-3-1 1,2 4 1,-1-4 0,1 3-1,-4-2 0,0-4 0,3 5 1,-4-6-1,2 5-1,-3-5 1,2 1 0,-2-1-1,2 2 3,-2 3-2,2-3 0,-2 1 0,0 0 0,-1 2 0,0-3 0,-1 4 1,-4-2-1,0 3 0,-2-2 0,-1 0 0,-2 0 1,0 2 0,0 0-2,-4-1 0,2 3-1,-3-1-2,5 1-11,-3 5-20,-4 1-36,5 1-2</inkml:trace>
  <inkml:trace contextRef="#ctx0" brushRef="#br0" timeOffset="-193968.26">11148 11186 6,'-9'-4'11,"0"0"1,-2-2-1,1-1-1,0 3 1,-2-2-3,2 1 1,0-1-2,-2 3-1,0-3-3,-2 4 1,2-2-2,-2 2 3,2 2-3,2 0 1,-2 0-1,2 0 0,-2 0 1,3 0-1,0 4-1,-4-2 2,2 0-2,-6 2 1,4-1-1,-4 1 2,5-1-1,-6 2 2,5-1-2,-2 3 1,2-1 0,4-2 0,-3 2-2,2 1 2,-2 0-3,2 1 0,-2 0 0,2 2 0,-2-2 0,4 2 0,-2 2 0,1-2 0,-1 0-1,3 1 1,-2-2 0,1 3 0,-1-1 0,3 0 1,-5 2-1,4-1 0,-1-2 0,0 3 0,0-1 0,2 0 0,-1-2 0,2 2 0,0 0 0,2-2-1,-1 2 1,3-2-2,1 2 2,-1-1-1,1 3 1,0-5-1,0 3 1,0-3 0,0 3 1,0-3-1,1 2 1,0-2 1,3 1-1,-4-10 0,9 17-1,-9-17 1,12 17 0,-12-17 0,16 18-1,-16-18 2,14 16-2,-14-16 1,15 14-1,-15-14 1,16 15-1,-16-15 0,19 15 0,-10-1 0,3-6-1,-3 8 0,2-8-1,1 6 1,-1-6 0,0 7 1,2-8-1,-4-2 1,4 0 1,-2-1-1,0 1 1,3-3-1,1 0 0,5 0 1,-3-1-1,3-1 2,-3 0-2,2 0 0,-1 0 1,4-2 0,-8-1 0,2 1 0,-3-3 0,1 3 1,-1-3-1,1 0 0,0 0 0,-2-1 0,2 2-1,-2-3 3,0 0-2,0-6 0,-1 5 0,-1-5 0,2 6 0,-3-7 0,2 3 1,-3-1-2,1 2-2,1 2 2,0-3 0,-2 2 0,3-2 0,-4-1 2,3-1-1,-2 4 0,2-4 1,-3 2 1,1-3-1,-2 3 0,0-5-1,-1 3 2,-1-1-2,0 1 0,0-3 0,0 4 0,-1-2 0,-1 1 0,-1 2 2,1 0-2,-2-2 0,0 1 1,0 0-1,0 2 0,-3-2-1,-1 1 2,-1 0 0,1 1-1,-1-2 0,-1 0 0,-2 0 0,2 2 2,-3-3-2,3 3 0,-5-3 1,4 2-1,-3 1-1,2 1 0,-3 1-4,1 1-6,-4 1-14,5 5-37,-8 0-2</inkml:trace>
  <inkml:trace contextRef="#ctx0" brushRef="#br0" timeOffset="-189409">14992 10016 0,'-13'-2'4,"-2"-2"-1,3 1 1,-1 0-1,2 0 1,1 2 0,1-1 0,9 2 0,-15-1 0,15 1-1,-16 0 0,16 0 0,-15 5-2,5-2 2,-1 3-3,-1 0 1,-2 1 0,0 0-1,-1 0 0,1 0 0,0 3 0,1-2 0,-2 1 0,3-1 0,1 1 0,-2 1 0,-2-1 0,5-2 0,-5 3-1,15-10 1,-20 15 0,13-5 0,-3-1-1,6 0 1,-1 1-2,0 3 2,2 0 0,-1 2 0,1-4 0,-1 6 0,0-4 0,-1 3 0,2-2 0,-1 1 0,0-2 0,-1 2 0,1-3 0,0 1 0,2-1 0,-2 0 0,3-3 0,0 4 2,1 4-1,0-3-1,0 3 1,4-3-1,-1 6 1,0-5 0,-1 6-1,2-8 2,-2 2-2,1-1 0,0-2 0,1 0 1,-2 1-1,3-3 1,-1 0 0,2 0 0,-1 2 1,4-4-1,0 3 0,1-2 0,7 3 1,-7-4 2,8 1 1,-6 1-3,4-1 2,-5 0-1,5 0 0,-6-1 0,-2-1 0,1 0-2,0-1-1,0 1 1,0 0 0,-1-1 0,2-1 1,2 0 0,-2 0 0,1-1 3,-1 0-1,1 1-2,0-3 1,-1 3 1,3-4-2,-4 3 1,3-2-1,1 1-1,-3-1 0,2-2 1,0 1 0,-1 0 0,4-1 1,-3 0-1,2 0 0,0 0 3,-1 1-4,4-1 3,-3 0-2,4 0 3,-6 0-1,5-1 2,-5-1 0,4 0 1,-5-1 0,4 0 1,-4-1 0,5-2-1,-6 0-1,4 1 1,-3-1 0,-1-3-3,7 1 1,-8 0-1,7 0-1,-7-1-1,2 0 1,-3 1-1,6-2-1,-7 0 0,1 0 0,2-1 0,-2 0 0,1 1 0,-2-2 0,2-1 1,-1 0-1,0 0 0,-1-2 1,0 2-1,0-1 0,-3-1 1,0 0 0,1-1-1,2-1 0,-3 1-1,1-7 1,-1 4-1,2-1 0,-2-1 0,0 0 0,-1 3 2,-3-2-1,3 1 1,-2 2 1,-1 1 0,0 0 0,0-2 1,1-1 0,-1 1 0,-1-1-1,-3-1-1,0 1 1,-2-2-1,-3 0 0,0 0-1,-5 1 0,0-1 0,-5 1-1,-2 1-4,-9 2-10,-3 0-30,-2 6-27</inkml:trace>
  <inkml:trace contextRef="#ctx0" brushRef="#br0" timeOffset="-187053.87">13340 11938 37,'0'0'4,"0"0"-1,-6-3 2,6 3 0,0 0 0,0 0-2,-12-4 1,12 4-1,0 0-3,0 0 0,0 0-2,0 8 1,0-8-1,2 15 1,0-4 0,1-1 1,0 1 0,1 1-1,0 0 1,4-2 0,4-1 0,-2-2-1,3 0 1,-2-2 1,5 2-1,-4-5 0,6 1 1,-7-3 0,1 0 0,0 0 1,-2 0 0,2 0 0,-3-4 1,4 1-1,-1-2 1,1-1 0,1 0 0,-2-1 0,2 0 1,-1-2-2,1 0 2,3-2-2,-2 3 0,-2-3 2,0 4-2,3-2 1,-3 3-2,3 0 0,-4 0 0,5 4-1,-3-1 1,3 3-1,-3 0 0,4 1-1,-2 5 1,3 2 0,-2 1 0,0 3 0,0 0 0,0 3 0,-2-2 0,-2-2 0,0 2 0,0-2 1,6-2-1,-5-3 1,5 0 1,-7-2-1,7-2 0,-5-2 0,7 0 2,-9-3-1,2-4-1,3-1 1,-1-2 1,0-2-1,2 1 3,0 1-2,-1-3 2,1 2 0,0 3-2,0 0 1,-1 1-1,0 3 0,0 0-2,-2 4-1,0 0 0,0 1-1,-2 2 1,0 4 0,-1-1-2,2 1 2,-5 1 0,6 0 0,-4-2 2,1-1-2,1 1 1,-2-3 0,3-2 0,1 0 0,-1-1 0,1-2 1,-2-4-1,6 0 0,-3-1 0,3 1 0,4-1 0,-4 1-1,6 0 0,-6 3 0,7 1-1,-7 2 1,6 0-1,-7 0 1,3 5 0,-2 1-1,2-2 1,1 2 0,0 0 0,0-2 0,1 1 1,3-2-1,-2-2 0,2 1 1,-3-2-1,5 0 1,-3-3-1,3 0 0,-3-2 1,4 1-1,-5 1 0,3 0 0,3 2 0,-2 1 0,6 0 0,-7 1-1,6 2 1,-4 2 0,6 0 0,-9-2 0,1 0 3,-1 0 0,0-1 3,-2-1 0,-1 0 2,-2-1-1,0 0 3,3-3 0,0 1 1,0-4-2,0 0 0,5 0 0,-1 0-1,3-3 0,2 0-1,-4 2 0,4-3-5,-5-1-8,-1-2-19,-4-7-36,3 4-9</inkml:trace>
  <inkml:trace contextRef="#ctx0" brushRef="#br0" timeOffset="-183284.65">12926 8420 10,'0'0'3,"0"0"6,-2-9 1,2 9 5,0 0 1,-2-9 2,2 9 2,0 0 3,-1-9-6,1 9-1,0 0-4,0 0-2,0 0-2,0 0-1,0 0-1,0 0 1,0 0 0,0 0 1,0 0 0,7-9-1,-7 9 1,11-5-1,-11 5-2,17-7-1,-7 2 0,2 1-2,-2 0-1,2 0-1,-1 1-1,-2 0-6,-9 3-8,14-4-8,-14 4-12,13 0-15,-13 0-14</inkml:trace>
  <inkml:trace contextRef="#ctx0" brushRef="#br0" timeOffset="-183071.64">13040 8489 78,'0'0'1,"0"0"0,5-6-1,-5 6-6,11 0-26,-11 0-10</inkml:trace>
  <inkml:trace contextRef="#ctx0" brushRef="#br0" timeOffset="-181986.58">12959 8552 47,'0'0'2,"0"0"-1,9-14 2,-9 14 0,18-9 2,-8 7 1,6-8 0,1 8 1,-1-1 0,1 0-1,2 0 0,-1 1 0,-3 1-6,0-4-23,6 8-21</inkml:trace>
  <inkml:trace contextRef="#ctx0" brushRef="#br0" timeOffset="-178233.36">764 10759 31,'0'0'4,"0"0"1,0 0-1,0 0 0,0 0 1,0 0-1,0 0 2,1 6 0,-1-6-2,12 15-2,-5-1-1,5 0 2,0 7-1,4-2-1,0 6 1,1-3-1,0 4-1,-1-5 1,-1 5-1,1-9 1,-3 3-1,-2-6 1,-2 0 0,-2-3 2,-7-11 0,10 12 3,-10-12 1,0 0-1,0 0 0,0 0 1,-10-3-2,0-3 0,-1-5-3,-2-1-2,-2-5 0,-1 1 0,1-5-1,0 4 0,1-6 0,0 5-1,2-2 1,2 2 1,5-2-1,0 5 0,2-3 0,2 4-1,2-3 1,-1 3 0,4 3 0,0 0 1,0 1-1,-4 10 0,13-14-1,-13 14 2,11-4-1,-11 4 1,13 0-1,-13 0 1,14 18 0,-7-8 0,3 2-1,-2 0 1,0 2 0,-2-1 1,3 0-1,-3-5 2,-3 1 0,-3-9 0,3 13 1,-3-13 1,0 10-2,0-10 1,-9 6-6,9-6-7,-15 6-16,15-6-17</inkml:trace>
  <inkml:trace contextRef="#ctx0" brushRef="#br0" timeOffset="-177736.34">1056 10854 6,'15'1'16,"-15"-1"0,15-6 2,-15 6 2,11-19 1,-7 9 0,-1-5-3,-2-1-1,-1 1-2,0 1-1,-4 0-2,-2 0-1,-1 2-3,-1 0 0,0 3-3,8 9-1,-14-13-3,14 13-5,-15-4-2,15 4-7,-11 0-3,11 0-7,-9 11-6,8-1-12,1-10-15</inkml:trace>
  <inkml:trace contextRef="#ctx0" brushRef="#br0" timeOffset="-177484.32">1168 10614 61,'0'0'1,"0"0"-1,0 0 0,0 0 0,5 4 1,-5-4 0,7 15 1,-3-3 0,1 3 0,0 0 2,3 0 0,2-1-1,-1-1 2,0 0-2,3-4-1,-2-3-11,-10-6-36</inkml:trace>
  <inkml:trace contextRef="#ctx0" brushRef="#br0" timeOffset="-177332.31">1171 10369 23,'0'0'-7,"0"0"-9</inkml:trace>
  <inkml:trace contextRef="#ctx0" brushRef="#br0" timeOffset="-176854.28">1433 10417 73,'0'0'3,"0"0"3,-6-14 1,6 14 2,-12-6-1,12 6-2,-11-1 0,11 1-1,-21 5-4,18 7-4,-2-4 2,5 7-1,0 3-2,2-6 3,1 7 1,6-9 0,7 6 1,-6-9 0,2 5 1,-2-7 0,1-3 0,-1 2 1,0-1-1,-2 1 0,-8-4 1,15 8-1,-15-8 2,10 13-1,-10-13 1,1 16 0,-1-16 0,-1 17-1,-6-7 1,2-1-3,-4 0 0,9-9-4,-14 14-3,14-14-7,-9 6-5,9-6-4,-2-7-2,2-4-1,4-3 1,4-2 3</inkml:trace>
  <inkml:trace contextRef="#ctx0" brushRef="#br0" timeOffset="-176554.27">1519 10483 0,'8'-18'19,"-5"-3"3,1 7 1,-4-3 0,0 5 1,0 12-5,-2-12-3,2 12-5,-9-6-4,9 6-4,-12-1-3,12 1-1,0 0-1,-6 8-3,6 1-1,0 0 1,3 4 3,4 6-3,2-4 4,-1 2 0,5-6 1,0 7 0,1-8 1,1 5-1,1-8 0,-2-1 0,0-1 1,-1 1 2,-4-1-1,-9-5 2,11 10 0,-11-10 1,3 13 1,-3-13-2,-4 10-5,4-10-12,-13 5-30,13-5-14</inkml:trace>
  <inkml:trace contextRef="#ctx0" brushRef="#br0" timeOffset="-175410.2">1930 10389 54,'0'0'3,"0"0"1,6 7 2,-6-7 2,0 0 3,0 0 2,11 10 5,-11-10 1,0 0-2,0 0 1,2-9 0,-2 9-2,1-15-1,-1 3-3,0-3-3,0-3-3,-2-4 0,0-1-2,-6-5-2,3 0-1,-3-3 0,3-1 1,-4 0-2,1 3 0,0 1 0,1 4 0,0 2 1,0 3-1,3 7-1,0 1-1,4 11 0,-6-10-1,6 10-2,0 0-2,0 0 2,0 0-3,1 12 1,2-1 2,5 3-1,0 1 2,2 3 3,-2 1-1,1-3 2,1 0-1,1-1 1,-5 0 0,7-4 0,-3-2 0,1-2 0,6-2 1,-4-2 0,4-1 0,-6-2 2,6 0-1,-6-2 0,3-2 2,-14 4-1,12-13-1,-12 13 1,11-17 1,-10 7-1,0-3 0,-1-1 1,0-1-2,0 0 0,0-3-1,-4 0 0,-2-1-1,3 3 0,-3-1 0,0 2-1,0 2 0,0 1 0,3 3 1,3 9-1,-7-14 1,7 14-1,0 0 0,-6-9 0,6 9 0,0 0-2,0 0 1,0 0 0,0 0 0,0 0-1,0 0 0,0 0 1,0 0-1,0 0 0,7 9 1,-2 0 0,0 1-1,3 1 1,-2 2 0,0 2 1,0 1 0,3-5 0,-3 3 1,1-1 0,-2-2 0,3-1 0,0-1 0,-8-9 0,14 15 1,-14-15 0,14 10-1,-14-10 1,16 9 0,-16-9 0,15 5 0,-15-5 0,15 2-7,-15-2-24,21 0-30,-21 0-3</inkml:trace>
  <inkml:trace contextRef="#ctx0" brushRef="#br0" timeOffset="-174926.17">2334 9857 43,'0'0'2,"0"0"2,0 0 0,0 0 0,0 0 2,4-12 1,-4 12 2,9-12 0,-9 12 2,8-14 0,-8 14-2,13-16 2,-13 16-3,14-11 1,-2 5-2,-12 6-2,15-13 0,-15 13-3,17-10 0,-17 10-4,13-7-7,-13 7-17,0 0-24,13 0-6</inkml:trace>
  <inkml:trace contextRef="#ctx0" brushRef="#br0" timeOffset="-174737.16">2443 9944 164,'0'0'2,"0"0"0,9-4 1,-9 4-3,13-11-14,-4 7-25,3-7-17</inkml:trace>
  <inkml:trace contextRef="#ctx0" brushRef="#br0" timeOffset="-173862.11">2805 9665 16,'0'0'1,"0"0"1,0 0 1,5 11 0,-5-11 1,3 12-1,-3-12 2,4 17 0,-4-17 0,2 18-1,-2-18 1,-2 17 0,2-17 0,-4 15 2,4-15-2,-9 13-1,9-13 2,-10 10 0,10-10 0,-12 4 1,12-4-1,-12 1 0,12-1 0,-12 0-1,12 0-1,-12-5 1,12 5-3,-13-7 1,13 7-1,-11-8-2,11 8 1,-10-12-1,10 12 0,-8-12-1,8 12 1,-6-13 0,6 13-2,-4-12-1,4 12 2,-2-12 0,2 12 0,0-11 0,0 11 0,0-11-1,0 11 2,3-12-1,-3 12 1,9-12 0,-9 12 0,8-12 0,-8 12 0,9-9 0,-9 9 0,12-10 0,-12 10 0,10-9 0,-10 9-1,16-10 1,-16 10 0,17-10 0,-17 10 1,17-10-1,-8 5 3,-9 5-1,17-8 1,-17 8 3,16-12-1,-16 12 2,18-13 1,-18 13 0,16-12 0,-16 12 0,17-16 0,-17 16 0,15-15-1,-15 15-1,16-12-1,-16 12 0,10-11-2,-10 11-2,0 0-9,9-11-19,-9 11-26,0 0-12</inkml:trace>
  <inkml:trace contextRef="#ctx0" brushRef="#br0" timeOffset="-173337.08">3137 9368 56,'0'0'4,"0"0"0,8-5 2,-8 5 2,11-7 0,-11 7 0,14-9 3,-14 9-2,11-10-3,-11 10 0,10-8-1,-10 8-2,0 0 0,11-8-1,-11 8-1,0 0-1,12-8-3,-12 8-9,9-4-15,0 4-15</inkml:trace>
  <inkml:trace contextRef="#ctx0" brushRef="#br0" timeOffset="-173100.07">3216 9440 115,'0'0'6,"0"0"5,10 0 3,-10 0 0,15-3 2,-3-1 0,1 1 0,1-2 0,-4 1-10,5-1-25,-15 5-41,23-12-5</inkml:trace>
  <inkml:trace contextRef="#ctx0" brushRef="#br0" timeOffset="-172243.02">3517 9104 41,'0'0'2,"0"0"0,-4-8 2,4 8 1,-6-9 0,6 9-1,-5-14 2,5 14 1,-3-15-1,2 6 0,1 9-1,1-17 1,-1 7 0,0 1-3,4 1 1,0-4-2,-4 12-1,10-17-1,-10 17 0,13-13 0,-13 13-1,11-11 0,-11 11 1,13-6-1,-13 6 1,9 0-1,-9 0 1,10 0-1,-10 0 1,12 12-2,-12-12 2,16 16 0,-6-6 0,3 3 0,-2 1 0,5-2 2,-2 1 0,4 1 0,-3-1 1,1 3 0,-2-4 2,2 1 0,-4-2 1,4 1-2,-2-2 2,0 0-2,-3 4 0,3-5 0,-3 4-1,4-7 0,2 4-1,-2-4 0,2 5 1,-5-8-1,3 1-1,-6-1 0,3 1-3,-12-4-9,0 0-12,0 0-21,8 11-11</inkml:trace>
  <inkml:trace contextRef="#ctx0" brushRef="#br0" timeOffset="-171651.99">3737 9079 47,'0'0'2,"0"0"0,0 0 2,0 0-2,0 8 2,0-8-2,0 10 2,0-10-1,-1 15 0,-3-4-6,0 4 3,-1 8 0,1-2 0,3 2 0,-1 1 3,0 2-1,1-6 3,1 5 2,0-7 1,0-1 3,0-3 1,0-1 1,0-2 0,0 0 0,0-2 1,0-9 1,-1 11-2,1-11 1,0 0 0,0 10 1,0-10-2,0 0-1,0 0 0,0 0-3,0 0 0,0 0-3,0 0-1,0 0-2,0 0-13,5 10-55,-5-10-6</inkml:trace>
  <inkml:trace contextRef="#ctx0" brushRef="#br0" timeOffset="-169558.87">13758 8089 12,'0'0'2,"0"0"0,0 0 1,0 0 2,0 0 1,0 0 1,10 8 3,-10-8-1,10 16 2,-5-7-2,4 3 3,0 2-1,3-1 1,-2 0 0,7 3-1,-4-3 1,5 2-1,-2-1-2,1 1 0,-1-3-2,-1 3 0,-3-4-4,1 2 1,-3-2-5,-1 1-11,-4-1-14,-5-3-32,6 4 1</inkml:trace>
  <inkml:trace contextRef="#ctx0" brushRef="#br0" timeOffset="-169189.85">13963 8079 57,'0'0'2,"0"0"-2,0 0 1,0 7 0,0 3 0,0-1 1,-2 6 0,-4 1 1,-3 4 1,2 1-3,-1 3 1,0-2 2,-2 1 1,2-3-2,-1 4 2,2-8 1,-3 2 1,2-3-1,2-3-1,6-12-1,-10 15 0,10-15-8,0 0-22,0 0-21</inkml:trace>
  <inkml:trace contextRef="#ctx0" brushRef="#br0" timeOffset="-168812.82">14226 8158 68,'0'0'5,"0"0"3,0 0 4,10 0 3,-10 0 2,20 0 2,-8-3 1,4 0 0,0-1-4,2 1-2,0-1-4,2 0-2,0 0-3,-3 0-1,2 2-5,-5-2-10,2-2-26,7 5-24</inkml:trace>
  <inkml:trace contextRef="#ctx0" brushRef="#br0" timeOffset="-168287.79">14846 7926 82,'0'0'3,"0"0"-1,0 0 2,0 0 0,0 0 1,8 0 3,-8 0 1,12 8 0,-12-8-1,16 14 2,-5-4-1,2 1-1,2 1 0,-1 0 0,0 0-2,1 0 1,2 0-2,-5 0-2,3-1 1,-2 0-1,-1-1-1,0 0 0,-1-3 1,-2 0-3,0 0-7,-9-7-7,12 13-12,-12-13-19,3 11-15</inkml:trace>
  <inkml:trace contextRef="#ctx0" brushRef="#br0" timeOffset="-167887.77">14980 8021 9,'0'0'2,"0"0"0,0 0 3,-7 8 3,7-8 3,-8 15 3,4-6 5,-3 3 4,0 0 3,-2 1 1,1 2-4,-1 1 0,-1-1-3,2 0-3,-1-1-4,1 0-3,-2 3-6,3-5-8,-2-2-31,3 4-27,-2 0-4</inkml:trace>
  <inkml:trace contextRef="#ctx0" brushRef="#br0" timeOffset="-167151.73">13881 8600 82,'0'0'3,"0"0"-2,0 0 2,0 0 1,0 0 0,10-8 0,-10 8 3,20-8 0,-5 1 2,8 0-1,6-5-1,1 4 1,10-6 2,-1 2-1,11-2 0,-4 3 0,12-4-1,-5 2 2,1 3-3,4-4 1,-4 2-1,6-2 0,-1 0-2,1-2 0,0 4-1,-4-5-1,2 3 0,-7-1 0,-2 1 1,-5 0-1,-6 2 2,-5 0-1,-7 2 0,-1 2 1,-6 0-1,-5 4-3,-5-1-11,-9 5-24,21-5-32,-21 5-2</inkml:trace>
  <inkml:trace contextRef="#ctx0" brushRef="#br0" timeOffset="-166039.67">14223 9052 43,'0'0'2,"0"0"2,4 10 1,-4-10 1,7 18 2,-1-10-1,3 8 3,0-3-2,2 3-1,0 5 0,0-4-2,2 2 0,-2-4-1,0 3 2,0-7 1,-3 3 3,-8-14 1,14 11 5,-14-11 1,9 1 1,-9-1-1,9-6 0,-9 6-3,4-18 0,-1 3-3,-2-7-3,-1 5-3,1-8 0,-1 2-2,0-2-2,0 0 0,-1-1-1,-2 3-1,1 2 1,-1-2-1,-1 4 0,-2-1 0,4 2-2,-1 0 2,0 3-1,2-1 2,0 3-2,1-1 1,-1 1 0,1 2 0,0 1-1,0 2 1,0 8 0,0-14-1,0 14 0,1-11-1,-1 11 1,9-8 1,-9 8-1,17-10 1,-6 6 0,3-4 1,-2 2-1,9 0 1,-3-1 0,5 0-1,-1 0 1,5-2 0,1 2 0,5-2 0,3 3-1,-2-2 1,5 0 0,-3 1 0,2-1 1,-6 1-1,3 0 0,-6 0 0,-1-2 0,-3 1 0,-2 1 1,-2-1-1,3 0 1,-1 1-1,-2-1 1,2-1 2,-2-3 0,6 4 1,-5-6-1,-1 7 1,0-3-1,2 5 0,-7-4-1,2 6 1,-5 1-3,2 0-4,1 1-5,-5 1-16,2 2-21,-13-2-21</inkml:trace>
  <inkml:trace contextRef="#ctx0" brushRef="#br0" timeOffset="-165274.62">14901 8915 67,'0'0'6,"0"0"0,0 0 3,0 0 3,0 0 3,-6-11 1,6 11-1,0 0 3,-3-13-5,3 13-2,0-12-2,0 12-2,4-10-4,-4 10 2,8-11-2,-8 11-1,9-10 2,-9 10-2,13-9 1,-13 9 0,13-7 0,-3 5-1,-2 1 0,-8 1 1,17-3-2,-5 3 0,-1 0 0,-1 0 0,2 0 0,-4 4 0,5-2-1,-2 2 1,0-1 0,-1 2-1,-1-1 1,1 3-1,0-3 0,-1 2 0,0 1 0,-9-7 1,17 12-1,-17-12 0,17 13 0,-17-13 0,15 12 0,-15-12 2,13 12-2,-13-12 0,10 9 0,-10-9-3,0 0-4,0 0-10,0 0-19,12 7-27,-12-7-2</inkml:trace>
  <inkml:trace contextRef="#ctx0" brushRef="#br0" timeOffset="-164641.59">15054 8899 1,'0'8'6,"0"-8"1,-1 11 3,1-11 0,-8 13-1,8-13 1,-9 16-2,9-16 1,-11 20-1,5-12-1,1 4-1,0-1 1,-3 2 1,6-5-1,-2 2 0,1-1 1,0 1 0,3-10 2,-3 15-2,3-15 0,-3 14 1,3-14-1,-1 14 0,1-14 0,-2 10 1,2-10-1,-2 9 0,2-9-2,0 0 0,0 0-1,-4 8 0,4-8-2,0 0 0,0 0 0,0 0-2,0 0 1,0 0 0,-1 11 0,1-11 1,0 0 2,0 0-1,0 0-1,0 0 2,0 0 0,0 0-1,0 0 1,-7 9 0,7-9 0,0 0-1,0 0 1,0 0-1,0 0-4,0 0-32,0 0-35,0 0-3</inkml:trace>
  <inkml:trace contextRef="#ctx0" brushRef="#br0" timeOffset="-155563.07">15773 8215 40,'0'0'3,"0"0"2,0 0 2,0 0 0,0 0 4,0 0-4,-6 0 1,6 0 2,0 0-3,0 0-5,0 0 1,0 0-2,0 0-1,0 0 0,0 0 0,8 2 0,-8-2 0,11 6 0,-11-6 0,14 10 0,-14-10 0,14 10 1,-14-10 0,14 10-1,-14-10 1,15 11 0,-15-11 1,15 8-1,-15-8 0,13 7-1,-13-7 1,13 7-1,-13-7 1,13 4 2,-13-4-1,10 2 3,3-1 3,-13-1 1,15 0 2,-15 0 1,16-3 1,-16 3 0,17-11-1,-17 11 0,8-16-2,0 1-2,1 1-2,1-7 0,5-3-1,2-9-1,7-3 1,5-12-2,7-9 0,9-4 0,6-9-1,10-6-12,5-6-53,7-11-3</inkml:trace>
  <inkml:trace contextRef="#ctx0" brushRef="#br0" timeOffset="-121351.11">7126 16200 1,'-13'6'4,"-1"5"1,1-4-1,-6 7 4,4-8-2,-3 0 0,6 1 0,-7 4-1,4-1 1,0 2-1,3 3-4,3 2-1,-1 2 0,1 1-1,1 1 1,1 3-1,-1 0 1,0 1 0,2 2 1,1-2 3,-2 2-1,1 2 1,2 0 2,1-1-3,2 4 1,1-3-2,0 6 1,4 1-2,5 3 0,-2-1 0,4-2 2,0 1-1,4-3 3,-5 1 3,7-8-1,-4-3 1,5 0 1,2-4 0,-3 1 0,4-4 0,-6 1-2,5-4 0,-6 0-3,7-2 1,-9-1-2,-1-1 0,-1-2-1,0-2 0,-10-6-1,15 14-2,-15-14-2,12 10-8,-12-10-6,9 11-12,-9-11-20,0 0-9</inkml:trace>
  <inkml:trace contextRef="#ctx0" brushRef="#br0" timeOffset="-120827.08">6910 17203 0,'0'0'3,"18"4"1,-10-2 0,9 4 1,-1-2-2,3 0 1,4 1 1,-5 0 1,4-1 0,-1-1 2,2-2 3,-7 1 3,4-1 2,-8-1 7,1 0-1,-3-1 2,-1-2 0,-9 3-1,17-12-2,-17 12-3,15-22-5,-5 7-10,-1-7-26,-9-10-41,12-10-4</inkml:trace>
  <inkml:trace contextRef="#ctx0" brushRef="#br0" timeOffset="-99814.88">19605 8622 97,'0'0'7,"0"0"2,0 0 5,0 0 2,7-2 0,-7 2 1,0 0-1,0 0 1,0 0-5,0 0-6,8 11-1,-4-1-2,2 3-2,1 3 2,3 4 0,-1 2-1,1 2 1,-2-1 1,4 2-1,-5-2-1,2 0 0,4-5-1,-5 4 1,4-7 0,-4 0-1,1-2-2,-3-1-4,3-5-4,-9-7-6,6 12-12,-6-12-20,0 0-19</inkml:trace>
  <inkml:trace contextRef="#ctx0" brushRef="#br0" timeOffset="-99328.85">19635 8506 120,'0'0'4,"3"11"0,7-2 5,-6 3 0,11 2 2,3 0 0,1 5 1,4 1-1,-2-5-2,6 4-1,-4 0-3,4 2-1,-4-3-1,0 5 0,0-2-1,-4-1 0,2 0 2,-2-3-2,0 1 0,-4-4 0,0-3 1,-3 1-1,-3-3-1,1 0 1,-10-9 0,14 8 3,-14-8 1,9 3 3,-9-3 0,0 0 1,5-16 1,-5 1-1,0-4-1,0-6-1,-4-4-3,1-5-1,-2 1-2,2-3 1,-3 5-2,3-4 0,-1 10-2,1 0-2,2 11-7,-2-4-15,3 18-19,0 0-26,0 0-6</inkml:trace>
  <inkml:trace contextRef="#ctx0" brushRef="#br0" timeOffset="-98542.81">20250 8650 166,'0'0'1,"0"0"1,0 0 0,0 0 0,8 2 0,-8-2 2,4 10-1,-4-10 2,5 18-1,-1-5 2,1 2-1,2 0 0,3 2 1,5-2 0,-4-1-1,6 0 1,-5-4-2,5-2 1,-4-4-1,4-1 1,-7-3 0,-1 0 0,0-8 1,-2-1-1,-1-5-1,1-2 1,-2 0-1,-3-1-1,-2 0 0,0-1 1,-5 4-3,0 0 1,-5 4 0,-2 3-1,-2 4-1,-7 3-1,3 0-1,-3 3 1,3 2 0,-2 4 0,6-2 1,-1 3-3,15-10 2,-11 14 0,11-14 0,0 0 0,1 10 0,-1-10 0,14 0 2,-3-5 0,-1-3 0,5-2 1,-4-3-1,2-1 2,-4-3-2,2-3 1,-7-1 1,3-2-1,-5 4-1,-1-4 0,2 8 0,-2-6-1,1 6 0,0 2 0,-2 13-2,8-12 1,-8 12 1,14-9-1,-14 9 0,18-2 0,-7 2 1,-1 1 0,3 6 0,0 3 1,-1 1 0,2 5 0,-2 5 0,0 4-1,1 0 1,0 4 0,-1-2 0,-2 4-1,0-7 0,1 3-2,1-5-3,-3-4-9,1-4-15,3 1-22,-13-15-19</inkml:trace>
  <inkml:trace contextRef="#ctx0" brushRef="#br0" timeOffset="-97858.77">20670 8622 67,'0'0'3,"0"0"6,0 0 3,0 0 2,0 0 0,5 6 0,-5-6 1,13 17 2,-4-9-5,2 4-3,-2-3-5,5 3 0,-2-1-2,0 0 1,-2-3-2,0 1 2,-10-9-1,14 10 1,-14-10 2,10 7 1,-10-7-1,0 0 1,0 0 0,6-13 0,-6 3-2,2-3 1,-2-4-3,3-2 0,-2 2-2,1 0 0,1 0 0,1 3 1,0 2-1,-2 4 0,2 0 2,-4 8-1,0 0 0,0 0 2,12-4-2,-12 4 1,6 7-1,-1 3 0,-1 5 0,4-2 0,-2 3-1,2 1 1,-3-1 0,6 0-1,-5 1 1,0-3-1,0-1 1,-1-4-1,-5-9 1,10 13 2,-10-13-1,0 0 1,12 0 0,-12 0 0,4-14 0,-3 2 0,-1-3 0,0-3-2,0 1 0,0 0 0,0 0-1,0 1 0,0 4 0,3-1 1,0 5-1,-3 8 0,3-12 0,-3 12 1,0 0-1,14-2 1,-5 2-1,-9 0 0,19 14 0,-11-5 0,4 6 1,-1-1-3,4 3-3,-3 1-8,-2-2-12,3-4-20,2 6-22</inkml:trace>
  <inkml:trace contextRef="#ctx0" brushRef="#br0" timeOffset="-97125.72">21271 8518 196,'0'0'3,"0"0"1,-6-9 1,6 9 1,-11 0 2,1 6 0,1 2 1,1 2-2,-2 9 0,2-3-1,6 6-1,1-6-2,1 6 0,2-5-1,6-3 0,3-1 0,1-5 0,0-2-2,0-2 1,3-4-1,-2-1 0,0-7 1,1-3-1,-3 0 0,-1-5 1,2 1 0,-2 1 1,0 1 0,-4 2 0,-6 11 0,11-14 0,-11 14-2,0 0 1,10-6-1,-10 6-1,11 0 1,-11 0 0,17 5-2,-7-2 2,1 3 0,1-3 0,1 0 2,-3-1-2,5-2 0,-5 0 0,0 0 0,-10 0 1,15-14 1,-12-2 1,-1-1-2,-2-5 0,0-2-1,-4-4 0,-5-3 0,1-1-1,-5-3-1,-1 3-1,-1-4 1,1 3 2,-3-2-2,1 2 1,-1 0 1,3 6-1,0-1 1,3 4 0,-1 5 0,4 4 0,2 3-1,6 12 0,-9-12 0,9 12-1,0 0 1,-1 15 0,2 4 0,4 4 1,7 7 0,-2 5 2,6 5 0,-1-2 1,3 7-1,-1-8 1,3 3 0,-2-6 2,1-1-3,-1-8 1,1 3-5,0-5-13,-5-13-47,8 10-9</inkml:trace>
  <inkml:trace contextRef="#ctx0" brushRef="#br0" timeOffset="-96028.66">22110 8363 108,'0'0'6,"0"0"3,0 0 4,0 0 1,0 0 2,-6-11 2,6 11 1,-11-8 1,2 3-4,0 4-4,-2 1-4,0 1-2,2 7-1,0 4-2,1 3-2,3 2 0,0 5-1,5-1 1,0 0-1,2-3 0,8 5 0,0-4 0,4-4 0,-1 1 0,5-9 0,-2 3-1,4-10 1,-3 0 1,0-9-1,-3-6 2,-1-2-2,-1-4 0,-4-6-2,-4-2 2,-2-1-3,-1 2 1,-2-7 0,-4 3-1,-3-3 0,-3 3 0,-1-3 0,-2 1 2,-2 4 0,4 2 0,-3 0 0,3 4 1,-3 4 0,4 2-1,-1 4 1,4 4 0,0 3-1,8 7-1,-14-7 0,14 7 0,0 0 1,-7 11-1,7 1 1,0 5 0,5 3 0,2 3 1,4 5 2,1 1 0,4 4-1,-2-1 1,5 1 1,-3 0 0,6 2-1,-3-6 0,3 3 0,2-6 0,-3 4 1,5-8-2,-8 1 0,5-5-1,-7-3 0,3 1 1,-5-8 1,-4-5 0,1-3 1,-1 0 0,-2-9 0,-2 0 0,1-8 0,-1-4 0,-4 2-2,0 2-1,-1-4 1,-1 5 1,0-1-2,0 5 3,-2 3 1,2 9 0,-3-13-1,3 13-1,0 0 1,0 0-2,0 0 1,0 0-2,2 9-1,0 1 1,2-1-1,2 1 2,1 3 0,1-3-1,1-2 0,-9-8-4,17 13-4,-7-13-13,-10 0-28,19 0-22</inkml:trace>
  <inkml:trace contextRef="#ctx0" brushRef="#br0" timeOffset="-95866.65">22361 8091 132,'0'0'0,"0"0"-1,0 0-7,0 0-9,0 0-8,0 0-5</inkml:trace>
  <inkml:trace contextRef="#ctx0" brushRef="#br0" timeOffset="-95498.63">22593 8226 120,'0'0'11,"0"0"4,0 0 0,0 0 3,0 0 0,-10-2 0,10 2 1,0 0-1,-11 10-10,11-10-3,-4 19-2,2-7-2,2 2 0,0-1 0,4 1 0,2-2 0,3-2 0,2 1 0,4-1 0,-1-1 1,2-1-2,-3-1 1,-1 0-1,-3-1 1,-9-6 0,12 15 1,-12-15-1,2 13 1,-2-13 0,-4 13 0,4-13 0,-17 11-2,8-5-7,0-3-13,-3-3-26,12 0-22</inkml:trace>
  <inkml:trace contextRef="#ctx0" brushRef="#br0" timeOffset="-95227.62">22687 8056 187,'0'0'3,"0"0"-1,0 0 1,0 0 1,0 0 2,4 5 0,-4-5 2,11 18-1,-4-3-2,1 4 0,2 2 2,2 1-3,-2 1 1,2 2-3,1-2 0,-4-2-2,3 3-4,-6-6-13,2-3-15,-2 4-23,-4-4-12</inkml:trace>
  <inkml:trace contextRef="#ctx0" brushRef="#br0" timeOffset="-94765.59">22778 8266 114,'0'0'6,"0"0"2,0-12 4,0 12 2,3-15 1,6 5 2,-4-2 0,8 0 0,-2 2-4,6 2-3,7-1-2,-5 5-2,6 2 0,-5 2-2,5 6 0,-4 2-2,3 1 0,-8 4 1,1-2-2,-4 4 0,0-2-1,-2 4 1,-1-5-1,-3 3 1,-2-2-1,-2-1 0,-3-1 1,0-2 0,0-9 0,-3 12 0,3-12 1,-12 6-1,3-6 2,9 0-3,-15-2 1,15 2 0,-17-18-1,11 6 0,0-1-1,3-4 0,2 2-1,2-3 0,0 2-1,5-2-3,1 1-5,-1-1-12,6 6-17,-6-4-22,5 2-8</inkml:trace>
  <inkml:trace contextRef="#ctx0" brushRef="#br0" timeOffset="-94527.58">23175 8183 114,'0'0'7,"0"0"4,3 12 3,-3-12 1,3 13 1,-1-4 4,2 0-2,1 2 2,-5-11-7,11 15-2,-11-15-3,15 13-3,-4-12-1,0-1-6,-2 0-13,0-12-33,4 3-19</inkml:trace>
  <inkml:trace contextRef="#ctx0" brushRef="#br0" timeOffset="-94396.57">23142 7947 112,'0'0'-2,"0"0"-20,0 0-25</inkml:trace>
  <inkml:trace contextRef="#ctx0" brushRef="#br0" timeOffset="-93163.5">23846 7709 164,'0'0'4,"0"0"4,0 0 0,0 0 2,0 0-1,0 0 0,0 0 0,0 0 0,-7 4-5,3 4-2,-5 2-1,-4 6 1,-3 0-1,-6 8 0,-5-1 1,-6 11 0,-8 7 1,-6 4 1,-12 9-1,-5 3 1,-11 10 2,-5 3 0,-11 5-1,-6 5 1,-5 3-1,-6 4 1,0 0 0,-6-1 0,-2 1 0,1-2 0,-1 1 1,4-5-1,6-6 0,3-3 1,4-5-1,8-8-1,8-5 0,13-9-2,9-7 0,13-8-5,9-10-10,12-10-25,27-10-35,0 0-6</inkml:trace>
  <inkml:trace contextRef="#ctx0" brushRef="#br0" timeOffset="-91963.43">21062 10036 29,'0'0'2,"0"0"2,0 0-1,0 0 2,0 0 1,-3-10 0,3 10 2,0 0 2,-5-10-2,5 10 2,-9-9 0,9 9 2,-13-7-1,5 3-1,-2 2 0,-1 2-2,-5 0-2,3 0 0,-4 3-3,5 3-2,-3 3 2,3 2-2,0 3-1,4 2 1,1 1 0,-1 2 0,4 4 0,0 2 2,3-1-2,1 3 1,0-2-1,5 3 2,2 0-2,6 0 0,6-4 0,-1 1-1,9-4 1,-5-1 1,7 5 0,-5-7 0,9 2-1,-10-10 1,0 5 1,-1-8-1,-1 5 1,-1-11-1,-3-1 1,-5 0-1,3-6 0,-7-3-1,0-6 1,-4 1-1,-4-5 0,0 1-1,0-4 0,0 5-1,-2-3 2,-1 2-1,0 4 0,3 1 1,0 3 0,0-2 1,0 12 0,0-12 2,0 12-2,0 0 0,14-11 0,-14 11 2,15-3-3,-4 2 0,1 1-1,1 0 1,1 0 0,2 3 0,-3 2 0,2 2 0,-2-1 0,0 1 2,-2 1-2,0 0 1,-11-8 0,13 18-1,-13-18 1,11 16-1,-11-16-3,6 16-4,-6-16-12,1 10-25,7 0-23</inkml:trace>
  <inkml:trace contextRef="#ctx0" brushRef="#br0" timeOffset="-90853.37">21631 10144 93,'0'0'4,"0"0"3,-12 0 1,-2 0 3,4 0 3,-6 0 0,6 0 1,-8 0 1,5 0-4,-2 4-2,6 3-5,9-7 0,-12 20-4,9-8-1,2 2 0,1 0 0,0 4 0,5-5 1,5 1 0,1 0 1,4-1-1,7-4 1,-5 0-1,8-3 1,-6 0 0,4-2 1,-5-4-1,3 0 0,-7-5 1,-1-1 1,-4-4-1,3-1-1,-4-3 1,-2-1 0,-2-3-1,-1 4-1,-2-3 0,-1 1 1,0 3-1,0 2 0,-1 1 0,1 10 1,-7-14-1,7 14-1,0 0 1,-13-6-1,13 6-1,0 0 0,-10 9-1,10-9 1,0 16 1,0-6-1,5 2 1,3 0 0,2 0 0,1-3 1,3 0 0,0-3 1,0-2-1,2-1 0,-2-2 0,2-1 1,-1-1-1,-3-3 0,-1-5 1,0-1-2,-3-2 0,-1 0 1,-3-4-2,1 0 1,-3 0 0,-2-1 0,0-1 0,1 4 0,-1 0 1,-4 0 0,-1 3-1,5 11 1,-8-16 0,8 16-1,0 0-1,-10-8 0,10 8 0,0 0 0,-4 9-1,4-9 1,0 19 0,3-8 0,0 3 1,4-2 0,1 0 1,2 0-1,0 1 1,2-4-1,2-1 1,-1-1 0,4-2 0,-5-1 0,4-4 0,-4 0 0,3 0 0,-4-7-1,2-2 2,-4-2-2,0-5 0,-2-2 1,-1-2-1,0 1 0,-4-2 0,-1-1 1,-1 3 0,0 0-1,0 4 1,-2 3 1,0 0-1,2 12 0,-7-12 1,7 12-2,0 0 1,0 0-1,0 0 1,0 0-1,-4 11-1,5-2 1,4 2 0,3 1 0,1 1 0,0 1-1,5-4-6,-6 1-18,3-9-33,9 4-12</inkml:trace>
  <inkml:trace contextRef="#ctx0" brushRef="#br0" timeOffset="-90401.34">22296 9785 175,'0'0'4,"0"0"-1,-8-12 3,8 12 0,-11-4-1,11 4 2,-22 0 0,12 1 1,-5 6-4,8 3 0,-5 6-2,7-4 0,-4 6-1,9-4 0,0 4 0,8-5 2,6 3-2,-3-7 0,8 0 1,-4-2-1,7-3 1,-5 0-1,4-1 0,-6 1-1,-2-2 1,-2 1-1,1 0 2,-4 1-2,-8-4 1,11 8 1,-11-8 0,2 12 0,-2-12 1,0 15 0,0-15 0,-8 16-2,-1-8-2,0 1-3,-3-2-6,1-2-8,-1 1-12,-1-5-23,13-1-15</inkml:trace>
  <inkml:trace contextRef="#ctx0" brushRef="#br0" timeOffset="-89811.31">22493 9662 68,'0'0'5,"0"0"2,0 0 5,0 0 7,-10-4-2,10 4 2,-12-2 1,12 2-1,-18-1-3,9 1-5,-1 3-5,-1 3-4,11-6-1,-13 19-1,8-7 0,1-2 0,4 1 0,0 1-1,4-1 1,4-2 1,1 0-1,1-1 0,6 0 1,-2-1 0,2-1-1,-1-1 1,2 1 1,-3 4 0,0-3-1,0 5 0,-2-5 0,-3 4 0,-1-3 0,1 6 0,-3-5 1,-3 2 0,0-2 1,-3 2-1,0 2 1,-4-2-1,-3 0 2,0-1-2,-2 1 0,1-2 1,-5 0-2,3-3 1,-1-4-1,1-2-2,10 0-3,-16-4-2,11-5-5,0-3-4,1-2-4,4-2-5,3-4 0,-1-2 0,2 2 1,4-6 2,0 6 2,1-2-3,1 5-1,-1-1-4</inkml:trace>
  <inkml:trace contextRef="#ctx0" brushRef="#br0" timeOffset="-89557.29">22700 9629 92,'0'0'7,"0"0"5,0 0 2,0 0 2,-5 0 2,5 0 2,0 8 0,0 1 1,0 1-6,6 3-5,-3-1-1,5 3-3,-1-1 0,-1 1-3,0-2-1,3 2 0,-3-6-3,1 2-3,-7-11-13,8 12-27,5-3-22</inkml:trace>
  <inkml:trace contextRef="#ctx0" brushRef="#br0" timeOffset="-89374.28">22602 9475 162,'0'0'0,"0"0"-1,0 0-5,0 0-13,0 0-25,0 0-10</inkml:trace>
  <inkml:trace contextRef="#ctx0" brushRef="#br0" timeOffset="-88856.25">22790 9523 126,'0'0'4,"0"0"2,-2-11 2,2 11 1,0-12 3,0 12 0,8-15 1,5 8 2,5 2-4,-3 4-2,6 1 0,-5 0-2,6 4-2,-5 5-2,4 0 2,-9 6-3,0-1 0,-2 6 0,-4-2-2,-1 2-1,-4 0 0,-1 1 0,-2-4-1,-5 1 1,-3-3-1,1 0 1,-4-5 1,2-3 0,1-4 1,-3-3 0,-1 0-1,14 0 1,-13-16-1,10 2-1,2 2 1,1-3-1,1 4 1,7-3 0,8 4-1,-5 1 2,1 3-1,2 2 0,1 1-3,-3 3-1,2 0-5,1 0-4,-2 3-15,0 1-14,-1 2-16</inkml:trace>
  <inkml:trace contextRef="#ctx0" brushRef="#br0" timeOffset="-88487.23">23045 9425 171,'0'0'2,"0"0"0,0 0 3,0 6-1,0-6 2,9 16 0,-1-4 2,0 1-1,3 1-1,1 1 0,1-1 0,-2 0-3,1-4 1,1-1 0,-3-2-1,-10-7 2,15 6 0,-15-6-1,0 0 0,9-11 1,-9 2-1,0-6 0,0 0 0,0-5-2,0 4 1,0-2 0,1-1 3,0 4-1,2 3 1,3 3 0,4 4 0,3 4 1,1 1-2,5 8-5,0 5-10,2-7-51,3 17-11</inkml:trace>
  <inkml:trace contextRef="#ctx0" brushRef="#br0" timeOffset="-87303.16">22804 10657 43,'0'0'4,"0"0"4,0 0 1,-12 6 3,12-6 1,-12 13 2,7-2-1,-5 5 0,5-1-2,2 2-4,3 5-3,0-4-1,6 5-1,5-2 0,3 0-1,8-5 1,-2 1-2,3-4 0,0-4 1,4-3-1,-6-5 2,6-1-2,-8-5 0,-1-4-1,-3-6 1,-2-1-1,-3-6 0,-4 1-2,-4-8 1,-2 1-2,-1-4 3,-7-1-1,-2 3 0,-5-1 1,1 5 1,-4 0 0,1 4 2,1 1-1,-4 6 0,-1 1 1,4 2-1,-6-4 1,9 5 1,-5 0-1,8 4 1,-4-3 0,6 7 0,9 3-2,-9-11-1,9 11 0,0 0-1,0 0 0,0 6-1,-2 4 0,2-10 0,8 22 1,0-12 0,-2 8 1,4-4-1,5 6 0,-4-6 0,5 2 1,-4 1-1,5 0 2,-3 2-1,6 0 1,-5 2 0,-1-1 0,5-3 0,0 3-1,1-3 2,2-2-2,0-2-1,0-2 1,1-1 0,-2-3 0,-1-1 0,-2-4 0,-1-1 1,-4 0 1,-3-1-1,0-1 0,-10 1 1,9-16 1,-4 5-2,-2 0 0,-1-3 0,-2 0-1,0-1 0,1 1 0,-1 3 0,0 3 2,0 8 0,0-11-1,0 11 1,0 0-1,0 0 0,0 0 1,3 6-2,-3-6-1,9 17 0,-4-6-1,2 3 0,1-2-4,2 0-4,1-2-15,-3-6-30,6 0-14</inkml:trace>
  <inkml:trace contextRef="#ctx0" brushRef="#br0" timeOffset="-87127.15">23143 10455 114,'0'0'0,"0"0"-7,-4-7-12,4 7-13,0 0-13</inkml:trace>
  <inkml:trace contextRef="#ctx0" brushRef="#br0" timeOffset="-86652.13">23389 10501 117,'0'0'7,"-8"-1"3,8 1 2,-17-4 2,8 3 0,0 1 0,-2 0 0,0 0 0,2 3-7,0 2-3,9-5-1,-12 16-3,11-7 0,1 2 0,0-3-1,9 2 1,0 1-2,7-3 2,-1-2 2,5 0-2,-2 0 0,1-3 1,7 3 0,-5 0 0,2 0 0,-7 4 0,1 0 2,-8 0 1,1 3-1,-7 1 1,-3-1 1,-3 1-1,-5-1-1,-1 1 1,-9-3-3,5-1-2,-6-2-5,7-3-6,-5 1-18,4-10-33,3 0-6</inkml:trace>
  <inkml:trace contextRef="#ctx0" brushRef="#br0" timeOffset="-86384.11">23394 10310 120,'0'0'5,"0"0"3,7 6 3,-7-6 2,15 15 1,1-8-1,1 8 1,3-4 1,-4 7-4,7 3-3,-4-1-3,5 4-1,-7-5-2,-2 4-1,2-4-6,-5 3-10,0-10-15,0 6-28,-4-7-9</inkml:trace>
  <inkml:trace contextRef="#ctx0" brushRef="#br0" timeOffset="-85895.08">23537 10505 112,'0'0'3,"0"0"2,0 0 2,0-11 2,0 11 1,9-13-1,-1-3 3,3 8 2,3-7-4,0 4 1,2-5-4,2 7 0,-1-3-1,1 8-1,0 0 0,-2 3-1,1 1 0,-3 0 0,0 5-2,-4 2 1,2 2 0,-2 2-1,-1 4-1,-5-1-1,2 2 0,-3-3 0,0 5 0,-1-6 0,-2 2 0,0-6-1,0-8 1,-7 13 0,7-13 0,0 0 0,-12 3 0,12-3 1,-14-3 0,14 3-1,-13-17 1,6 5-1,1-9 0,-2 3-1,3-3 1,4-1-1,-2-1 0,4 2 0,-1-1 0,5 5-4,0 3-5,2 1-13,2 5-16,-3-3-24</inkml:trace>
  <inkml:trace contextRef="#ctx0" brushRef="#br0" timeOffset="-85679.07">23865 10317 100,'0'0'6,"6"9"2,-6-9 2,7 12 3,0 1 0,-7-13 2,14 17 0,-14-17 0,14 10-4,-14-10-4,14 5-8,-14-5-12,11-3-22,-3 3-28</inkml:trace>
  <inkml:trace contextRef="#ctx0" brushRef="#br0" timeOffset="-85494.06">23765 10037 168,'0'0'3,"0"0"-2,0 0-1,0 0-3,0 0-13,0 0-39,7-9 0</inkml:trace>
  <inkml:trace contextRef="#ctx0" brushRef="#br0" timeOffset="-54399.28">12298 2603 113,'0'0'4,"0"0"2,0 0 2,0 0 1,0 0 3,0 0-2,0 0 2,0 0 0,0 0-4,0 0-3,5 0 0,-5 0-3,15-7-1,-3 2 0,3 2 0,1 0 1,3 1-1,-1 2-1,0 0 1,-1 0-1,-4 4 1,-1 2-1,-12-6 1,13 17 0,-12-4 0,-1-1 2,-4 1-1,-2 0 0,-3 2-1,0-2 0,-1-3 0,3-1-1,0-1 0,7-8 0,-7 15-1,7-15 2,0 0-1,5 6 0,3-5 0,4 0 0,1-1 0,1 0 2,2 0-2,2 1-2,0 3 1,0-1 1,-1 3-1,-4 2 0,2 5-1,-3 4 0,0 0 1,-4 5-1,-2-3 1,-3 5 0,-1-2 0,-1 1 1,-1-3 1,0-1-1,-3-1 1,-1-1 0,-4-2 1,3 3-1,-7-3 0,6-2 0,-7-2 1,4 0-1,-1-3 1,-2-1 2,0-2-2,4-3 1,-3-2 1,11 0-1,-13-1-1,13 1 1,-13-11 0,9 1-2,-3 0 1,2-1-2,-1 1 1,-1-1 0,0-1 0,3 2 0,0-2 0,1 3 0,2-3 2,1 2-1,0-1-1,3-1 1,4 0 0,-1 2 0,4-2 0,-2 1 0,2-1 1,0 4-1,1-4 0,-1 4 1,2-2-2,-1 1 2,-1 2 0,0-5 1,0 6-3,-3-5 0,-7 11-1,14-14-6,-14 14-7,8-6-21,-8 6-26,0 0-11</inkml:trace>
  <inkml:trace contextRef="#ctx0" brushRef="#br0" timeOffset="-53998.26">13018 2640 126,'0'0'4,"0"0"2,0 0 2,0 0 2,5 0 3,-5 0 0,8 0 1,-8 0 0,17-1-2,-17 1-2,16-3-4,-7 3-2,1 0-3,-2 0-10,2-1-14,-2 1-22,-8 0-19</inkml:trace>
  <inkml:trace contextRef="#ctx0" brushRef="#br0" timeOffset="-53830.25">13084 2744 158,'0'0'4,"0"0"5,0 0 1,0 0 3,3-5 0,-3 5 1,14-3-2,-6 3-14,7 9-49,0-7-8</inkml:trace>
  <inkml:trace contextRef="#ctx0" brushRef="#br0" timeOffset="-52592.18">13697 2375 36,'0'0'2,"0"0"2,2-10 2,-2 10 1,12-9 0,-12 9 1,14-15 3,-4 8-1,3 1-3,0-1 1,3 1-3,-3 2-2,3 1 0,0 0-2,5 2-1,-3 1 0,1 1 0,-2 4 0,2 2-1,-7 5-1,4-1 2,-5 4-1,-3 3 1,-4 1 0,-3 1 0,-1 1 0,-5-1 1,1 0 1,-9-4 0,4-1 0,0-3 1,0-2-1,-2-3 0,11-7 0,-15 3-1,15-3-1,-10-1-3,10 1 2,-8-13-1,7 5-2,-1-2 2,2-4 0,0 2-1,0 0 1,3-1 1,0 4 0,1-2-1,2 1 1,-1 1-1,-5 9 1,14-16-2,-14 16 2,18-13 0,-9 6 0,1 0 1,1 0 0,2 0 0,-2 0 0,2 0 1,-2 0 0,1 0 3,-4 1-2,1-2 0,-9 8 2,11-11-1,-11 11 2,8-8-1,-8 8-1,9-6 1,-9 6-1,0 0 0,0 0-1,9-6 0,-9 6-2,0 0 2,0 0-2,0 0-2,0 0 1,0 0 0,0 10 1,0-10 0,1 14 0,2-5 1,4 2 2,-6 0 0,0 2-1,3 0 2,5-1-1,-5 1 2,0 0-1,0-2-1,2 1 2,0-4-2,1 3 1,-7-11-7,17 15-19,-17-15-31,13 6-1</inkml:trace>
  <inkml:trace contextRef="#ctx0" brushRef="#br0" timeOffset="-52310.16">14384 2350 89,'0'0'2,"0"0"-2,0 0 0,9 1 1,-9-1-4,14 0-7,-2 4-24,3-2-10</inkml:trace>
  <inkml:trace contextRef="#ctx0" brushRef="#br0" timeOffset="-51458.11">14725 2560 99,'0'0'7,"0"0"2,3-11 3,-3 11 4,7-12 0,-4 3 0,2-1 1,-2-7 0,3 0-5,-1-2-3,1-1-5,0-3-1,0 0 0,0-5-3,-1 3 0,2 0 0,-1 0 0,-1-3-1,-2 2-3,2-3 2,-3 6 1,-1 1 0,0 5 0,-1-2 1,0 6 0,0 0 0,0 13 1,-2-10-1,2 10-1,0 0-4,0 0 1,-9-2-1,9 2 1,-3 10-1,0 4 3,3 5 2,0-2 0,0 5 2,0-2 0,2 7 1,3-6 0,-1 4-1,2-6 1,0-2-3,3-1 1,-1-3 0,3-2 0,-1-3 1,3-2 0,0-2 1,-1-3-1,1-1 1,2 0 1,0-3-1,-2-5 0,1-2 0,0-4 1,-4 0-2,2-5 0,2-1-2,-5 0-1,-1-3 0,-1 4 0,-4-5 0,2 7 0,-3-1-1,0 6 1,-2-3 2,0 15-1,0-13 0,0 13-2,0 0-1,0 0 1,0 0-1,0 0-1,-8 12 3,7 1 1,1 6 1,0-4 3,0 8-1,4-4 0,1 6 0,1-7 2,3 9-7,0-8-14,2 2-30,3-2-18</inkml:trace>
  <inkml:trace contextRef="#ctx0" brushRef="#br0" timeOffset="-50898.08">14043 2778 62,'0'0'1,"0"0"-1,-10-6 3,10 6-1,0 0 4,0 0 2,0 0 2,8-7 3,11 7 0,1 0 1,8 0 0,3-1 0,10-3-2,1-1-1,11 0-2,2-4-1,0 3 0,13-6-1,4 4-2,0-2 0,2 1-1,0-4-1,-3 3-1,-3 0-2,-4 1-8,-11 2-12,-5 5-25,-10-2-16</inkml:trace>
  <inkml:trace contextRef="#ctx0" brushRef="#br0" timeOffset="-50207.04">14807 3047 121,'0'0'2,"0"0"-4,0 0 1,0 0 2,0 0-1,0 0 0,1 11 2,-1-11 0,3 14 0,-3-4 4,0 3 0,0 0 1,0 0 0,-4 1 1,0-5 2,-2 3-1,-2-3 1,0 0 0,8-9 1,-18 15-2,9-10 1,-2-2-3,-6 0 1,4-2 0,-5 1-2,7-2 0,-4 0-3,4-3 1,-1 0-1,2-2 0,10 5-2,-13-18 0,8 7 0,0 2 0,-1-2-1,2-2-1,1 1 0,0-1-1,2 0-1,1 2 1,0 1-1,0 10 0,3-16 0,-3 16 0,10-12 0,0 7 2,-10 5-1,19-6 1,-1 3 0,-3-1 0,6 1 0,-3 0 2,7 1-1,-6-2-1,10 2 2,-7-3-1,1 3 1,0-3 0,1-1 1,1 0 1,-1 1 1,-1-5-2,-4 2 2,4-1-1,-3-3-1,-2 4 0,-2-1 0,-2 2-6,-1 0-5,-4-1-33,4 4-24</inkml:trace>
  <inkml:trace contextRef="#ctx0" brushRef="#br0" timeOffset="-49567">14474 2302 70,'0'0'3,"0"0"3,0 0 0,0 0 2,0 0 3,6-4-1,-6 4 2,16-2 2,-5 2-3,4-1-3,-2-1-1,7 0-1,-6 1-3,4 1-3,-5 0-17,1 0-36,6 0-3</inkml:trace>
  <inkml:trace contextRef="#ctx0" brushRef="#br0" timeOffset="-43516.66">15805 2404 28,'0'0'1,"0"0"-1,0 0 1,0 0 1,0 0 0,0 0 0,0 0 0,0 0 2,0 0-1,0 0 1,0 0-2,0 0 1,10 2-1,-10-2 1,8 12-1,-8-12-1,11 13 0,-11-13 0,9 12 1,-9-12-1,10 8 1,-10-8 2,9 4-2,-9-4 3,0 0 2,13 4 4,-13-4 3,0 0-1,8 0 2,-8 0 2,0 0-2,13-13-1,-13 13-3,8-17-2,-3 3-2,1 3-1,3-3-2,0-4-2,9 1 0,-4-2 1,6 0 0,-4 2 1,6-5 2,-3 1-2,2-1 4,-3 2-3,-3-2 1,1 4-1,-3 1-1,-2 3 0,1 0-3,-3 6-9,-9 8-37,14-6-22</inkml:trace>
  <inkml:trace contextRef="#ctx0" brushRef="#br0" timeOffset="-28782.82">13310 2092 53,'0'0'3,"0"0"2,0 0 0,0 0 2,3 7 1,-3-7 2,0 0 3,0 0 1,-4-2-2,4 2-1,-12-8 0,12 8-1,-13-12 0,13 12-3,-19-7-2,9 3-1,-3 2-2,1-1-1,-7 0 0,3 1 1,-4-2-1,-1 2 1,0-3 0,-2 1 2,2 1-1,-1-1 0,2 0 1,-1 0-1,1 1 0,1-1-1,0 2 0,0 1-1,-1-3-1,-1 3 1,3 0-1,-8 1 0,6 0 0,-5 0 1,4 0-1,-3 0 0,5 4 1,-3-3-1,2 2 2,4 1-2,-1-1 0,2 1 1,-1-1-1,1 1 0,-1 0 1,-2 1-1,1 1 0,-1 1 1,-3 1-1,-1 2 1,0 0-1,-1 0 0,-1 2 1,-2 0-2,3 1 3,-1 4 0,-2-3 1,3 6-1,-1-6 0,1 9 0,0-7 0,-5 5 1,6-6-3,-3 2 0,8-2 0,-5 1 0,8-3-2,-5 3 2,7-1 0,3 0 0,0 1-1,2 0 1,-2 1 0,2 2 0,1 1 0,2 1 0,-1-1 0,2 1 0,-2 3 0,1-3 0,-1 1 0,4-1 0,-2 2 0,1-1 1,-2 0-1,2-1 0,-3 3 0,4 4-1,-1-6 0,1 8 0,0-6 0,0 3 0,-1 0-1,0 3 1,2-6 1,0 1 0,0-2 0,4 2-1,-2 0 1,1-1 0,3 0 0,-3-1 0,2 1 0,1-3 0,1 4 0,-1-5 0,0 1-1,1-4 1,0 5 0,2-6-2,0 1 2,1 1 0,1 0 0,1-4 0,3 2 0,4-3 0,0 3-1,3 3 0,-4-3 1,8 3-1,-4-6 0,4 9 0,-3-7 1,-1 3-1,2-5 1,0 0 0,2 0 0,-3 1-1,4-2 1,-1-2-1,3 2 1,-1-2-2,2 0 2,-3 1-1,4-1 1,-4 0 0,7-1-1,3 0 2,-3 0-1,2 2 0,-1-2 0,4 1 0,-4-1 0,7 0 0,-5-1 0,-2-1 1,1-3-1,-1 1-1,2 1 1,-2-3 0,1 2 0,-3-3 0,1 3 0,-2 0 0,4 1 0,2-1-1,-2 0 1,3 0 0,-4-1 0,4 0 0,-4-1 0,7-1 0,-8-1 0,-3-1 0,4 0 0,-3 0 0,2 0 0,-4 0-1,3-2-1,-4 1 0,2-1-2,-4 1 1,3 1-2,-5 0 2,3 0-2,4 0 2,-4 3 1,3-2 1,-5 1-1,7-1 1,-4-1 1,5 3-1,-5-2 0,1-1-1,-1 0 1,0 1-2,-1 1 1,0 0 0,-1 0-1,-5 1 1,4-1 1,-5 3 0,4-1 0,-5-2-1,5 4-2,-6 0 0,5-1 0,-4-2-1,9 2 0,-2-3 1,-1 3-1,2-2 1,-5 1 3,8-1 0,-10 1 1,7-1 1,-7 1-2,0-1 2,1 0 0,-1 1 1,0-3-1,-2 1 0,3-2-1,0 1 0,1 0 1,-1-1-1,2 0 1,-3 0-2,3 0 2,-3-1-1,3 1-1,-5-1 1,1-1 0,-3 2 0,2 0 0,-2 0 1,1 0 0,6 0 1,-7 0 1,4 3-1,-4-2 1,4-1-1,-6 0 0,6 0 1,-8 0-2,-3 0 1,1 0-1,0-1-1,-3-2 2,1 2-1,-9 1-1,16-4 1,-16 4 0,15-5 0,-6 3 0,0-2-1,-1 0 2,4 0-1,-3-1 0,2 1 0,-1-2 0,0 0 0,-1 3 2,0-3-1,0 1-1,-9 5 1,17-9 1,-17 9-2,16-9 0,-16 9 0,16-10-1,-16 10 1,17-8-2,-8 3 1,2 0 0,-3 2 0,2-2 0,1 0 0,2 1 0,-1-1 0,2-2 0,-4 1 1,5 0-1,-3-2 0,3 1 1,-4 1-1,4-4 0,-2 1 2,2 0-2,-2 0 0,3-1 0,0-2 0,1 2 0,4-1 0,-1 1 0,2-1 1,-3-1-1,5 1 0,-3-1 1,2 0-1,-3 0-1,1 0 1,-1-1 0,1 0-1,1 1 2,-1 0-1,-2 1 0,2-7 1,-5 7 0,0-4 1,-3 7-1,-1-7 1,1 5-1,-2-3-1,0 3 0,-1 1-1,4-2 1,-4 4-3,4-5 2,-1 3 1,2-5-2,-2 4 2,4-4-1,-4 5 1,1-4-3,-1 3 2,1-4 0,1 6-1,-1-7 1,-1 5-2,3-3 2,3 0-1,-4 0 2,5-3-1,-4-2 1,3 1 0,-4-1 0,5 0 0,-9-3 1,3 1-1,-2 1 1,1 4 0,-5-3 0,0 1 1,-2 2-1,0 1-1,-4-1 1,-1 1-1,-1-3-1,0 2 1,-1 0-3,-2-2 1,-4 0 2,0-5-1,1 3 1,-2-5 0,-2 6-1,2-6 1,-3 5 0,1-6 0,1 2 0,-2 2 0,0-4-1,-1 3-1,2-2 2,-8 0 2,5-5-2,-8 3-2,4-3 2,-1 2 0,0-1-1,-4 1 2,4 0-1,1 0-1,-2 4 2,2-2-1,-4 2-1,4-1-2,-4 2-2,2-5 1,-5 4-1,3-2-1,-5 5 0,0-4 2,2 5-1,-4 0 5,1 0 0,-3 4 1,3 1 0,-3-1 0,-1-2 1,-1 4 1,2-1-3,-5 2 1,5-2 0,-4 3 1,1-2 0,1 1 0,1 0 1,5 0 1,-9 1 0,7-2-1,-5 0 2,3 4-2,-3-2 1,-1 0-2,2 2 0,-2 2 0,-1 1-1,-8 2-1,5 0 0,-4 1 0,0-1 0,-3 3 0,-1 1 0,-4-1 0,-2 1 0,1 0 0,-7 3-1,-2 6 1,-9-1 0,-4 3-2,-10 1 1,-5 2-1,-11 4-4,-15 5-9,-15 5-22,-10 5-23</inkml:trace>
  <inkml:trace contextRef="#ctx0" brushRef="#br0" timeOffset="-9716.72">6714 17264 0,'0'0'3,"0"0"0,0 0 3,0 0 1,0 0 0,0 0 1,0 0 0,0 0-1,0 0-1,0-10-1,0 10-3,0 0 0,0 0 0,0 0-2,0 0 0,0 0-2,0 0 2,7-2 0,-7 2 0,0 0 0,11 0 0,-11 0 2,10 0-2,-10 0 1,16 0-1,-7 0 1,2 0 0,-2 0-1,5 0 1,-1 0 2,2 0-3,-3 0 1,6 0 1,-2 0 0,3 0-1,-3 0 0,5 0 0,-5 0-1,6 1 1,5-1-1,-6 2 2,5 1-2,-3-3 1,3 1-1,-7 0 0,5-1 1,-9 1-1,1 0 1,-3 2-1,0-2 1,0 0-1,-1 3 1,-1-3-1,2 2 0,-1 0 0,-2-2 2,4 1-2,-4 0 0,0-1 0,0 2 0,-2-1 0,3-1 0,-11-1 0,16 5 0,-16-5 1,11 4-1,-11-4 0,0 0 0,14 4 1,-14-4 0,0 0 2,0 0 0,0 0 4,0 0-1,0 0 0,0 0 0,0 0 0,4-10 0,-4 0-3,-2 0 0,1-4-2,-4 1-1,1-5 0,1-3 0,1-1-1,-2-4-1,4 0 1,0 1 1,0-2-1,3 0 0,-2 6 1,0-1-1,0 2 1,-1 6 0,1 2-1,-1 1 1,0 2-2,0 9 2,0-12-2,0 12 0,0 0-1,0-11 0,0 11-2,0 0-2,0 0-1,0 0-4,0 0 1,0 0-1,0 0 2,-7 7 0,7-7 1,-18 16 1,7-6 4,-3 1 1,-2 3 3,-2 1 1,-2-1 1,-3 2 1,-2-2 2,0 1 0,-2 0-1,-1 2 1,-1-2 0,-7 0 0,6 1-2,-4-2 0,5 2-1,-2-3-1,3-3 3,3 2-3,3-4 4,6-2 0,2-3 0,5-1 1,-1 1 3,10-3-3,-8 1-2,8-1 0,0 0-2,0 0-1,0 0-2,0 0 0,0 0-3,0 0 2,0 0 1,0 0-1,0 0 0,6-5 1,6 2 0,0-1 1,7-3 1,1-1-1,7-2 1,1-2 1,10-1-1,4-5-5,4-4-30,9-1-15</inkml:trace>
  <inkml:trace contextRef="#ctx0" brushRef="#br0" timeOffset="-6019.51">3388 14866 0,'-9'0'5,"9"0"1,-14 0-1,3 0-1,2 2 1,-4 0-2,1 2-1,-2 2 0,-2-1 0,-4 2-1,8 4-1,-7 3 0,6-3 0,-4 6-1,7-3-1,-4 6 1,2-3 0,4 7 0,-2-4 0,1 3 1,-2 2-2,3 2 2,-2 4-1,4-1 1,-2 4-1,3-2 1,2 3 0,3-2-1,0 3 1,0-3-1,7 2 1,2-2 0,5 4 0,-2 2 1,5-1-1,0-1 1,6-3 0,4 4 0,-1-8 1,5 2 0,-3-6 0,7-5 1,-3-1 2,5-4-1,-3-2 2,-2-3 1,2-3 3,-3-2-2,1-3 2,-1-3 0,2 0 0,-7-1-1,2-4 0,-5 1-2,0-1-1,-6-1-1,1 1 1,-5 1-1,-2-1 1,-11 5 1,11-3-1,-11 3 2,0 0-1,0 0-1,0 0 0,0 0 0,0 0-2,0 0-3,0 0-3,0 0-6,0 0-10,0 0-12,0-10-24,0 10-8</inkml:trace>
  <inkml:trace contextRef="#ctx0" brushRef="#br0" timeOffset="10528.43">8234 16925 0,'-8'-3'3,"8"3"-1,0 0-1,-14-1 0,14 1 1,-8-1-1,8 1 0,-9-1 1,9 1 1,-10-1-1,10 1 2,-11-2-1,11 2 1,-12-1-1,12 1 1,-12 0-2,12 0 0,-13 0 0,13 0-2,-15 0 1,15 0-1,-13 3 1,2-2 2,11-1-1,-18 2 0,18-2 2,-18 4 1,9-3-1,0 0 0,0 2 1,-1-2-4,10-1 1,-18 6 0,8-4-1,2 3 0,-1-3-1,-1 3 1,-2-2-1,3 1 0,-2-1 1,-1 2 1,2-2-2,-2 1 1,2 0 0,0 2 0,-1-2-1,1-2 1,-3 3-1,2 0 1,0 0-1,-1-1 0,3 2 0,-1-1 2,0-1-2,-1 1 0,3 0 0,-2-1 0,2 0 0,8-4 0,-15 11 0,15-11 0,-17 13 0,8-7 0,-7 0 0,6 3 0,-7-2 1,7 1-1,-6-1 0,2 1 0,-1 2 0,5-2 1,1 1-1,-1 1 0,1-1 0,-2 0 0,2-1 0,-2 0 0,2 2 1,-4 1-1,2-1 0,-3 0 0,1 2 0,0 0 1,0-4-1,1 4 0,1-2 0,-2 1 2,4-1-2,-1 0 0,1 0 0,0 1 0,0-2 1,-1 4-1,1-3 0,0 3 0,0-2 1,0 2-1,-1-2 0,-1 3 0,11-14-1,-11 16-2,7-6 2,-2-2-1,0 3-1,3 1 2,-3-1-1,-2-1 1,5 4 1,-3 1 0,3-4 0,-4 2 0,4 1 0,0 1-1,0 1 1,-1-4-2,0 5 2,3-4 0,0-1-1,0 3 1,1-2-1,0-1 1,0 1-1,0 1 1,0-2-1,1 0 1,1-1-2,1 1 2,0-1-1,0-1 1,2 1 0,-2 2-1,3-2 1,-2-2 0,2 0 0,0 2-1,1-3 1,-1 0 0,-6-8 0,15 16 0,-15-16 0,17 18 0,-17-18 0,17 15 1,-8-8-1,1-1 0,-1 0 1,3 0-1,-3-2 1,2 0 1,1 1-1,-2-3 0,0 1 0,3-1 0,-3-1-1,3 2 2,0-2-2,0 0 1,1-1-1,-1 0 1,1 0-1,2 0 1,3 0-1,-2-2 1,2 0 0,0 0-1,0-2 2,2 2-2,1-2 0,-3 2 1,5-3-1,0 1 0,2-2 1,-3-1-1,6 1 0,-3-1 0,4-1 1,-2 0-1,-2 0 0,1-1 0,3 1 0,0-3 0,-2 2 0,7-2 0,-1 0 0,2-1-1,-1 0 1,1-1 0,-1 2 0,0-1 0,1-1 0,-1 0 0,3 0 0,-5 1 1,4 0-1,-4-1 0,4 1 0,-4 1 0,1-3 1,-1 4-1,-6-2 0,5 3 0,-6-2 0,4 3 0,-1-1 0,-2 0 0,3-1 0,-3 3 2,1-3-1,-3 2 1,4-5 4,19-4-1,-1-3 1,-5 3 0,1 0-1,-14 1 0,-4-2 0,-1 4 0,-3-4-2,0 4-3,-4 1 1,4-3 0,-6 2 1,5-5-1,-5 5 0,-1-3 0,-4 1 0,4 0-1,-4-1 1,0 1 1,-3 0-2,1-1 1,-4 2 0,2-1 0,-3-1 0,-1-1 0,1 0 1,-3 0-1,0-3 1,0 2-2,0-2 1,-4 5 0,2-3 1,-1 0-1,0 5-1,0-1 1,-2 1 0,0 1 0,0 1 0,-1-1 0,0-2 1,-2 1-2,0-4 1,-4 3-1,2-4 1,-4 4-1,2-2 1,-8 1-1,5 0 0,-6 4 2,4 1 0,-6 0 1,1 2-1,0 0 1,-1 3 0,-1-2 0,0 5 0,-1-2 0,-2 4-1,-3-1-1,-5 2 2,3 0-2,-6 0 0,3 3 0,-6 3-1,1 0 0,-2 4 0,-3 0-1,5 1-2,-10 4-5,3 2-7,-5 7-7,-2 5-11,-4-2-16,4 8-13</inkml:trace>
  <inkml:trace contextRef="#ctx0" brushRef="#br0" timeOffset="12313.54">9452 17454 1,'0'0'5,"-18"4"0,5 2 2,5-5 0,-2 4 2,-3-4 0,1 1 1,-2 3-1,2 1 2,-2-3-3,-4 2 0,3 1 1,-2 1-2,-3-2-2,2 0-1,0 6-1,-1-2 0,-1-1 0,-2 1-1,1 1 0,-1 1 2,2-2-2,-1 3 1,-1 0-1,1 0 0,-2 3 1,4-2-2,-3 1 1,2 5-2,1-4 0,2 2 0,-4 1 1,4 1 0,-2 2 1,1-1 0,2 1-1,0 0 1,1 1 1,0-1-1,4 3 0,0-1 1,2-1-1,9-22-1,-9 24-1,1 2 1,4-3-1,-3 1 2,3-2-2,0 0 0,3-2-2,0 1 4,1-21-1,0 27-1,2 0 0,-2-27 1,6 27-1,2 0 1,-8-27-1,10 22 0,2 1 1,-12-23 0,0 0 0,10 14 1,-1-3-1,0 2 0,26 20 1,-9-14-1,-5-6-1,0-1 2,2 0-1,1 1-1,2-1 1,4 2-1,-1-1 0,0 1-1,3-3 0,0 4-1,0-5 1,2 1-1,1-2 1,2-1-2,-2-1 2,3 0 1,0-1-1,43 3 1,-40-5 0,2-4 0,-3 1 1,7-1-1,-6-1 0,7-3 1,-5 1-1,1-2 0,1-2 0,1 1 0,1 0 0,0-2 0,-3 0 2,-1 0-2,0-1 0,-1-2 1,1-1 0,-5 3 1,3-2-1,-1 0 2,-40 11-1,38-14 0,0 1 1,-2-3-1,3 0 0,-4 1-1,2-1 2,-4-1-2,1-2 1,33-13 0,-35 8 2,0 5-2,2-6 0,-4 1 2,1-5-2,-1 5 0,0-9 0,-4 8-1,1-8 0,0 7-1,-2-10 2,-1 4-2,-1-7 1,-3 4-1,-1-7 0,-6 4 1,5-17 1,7-18 1,-10 5 1,-6 6-1,-3 2 1,-5 9 0,0 7 1,-7 5-1,-4 9 0,-3-3-1,-3 5-1,-2-4 1,-4 4 0,-4-1 0,-1-1-1,-4 5 0,-3-1-1,-5 4 1,-5 1 0,2 5-1,-6 3 1,0 3 0,-1 2 0,-4 3-1,3 4 1,-3 1-2,2 3-3,-5 4-4,0 6-5,-3 4-10,-5 5-17,-5 0-31,2 5-4</inkml:trace>
  <inkml:trace contextRef="#ctx0" brushRef="#br0" timeOffset="17303.82">2879 14995 36,'0'0'0,"0"0"1,0 0-1,0 0 0,0 0-1,0 0 1,0 0 0,-11 7 0,11-7 0,-11 14 1,3-6 0,-3 5 3,-4-2 2,-1 1 1,-4 1 2,1-1 1,-6-3 0,-2 2-1,-8-7-1,7-1 1,-8-3-4,0 0-2,-5-8-1,0-4-1,0-3 1,-6-5-2,6-4 1,-8-1-2,5-10 1,-3 2-3,2-6 1,-1-2-2,0-3 0,4-6-2,-4 0-1,9-6-1,0 5 3,5-11 0,3-1 1,3-1 2,4 0 2,5 4 0,8 1 0,2 0-3,6 4 2,3 3-1,7 8-2,10-5 2,0 9-2,11-4 1,8 4-1,3 0 1,4 3-1,3-1 3,6-1 0,1 6 0,6-3 1,0 6 0,-2-1 1,11 4 0,0 2 0,4 2-1,3 5-1,1-3 1,0 3 0,3 1 0,-3 2-1,2-1 2,0 3-1,-2-3 0,2 1 1,-2-3-1,2 2 1,-3-2 0,-2-1 1,-3 0-1,-8-2 0,2 4 1,-3-2 1,-5 1-1,1 3 1,-6 1-1,2 1 0,-2 1-1,0 2 1,-7 2-2,-4 1 0,1 2 0,-7 3 0,4 2-2,-9 0 2,3 5-1,1 2 0,-1 7 0,-2 1 0,-4 2 0,5 7-1,-6 3 1,4 2 0,-2 4 0,-3 3 0,2 7-1,-2-4 2,0 8-1,-1-4 1,-1 8 0,-2 1-1,-3-2 2,-6 4 0,0-3 3,-10 6 2,-4-5 0,-7 7 1,-18 1 3,-9 0-2,-23 15-16,-11 9-34,-34 17 0</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2-12-31T09:24:17.301"/>
    </inkml:context>
    <inkml:brush xml:id="br0">
      <inkml:brushProperty name="width" value="0.05292" units="cm"/>
      <inkml:brushProperty name="height" value="0.05292" units="cm"/>
      <inkml:brushProperty name="color" value="#FF0000"/>
    </inkml:brush>
  </inkml:definitions>
  <inkml:trace contextRef="#ctx0" brushRef="#br0">917 2654,'0'0,"199"0,-26 0,75 0,0 0,25 25,-25-25,0 0,25 0,-74 0,74 0,-25 25,0-25,25 0,-25 50,49-50,-49 24,50-24,49 0,-49 0,0 0,-50 0,0 0,25 0,-75 0,-49 0,74-49,-49 49,-1-25,51 0,-100 25,49-25,1 25,74-24,-25-26,50 50,-25-25,50 25,49 0,-24 0,-26 0,51 0,-51 0,-98 0,49 0,-75 0,1 0,24-25,-74 25,1 0,-1 0,49 0,50 0,1-49,-51 49,-49 0,25-25,-99 0,-1 25,26 0,-50 0,-1 0,1 0,0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2-12-31T09:24:37.693"/>
    </inkml:context>
    <inkml:brush xml:id="br0">
      <inkml:brushProperty name="width" value="0.05292" units="cm"/>
      <inkml:brushProperty name="height" value="0.05292" units="cm"/>
      <inkml:brushProperty name="color" value="#FF0000"/>
    </inkml:brush>
  </inkml:definitions>
  <inkml:trace contextRef="#ctx0" brushRef="#br0">2604 4813,'0'0,"0"0,25 24,0-24,-25 0,24 25,-24 0,50 25,-25-26,0 1,-25 0,0-25,0 0,99-198,-74 123,24-24,26 0,-50-25,24 0,1 0,-1 0,-24 74,0-49,0 49,0 1,24-1,-24 25,-25-25,25 1,0 24,-1 0,1 0,-25-24,25 49,-25-25,25 0,-25 0,25 25,-25 0,0-24</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24:57.896"/>
    </inkml:context>
    <inkml:brush xml:id="br0">
      <inkml:brushProperty name="width" value="0.05292" units="cm"/>
      <inkml:brushProperty name="height" value="0.05292" units="cm"/>
      <inkml:brushProperty name="color" value="#FF0000"/>
    </inkml:brush>
  </inkml:definitions>
  <inkml:trace contextRef="#ctx0" brushRef="#br0">13988 4619 12,'0'0'2,"0"0"2,0 0 1,0 0 0,6 8 1,-6-8-2,0 0 2,0 0-1,0 0-1,0 0-2,0 0-1,0 0-1,2 8 0,-2-8 1,0 0 1,0 0-2,2 11 1,-2-11 0,0 0 0,4 10-1,-4-10 0,0 0 1,10 15-1,-10-15 3,4 16-2,0-2-1,-4-14 2,18 23-1,-11-13 2,4 8-2,-4-9 0,7 5-1,-14-14 0,21 14 1,-21-14-1,10 13 2,-10-13-1,9 10-1,-9-10 2,0 0-1,9 11 2,-9-11 0,0 0 1,11 6 1,-11-6 3,0 0 1,8 0 0,-8 0 2,9-5 1,-9 5-1,11-12 0,-3 3 0,0-3-2,4-3-2,3-2-2,-1-6-1,0 2-1,6-5 1,0 1-2,2-4 0,3 1 2,0-1-1,2-4 0,2 2 1,6-6-1,-2-1 0,6-1 2,0-3 0,6-1-1,4-1 2,-1-2-1,5 0 2,0 2 0,0 2 1,-3-1-2,4 5 1,-9 0 1,0 2 0,-1 4-1,-7 7 2,-3-3-2,0 1-1,-4 3 0,-1 3-1,-1 1-1,-3 1 0,-2 2-2,1-1-3,1 5-19,11 0-51,-18 1-6</inkml:trace>
  <inkml:trace contextRef="#ctx0" brushRef="#br0" timeOffset="4504.25">3717 5407 4,'0'0'6,"15"11"0,-7-6-2,-8-5 2,14 11 0,-14-11 2,16 7-3,-16-7 4,13 3-2,-13-3 1,13 0 1,-13 0-1,13-3 1,-13 3 2,16-12-2,-16 12 1,16-16-1,-9 6 3,5-2-4,0-6 2,2 2-1,6-6 1,-4 3 1,9-4-1,-7 1 1,8-4-1,-3 0 4,4 4-4,-6-7 2,0 6 0,2-5-2,-2 2-1,-2 2-1,1 0-1,-2 2-1,-4 2-1,-1 5 0,-1 0-2,-3 3-2,0 1-3,-9 11-15,14 0-42,-14 0-15</inkml:trace>
  <inkml:trace contextRef="#ctx0" brushRef="#br0" timeOffset="5428.31">3604 7558 4,'0'0'9,"16"7"1,-16-7 1,17 4 0,-7-4 1,0 0 1,3 0-1,0-5 1,-2 0 0,4-3 0,-3-3-1,6-3-1,-3-2-1,3-5 0,2 0 0,0-6-1,0-1 0,6-2-1,1-8 0,-1 4 1,1-5 0,0 3 0,5-4 1,-6 4-1,4-1-2,-6 4 1,-1 6-2,-2-2-1,-1 7-2,1 4-6,-7 1-14,3-2-39,-4 13-12</inkml:trace>
  <inkml:trace contextRef="#ctx0" brushRef="#br0" timeOffset="6315.36">3569 9311 3,'6'12'7,"-6"-12"2,12 18 0,-6-9-1,-6-9-1,15 14-1,-15-14 0,14 12-1,-5-8 2,3-2 1,-4-2 2,4 0 0,-2-3 5,3-8-1,1 0 0,2-3 1,0-4 1,5-6-1,0-9-1,5 2 0,1-7-2,3 1 0,6-5-1,-2 1 0,4-4 0,-2 1-2,2 5-1,-6-3-1,6 5 0,-9-1-3,-4 6 0,-2 3-2,-1 5-2,-2 6-5,-6 3-14,3 2-31,-4 11-20</inkml:trace>
  <inkml:trace contextRef="#ctx0" brushRef="#br0" timeOffset="7081.4">3581 11193 30,'0'0'5,"0"0"1,10 0 4,-10 0 3,20-13 4,-7 2 2,6-5 2,1-6 2,5-5-2,0-5-3,4-3 1,0-4-5,5-2 1,3-4-3,-2 2 0,4 2-1,-4-2-4,3 4 1,-6 1-4,4 6 0,-9 6-6,-1 2-13,-4 2-35,2 13-20</inkml:trace>
  <inkml:trace contextRef="#ctx0" brushRef="#br0" timeOffset="8018.45">3370 13352 0,'0'0'0,"1"5"4,-1-5 1,10 16-1,-2-8 2,2 6 4,1-4-1,2 2 4,1-2 2,-1 0 3,1-4 5,2-4 2,2-2 2,-2-4-2,3-9 0,3-9-2,2-7-2,6-9-5,1-8-4,8-13-5,-2-5-2,10-6-5,2-8-14,4-12-50,7 6-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25:11.777"/>
    </inkml:context>
    <inkml:brush xml:id="br0">
      <inkml:brushProperty name="width" value="0.05292" units="cm"/>
      <inkml:brushProperty name="height" value="0.05292" units="cm"/>
      <inkml:brushProperty name="color" value="#FF0000"/>
    </inkml:brush>
  </inkml:definitions>
  <inkml:trace contextRef="#ctx0" brushRef="#br0">3734 5668 0,'0'0'4,"15"12"-2,-15-12 2,16 9-2,-16-9 0,15 9 2,-15-9 0,17 9-1,-17-9 0,15 9 0,-15-9 1,15 6-1,-15-6 1,12 2 1,-12-2 1,12 0 1,-12 0 1,12-1 2,-12 1 0,12-10 1,-12 10 1,17-20 0,-1 9-2,-4-5 1,6-1-1,-2-3 0,4-2 0,-3-3-1,4 0 0,-3-2 1,1-1-3,1-3 3,-1-4-5,1 3 1,2-1 0,-3 4 0,3 0-1,-4 5 0,-4 1-1,1 4-2,-4 7 1,0 3 0,-11 9-6,13-12-11,-13 12-29,11 6-24</inkml:trace>
  <inkml:trace contextRef="#ctx0" brushRef="#br0" timeOffset="1072.06">3825 8061 7,'0'0'12,"8"0"3,-8 0 0,11-3 0,-11 3 1,10-13-1,-5 2 1,1-2-3,3 0 0,2-3-3,6-7 1,-2 3-1,4-6 2,-1 4-1,3-7 0,-2 4 0,5-5-1,-6 3-1,2 3 1,-1-5-1,0 4-2,-1-2 1,-1 4-2,-2-1 1,0 3-2,0 1 0,-1 2-2,-3 3-1,1 3-4,-3 3-14,0 9-31,-1-2-23</inkml:trace>
  <inkml:trace contextRef="#ctx0" brushRef="#br0" timeOffset="1968.11">3844 10338 4,'0'0'7,"13"5"2,2-3 1,-4 0 1,5 0-1,-3-1 5,3-1-1,-5 0 1,7-4 3,-7-3-1,0 1-1,1-4-3,1-1 1,-1-5 0,1 2-2,2-10 0,1 5-1,1-9 0,2 0 0,-1-2-1,1-1-1,3-1-1,-5 0-1,2 0-1,-2 4-2,1 2-3,-6 3-12,3 0-34,-2 11-23</inkml:trace>
  <inkml:trace contextRef="#ctx0" brushRef="#br0" timeOffset="2748.15">3744 12334 56,'0'0'3,"0"0"-2,-7-6-1,7 6 0,0 0 0,0 0-1,0 0 1,0 0 0,0 0-3,0 0 1,7 1 2,-7-1 0,13 11 1,-2-2 0,-4 4 2,3-4-1,-1 2 1,3-4 1,-4 5 2,3-9 1,-3 6 1,5-9 4,4 0 2,-5-5-1,7-7 2,-6 1 0,7-7-2,-3 0-1,4-5-3,-3-1-1,2-5 0,-1 0-2,2 1 1,1-6-2,0 6 1,2-5-2,-2 4 1,-2-1-2,-1 7 0,-2 3-4,-4 5-11,0-1-23,1 13-28,-14 3-5</inkml:trace>
  <inkml:trace contextRef="#ctx0" brushRef="#br0" timeOffset="3568.2">3665 14508 0,'7'9'1,"1"2"3,-2 0 1,2-2 2,-1 2 0,2-3 1,-9-8 2,16 10 2,-16-10 0,17 5 2,-17-5 0,19 0 3,-10-2-2,0-5 0,3-3 1,1-4-1,2-2-3,-1-5 2,9-1-1,-5-5-2,6-4 1,-4 1-1,4-8 1,-6 2-1,7-2-1,-7 2-1,0-2-1,0 2 0,-1 2-2,1 1 0,-1 7-1,-3-3 0,1 6-1,-1 3-1,-4 3-1,0 3-1,-2 5-1,1 4-7,-9 5-19,0 0-45,13-2-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25:22.356"/>
    </inkml:context>
    <inkml:brush xml:id="br0">
      <inkml:brushProperty name="width" value="0.05292" units="cm"/>
      <inkml:brushProperty name="height" value="0.05292" units="cm"/>
      <inkml:brushProperty name="color" value="#FF0000"/>
    </inkml:brush>
  </inkml:definitions>
  <inkml:trace contextRef="#ctx0" brushRef="#br0">6742 9954 0,'0'0'5,"0"0"1,0 0 1,0 0 0,0 0 2,11 2 0,-11-2-2,0 0 0,13 6-1,-13-6 0,10 4-1,-10-4 0,10 5 0,-10-5-1,11 4 1,-11-4 0,9 6-2,-9-6 3,10 6-2,-10-6-1,0 0 1,12 7-1,-12-7 0,0 0-1,12 9 0,-12-9 1,9 6-1,-9-6-1,12 5 2,-12-5-2,11 5-1,-11-5 1,8 6 0,-8-6 0,0 0-1,10 5 2,-10-5-1,0 0 1,0 0-2,0 0 2,0 0 3,8 3 1,-8-3 1,0 0 1,0 0 0,0 0 0,0 0 0,0 0-2,8-5-1,-8 5-1,0 0-2,6-13 0,-6 13 1,5-10-1,-5 10 0,6-11 0,-6 11 1,8-13 0,-8 13 0,6-16 1,-6 16 0,10-15-1,-6 5 2,2 0-1,-1-1 0,0-1 1,1-2 0,2-3 0,-1-1 1,0 0 0,1-1 0,-1 1 2,0-1-1,1 0 0,2 2-1,0 2 2,4 3-3,-4-1 0,3 2-1,-4 1-1,1 2-1,-10 8-1,17-15-4,-17 15-13,15-2-55,-15 2-4</inkml:trace>
  <inkml:trace contextRef="#ctx0" brushRef="#br0" timeOffset="6327.36">3894 11970 0,'0'0'0,"0"0"4,-5-3 2,5 3 3,0 0 3,8-6 2,-8 6 1,6-10 1,4 2 1,-6 0-2,3-3-3,-7 1-2,0-1-2,-3 0 0,-5 2-2,1 1 0,-4 0-3,11 8 0,-22-12-3,13 11-2,-5 0 0,4 1-1,-1 2-3,-2 7 1,4 2 0,-2 0 2,2 6-1,-1-2 3,4 3-1,1 2 1,2-3 1,2 2-2,1-1 2,1-3-1,4-2 2,1-2-1,2 1 2,2-2-1,0-3 0,2-3 0,-1 0 2,4-1-2,5 0 1,-5 0-1,4-1 0,-5 2-1,6-2 2,-6 4-1,3 0-1,-8 1 0,0 0 2,-9-7-2,11 14 0,-8-4 1,-3-10 2,0 17-2,0-17 1,-2 16 0,2-16 1,-14 16 0,4-9 1,1-3 0,-1 1 2,-1-1 1,-5-3 0,7 0-1,-7-1 1,6 0-1,-3 0 0,13 0-1,-17 0-2,17 0-1,0 0-4,-9-4-6,9 4-10,0 0-24,10-3-21</inkml:trace>
  <inkml:trace contextRef="#ctx0" brushRef="#br0" timeOffset="6986.39">4149 12070 78,'0'0'4,"0"0"2,0 0 4,0 0 0,0 0 1,0 0 1,0 0-2,0 0 2,0 0-5,0 0-1,0 0-1,0 0-2,0 10-1,0-10 2,0 15-1,0-6 2,0 4 1,1 0-1,4 3 2,-2-1-1,0 1-1,1-2 2,1 2 0,-1-1-2,-2-1 2,3-1-2,-1-1 1,-1-1-1,-1-3 1,-2-8-2,3 17 1,-3-17 1,1 9-1,-1-9 2,0 0-1,0 0 1,0 9-1,0-9 1,0 0 0,0 0-2,0 0 0,0 0-1,0 0-1,-6 0-1,6 0-1,0 0-2,0 0-5,0 0-8,0 0-17,0 0-22,0-8-22</inkml:trace>
  <inkml:trace contextRef="#ctx0" brushRef="#br0" timeOffset="7230.41">4479 12243 130,'0'0'2,"2"8"-1,4 2 2,-6-10-1,5 23-16,4-2-37,-5 0 1</inkml:trace>
  <inkml:trace contextRef="#ctx0" brushRef="#br0" timeOffset="8132.46">5270 11857 0,'0'0'3,"0"0"0,0 0 4,0 0 2,2-9 1,-2 9 2,3-11 1,-3 11 3,0-14-5,0 14 0,0-15 1,0 15-2,-9-12-2,9 12-2,-13-9-1,13 9-2,-16-2 1,8 2-3,-3 0-1,-6 4-1,4 3-1,-3 0 0,5 1 1,-3 3-1,6 0 0,-5 2 0,10-3 1,0 1 1,3 0-1,0 0 1,4-2 0,-1 1 0,7-1 0,4-2 1,-4 0 0,7-1-1,-5-1 1,5-1 0,-4 1 1,3-2-2,-4 3 1,-3-1 0,1 0-1,1 0 0,-2 2 1,-9-7-1,13 14 0,-13-14 1,9 15-1,-9-15 1,5 14 1,-5-14-1,0 11 1,0-11-1,-3 12 2,3-12-1,-11 9 0,11-9 2,-16 6-1,5-2 0,1-4 0,-1 3-1,-1-2 1,1-1-1,-3 0-1,4 0 0,1 0-3,9 0-10,-9-3-10,9 3-18,0 0-15</inkml:trace>
  <inkml:trace contextRef="#ctx0" brushRef="#br0" timeOffset="8952.51">5460 12034 63,'0'0'3,"0"0"0,0 0 2,0 0 1,0-8 0,0 8 1,0 0 0,7-12 3,-7 12-5,8-8 0,-8 8 0,12-4-3,-4 2 2,-8 2-2,16 0-1,-5 0 2,1 4-3,-3 2 1,1 1 0,-1 1-1,-1-1 1,-2 2 0,-1 0 1,-3 2-1,-1 0 1,-1-2-2,0 2 2,-2-1 1,-6-1-1,8-9-1,-17 16 2,17-16-2,-18 15 1,8-10-1,2 0 0,-2-2-1,10-3 2,-15 6-2,15-6 0,-9 4 1,9-4-2,0 0 1,0 0 0,0 0-2,-10 5 2,10-5-1,0 0 1,0 0-1,0 0 1,0 0 0,0 0 0,0 0 1,6 2 0,-6-2 1,10 0 0,-10 0 1,13 0 1,-13 0 0,16 0 2,-16 0 0,17 0 0,-8 0-1,2-2 2,-4 1-1,6 0-2,-13 1 2,18-1-2,-18 1 1,15 0-2,-15 0 2,11-3-2,-11 3 0,0 0 0,11-1 1,-11 1-3,0 0 1,0 0-1,0 0 0,0 0-1,0 0-5,0 0-15,11 11-31,-11-11-14</inkml:trace>
  <inkml:trace contextRef="#ctx0" brushRef="#br0" timeOffset="9197.52">5996 12182 143,'0'0'3,"0"0"3,0 0 2,6 13 0,-6-13 1,6 18 2,-2-8-2,0 5 1,-1 0-3,0 0-12,1 4-27,-2-1-27</inkml:trace>
  <inkml:trace contextRef="#ctx0" brushRef="#br0" timeOffset="10123.57">6728 11705 49,'0'0'2,"0"0"3,0-15 0,0 15 2,0-14 0,0 14 3,-7-13-1,7 13 3,-10-10-3,10 10 0,-17-7-3,6 7 0,2 0-2,-4 0 0,-1 3-2,2 4-1,-2-2 0,4 5-1,-1-2 0,1 3-1,3 7 0,0-6 1,5 4 0,1-4 0,1 5-2,0-6 4,3 5-2,-3-16 1,16 15 2,-7-9-2,2-1 1,0 0 0,2 1 0,-1 0 0,3-3-2,-1 2 1,-1 0 0,-2 1-1,0 0 0,-2-2 0,-9-4 0,14 13 1,-14-13-1,7 14 2,-7-14-2,0 19 1,0-11 0,0 3-1,-3-1 1,-2 0 0,1-2 0,4-8 2,-13 15-2,13-15 1,-16 13 0,16-13 1,-16 7 0,7-4 1,9-3-1,-16 1-1,16-1 2,-10 0-3,10 0-2,0 0-8,-6-9-12,6 9-25,1-10-14</inkml:trace>
  <inkml:trace contextRef="#ctx0" brushRef="#br0" timeOffset="10887.62">6885 11965 79,'0'0'2,"0"0"2,0 0 0,0 0 2,6-12 3,-6 12-1,7-8 0,-7 8 2,8-10-2,-8 10 0,13-11-2,-13 11 0,16-6-2,-6 5 1,0-2-3,-10 3 1,18 0-2,-18 0 0,16 3-1,-16-3 0,16 12-1,-16-12 1,9 16 0,-7-5-1,1-2 1,-3 1-1,0 1-1,0 1 1,-5 0 0,-1-2 0,-1-2-1,7-8 0,-16 14 2,16-14 0,-16 7 2,16-7 0,-9 1-1,9-1 0,0 0 0,-1-8 1,1 8-1,4-9-1,-4 9 1,14-11-1,-5 6 1,-9 5 0,18-7 1,-18 7 0,16-3-1,-2 2 0,-5 1 0,4 0-1,-13 0 1,21 4-1,-21-4 1,19 10-1,-19-10 2,7 14-2,-7-14 1,4 16 0,-4-16 0,0 17 0,0-17 0,-3 18 0,3-18 1,-15 15-1,8-7 1,-6-2 1,3 1 2,-3-4-1,2 2 2,-2-4 1,4 1 0,1 0-1,8-2 1,-15 0-1,15 0 0,-13 0-1,13 0 0,-14-4-2,14 4-1,-10-6-4,10 6-11,0 0-42,-11 0-12</inkml:trace>
  <inkml:trace contextRef="#ctx0" brushRef="#br0" timeOffset="11316.64">7586 11968 11,'0'0'1,"0"0"-1,2 15 0,-2-2-7</inkml:trace>
  <inkml:trace contextRef="#ctx0" brushRef="#br0" timeOffset="12197.69">8187 11601 40,'0'0'3,"0"0"3,-2-9 1,2 9 3,-6-10 2,6 10 1,-7-12 2,7 12 0,-10-9-2,10 9-1,-16-6-6,4 5 0,1 1-2,-2 0-1,1 4-2,-5 3-2,7 2 1,-5 1-1,4-1-1,3 4 2,-1 1-1,5-1 1,2-1 0,2 1 0,0-3 0,4 1 0,-4-11 1,16 17 1,-7-10-1,2-3 0,1-1 1,0 0-1,0-1 1,0 1-2,-3 6 0,5-5 0,-5 5-2,2-3 1,-2 5 1,0-4-1,-3 8 0,-6-15 1,13 16 0,-9-8 0,-3 2 0,1 0 1,-2 0 0,0-1 0,-2 2-1,-2-3 3,-5 1-2,0 0 0,0-2 1,-4 0 1,3-1 0,-2-1 1,1-1-1,-1 0 0,4-3 2,-2-1-2,10 0 1,-11 0-4,11 0-12,0 0-21,0 0-26</inkml:trace>
  <inkml:trace contextRef="#ctx0" brushRef="#br0" timeOffset="12720.72">8414 11823 75,'0'0'1,"0"0"1,0 0 0,0 0 3,0 0 1,-3 6 1,3-6 1,-1 17 1,1-7 0,0 3 0,-1 3-2,-2 1-1,1-1-2,0 3 0,-4-2-1,2 1-1,0-4-1,0 0 1,-1-2 0,5-12 0,-5 15 3,5-15-1,0 0 2,0 0 0,0 0 1,0 0-1,8-3 2,-8 3 0,14-12-2,-4 4-1,-1 3 1,5 1-2,-3-2 2,1 3-2,1 0 1,1 2-2,0 0 0,-1 1-1,2 0 1,0 0-1,-1 2-1,-3 1 0,0-1 0,-1 2-2,-10-4-6,14 4-10,-14-4-18,0 0-23,0 0-11</inkml:trace>
  <inkml:trace contextRef="#ctx0" brushRef="#br0" timeOffset="12976.74">8545 11925 158,'0'0'2,"0"0"0,0 0 3,0 0 1,0 0 2,-1 12 1,1-2 1,0 1 3,0 5-3,-1 2 1,1 1-2,-1 1-3,-3 1 1,3 0-3,0-1 0,-2-2-1,-1-2-4,4 0-7,-2-4-16,2-12-39,-3 17-4</inkml:trace>
  <inkml:trace contextRef="#ctx0" brushRef="#br0" timeOffset="13174.75">8862 11928 93,'0'0'0,"0"0"0,8-1-2,-8 1-14,10-2-28</inkml:trace>
  <inkml:trace contextRef="#ctx0" brushRef="#br0" timeOffset="13585.77">10062 11765 146,'0'0'1,"0"0"-1,0 0 1,0 0-8,12-2-27,-3 1-19</inkml:trace>
  <inkml:trace contextRef="#ctx0" brushRef="#br0" timeOffset="14706.84">13267 11325 19,'0'0'1,"0"0"3,-4-2 2,4 2 2,0 0 2,0 0 1,-13-5 3,13 5-2,0 0 0,-10-4-2,10 4-2,-11-1-3,11 1-1,-20 0-2,9 0-1,-3 4-1,1 1 0,-4 1 0,3-1-1,-1 4 1,4-1 0,-1 1-1,3 1 0,3 1 1,3-1-1,1 1-1,-1-1 2,3 0 0,0 0 0,1-2 0,-1-8 2,10 15-1,-10-15 0,15 14 0,-4-7 0,1 0 0,-1 0 1,2 0-1,-3-1 0,2 1 0,-3 1 0,2 0 1,-2-1-1,-1 1 0,-8-8 1,13 17 1,-13-17 0,8 18-2,-8-18 2,5 13 1,-5-13 0,0 12 2,0-12 1,0 11-1,0-11 1,0 0 1,-12 9-1,12-9 0,-16 2-1,4-2-1,1 0 1,-1 0-2,0 0 0,0 0 0,1 0 0,0-2-1,11 2 0,-17-5-2,17 5 1,-10-3-2,10 3-1,0 0-2,-11-2-6,11 2-12,0 0-27,0 5-17</inkml:trace>
  <inkml:trace contextRef="#ctx0" brushRef="#br0" timeOffset="15190.86">13458 11517 62,'0'0'4,"0"0"3,0 0 0,0 0 1,0 7 4,0-7 2,0 13 0,0-13 4,0 17-4,0-9 0,1 4 0,2-1-2,-2 2 1,3-1-1,-3 2-1,2 0-1,1 0-1,-1 0-1,-1 1-3,2 4-1,-2-4-1,0 4 0,2-4-1,-4 3-1,1-4 0,-1 4 0,0-7-1,0-1-3,0-1-8,0-9-14,-5 11-27,5-11-16</inkml:trace>
  <inkml:trace contextRef="#ctx0" brushRef="#br0" timeOffset="15695.89">13694 11613 43,'0'0'4,"0"0"-1,0 0 3,0 0 2,0 0 2,0 0 2,-3 12 1,3-2 3,-1-2-3,0 3-1,1-1 0,0 2-2,0-2 0,1 2-2,0 4 0,3-6-1,-1 4 0,-3-14-1,10 22 1,-10-22 1,11 18-1,-11-18 0,16 3 1,-8-3 0,1 0 0,0-1 1,1-3 1,0-4 0,-3-4 1,2 2-1,-3-4 1,-3 1-3,0-3 0,-3 0-2,-1-1-1,-5 3-2,-3 4-1,-5-1-3,1 0-5,-6 5-14,-2 9-46,-7-3-9</inkml:trace>
  <inkml:trace contextRef="#ctx0" brushRef="#br0" timeOffset="18788.07">6669 4872 28,'0'0'1,"0"0"1,0 0 2,-4 8 1,4-8-1,-1 16 2,1-3 1,0-3 0,-1 0-1,1 0-1,0-1 1,0-9-2,2 12 0,-2-12 1,0 0 1,0 0 1,0 0 0,0 0-1,0 0 0,11 0 0,-11 0-1,0-13-1,0 13-1,1-15-1,-1 15-1,0-12 0,0 12 1,0 0-1,0-10 1,0 10-2,0 0 1,-8 0 0,8 0-1,-11 2 2,11-2-2,-11 12 1,5-4-1,-1 2 1,1 2-1,1 1 1,1 1-1,1 1 0,0-1 0,3 3 0,0-2 0,4 0 0,0 0 1,4-2 0,4-1 1,0 0-1,0-1 0,4-2 1,-3 1-1,2-3 1,-2 3-1,0-1 0,-4 1 0,-1 1 1,1 5-1,-6-4 2,-3 3 0,0 2 0,-7 0 0,-1-1-1,-5 1 1,0 4-1,-1-3 1,-1 0 0,3-7-2,2 2 0,10-13-1,-16 16-1,16-16 1,0 0-3,0 0 1,6 10-1,-6-10 0,18 6 2,-8-3 0,3 3 1,-2 4 1,1 0-1,-2 4 3,1 1-1,-3 6 1,1 1 1,-4 2 0,0 1 2,-1 1 0,-3-2-1,2-1 1,0 0-2,-1-3 1,4-3-3,3 1-3,-1-6-17,0-3-43,14-3-3</inkml:trace>
  <inkml:trace contextRef="#ctx0" brushRef="#br0" timeOffset="19896.13">14516 4082 1,'0'0'3,"0"0"0,1 13 2,5-1 2,-7 4 2,5 5 3,-4 4 1,6 2 1,-4 5-2,2-4 1,-1-4-1,-1 3-3,3-5-1,2-1-3,-2-4 0,2-2 0,0-3-3,2-2 0,0-5 2,0-1-1,-9-4 0,17 2-1,-17-2 1,13 0-1,-13 0 0,0 0-1,9-1-1,-9 1 0,0 0-1,0 0 0,0 0 0,0 8-1,0-8 1,0 18 0,0-6 1,0 4 0,7-2 0,-1 2 0,5 1 1,-3 3 0,8-4 1,-6-1-1,7 0 1,-6 1 2,3-3-1,-9-2 3,-5-11 1,9 17 1,-9-17 1,0 15-1,-5-6 2,-7-2-4,-11 1-5,0-1-19,-3 10-40,-10-4-6</inkml:trace>
  <inkml:trace contextRef="#ctx0" brushRef="#br0" timeOffset="20894.19">9251 5153 87,'0'0'0,"0"0"0,0 0 1,0 0 3,-1 13-1,1 1 2,0 1 1,3 9-1,0-3 1,0 10-2,-1 0 1,1-2 0,-1 2-2,-1-7 0,-1 2 0,0-8 1,0 2 0,0-10 2,0-10-1,-4 13 0,4-13-1,-13 0 2,4-1-1,0-8-2,-2-2-1,-2-6 1,0-8-4,1 0-1,0-4 0,3 1 0,3-2-2,1 0 2,4 0-1,1 5 0,1 3 2,6 1 0,0 3 0,5 1 1,0 4 0,2-2-1,2 5 1,-3 1-2,5 3 1,-3 1 1,-1 4-1,-2 0 1,-1 1 0,-1 1 1,-1 5 0,-9-6 1,12 15 1,-7-3 1,-2 0 0,-3-1 1,0 0 1,-2 0-2,-3 0 2,-1-1 0,-2-1-2,0-1 1,-2-2-2,1 1 0,0-3 1,-1-2-2,1-2 0,9 0-2,-15 0-5,15 0-15,0 0-20,-14 0-23</inkml:trace>
  <inkml:trace contextRef="#ctx0" brushRef="#br0" timeOffset="21313.21">9507 5141 26,'0'0'3,"0"0"0,0 4 2,0-4 1,-2 13 2,2-13 1,0 16 0,0-6 2,0-1-2,0-9 1,9 17 1,0-13-2,4 1-1,-3-4 2,4-1-1,0 0-1,2-6 0,5 1 2,-9-6-2,4 1 1,-5-3-1,1 4 0,-7-6 0,1 5 0,-7-3-3,-11 2 1,3 0-3,-8 3-2,3 3-2,-5 3-3,6 2-6,-6 0-7,6 6-14,3 4-24,1 4-10</inkml:trace>
  <inkml:trace contextRef="#ctx0" brushRef="#br0" timeOffset="21614.23">9847 5022 70,'0'0'3,"0"0"-2,0 9 4,0 1 0,3 4 2,0 3 0,1 6 2,1 2 1,-2 4-2,2-3-1,-1 8 0,1-8-2,-1 6-2,1 1 2,-3-6-2,0 0 1,1-4-6,-1-3-9,-1-6-15,2 6-19</inkml:trace>
  <inkml:trace contextRef="#ctx0" brushRef="#br0" timeOffset="21967.25">9898 5008 64,'0'0'2,"0"0"0,9 0 0,-9 0 1,12 0-1,-4 2 2,3 4-1,0 0 1,-1 2-1,-3 1 2,1 0 1,-2 3 1,-3-2 1,-2 1 1,-1-1-1,-4 1 1,0-2 0,-5 2-4,0-5 1,-4 2-3,0-2-5,0-1-5,1 0-9,1-4-18,11-1-21</inkml:trace>
  <inkml:trace contextRef="#ctx0" brushRef="#br0" timeOffset="22463.28">10046 5039 100,'0'0'4,"0"0"-2,0 0 0,0 0 1,0 0 1,0 0 1,7 9 0,-7-9 1,6 13-1,-6-13-1,13 17 2,-8-9 0,4 2-3,-9-10 2,17 13 0,-8-9-1,2-1 1,-11-3 0,19 0-1,-19 0 1,14-7-1,-14 7 1,12-18 0,-7 6-2,0-1-1,-2-1 2,0-2-3,0 3 0,1-1 0,-3 6 0,-1 8-2,2-13 0,-2 13 0,0 0 1,0 0-1,0 0 1,10 13 0,-6-5 0,2 6 1,2-1 0,1 1 1,4 0 0,0-2 0,4-3 0,-3 2-1,7-4-2,-3-1-11,4-3-23,-6-3-26</inkml:trace>
  <inkml:trace contextRef="#ctx0" brushRef="#br0" timeOffset="22807.3">10388 4634 57,'0'0'2,"0"0"2,0 0 2,0 0 3,0 0 0,5 12 3,-3 4 3,3 4-1,-3 6 2,5 0-3,-1 7-2,-2-5 1,6 8-3,-3-8-2,0 1 0,2-3-3,-1 1 1,0-2-2,-1-2-1,1-3-4,0-1-7,2-4-21,1 2-29,1-6-5</inkml:trace>
  <inkml:trace contextRef="#ctx0" brushRef="#br0" timeOffset="23301.33">10692 4928 108,'0'0'3,"0"0"0,0 0 1,0 0-1,0 0 2,-9 8-1,9-8-1,-9 19 2,3-6-4,0 3 0,1-4-1,4 3 1,1-1 1,0-1-1,0-2 1,0-11-2,9 15 4,-9-15 0,17 3 0,-17-3 2,18-3-1,-8-4 1,1-4 0,-3-1 0,3-4-2,-4 0 0,0 1-1,-1-1 1,0 0-2,-3 3 1,-1 3 1,-1 0-2,-1 10-1,0 0 1,0 0-1,0 0 1,0 0-1,0 0-2,10 14-1,-7 0 2,1 0 0,3 3 0,-1-2 0,1 0-1,1 2-3,-1-6-8,7-1-15,6 3-26,-5-8-10</inkml:trace>
  <inkml:trace contextRef="#ctx0" brushRef="#br0" timeOffset="23647.35">10993 4599 31,'0'0'4,"1"9"1,-1 4 0,2-3 4,1 8 0,0 6 1,1 3 2,-1 1 0,3 0-1,-3 2 0,1-2-2,0 4 0,1-8-2,-1-2-1,0-1-1,-2-2 0,1-4-3,1-2-5,-1-1-10,-1-2-12,-2-10-11,4 13-12</inkml:trace>
  <inkml:trace contextRef="#ctx0" brushRef="#br0" timeOffset="24158.38">10987 4899 22,'0'0'2,"0"0"2,11-4 2,-11 4 1,19-7 3,-7 3 2,3-2 0,4-2 2,0 1 2,1 1-3,0 0-1,-1-1-2,-1 1-3,-1 0 0,-1 1-2,-3 1-2,-1 2 0,-4-1-2,-8 3-1,12-1 0,-12 1 0,0 0 0,0 0 1,6 10-1,-6-10 1,0 12 2,0-12-2,-4 18 0,1-10 0,-1 1 0,1 1-1,-3-2 0,5 2 0,-1 0 0,2 0 0,0 0-1,0-1 1,2 3 1,2-1 0,2 2 0,-1-4 2,4 0-1,0 2 2,0-4-1,-1 0 0,5-4 1,-3 1-3,7-4-8,-6 1-16,-1-7-33,7 0-5</inkml:trace>
  <inkml:trace contextRef="#ctx0" brushRef="#br0" timeOffset="25312.44">11570 4792 73,'0'0'3,"0"0"1,-9-2 2,-3 2 1,12 0 0,-21 0 3,10 0-2,-4 0 0,6 2-3,-6 3 0,15-5-3,-12 16 0,8-7-2,2 4 1,-1-3-1,3 3 0,0 0 2,0 0-2,6-1 3,-3 1-3,5-2 2,-3-3 1,6-1 0,3 0 1,-4-2 0,6-3 1,-7-1 1,6-1-2,-6-2 1,6-4 1,-15 6-2,11-14 0,-6 5-1,-2-4 0,-2-1-1,2 1-1,-2-2 0,0 2 0,0-2-1,1 0 1,1 3-2,2-1 1,-1 2 0,0 2 0,-4 9-1,9-13 0,-9 13 0,11-9-1,-11 9 0,17-2 1,-9 2-1,2 0 1,3 4 0,-3 2 0,2 1-1,-1 1 2,0 3 0,-1-1 0,-1 1 0,-1 1 0,-3-1 0,0-1 2,-2-1-2,-3-9 1,2 14 0,-2-14 0,0 10 1,0-10 1,0 0-1,0 0-1,-8 4 2,8-4-2,0 0 1,-12-7-1,12 7-1,-6-15-1,6 15-1,-5-17 1,3 8-1,2-1 0,0-1 0,0 1-1,3 0 1,2-1 0,0-1-2,4-6 1,2 6 1,-1-5-2,1 6 2,0-4-1,-1 3 1,2 1 1,-1 2 0,-2 4 1,2-2 0,-2 2 0,0-1 1,1 1-1,1 0 2,-1 2-1,3 1 2,-2 0 0,2 1 1,-3 1 0,3 3 1,-1 1 2,-1 3-2,2 4 2,-3 3 1,-1 7 0,-1-1 0,-3 4-2,0 1-3,-4 6-19,-1-5-44,1 9-4</inkml:trace>
  <inkml:trace contextRef="#ctx0" brushRef="#br0" timeOffset="29163.66">10862 5521 3,'-12'0'6,"12"0"-2,0 0 0,0 0-1,-10 9-1,10-9 0,0 0 0,0 0 1,-9 8-2,9-8 1,0 0 1,-11 11-1,11-11 1,-7 13-1,7-13 0,-8 16 1,8-16-1,-7 15 0,4-6 1,-3-1-1,4 3 1,0-1-1,0 1-1,-1 2 1,1-2 1,1 3-2,-1-2 1,2 3 1,-1-1-3,-1 1 1,1 0 0,1 1-1,0 1 1,0 2 2,0-3-2,0 3 3,0-3 0,0 5 1,0-3 2,3 2 1,-2-3 1,1 5-1,0 3 1,2-5 0,-1 4-1,0-4 1,3 4-1,-3-4-1,2 5 0,-1-7-1,2 1 0,-1 0-2,0 1 0,1-1-2,-2 0 0,1 1 0,-1 0 1,4-1-2,5 0 0,-5 1 0,5-4-1,-5 2 1,5-2 0,-7 2-1,9-5 1,-11 2-1,4-2 2,-2 1-1,-2-3-1,3 4 1,-2-5-1,0 3 1,0-2 0,2 0-1,-2-3 1,-2 4-1,2-3 1,0 1 0,-5-10 0,7 16 1,-7-16-1,6 13 1,-6-13 0,7 10 0,-7-10 2,0 0-1,6 11 0,-6-11 0,0 0 1,0 0-1,0 0 1,0 0 0,0 0-2,0 0-1,0 0-3,0 0-9,0 0-14,0 0-25,0 9-16</inkml:trace>
  <inkml:trace contextRef="#ctx0" brushRef="#br0" timeOffset="30126.72">10921 6698 29,'0'0'1,"0"0"0,0 0 2,0 0-1,0 0 2,0 0 0,0 0 1,0 0 0,0 0 1,0 0 0,7 0-2,-7 0 2,0 0-1,10 0-1,-10 0 0,9 3 0,-9-3-2,12 4 2,-12-4-2,11 2 3,-11-2 0,13 4-2,-13-4 1,11 5 1,-11-5-3,14 4 1,-14-4 0,10 6-1,-10-6-1,10 6-1,-10-6 2,11 7-2,-11-7 1,0 0 0,11 9-1,-11-9 0,0 0 1,8 8-1,-8-8 0,0 0 1,0 0-1,0 0 0,10 5 1,-10-5-1,0 0 2,0 0-1,0 0-1,0 0 2,0 0-2,0 0 0,0 0 1,0 0 0,0 0 1,0 0 0,0 0 0,9 0 2,-9 0-1,0 0 2,0 0 0,0 0-1,0 0 1,0 0 1,10-8 0,-10 8 1,0 0 1,5-11 0,-5 11 1,2-15 1,1 6-1,0 0-1,0-4-1,-1-6 0,-2 4-2,3-5-2,0 4 0,-1-5-1,-1 6-4,2-2-9,-3-4-51,0 21-5</inkml:trace>
  <inkml:trace contextRef="#ctx0" brushRef="#br0" timeOffset="35876.05">3926 12673 0,'0'0'0,"0"0"1,0 0 1,0 0-1,0 0 1,0 0 1,0 0-1,0 0-1,6-8 1,-6 8 1,0 0-1,7-8 2,-7 8 1,11-4-1,-11 4 2,7-5 0,-7 5-1,12-6 1,-12 6-1,12-4-2,-12 4 1,11-7-2,-11 7 2,15-7-3,-15 7 1,13-7 1,-13 7-1,14-8 2,-14 8-2,15-9 2,-15 9-1,16-7 1,-16 7-1,14-6 1,-14 6-1,16-6 0,-16 6-1,15-3 0,-15 3 1,14-4 0,-14 4 0,14-3 0,-14 3 2,16-5 0,-16 5-1,14-5 2,-14 5-1,17-7 0,-17 7-2,11-4 1,-11 4-1,10-6-1,-10 6 1,0 0-2,0 0-1,0 0 0,0 0-4,9-3-4,-9 3-9,0 0-9,0 0-14,0 0-16</inkml:trace>
  <inkml:trace contextRef="#ctx0" brushRef="#br0" timeOffset="36532.08">4010 12728 37,'0'0'3,"0"0"0,0 0 3,12-10 2,-12 10 1,14-5 1,-6 1 1,3 1 1,0-2 0,2 3-3,0-3-2,-1-1-1,-1 2-1,3-1-2,-2 0 2,1 1-4,-3-1 2,1 0-2,-1 1 0,-10 4 1,15-10-1,-15 10 2,16-8-2,-16 8 0,11-6 0,-11 6 0,8-5 1,-8 5-5,0 0-4,10-6-11,-10 6-17,0 0-11</inkml:trace>
  <inkml:trace contextRef="#ctx0" brushRef="#br0" timeOffset="37134.12">4051 12727 54,'0'0'3,"0"0"3,9-7 4,-9 7-1,14-7 3,-3 1 4,2 0-1,2-2 1,0 1 0,0 0-5,1-1 1,-1 0-4,-3 2 0,1-1-2,-3 3-1,-10 4 0,15-7-1,-15 7 0,0 0-2,11-5 0,-11 5 0,0 0-1,0 0-1,0 0 2,0 0-4,0 0 1,0 0 0,0 0-2,0 0 0,0 0-4,0 0-2,0 0-4,0 0-4,0 0-9,5 8-7,-5-8-12,0 0-13</inkml:trace>
  <inkml:trace contextRef="#ctx0" brushRef="#br0" timeOffset="52102.98">3831 12745 0,'0'0'3,"0"0"1,0 0 0,0 0 1,0 0-2,0 0 0,1 4 0,-1-4 0,0 0-1,0 0 0,0 0 0,10 12 0,-10-12-1,0 0 0,9 7 1,-9-7-1,0 0-1,9 10 1,-9-10 0,0 0 0,17 10-1,-17-10 1,13 5 1,-13-5-1,13 7 0,-13-7-1,13 5 1,-13-5 0,0 0-1,0 0 2,6 9-2,-6-9 1,0 0 0,0 0 0,0 0 0,0 0 1,0 0 0,0 0 0,0 0 2,0 0-1,10 4 2,-10-4 0,0 0 0,0 0-1,0 0 2,5-8-1,-5 8 1,5-11-2,-5 11-1,5-13 1,-5 13-2,8-16 0,-8 16 0,10-20-1,-3 12 0,-2-3 0,1-2-1,2 2 1,-1-2 2,2-1-2,-3 1 0,2-1 0,0-3 2,1 3-2,0-1 0,-1 1 0,-1 0 0,1 1 2,-1 0 0,-1 3-1,-1-1 3,2 2 1,-2-2 0,-3 3 1,-2 8 1,6-16 0,-6 16 0,4-13 0,-4 13-1,2-9-2,-2 9 1,0 0-1,3-10 0,-3 10-2,0 0-1,0 0 1,0 0-3,0 0-6,0 0-13,0 0-31,0 0-16</inkml:trace>
  <inkml:trace contextRef="#ctx0" brushRef="#br0" timeOffset="53039.03">5510 12499 0,'0'0'1,"2"6"2,-2-6-1,7 13 1,-7-13 0,7 14-1,-7-14 1,11 14-1,-11-14 1,11 11 1,-11-11 2,14 6 2,-14-6 1,12 0 3,-12 0 0,14-2 2,-14 2-1,13-12 2,-13 12-2,16-19 0,-8 7 0,0-1 0,2 0-1,0-1 0,-2 0 0,2 0-1,-2 1 0,0 0-2,-1-2-1,0 6-2,-2-4 0,-5 13-2,6-15-2,-6 15-1,3-11-3,-3 11-9,0 0-13,0 0-36,0 0-9</inkml:trace>
  <inkml:trace contextRef="#ctx0" brushRef="#br0" timeOffset="54120.09">7116 12368 29,'0'0'2,"0"0"2,-1-12-1,1 12 2,0 0 0,0 0 1,-2-9 0,2 9 2,0 0-1,0 0-1,0 0 1,0 5 0,3 4 3,-3-9-1,5 13 2,-5-13 2,10 8 1,-10-8 2,13 0-1,-13 0 2,16-15-1,-7 4-1,0-3-1,2 0-3,1-3-2,0 2-3,0-1-1,1 0-1,-1 2-6,1 0-11,1 6-23,-5 0-32,5 4-2</inkml:trace>
  <inkml:trace contextRef="#ctx0" brushRef="#br0" timeOffset="55805.19">4274 12729 17,'0'0'2,"0"0"1,0 0-1,0 0 3,-11-8-2,11 8 2,-9-4-1,9 4 0,-9-2-1,9 2-1,-13 0-1,13 0 1,-9 0-1,9 0 0,-12 6 0,12-6 0,-9 8 3,9-8-1,-11 8 2,11-8 0,-15 12 0,15-12 0,-14 13-1,7-5 0,7-8-1,-14 20-1,8-10-1,0 5-1,1-3 0,0 4 0,3-2 0,0 1 1,2 0-1,0 4 1,0-5-1,2 5 1,0 4 3,3-1-2,0 1-1,-2-2 2,1 3-1,0-5 0,-1 5 1,1-6-1,-2-1-1,3-1 2,-3-2-1,-1 0 0,1 1 2,0-4-2,0 1 3,-1-3-1,0 1 0,-1-10 2,1 14 0,-1-14 0,1 11 0,-1-11-1,0 0 0,0 12-2,0-12 2,0 0-3,0 0 1,0 0-1,0 10-1,0-10 0,0 0 0,0 0-1,0 0-1,0 9-5,0-9-10,0 0-20,1 8-22</inkml:trace>
  <inkml:trace contextRef="#ctx0" brushRef="#br0" timeOffset="56248.21">4070 13317 24,'0'0'1,"0"0"2,0 0-1,0 0 2,0 0 0,0 0 1,0 0 3,5-4 1,-5 4 0,0 0 1,9 0 0,-9 0 0,10 0 2,-10 0-3,8 0 2,-8 0-3,11 0 0,-11 0 0,10 0-1,-10 0-2,9 1 0,-9-1-2,9 1-1,-9-1-5,12 2-12,-12-2-21,12 0-21</inkml:trace>
  <inkml:trace contextRef="#ctx0" brushRef="#br0" timeOffset="56470.22">4231 13185 132,'0'0'0,"0"0"0,0 0 0,0 0 0,-5 14 0,3-3-1,-1 5-16,-2 4-35,3 5 1</inkml:trace>
  <inkml:trace contextRef="#ctx0" brushRef="#br0" timeOffset="57088.26">3772 13903 79,'0'0'5,"0"0"-1,0 0 1,0 0-1,-11 0-1,11 0 3,0 0-2,0 0 0,0 10-3,0-10-1,6 16 0,-1-3 2,-2-1-1,4 1 1,-2-2-1,1 3 2,-1-2-3,0 1-6,1-1-13,-4-3-17,11 4-14</inkml:trace>
  <inkml:trace contextRef="#ctx0" brushRef="#br0" timeOffset="57872.31">3754 13885 23,'0'0'1,"0"0"0,5-3 0,-5 3 2,9-2-1,-9 2 2,11-2-1,-11 2 1,13 0-2,-13 0 2,15 6-1,-15-6 0,17 11-1,-17-11-1,14 17 2,-14-17-2,13 17 0,0-7 0,-6 0 0,5-2-1,-12-8 2,17 13-1,-17-13 0,15 11-1,-15-11 1,0 0 0,0 0 2,0 0 0,5 9 1,-5-9 0,0 0-1,0 0 1,0 0-1,1-6-2,-1 6 1,-2-11-2,2 11-2,-4-16 1,2 6 0,0 1 0,1-2 0,-5 0-1,5 1 1,-7 0 0,7 1 1,-1-1-1,0 2 1,2 8-1,-5-19 1,5 19-1,1-15 1,8 8-2,-9 7 2,7-10-1,-7 10 1,15-9 0,-15 9 0,0 0 0,10-6 0,-10 6 0,0 0 0,11 0 0,-11 0 1,10 3-1,-10-3 2,9 8-1,-9-8 0,11 12 1,-11-12 1,11 18-1,-7-10 2,2 3-1,-3-1 2,2 2 0,1-1-2,-2 2 2,-2 0-2,2-1 2,-1 0-3,-1-1 2,2 0-3,-1-3-2,-3-8-11,8 14-20,-8-14-19</inkml:trace>
  <inkml:trace contextRef="#ctx0" brushRef="#br0" timeOffset="58342.33">4128 13884 18,'0'0'4,"0"0"2,0 0 2,0-11 3,0 11 1,0-9 2,0 9-2,0-12 2,0 12-2,-7-10-4,7 10-2,0 0-3,-9-8 0,9 8-2,0 0 0,-14 0-1,14 0 0,0 0 0,-10 8 0,10-8 1,-4 14-1,4-5 2,0 2 0,0-1-1,1 0 1,4 1 1,2-1-1,-1 1-1,-6-11 0,17 17-6,-5-10-19,-3-7-26,6 2-3</inkml:trace>
  <inkml:trace contextRef="#ctx0" brushRef="#br0" timeOffset="58843.36">4244 13792 35,'0'0'1,"0"0"1,0 0 1,-9 10 0,9-10 0,-6 15 0,5-6 1,-1 2-1,2 2 1,0-1-3,0-2 1,1 0 1,1 0 0,-2-10 1,9 11 1,-9-11 1,13 5 0,-13-5 0,13 0 1,-13 0-1,8-10-2,-8 10 1,9-17-1,-8 7-1,1-1-1,-2 1 1,0-1-2,0 0 0,-2 3 0,2 8 3,-3-13-2,3 13 2,0 0-2,-7-11-1,7 11 2,0 0-2,0 0 0,0 0-1,5 9-1,-5-9 1,7 14 0,-7-14 0,10 16-1,-10-16-3,13 17-9,-13-17-10,14 13-14,-14-13-14</inkml:trace>
  <inkml:trace contextRef="#ctx0" brushRef="#br0" timeOffset="59268.38">4360 13766 37,'0'0'1,"0"0"2,7 0-2,-7 0 2,9 3 0,-9-3 0,11 8 1,-11-8 1,10 12-2,-10-12 0,8 13 0,-8-13 1,3 12-3,-3-12 3,1 11-2,-1-11 2,0 0-1,-4 9 1,4-9 0,0 0 0,-9 0 1,9 0-3,0 0 0,-10-6 1,10 6-3,-4-14 0,4 14 0,0-16-1,0 7 2,1-2 1,3 2 2,2-1 2,2 0 2,-8 10 0,16-17 1,-5 10 1,-1 2-1,0 1-2,2 2-2,0 2-3,0 0-10,8 6-25,-5-1-27</inkml:trace>
  <inkml:trace contextRef="#ctx0" brushRef="#br0" timeOffset="60342.45">5600 12622 19,'0'0'3,"0"0"-1,0 0 0,-10-4 2,10 4 0,0 0-1,-16-1 1,16 1-1,-11 0 0,11 0-2,-12 10 0,12-10 3,-14 14-2,5-6 2,3 3-1,-3-1 2,4 0 1,-1 3-3,-1-2 2,3 5-1,0-2-1,-2 2 0,2 2 0,3 2 0,0 1-1,1 0 0,0 0 2,1 3-2,3-2 1,1 5 0,-1-1-1,2 1 2,-1 1-2,1-5 2,-2 5-1,1-8 1,1 6 1,-1-10-3,-2 0 2,3-4-1,-2 0-1,0-2 1,1 2 0,-1-1 1,1-2-1,-1 3 1,-1 0-1,1-3 1,0 1-1,0-1 1,0 2-1,-1-3-1,-3-8 2,6 14-2,-6-14 2,6 10-2,-6-10 0,4 10 0,-4-10 1,5 9-2,-5-9 0,0 0 0,6 10 0,-6-10 0,0 0 2,4 8-2,-4-8-1,0 0 1,0 0 0,3 13-1,-3-13 0,0 0-5,0 0-5,1 11-12,-1-11-16,0 0-23</inkml:trace>
  <inkml:trace contextRef="#ctx0" brushRef="#br0" timeOffset="60728.47">5556 13407 128,'0'0'2,"0"0"0,0 0 0,0 0 3,0 0-1,0 0 0,6-5 1,-6 5 0,14 0-2,-14 0 1,16 0-2,-8 0-1,-8 0-1,17 0-1,-17 0-4,14-5-2,-14 5 1,14-8 1,-14 8-1,8-15 1,-8 15 1,4-18 3,-4 10 6,0-1 2,0 9 1,-4-14 2,4 14-2,0 0 0,-12 0 0,12 0-2,-6 14-11,2-3-31,4 8-24</inkml:trace>
  <inkml:trace contextRef="#ctx0" brushRef="#br0" timeOffset="61572.52">5626 13804 70,'0'0'3,"0"0"-2,0 0 0,0 0-1,-9 0 1,9 0-1,0 0 2,0 0-1,0 0-1,0 0 1,0 0 1,0 0 3,0 0-1,0 0 0,1-9 1,-1 9 2,0-17-2,0 6-2,-1-1 1,-3 0 0,-1-2 0,-3-3 1,5-5 1,-2 6 2,1-3 0,-1 5 2,3-3-2,2 17-1,-1-19-2,1 19 0,0 0-3,0 0-1,4 0-1,-4 0 2,15 9-2,-2-1 0,-3 7 0,3-6 0,-1 4 1,1-6-1,-2 4 1,3-7-1,-4 3 1,0-7 0,-10 0 3,13-3-2,-8-7 1,-5 10 1,4-20-1,-4 10 0,0-7 1,0 4-2,-1-3 0,-2 4-1,1 2 0,-2-1-1,4 11 0,-5-16 0,5 16 0,-3-9-1,3 9-1,0 0 1,0 0-1,0 0 1,2 8 1,2 3-1,0-1 2,1 2 0,1 4 0,1-1 0,1 4 0,0-1-1,5 2-1,-3-5-5,5 4-12,-6-6-17,7 8-19</inkml:trace>
  <inkml:trace contextRef="#ctx0" brushRef="#br0" timeOffset="61947.54">5888 13682 48,'0'0'3,"0"0"2,2-14 2,-2 14 3,3-16 3,-3 16 0,3-22 3,-2 13 0,-1-4-1,0 13-3,0-13-2,0 13-1,-7-9-2,7 9 0,-12-6-2,12 6-1,-10 0 0,10 0-2,-9 8 0,9-8-1,-4 18-2,4-5 1,0 6-2,0-5 0,1 4-2,5-5-5,1 6-5,1-11-10,4 7-12,-4-12-20</inkml:trace>
  <inkml:trace contextRef="#ctx0" brushRef="#br0" timeOffset="62369.56">6009 13537 55,'0'0'2,"0"0"1,-6 6 0,6-6 2,-7 10 1,7-10-1,-9 17 1,9-17 0,-8 17-2,6-9 0,1 3-3,1-2 3,1 3-4,4 5 0,0-8 1,2 5-1,-7-14 0,16 16 1,-8-14 0,-8-2 0,17 5 2,-12-12-1,-5 7 2,12-17-1,-9 8 2,-1-6-2,1 5 1,-3-5 2,0 15 2,0-15 1,0 15 2,-2-10 0,2 10 1,0 0-3,-3-10 0,3 10-1,0 0-3,0 0-4,0 0-1,3 2-4,-3-2-2,11 9-7,-11-9-9,13 12-15,-13-12-17</inkml:trace>
  <inkml:trace contextRef="#ctx0" brushRef="#br0" timeOffset="62758.58">6118 13578 74,'0'0'1,"0"0"0,0-10 1,0 10-1,0 0 0,11-4 0,-11 4 2,12 0-2,-12 0 1,9 2-1,-9-2 0,0 0 1,11 9 0,-11-9-1,0 0 3,0 0-1,0 0 3,0 0-1,0 0 0,0 0-1,0 0 1,0 0 0,0 0 0,-4-10-2,4 10 2,0-17-1,0 17 3,0-18 3,3 9-1,0 1 1,-3 8 0,12-13-1,-12 13-3,15-8 1,-15 8-3,17 0-5,-7 0-14,-2 0-35,7 11-13</inkml:trace>
  <inkml:trace contextRef="#ctx0" brushRef="#br0" timeOffset="63760.64">7096 12477 11,'0'0'2,"0"0"1,0 0 0,-19 9 2,19-9 2,-18 12 2,18-12-1,-20 14 1,11-4 1,-5 0-3,10 3 0,0 0 0,1 3-2,2 3-1,-2 0-2,3 2 3,0 2-4,0 0 1,4-1 2,-1 2-2,4 3 2,-2-4 0,0 4 0,9-5 1,-8 5-2,6-5 2,-5 2-2,4-3 2,-5 0-1,7 5-1,-8-6 1,0 3-1,1-4 1,-1 6-2,1-8 1,2 6 0,-3-9-2,0 2 1,1-1 0,-1-3 2,1 0-2,-1 1 2,0-3-1,-2 1 1,1-1-1,0 1 0,0-2 1,-4-9-2,6 14 1,-6-14 0,5 16-1,-5-16 0,5 15 1,-5-15-2,2 10 0,-2-10 0,2 11 0,-2-11-1,0 0-3,0 11-5,0-11-10,0 0-16,0 0-21,-8 6-9</inkml:trace>
  <inkml:trace contextRef="#ctx0" brushRef="#br0" timeOffset="64065.66">7121 13298 88,'0'0'3,"0"0"0,0 0 1,12 2-1,-12-2 3,12 2-1,-12-2 1,17 0 0,-17 0-2,15 0 1,-15 0 0,13-9 1,-13 9 2,9-15 2,-8 7 2,0-2 2,-1 0 0,0 10-1,-2-11-1,2 11 0,0 0-6,-10 0-4,8 4-17,2 18-45,-1-6-7</inkml:trace>
  <inkml:trace contextRef="#ctx0" brushRef="#br0" timeOffset="64778.7">7120 13835 47,'0'0'1,"0"0"1,0 0 1,0-12-2,0 12 1,0-17 2,1 5-2,-3-4 0,-2 1 1,0-4-2,-3 2 1,-1-6 2,1 8 2,-6-5 1,5 8 1,-4 0-2,12 12 1,-14-15-2,14 15 0,0 0-3,0 0-2,16 10-2,-16-10-1,20 16 1,-11-10 2,8 5 0,-8-8 1,0 5-1,0-8 3,0-6 0,1 1 3,0-6 0,-10 11 1,13-22 0,-9 10 0,0-3 1,-2 4 0,-2 11-1,4-17 0,-4 17 0,0-13 0,0 13 0,0 0-2,0-9 0,0 9-2,0 0 1,0 0-2,0 0-1,6 9-1,-6-9 0,12 16 0,-5-4 0,4 2 0,-3 4 0,2-1-5,-1 3-9,-1-4-22,4 6-27</inkml:trace>
  <inkml:trace contextRef="#ctx0" brushRef="#br0" timeOffset="65165.72">7342 13713 29,'0'0'5,"0"0"1,0 0 3,0 0 3,9-15 2,-5 4 4,-4 11 3,4-21-1,-4 21-2,0-21-3,0 11-2,-4-1-2,4 11 0,-9-8-4,9 8-1,-14-2-1,14 2-1,-12 0-2,12 0 1,-10 10-2,7 1-2,0 6-1,3-5 0,0 7-1,3-6-4,4 5-5,1-5-9,2 3-10,-1-11-15,4 0-14</inkml:trace>
  <inkml:trace contextRef="#ctx0" brushRef="#br0" timeOffset="65533.74">7491 13557 148,'0'0'2,"0"0"0,0 0 0,0 0 3,-10 13 0,10-13-1,-10 10 2,10-10 0,-15 14-2,15-14 0,-9 19-1,7-4 0,2-4-2,0 7-1,0-8 0,2 3 0,-2-13 0,9 19 0,-9-19 0,13 5 1,-13-5 0,10 0 1,-10 0 1,12-8-1,-12 8 0,6-20 3,-6 20-1,2-16 1,-2 16-1,1-15 1,-1 15-2,0-8-2,0 8 0,0 0-1,0 0-2,6 8-6,-6-8-5,8 14-7,-8-14-10,13 15-8,-13-15-12</inkml:trace>
  <inkml:trace contextRef="#ctx0" brushRef="#br0" timeOffset="65718.75">7558 13555 165,'0'0'4,"0"0"2,7 0 1,-7 0 1,11 1-1,-11-1 1,18 6 1,-9-5-2,2 3-9,-1 3-28,6 1-32,5 5-2</inkml:trace>
  <inkml:trace contextRef="#ctx0" brushRef="#br0" timeOffset="66621.81">8528 12218 1,'0'0'2,"0"0"-2,0 0 2,0 0 0,-13 5 1,13-5-1,-10 7 0,10-7 1,-11 6 0,11-6 0,-14 11-1,14-11 1,-14 20-1,7-9 0,-3 3 2,4 1 0,0 3-1,0 6 1,1-5 0,0 7 1,1-6-1,2 8 0,1-7 1,1 8 0,0-6 0,4 0 0,1 2-2,1-2 2,0 2 1,0-3 2,1 1-2,1-2 2,1 1-1,-3-5 2,2 3-1,-3-4-1,4 0-1,-2 0-1,-1 0 1,1-1-1,0 0-2,-1-2 1,0 1-2,-1-1 2,1-2-1,0-1 0,-1-1 1,-4 2-2,3-3 2,-4-8-1,3 13 0,-3-13 1,0 13-2,0-13 0,0 11 1,0-11-2,0 0 0,0 11 0,0-11-3,0 0-4,0 0-10,-3 8-17,3-8-26</inkml:trace>
  <inkml:trace contextRef="#ctx0" brushRef="#br0" timeOffset="66911.82">8501 12938 114,'0'0'3,"0"0"0,6 8 1,-6-8-1,12 7 1,-12-7 1,15 7-2,-6-7 1,2 0-4,-3 0 1,2-3-1,-10 3 2,12-7 2,-12 7 1,5-11 5,-5 11 1,0 0 1,0 0-3,0 0-3,-8 0-14,8 0-47,-13 26-5</inkml:trace>
  <inkml:trace contextRef="#ctx0" brushRef="#br0" timeOffset="67757.87">8491 13617 45,'0'0'2,"0"0"-1,1-7-1,-1 7 2,0 0-1,0 0 3,1-10 0,-1 10 1,0 0 4,0 0-4,1-8 1,-1 8 1,0-14 0,-3 4-1,-4-1-2,2-1 1,-3-2 0,0-1 0,-3 1-1,3-4 1,-1 5 1,2-1 2,-1 2-1,2 3-1,6 9-3,-4-12 1,4 12-2,0 0-1,0 0-1,4 4 0,-4-4-2,15 15 1,-5-7 1,0 0 1,5 0 0,-3-1 0,2-3 1,-2-1 0,0-2 0,-2-1-1,0 0 3,-10 0-1,12-10 0,-8 1 0,-3-2 0,-1 1 0,0-1-1,-1-4 0,-4 1-1,1-1 2,0 3-2,1-1 1,0 5-1,3 8 0,-4-13 0,4 13 1,0 0-1,0 0 0,6 14 0,-1-1-1,3 2 0,1 5 1,2 0 1,-2 3-2,3-3 2,-3 3-2,1-6-3,0 3-8,-1-4-18,-3-3-28,3 6-7</inkml:trace>
  <inkml:trace contextRef="#ctx0" brushRef="#br0" timeOffset="68121.89">8711 13548 30,'0'0'4,"0"0"-1,1-13 3,-1 13 2,2-11 1,-2 11 1,0-20 1,2 11 2,-1-1 0,-1 0-2,0 10-1,-6-16 1,6 16 0,-9-8-3,9 8 0,-15 0-2,15 0-2,-10 6 0,10-6-2,-11 20-2,8-8 0,1 3 0,2-1-1,0 0 1,5-4-2,5 4-3,-2-5-4,6-1-8,0-3-6,1-4-15,4 2-7</inkml:trace>
  <inkml:trace contextRef="#ctx0" brushRef="#br0" timeOffset="68522.91">8923 13432 110,'0'0'2,"0"0"1,-12-4 2,12 4 1,-13-3 0,13 3 2,-18 0 2,18 0-1,-13 7-1,13-7-1,-12 16 0,9-7-1,1-1-2,1 4 0,1-1-2,0-1 0,3-2-1,2 3 1,-5-11-1,10 13 1,-10-13-1,12 5 2,-12-5 1,11 0-1,-11 0 2,11-3 0,-11 3 1,4-14-1,-4 14 2,2-18 0,-2 18-1,0-12 1,0 12-2,0-11-2,0 11 0,0 0-2,0 0-1,0 0-1,0 0-1,0 0-3,13 1-4,-13-1-4,19 10-6,-10-5-9,3 0-9,-12-5-8,22 8-6</inkml:trace>
  <inkml:trace contextRef="#ctx0" brushRef="#br0" timeOffset="68778.93">9002 13459 148,'0'0'6,"0"0"1,0 0 0,0 0 0,0 0 0,0 0 0,0 0 0,0 0 0,0 0-6,2 6-1,-2-6 0,0 0-1,12 12 1,-12-12 0,0 0 1,11 12 0,-11-12 0,0 0 1,0 0 1,10 1 1,-10-1 1,5-5-2,-5 5 1,6-12-1,-6 12-18,23-8-45,-9 5-3</inkml:trace>
  <inkml:trace contextRef="#ctx0" brushRef="#br0" timeOffset="69943">13062 11961 1,'0'0'3,"-17"14"-1,6-3 2,2 1-1,-2 0 2,1 2-1,2 3 0,3 0 0,-2 4 0,2-1-1,3 1 0,-1 1-1,3 3 1,0-4 2,0 3 2,0-5 2,-1 3 0,4-4 3,0 3 1,2-3 1,-1 0-1,2 4-2,-1-2-1,0 3-1,2-5-1,-1 7-2,-1-7-2,2 6 1,-1-6 1,0-1-2,0 2 2,0 0 2,-2 0 0,2-2 0,-2 1-2,2-2 2,-3-3-1,2 2-2,-3-2 1,1-4-3,2 0-1,-5-9 0,9 14 0,-9-14 0,6 12 0,-6-12-1,7 10-1,-7-10-3,4 11-7,-4-11-12,0 0-27,2 10-18</inkml:trace>
  <inkml:trace contextRef="#ctx0" brushRef="#br0" timeOffset="70260.01">13031 12745 100,'0'0'5,"0"0"-2,6 5 3,-6-5 0,11 7 0,-11-7 1,16 9-1,-5-7 1,-2 1-7,0-1-6,2-2 0,-11 0 0,18-3 1,-18 3 2,17-13 4,-17 13 4,6-17 7,-6 17 4,1-17 3,-1 17-1,0-12-1,0 12-3,0 0-7,-12 5-15,12-5-44,-15 25-10</inkml:trace>
  <inkml:trace contextRef="#ctx0" brushRef="#br0" timeOffset="71120.06">12946 13345 24,'0'0'2,"0"0"4,0 0 3,0 0 0,0 0 2,9 0 1,-9 0 1,15 0 0,-2 0 0,-2-5-4,3-1-2,-3-3 1,-1-1-1,1-2 0,-4 1 0,-2-3 0,-3-4 0,-2 1-1,0 0 0,-1 0 0,-3 0-1,-1 0-2,-1 3-1,-1 3 2,4 3-1,3 8 0,-8-15 0,8 15-2,0 0 1,0 0-1,0 0 0,0 10-1,0 1 0,6-1-1,1 5 1,0 2 0,2-1 1,0 1-1,0-2 0,3-3 0,-4-1 0,2-2 0,-10-9-1,16 11 0,-16-11 1,12 0-1,-12 0 1,8-6-1,-8 6 1,1-20 1,-1 7-1,0-2 1,0 0-1,0 1 1,-1 0 0,0 2 2,0 4-1,1 8-1,1-11 0,-1 11 1,0 0-1,7 2 1,-7-2-2,10 11 0,-10-11 0,14 18 1,-5-6-1,-1-2 0,2 2-3,-1 0-7,-1 1-19,0-3-33,6 2-2</inkml:trace>
  <inkml:trace contextRef="#ctx0" brushRef="#br0" timeOffset="71488.08">13442 13216 75,'0'0'4,"0"0"2,2-10 1,-2 10 2,3-13 3,-3 13 0,0-18 1,0 10 2,0-1-2,0 9-2,-8-13 1,8 13-1,-13-6-2,4 6-1,1 2-1,-7 3-1,6 2-2,-3 4-2,4 2 1,-2 2-3,6 0 0,-1 1-2,6-3-2,9 3-6,0-2-11,6 0-14,-3-7-17,9 2-13</inkml:trace>
  <inkml:trace contextRef="#ctx0" brushRef="#br0" timeOffset="71877.11">13603 13113 168,'0'0'3,"0"0"-1,0 0 0,-10 0 0,10 0 2,-15 0-2,7 4 2,-3 3-2,11-7 0,-15 18-2,10-8 0,2 1 1,0 1-1,3-1 0,0-2 2,0-9-2,11 16 0,-1-13 1,-1 1-1,3-4 1,1 0-1,0-5 0,2-2 0,-2-1 1,-2 0 0,-1-1 3,-1 0 0,-4 0 4,-5 9 0,6-13 1,-6 13-3,0 0 1,0 0-2,0 0-1,0 0-2,0 0-2,4 5-3,-4-5-4,8 15-3,-4-5-6,0 0-12,-4-10-12,12 19-16</inkml:trace>
  <inkml:trace contextRef="#ctx0" brushRef="#br0" timeOffset="72354.13">13740 13111 147,'0'0'1,"0"0"1,0 0 0,0 0 1,0 0 2,0 0 1,10 0-1,-10 0 0,10 10 0,-10-10-2,14 15 1,-14-15-3,12 15 0,-12-15-1,11 13 0,-11-13-1,8 9-1,-8-9 2,0 0-1,0 0 1,0 0 0,0 0 0,0 0 1,0 0-1,0 0 1,0 0 0,3-9-1,-3 9-1,1-12 1,-1 12 0,0-15 0,0 15-1,0-16 1,0 16 0,5-15-1,-5 15 1,9-14 0,-9 14 0,15-12 1,-6 6 0,1 1 1,2 2 2,2-1 0,2 2 2,-2 1 1,4 1-1,0 3 1,0 3-1,5 6-2,-5 4-2,2 5-11,-6 0-31,2 11-23</inkml:trace>
  <inkml:trace contextRef="#ctx0" brushRef="#br0" timeOffset="81466.65">3922 13528 1,'-21'0'11,"5"3"1,-5-1 0,5 4 0,-4-3-1,4 3-3,4-1-1,-5 4-2,4-3-3,-5 5-1,3-3 2,-4 3-2,3-2 1,-3 5 1,1 4-1,0-4-1,1 4 2,1-5-2,1 9 0,-2-6 0,1 6-1,1-7 1,-2 1-1,2 0 3,0 0-1,0 0-1,1-1 0,1 1 1,0 1 0,4-1-1,0 0 0,0 1 0,-2 1-1,7-1 2,-1 1-2,2 1 0,1 1 1,1-1-1,1-2 1,-3 2-1,10-1 0,-1 1 1,-1-3 0,4 2 1,3-3-1,-1 3 0,0-5 0,4 1 0,-1-3 0,2 4 1,2-5-1,-1 1 0,1-2-1,2 3 0,-2 0 0,5-2-1,-2 5 0,4-8-1,-2 7 1,5-5-1,-4 2 1,5-7 0,-3 1-2,5-1 2,4-1 0,-3 0 0,8-1-1,-5-1 1,9-1 1,-6-1 0,5 1 0,-6 0 0,2 0 1,0 0-1,-3 0 0,7-1 2,-7-3-2,7 1 1,6-1 0,-2-1-1,2-1 1,1-1 2,1-7-1,2 5-1,1-5 1,-4 6 0,-1-7-1,3 8 1,-5-8-1,7 8-1,1 1 0,1 0 0,2 0 0,0-1 0,2 1 0,-4 0 0,5 0 0,-6 1 0,-2 1 0,1-1 0,-3 1 0,7 0 0,-2 1 0,3 1 0,2-1 0,-2 1 0,3 2 0,-3 0 0,5 0 0,-6 0 0,-5 0 0,8 0 0,-1 2 0,0 1 0,3-2 2,-3 1-2,4 2 0,-2-2 0,1 0 1,-1 0-1,-6 0 0,5-1 0,3-1 0,-1 0 0,2 0 1,-1 0-1,2-3 0,-4 1 0,6-1 1,-7 0-1,-5 0 0,5-1 0,-9 1 0,7 1 1,-1-2-1,-2 1 1,1 0 1,-2-1 1,2 2-2,-2-2 2,2 2 0,-5-3-1,-3 3 2,4-4-2,0 4 1,2-2-2,3 0 0,-2-1 0,3 0-1,-1-2 1,5 4-1,-7-3 0,1 2 0,2-2 0,-7 2 0,13-1 0,-3 2 1,2-1-2,3 3 2,-1 0-1,2 1 0,1 0 0,0 0 2,0 0-2,2 1 0,0 2-2,3 1-1,1-1-4,1 0-2,5 2-2,0-2 0,1 3 1,2 0 0,1 1 1,2-1 5,1 0 7,0-2 4,1 1 2,2-3 2,2-2 1,0 0 1,0-1-2,2-2 1,2-4-3,-1 2-2,5-2-2,5 1-1,-9-3-2,0 3 1,2-4-3,-4 2-1,4-2-1,7 0 0,-8-1 0,2-1 0,2-1-1,-6 1 1,5-2 1,8 1 1,-10-1 1,0 0 1,-1 0 1,0 0-1,2 2 0,6-2 2,-5 1-2,-3 0 0,0-4-1,-2 4 0,2-3 0,-5 0 1,0 0-2,-4-1 0,1-1 0,-6 0 0,-3-1-2,-2-8 2,-5 8 0,-1-8 0,-6 4 0,-4-2 2,-6-1-2,1 0 1,-9 0 1,0 3 0,-12-4 1,3 2-1,-13-2 1,-6-2-1,-4 0 2,-7-1-1,-4-2-1,-4-1 0,-2-1 1,-2 1-2,-7-2 0,-2-1-2,-2-1 1,-5 0-1,-2 4-2,-4-1 2,-2 4-1,-5 0 0,-4 4 0,-5 3 1,0 3-1,-2 6 0,-4-2 1,1 1 0,-3 3 0,0 3 0,-1 0 0,-2 2 0,-1 0-1,-1 1 1,-5 1-1,-4 3 1,-2-1-1,2 1-2,-2 1 2,1 1 0,-6 0-2,4 0 2,-2 0 1,-3 0-1,-1 0 2,-2 0 0,-2-2 0,2 1 0,-3 0 0,-4-1 0,2 2 0,-1 0 0,-3-1 0,1 1-2,2-2 2,-4 0 0,3 2-1,1 0 1,0 0-1,0 0 1,-2 0-1,2 0 0,0 5 0,-2-2-2,1 0 2,0 2-1,0 0 1,-2 0-2,3 1 2,0-1 0,1 2 1,-2-1-1,3 1 1,-1 0-1,0 0 0,1 1-3,-1-1-2,-1 0 1,-3 3-2,1-2-2,-3 0 1,3-1-1,-4 4 2,0-5 0,-1 4 1,0-3 0,1 2 2,0-2 2,0 0 1,-3-2-2,2 2 2,4-1 1,-3 0-1,1-2 2,-3 1-1,0-3 1,0 4 2,2-4-2,-1 2 1,0-2 1,0 2-1,0-3 0,3 3 2,0-2-3,-1 4 1,-2 5 0,5-7-1,-3 8 0,3-5 0,-3 6-1,3-4 1,-3 8-1,1-9 0,4 0 0,-2 2 0,3 0 0,0 0 0,1 1 0,4-1 0,-1-1 0,3 0 1,3-1-1,-3 2 0,-1-1 0,4 0 0,-4 0 0,2-1 2,0 1-2,-1 1 0,2-2 1,0 0-1,0-1 0,2 1 0,0 0 0,2 0 0,5-1 0,-1-1 0,2-1 0,1 1 1,7-1 0,-4 1 0,-1-3 2,3 2 0,-5-2 1,4 3 1,0-2-1,1-1 0,2-1 0,2 1 0,-1 0-2,3-2 1,3 3-2,-2-1-1,1-1 1,-2 2-1,-5-2 1,4 1 0,0 1 2,0 2 0,-2-3 1,5 2 0,-2-3 1,3 2 1,2-1-1,-2 2 1,2 0-1,-4-1-2,1 2 0,-5 2 0,-3 2-1,-1 0 0,-5 3-2,-1 2 1,-6 2-1,-4 5-1,-7-1-7,-1 11-24,-32 22-29,-10 1-3</inkml:trace>
  <inkml:trace contextRef="#ctx0" brushRef="#br0" timeOffset="83011.74">2354 15405 53,'0'0'1,"0"0"0,0 0 0,0 0-2,0 0 1,-8-1 0,8 1 0,0 0 1,0 8-1,0 1-1,1 1 2,4 4 0,1-3 2,1 2-1,-1 1 0,0 0 1,-1-3-1,0 1-1,-5-12 2,8 16-2,-8-16 1,4 13 1,-4-13 2,3 9-1,-3-9 2,0 0-1,0 0 2,0 0-1,-4-7-1,0-1-3,-2-6 0,0 0-2,0 1 0,-1-5-1,2 3 1,-3-1 0,5 1 0,-1 0 0,2 5 1,1 1 2,1 9-2,0-12 0,0 12-1,0 0 0,6-5 0,-6 5 0,13 0-1,-5 4 1,-8-4 0,18 8 0,-6-5 0,1 6 1,-3-5 0,3 2 0,-5-3-1,3 4 2,-11-7-1,12 7-1,-12-7 1,9 4 1,-9-4 1,0 0-1,0 0 0,0 0 1,0 0-1,2-9-1,-2 9 0,0-13-1,0 13-1,-5-19 0,2 11 1,0-1 0,3 9 0,-3-17 0,3 17 0,-2-12-2,2 12 2,0-14-1,0 14-1,1-12 1,-1 12 0,3-12 0,-3 12 1,5-8-1,-5 8 1,0 0 1,0 0-1,8-7 1,-8 7 0,0 0 0,0 0 2,12 0-1,-12 0-1,9 6 2,-9-6-1,11 10 1,-11-10 1,17 16 1,-10-6-2,2 1 2,-3-1-2,1 4 2,-2-2-2,0 2 0,-1-2-1,-1 4-1,0-4 0,1 3-3,-3-3-6,1-1-13,4 5-19,-6-6-20</inkml:trace>
  <inkml:trace contextRef="#ctx0" brushRef="#br0" timeOffset="83461.77">2734 15379 35,'0'0'2,"0"0"3,0 0 0,0-9 1,0 9 1,-4-8 0,4 8 1,-10-10 1,10 10-2,-12-7-1,12 7 1,-13-3-3,13 3 1,-13 0 0,13 0-2,-7 7 0,7-7 0,-5 14-2,5-14 2,0 16-2,0-4 0,0-12 0,9 17 1,-2-8-1,1 1 0,1-3-2,1 0-9,1-1-10,-2-5-21,6 5-12</inkml:trace>
  <inkml:trace contextRef="#ctx0" brushRef="#br0" timeOffset="83985.8">2865 15276 13,'0'0'3,"0"0"-1,0 0 2,0 0-1,-8 4 1,8-4 1,-8 12-2,3-3 2,1 0-2,1 3-1,0 0 0,3-1-1,0 5 0,0-7 2,2 1-1,-2-10 2,11 14 0,-11-14 2,13 7 3,-13-7 0,14 0 1,-14 0 2,12-4-3,-12 4 0,7-12 1,-7 12-4,3-18 0,-2 9-3,-1-3-1,0 3 2,0-2-3,-1 3 1,1 8 1,-4-14-2,4 14 0,-3-8 0,3 8-2,0 0 1,0 0-1,0 0 0,0 0-2,0 8 2,0-8 0,8 14 0,-1-3 1,-7-11-1,12 17-3,-12-17-4,11 16-12,-11-16-11,13 12-10</inkml:trace>
  <inkml:trace contextRef="#ctx0" brushRef="#br0" timeOffset="84650.84">3002 15189 11,'0'0'2,"0"0"1,0 0 1,0 0 2,5 0 0,-5 0 2,14 1 0,-14-1-1,17 9 0,-17-9-2,17 16 1,-8-8-5,1-1 1,-10-7 0,16 13-2,-16-13 1,13 13 0,-13-13 0,0 0 0,9 7 2,-9-7-1,0 0 0,0 0 2,0 0 0,0 0-1,0 0 2,0 0-2,-6 0-1,6 0-1,0 0 0,-11-11-1,11 11 0,-6-14-1,6 14 0,-5-15-1,4 6 2,1 9-1,-3-16 1,3 16 0,-1-13-1,1 13 1,-2-11 0,2 11 0,0-8-1,0 8 0,0-12 1,0 12-3,6-10 3,-6 10-1,11-12 1,-11 12 0,9-13 1,-9 13-1,9-10 3,-9 10-2,12-9-1,-12 9 1,10-5 0,-10 5 2,11-1-1,-11 1 1,15 3 1,-6 2 0,-9-5-1,19 18 2,-4-5 0,-4 2-2,5 3 1,-2 4-8,3 9-29,-6-2-20</inkml:trace>
  <inkml:trace contextRef="#ctx0" brushRef="#br0" timeOffset="87541">4242 14227 0,'0'0'5,"0"0"1,0 0 0,10 3 0,-10-3 0,0 0-1,11 0-1,-11 0 1,0 0-1,9 0 0,-9 0 1,0 0 1,13-2 0,-13 2 1,0 0 2,9-6-1,-9 6 0,0 0 3,8-15-2,-8 15-1,7-13 2,-7 13-1,10-20 1,-6 11 0,2-4 2,0 1-1,-2-3 1,1 3 0,1-3-1,-1 2 0,0 1 0,1 3-2,-2-2-1,-4 11-3,5-10-2,-5 10-4,0 0-15,9 0-40,-9 0-13</inkml:trace>
  <inkml:trace contextRef="#ctx0" brushRef="#br0" timeOffset="94562.4">2345 15517 7,'0'0'3,"0"0"-2,0 6 2,0-6 2,0 0 1,10 6 1,-10-6 2,17 5-1,-4-4 3,-2-1-1,4 0 2,0 0 1,2-2 2,4-3-2,3-2-2,1 0 1,8-3 0,3-2-1,1-1 0,3 0-2,0-4 0,7 5 1,-7-6 1,3 5-1,-7-3-2,-2 3 2,-1-2-2,-3 2 0,-3 1-1,-1 1-2,-4 1 1,-4 3-3,2-1 1,-6 2-2,-1 0 0,-3 2-1,-2 2 0,-8 2-2,15-2-9,-15 2-30,12 1-30</inkml:trace>
  <inkml:trace contextRef="#ctx0" brushRef="#br0" timeOffset="96173.5">1625 14111 5,'0'0'2,"0"0"3,0 0 2,0 0 3,0 0 1,0 0 2,0 0 0,0 0 0,0 0-1,0 0-3,0 0 1,-8 7-6,8-7 0,0 0-1,-11 0 0,11 0-1,0 0-1,-12-11-1,12 11 1,-8-13-1,4 3 0,2 2-1,0-3-1,0 1 0,-1 0-1,3 1 1,0 0-1,0 9 0,0-15 1,0 15-1,5-13 1,-5 13-2,9-11 2,-9 11 1,11-11 0,-11 11-1,15-9 2,-15 9 0,13-8 0,-13 8 0,13-6 0,-13 6 2,11-3-2,-11 3 0,8-3 0,-8 3 0,15 0 0,-15 0 0,11 0 0,-11 0 1,13 1-1,-13-1 1,15 6 0,-15-6-1,15 8 4,-15-8-3,13 10 0,-13-10 1,11 12 1,-11-12-1,12 17 2,-8-7-2,3-1 0,-3-1 1,1 2-1,1-1 0,1 1 1,-2-2-1,1 4-1,-6-12 2,13 18-2,-7-10 0,0 2 0,-1-1 0,3 1 2,-1-1-1,0 2-2,-2 1 2,3-1 0,-3-2 0,5 1 0,-5 0 1,1 0-1,1 1 0,0 0 1,-7-11 0,12 18-1,-12-18 3,14 19-2,-1-3 1,-6-7 1,3 6-1,-1-7 1,0 6-1,-9-14 1,16 17-2,-16-17 2,0 0-1,3 11 0,-3-11-1,0 0-1,2 9-3,-2-9-8,0 0-12,0 0-19,0 0-25</inkml:trace>
  <inkml:trace contextRef="#ctx0" brushRef="#br0" timeOffset="97029.54">1530 14005 4,'0'0'1,"0"0"-1,0 0 1,0 0 2,0 0 0,8 0 2,-8 0 0,15 0 1,-15 0 1,17 8-1,-6-4 1,-1 3-2,1-1-1,4 1-1,-6 0-4,6 0-11,-1 2-19</inkml:trace>
  <inkml:trace contextRef="#ctx0" brushRef="#br0" timeOffset="97650.58">1851 13939 51,'0'0'3,"0"0"2,0 0 0,0 0 4,-8 0-1,8 0 2,0 0-2,0 0 3,0 0-4,-6 6-3,6-6 0,0 16-3,0-4 0,0 4 0,-2 4 1,2 3-1,-1 1 1,-1 8 1,-1-6-1,2 11 1,-1-4-1,-1 7 1,0 5-1,-2-2 2,0 4-2,1-4 2,0 2-2,2-6 2,-4 3 0,1-10 0,2-4-2,0-2 1,1-6 0,1-1-1,0-6 0,0-1 0,1-12-2,-2 13-3,2-13-8,0 0-23,0 0-25</inkml:trace>
  <inkml:trace contextRef="#ctx0" brushRef="#br0" timeOffset="98599.63">1427 13863 16,'0'0'2,"0"0"-1,0 0 0,0 0 2,0 0-1,0 0-1,0 0 2,0 0-1,0 0-2,0 0 1,0 0-1,0 0 2,0 0-1,5-4 1,-5 4 1,0 0 0,13-7 2,-13 7 1,13-6-1,-13 6 2,16-9 0,-16 9-2,18-12 1,-8 7-1,-1-2 1,1 1-1,-2-1 1,6 2 0,-3-2-1,2-1-1,0 0 1,0 1 0,3 0-2,-3 1 1,-1-1-2,2 0 1,-3 3 0,0-1-2,1 1 2,-12 4 0,17-8 1,-8 5 1,0-2 0,1 0 1,0-1 0,-1 3-2,-1-2 1,2-2-1,-2 1 0,-1-3-1,-7 9 1,14-15 0,-14 15 0,11-14 0,-11 14 1,10-12 0,-10 12 0,0 0-2,12-5 0,-12 5 1,0 0-3,0 0-3,10-7-34,-5 13-29</inkml:trace>
  <inkml:trace contextRef="#ctx0" brushRef="#br0" timeOffset="102262.84">2376 14251 0,'-8'-13'1,"8"13"1,0 0 0,0 0-1,0 0 0,-10-12-1,10 12 2,0 0-2,-8-10 0,8 10 0,0 0 0,-4-13-2,4 13 2,0-9-1,0 9 1,0-13-1,0 13 1,3-11 0,-3 11-1,6-14 1,-6 14 0,10-14-1,-10 14 1,8-11 0,-8 11-2,9-10 2,-9 10 0,13-9 0,-13 9 0,13-9 0,-13 9 2,13-6-2,-13 6 1,14-5 1,-14 5 1,12-3-1,-12 3 1,12-2 1,-12 2 1,8-2-2,-8 2 2,0 0 0,10 0 0,-10 0-1,10 2 0,-10-2 1,9 5-2,-9-5 1,14 10-1,-5-6 1,-9-4 1,18 11-2,-18-11 1,21 8 2,-3-5 0,-6 0 2,5-2 2,-5-1-1,6 0 2,-7-4-1,6 0 1,-5-3 0,-5-1 0,1-3-3,0 2 0,-2-6 0,-2 5-1,-1-5-2,-2 3 2,-1-3-1,0 2-1,0-1 0,-4 1-2,1 1-1,-3-1 1,6 13-3,-7-16-9,7 16-19,-7-9-18,7 9-20</inkml:trace>
  <inkml:trace contextRef="#ctx0" brushRef="#br0" timeOffset="103074.89">2563 14521 5,'0'0'2,"0"0"3,-13-2 1,13 2 1,0 0 0,-10-5 3,10 5-2,0 0 2,-9-11-3,9 11-1,-2-9-1,2 9-1,-1-11-1,1 11-1,0-13 0,0 13 0,0-14-1,0 14-1,4-11 0,-4 11 0,8-14 0,-8 14 0,12-12 0,-12 12-1,12-10 1,-12 10 0,12-11-2,-12 11 2,21-4 0,-21 4 0,22 0-1,-13 0 1,7 0 0,-5 2 0,7 0 0,-6 3 0,-1 0 0,3-2 0,-3 0 1,1 2-1,-2-3 2,2 0-1,-1 0 0,-3-2 0,1 0 3,-9 0 2,15 0 0,-15 0 4,11-2 2,-11 2 0,12-10 2,-12 10 1,9-12-1,-4 2-1,-1 0 0,-1-1-2,2-2 0,0 0 0,-1-7-2,-3 5 0,3-3-2,-3 3 1,-1-2-3,0 0-1,0 2-2,-4 3-3,1 2-4,0 0-30,3 10-32,0 0-4</inkml:trace>
  <inkml:trace contextRef="#ctx0" brushRef="#br0" timeOffset="111931.4">4429 13552 10,'0'0'3,"0"0"2,0-10 2,0 10 3,0-15 2,1 7 1,-1-5 1,7-1 3,-1-1-2,2-2-2,-1 1 0,1-4-1,1 3-2,0-6 1,8 3-2,-8-1-1,7-1 0,-7 1-1,7 1-1,-9 1-2,6-1 0,-6 6-2,-1 0-2,2 4-6,-8 10-12,9-12-28,-9 12-17</inkml:trace>
  <inkml:trace contextRef="#ctx0" brushRef="#br0" timeOffset="114717.56">1608 14880 0,'0'0'4,"0"0"-1,0 0 3,-10-12 1,10 12 2,-9-5-1,9 5-1,0 0-1,-13-4 0,13 4-2,-12-1-1,12 1-2,-10 0 1,10 0-2,-16 2 0,16-2 1,-12 8-1,3-4 0,9-4 1,-16 8-1,16-8 0,-15 11 0,15-11 0,-15 13 0,8-3-1,1 4 1,0-5 0,0 6 0,1-5 0,1 5 0,0-4 0,0 5 0,-1-5 1,2-2 0,1 4-1,1-2 1,0 6-1,1-2 3,0 4-3,0-1 0,0 5 0,0-2 0,1 2 0,2 0 0,1 1 0,1-1 0,1 0 0,-1-2 0,4 3 0,0-4 0,0 4 1,0-4 0,4 2-1,-2 0 1,-1 0 1,5-2-2,-3 3 2,5 5-1,-1-4 0,1 5 2,-1-1-2,2 0 0,2 1 1,-1 1 1,2-5-2,0 0 1,1-1 1,-1-1-1,5 1 2,-2-3-2,4 1 0,-3-3 0,6 4-1,4-4 0,-3 2 0,5-2 0,-1 0 0,3-4 1,0 2 0,4-4-1,-6 3 2,1-4-2,1 1 1,-1-5-1,1 3 2,-2-3-1,2 4 2,-4-5-2,7 2 3,1-3-1,-4 2 1,9-3 1,-6 0-2,6-1 1,-4-1 0,7 0-1,-7-2 0,-1-1-1,3 0 0,-5 0-1,4 0-1,-7-2 0,6-2 1,-2 0 0,-2 0-1,0 1 1,-7-2-1,2 1 0,-6-1 2,3-1-2,-12 3 0,-3 0 1,-3 1-1,-3 1 1,-11 1 1,12-1 0,-12 1 1,0 0-2,0 0 2,0 0-3,0 0-3,0 0-10,0 0-24,0 8-22</inkml:trace>
  <inkml:trace contextRef="#ctx0" brushRef="#br0" timeOffset="115027.57">3436 16070 69,'0'0'4,"7"10"1,-2-1 1,-5-9 1,16 23 1,-8-12 3,1 11-1,0 4-3,-4 0-13,-1 14-39,-5-8-6</inkml:trace>
  <inkml:trace contextRef="#ctx0" brushRef="#br0" timeOffset="116247.64">4939 16015 61,'0'0'3,"0"0"1,0 0 2,0 0-1,0 0 1,0 0 0,-7-6 0,7 6 1,0 0-4,0 0 0,0 0-1,0 5 0,0-5 3,2 11 0,-2-11-1,4 14 2,-4-14 0,4 16 0,-4-16-2,6 15 0,-6-15 0,6 17-2,-6-17 0,5 13 2,-5-13-2,2 13 1,-2-13-1,1 10 1,-1-10 0,0 11 0,0-11-1,0 10 1,0-10-1,-1 10-1,1-10 0,0 0 2,-4 12-2,4-12 0,0 0 0,-7 10 0,7-10 0,0 0 0,0 0 1,-8 10-1,8-10 1,0 0-1,-10 14 1,10-14-1,0 0 2,-9 6-2,9-6 1,-3 10 0,3-10 2,0 0-2,0 0-1,0 0 2,0 0 1,0 0-2,0 0 0,0 0 0,0 0 1,0 0-2,-9 0 0,9 0 0,0 0 0,0 0 0,0 0 1,-3-5-2,3 5 2,0 0 0,0 0 0,0 0-1,0 0-1,0 0-5,0 0-7,0 0-9,0 0-19,0 0-26</inkml:trace>
  <inkml:trace contextRef="#ctx0" brushRef="#br0" timeOffset="120706.9">4905 16669 4,'0'0'15,"0"0"3,0 0 5,0-4 1,0 4 3,0 0-4,0 0-2,1-11-2,-1 11-4,6-9-2,-6 9-3,5-12 0,-5 12-2,5-14-2,-4 3 2,0 2-3,2-3 1,-1 0-2,-2-5 1,1 0-2,0-2 0,-1 0 0,0-2-1,0-2 2,0 0-2,0 0 0,-1-1 1,-2 1-1,-1 1-1,2-1 2,-1 2-3,0-1 1,-1 1-1,-2-4 0,4 6 0,-1-3 0,-1 2-1,0-1 1,-1 1 0,2 2 0,-2-4 1,1 5-1,-1-3 0,3 1 1,-1-2-1,-1 2 1,0 0-1,-1 0 0,3-4 2,-4 5-2,2-3 0,-1 1 1,2 1-1,-2 0 1,1-3-1,-2 3 0,2 0 1,-1 2-1,1 1 0,0-3 1,0 4-1,0 1 0,-1 2 0,0 1 0,3 2 0,2 9 0,-6-14 0,6 14 0,0 0 0,-5-12 0,5 12-1,0 0 1,0 0-1,0 0-1,0 0-2,0 0 1,0 0-1,0 0 1,0 0 0,0 0-1,0 9 1,0-9 0,8 17 2,-2-7 1,2 2-1,-2 2 1,1 0-1,0 4 0,-1 0 1,1 1 0,1 3-1,-2 0 1,3 2 0,-2-3-1,3 4 1,-1-1 0,3 0 0,-3-2 0,1 1-1,0-3 1,-1 1 0,0-1 0,3-1 0,-2-5 0,0 3 0,1-3-2,2-1 2,-4-1 0,3-1 0,-3-2 0,2 2 0,-2-3 0,3 4 3,-4-4-3,2-2 0,-2-2 0,2-1 1,-10-3-1,19 1 1,-7-1 0,-3-3-1,5-4 1,-14 7 1,20-13-1,-15 1 0,7 3 1,-8-4 0,1 0 0,-3-2-1,0-2 1,-1-3-1,-1 2 0,0-4 0,-3 1 0,0-1 0,-4 2-1,4-4 1,-6 5-1,4-3 0,-5 2 0,6 0 0,-4 1 0,4 0 0,-5 1 0,6 0 0,-3 1 1,1 3-1,0-1 0,1 0 0,-2 1 0,-1 1 0,3 1-1,-2 1 1,-1 0 0,3 1 0,0 2 0,4 8 0,-10-16-1,10 16 1,-6-9 0,6 9 0,0 0-2,0 0 0,-7-10 0,7 10-2,0 0 2,0 0-1,0 5 0,0-5 0,2 13 1,1-5-1,1 3 2,0-1 0,1 4 1,2-2-1,-2 2 0,2 3 0,-1 0 0,0 2 1,2-2-1,-1 5 1,-1-1-1,2 0 1,5 1-1,-5-1 1,4 0 0,-5 1-2,5-4 2,-6 1 0,9-2 0,-8 1-1,2-3 1,1 2 0,0-6 0,-1 1 0,2-2 0,0 1 0,-1-3 1,1-1-1,-2-1 0,0 0 2,0-1-1,-9-5 0,16 5 0,-16-5 1,13 0 1,-13 0 1,12-2-1,-12 2 1,12-12 0,-12 12 1,11-15-2,-4 7 0,-7 8 0,9-18-1,-9 18 0,8-13-1,-8 13-1,2-11-4,-2 11-9,0 0-19,0 0-32,0 0-10</inkml:trace>
  <inkml:trace contextRef="#ctx0" brushRef="#br0" timeOffset="121393.94">5598 16114 79,'0'0'2,"0"0"2,0 0 2,5 4 1,-5-4 3,0 0 1,15 12 1,-15-12 3,9 4-2,-9-4 0,13 6-1,-13-6 2,13 5-3,-13-5 2,18 6-3,-9-1 1,2-2-1,1 1-2,-1-3 1,1 3-3,2-3 2,2 2-3,-4 0 0,5-2 1,-3 3-3,-1-2-1,-1 0 0,1 2 0,-4-2-1,1 2 0,-10-4-1,14 6 0,-14-6-3,9 9-6,-9-9-15,12 11-26,-12-11-23</inkml:trace>
  <inkml:trace contextRef="#ctx0" brushRef="#br0" timeOffset="121954.97">5711 16070 44,'0'0'4,"0"0"1,8 3 2,-8-3 1,0 0 2,0 0 1,8 14 1,-8-14 2,0 0-4,-1 11-1,1-11 1,0 13-2,0-13 0,0 15-1,0-5 1,0-1 0,0 3 1,1 7 1,2-7-1,-1 5-1,1-2 0,0 3-1,-1-4 1,0 5-2,1-7-1,0-1-1,1 1-1,4-2 0,-5 0-1,-3-10 0,8 15-1,1-6-2,-9-9-7,13 9-9,-13-9-21,7 9-28</inkml:trace>
  <inkml:trace contextRef="#ctx0" brushRef="#br0" timeOffset="123101.04">5582 16047 68,'0'0'5,"0"0"0,0 0 3,0 0 4,-8-4 1,8 4 0,0 0 0,0 0 2,0-11-3,0 11-3,0 0-1,9-11-2,-9 11-2,15-9 1,-15 9-1,19-11 0,-9 4-1,-1 0 2,3 1-2,-1 1-1,-1 0 1,0 0-1,-10 5-1,15-9 0,-15 9 0,12-3-1,-12 3 1,0 0 0,0 0-1,0 0 2,0 0-1,0 0 0,0 0 0,0 0-1,0 0 0,0 0 0,0 0 0,-9 5-1,9-5 1,-9 9-1,9-9 1,-12 7-3,12-7 2,-14 11-2,14-11 0,-13 11-1,13-11 0,-15 14-1,15-14 1,-16 12 0,16-12 2,-17 10 0,17-10 1,-11 10 1,11-10-2,-12 5 1,12-5-1,-14 5-1,14-5 0,-11 6 0,11-6 0,-12 3 0,12-3 1,0 0 2,-11 3-1,11-3-1,0 0 2,0 0 0,0 0 2,0 0-1,0 0 2,5-2 1,-5 2 1,13-4 2,-13 4 0,15-9 1,-5 4 0,0-1 0,2-1-1,1 0-1,-2 1 0,5-2-1,-2 1 2,-1-2-2,0 4 0,1-1 0,0 1-1,-3-1 0,-1 2 0,1-1-2,-2 3 0,-9 2-1,19-5-1,-19 5 0,13-1 0,-13 1-2,12 0-5,-12 0-8,12 9-35,-12-9-20</inkml:trace>
  <inkml:trace contextRef="#ctx0" brushRef="#br0" timeOffset="125739.19">1548 15267 91,'0'0'2,"0"0"0,0 0 2,-3-10 1,3 10-1,0 0 0,-10-10 1,10 10 1,-10-5-3,10 5 1,-16-1-1,8 1 0,-2 1-2,-5 4 1,2 2-2,-4 2 1,0 1-1,-2 4-1,-7 0 0,4 1 1,-1 0 0,1 5 0,-4-1 0,5 4 0,-2-3 0,3 5 0,3-2 0,-1 6 1,2 5-1,0-2 1,2 7-1,-1-3 1,3 6-1,0-2 0,3 8 0,0-8-1,6 0 1,0 2-1,1-3 1,2 4-1,6-6 1,2 11 1,1-4 0,2 2-1,-1 2 1,4-3 1,-2 6-2,4-4 1,-3 3-1,6-5 0,-5-5 0,6 3-1,-1-5 2,6 1-2,6-2 1,-3 1-2,7-5 2,-1 6-1,7 0 1,-1 0 0,3 2 1,-1-2-1,-1 2 3,2-4-1,-3 5-1,9-9 3,-9 3-3,13-2 0,0-4 0,3 3 0,2-5 1,0 0-1,6-1-1,-3 0 1,2-2 0,-1-1 0,-1-1 0,7 4 1,2-5-1,2-2 1,4-5 0,3 0 1,2-4-1,1-3 0,1-6 1,2-1 0,2-1-1,1-1 1,-1-3-1,1-6-1,-2 3 3,1-4-2,7 1-1,-10-2 1,0-1 2,-3 2-2,-2-2 1,-1-1 0,-3 1-1,-2 0 0,-10 0 0,9 1 2,-5 0-2,-1 0 0,1 2 0,-7-1 2,2 1-1,-8 2 0,2 0 0,-11 2 0,-8 1 0,0 3-1,-10-3 1,-3 3-2,-4 1 0,-2 1-1,-7 0-5,-2-1-2,-9 1-11,0 0-24,15 0-22</inkml:trace>
  <inkml:trace contextRef="#ctx0" brushRef="#br0" timeOffset="125983.2">4994 17134 127,'0'0'5,"9"0"2,3 0 0,-12 0 1,23 5 0,-10 1 2,7 3-1,-1 2-1,-2 6-3,2-1-7,-7 6-10,3 4-21,-15 0-26</inkml:trace>
  <inkml:trace contextRef="#ctx0" brushRef="#br0" timeOffset="127300.28">6005 17101 0,'0'0'6,"0"9"1,0-9 2,3 15 3,-2-6-2,0 1 1,0 0 1,0 0-3,-1 2 2,0-3-3,0 0 1,0 1-3,0 0-2,0-10 0,-4 17 1,1-8-2,0 1 2,3-10 0,-6 16-1,6-16 0,-9 14 0,9-14 0,-5 10-1,5-10 1,0 0-2,-13 13 1,13-13-1,-11 3 1,11-3 0,-12 3-1,1-1-1,2-2 1,0 0 0,0 0-2,-1-2 0,1 1 0,-3-3-2,0 0 0,3 1 0,-1-3 0,0 3-1,2-1 1,-2-1 0,10 5-2,-15-8 1,3 4-1,12 4 2,-17-8-2,17 8 3,-6-8-2,6 8 0,-10-10 2,10 10 0,6-9 1,-6 9 1,12-11 0,-12 11 0,4-9 1,-4 9-1,13-5 1,-13 5-2,0 0 1,0 0 0,8-9 1,-8 9-2,0 0 1,11-7 0,-11 7 0,17-8 0,-9 2-1,2 0 0,3 0 1,-1 0 1,2 1-1,0-1 0,1-2 0,-2 2 1,3-1 0,-3 1 0,0-1-1,2 0 0,-1-2 0,-1 2 1,-2 0 0,3 0 1,0 0 1,-2 0-1,-1 1 2,2 0-1,-1 1 1,0-1 1,2-1-2,-2 1 1,-1-1 0,3 1 0,-4 0-1,4-1 1,-4 2-2,-1-2-1,-9 7 1,17-6-2,-17 6-2,11-6-5,-11 6-7,0 0-19,9 0-28,-9 0-7</inkml:trace>
  <inkml:trace contextRef="#ctx0" brushRef="#br0" timeOffset="128076.32">6342 16809 18,'0'0'4,"0"0"0,-13-2 2,13 2 3,-9-4-2,9 4 1,-11-1 2,11 1-1,-11 1-2,11-1-2,-9-1-1,9 1-1,-11-6 1,11 6-1,-10-7 1,10 7-1,-9-13 0,9 13 0,-5-13 0,5 13-2,-2-15 1,2 15-1,0-13-1,0 13 0,7-13 0,-7 13 0,12-11-1,-3 6 1,-9 5 0,16-6 0,-16 6 0,20-4 0,-11 4 0,0 0 0,-9 0 0,15 5 0,-15-5-1,15 12 1,-15-12-1,9 16 0,-7-8 1,-2 3 0,0-1 0,0 2-2,0-1 2,-4 1 0,-1-4 0,1 5 0,-2 0 0,1-3 0,2 4 0,3-14 2,-4 15-1,4-15 2,0 12 1,0-12 2,0 0 2,5-7 0,1-3 2,-6 10 0,23-22 0,-15 10 2,7 0-2,-3-1 2,5 1-2,-6 4 0,7 1-1,-7-3-3,-1 6 1,0-2-3,0 2-1,1 1-2,-11 3-5,17-3-11,-9 3-20,-8 0-33,10 6-3</inkml:trace>
  <inkml:trace contextRef="#ctx0" brushRef="#br0" timeOffset="128761.36">6661 17313 78,'0'0'3,"0"0"3,0 0 2,0 0 2,0 0 0,0 0 1,0 5 2,0-5 0,0 0-1,8 3-3,-8-3-1,13 5 0,-2-4 1,0 2-1,0 1 0,2-2 0,1 2-1,0 0-2,0 0 1,1 1-2,0-1-1,-4-2-1,2 3 1,-2-3-3,0 4-1,-11-6-3,17 4-7,-17-4-6,12 3-19,-3 2-17,-9-5-15</inkml:trace>
  <inkml:trace contextRef="#ctx0" brushRef="#br0" timeOffset="129168.38">6861 17241 79,'0'0'2,"0"0"3,0 0 1,-8 2 2,8-2 3,0 0-1,-12 11 3,12-11 1,-1 18-1,0-8-2,0 3-1,-1 3-3,0-2 0,0 2-1,2 1-2,-1 1-1,0-1 1,1 0-1,0-17 0,0 19-2,0-9 0,0-1-1,0 1 0,0 0-4,0-10-5,0 15-12,0-7-20,0-8-23</inkml:trace>
  <inkml:trace contextRef="#ctx0" brushRef="#br0" timeOffset="129652.41">6639 17252 73,'0'0'5,"0"0"2,8-11 3,-8 11 6,16-11 0,-5 4 3,1-1 1,5-4 2,-3 2-4,4 1-2,-3-3-5,4 3-2,-3 0-4,0 0-3,-4 1-12,-2-2-40,2 7-15</inkml:trace>
  <inkml:trace contextRef="#ctx0" brushRef="#br0" timeOffset="133673.64">1595 13503 26,'0'0'3,"0"0"0,-7-10 1,7 10 2,-11-5-1,11 5 3,-18-9 0,6 7 2,-2 0-1,1 1 0,-4 1 0,3 0 1,-3 0-2,0 0-1,1 3 0,-1-1-1,2 1 0,3 2-2,-7-1 1,5 0-1,-1 0-2,4 0 0,-2-1 1,2 3-2,-3-2-1,4 3 0,1-3 0,-1 4 0,1-2-1,1 3 1,8-9 0,-17 15-2,17-15 1,-14 17 0,14-17 1,-9 17-1,1-4 1,3 0-1,-1 8 0,-1-6-1,0 7 1,0-7 1,1 8 0,-1-7 0,0 6-1,0-7 2,3 2-1,-3 2 1,5-1-1,-2 1 2,1 3-2,0-2 1,0 0-1,0 2 0,3-1 1,0 0-1,0 0 0,0 1 1,0 0-1,-1 3 1,4-3-1,1 5 1,-2-2-1,-1 3 2,4-4-1,-1 8-1,2-1-1,0-2 1,2 3-2,0-4 2,-1 4 0,4-3-1,-2 2 1,1-5 0,-1 2 1,2-2 1,-2 1-2,2-1 1,0-2-1,1 2 1,0-4-1,4 4 0,3-5 0,-2 4 0,5-5 0,-5 3 0,5-4 1,-3 3-1,5-2 0,-8 1 1,2-3-1,1 4 0,-1 2 1,1-2-1,-2 2 0,2-4 0,3 4 0,-2-7 0,-1 5 0,0-6 0,0-1 0,1-2 0,0 0 2,1-1-2,-2-2 0,2 0 0,-2-1 0,5-1 0,-5-1 1,0-1-1,-1-1 0,7-2 0,0 2 0,-3-2 0,5 0 0,-5-2 0,4-1 0,-7 0-1,11 0 1,-10-2 0,1-4 1,-1 0-1,1-2 0,0-2 0,0 3 0,0-4 1,-1 1-1,1 1 0,-3-2 1,-2 1-1,-2-3 0,4 1 1,-6-1 0,2-1-1,-2 2 0,0-3 1,0-5 1,1 4-1,-3-4-1,4 4 1,-5-7 1,1 4-1,0-3 2,1 5-1,-2-1 0,0-1 1,-2 3-2,2-4 1,-4 3 0,5-3 1,-6 3-1,1-3 0,-1 1 0,0-1 1,-1-1-1,-1-2 0,-1-1 0,-1 0 1,0-2-1,0-3 0,0 1-1,-1-2 1,-3 0 0,-2 1 1,0-6-1,-1 4 1,-1-2 2,-4 3-2,3-2 0,-3 1 1,2 1-1,-6-1-1,4 5 0,-5-6-1,2 3-1,-3-3 1,3 3 1,-4-3-1,3 1 0,-2 3 1,1 2 0,-1-3 0,1 5 1,2 2-1,-3-1 1,2 2-1,-1 1 0,1 2-2,-2-4 2,1 6-1,-3-2 0,-2 4 0,-4-4 1,6 3 0,-5 0-1,0 2 1,2 4 1,2-1-1,-2-1-1,2 0 0,4 2 1,-2 1-1,0 1 0,1 0 0,-2-1 0,-1 1 0,3 2 0,-4 0 0,-2 2 0,-1-1 0,3 1 0,-7 0 1,5 1 0,-1 0 0,-1 0 2,4 0-2,2 1 0,1-1 0,2 1 0,2 1-2,5 0 1,0 0-2,10 0-2,-15 0-6,15 0-7,-9 3-30,9-3-29</inkml:trace>
  <inkml:trace contextRef="#ctx0" brushRef="#br0" timeOffset="134510.69">1041 13145 32,'0'0'3,"0"0"-1,0 0 3,0-11 0,0 11 2,5-16 1,1 4 3,-1-2 2,4-2-2,0-8 2,2 1 0,1-5 0,1 1 1,1-6 1,3-1-1,1-2-1,-1-1 2,1 3-1,3-5-1,-5 0-2,4-1 0,-4 4-2,2 1-1,-5 1 0,0 6-1,-2 2-1,-3 6 1,0 3-1,-4 5-2,-2 4 0,-2 8-1,7-11-4,-7 11-7,0 0-13,0 0-35,9-3-18</inkml:trace>
  <inkml:trace contextRef="#ctx0" brushRef="#br0" timeOffset="135326.74">1411 11772 32,'0'0'4,"0"0"1,0 0-1,-10-19 4,10 19-1,-12-17 1,12 17 0,-18-15 0,18 15-5,-20-8-3,20 8-1,-18 13-1,11-4-2,-2 10 0,5-1 1,1 6-1,2-3 2,-1 8 1,2-10-1,0 2 2,2-2 0,4-1 0,3-5 0,6-2 2,-5-4 1,7-2 1,-6-3-1,6-2 2,-5 0 0,2 0 0,-2-2-1,-3-1 1,0 0-1,0-1-2,0 0 0,0 1 1,2 1-2,-2 0 0,2 1 0,-1 0 0,-1 1 1,1 0-1,-1 3-1,0 1 1,0 2 1,-9-6 1,16 12-1,-13-2 2,2 0 0,-2 1 1,-3 0 2,0-1-1,0 2 1,-3-2 1,-3-2-1,6-8 1,-12 17-1,12-17-1,-15 10-1,15-10 0,-14 5-3,14-5 0,-14 4-2,14-4-3,-12 0-8,12 0-13,-9 0-15,9 0-18</inkml:trace>
  <inkml:trace contextRef="#ctx0" brushRef="#br0" timeOffset="135929.77">1625 11785 40,'0'0'2,"0"0"-1,0 0 1,0 0 2,-10 1-2,10-1 1,-6 9-1,6-9 2,-3 15-2,3-4 0,2-1 0,2 2 0,2 1 0,2-1 1,0-2 0,2-2 1,-1-2 1,1-1-1,1-4 4,-3-1 0,-8 0 0,17-6 0,-17 6 1,11-17-2,-7 6 0,-2-1 0,-1-3-1,-1 1-3,0-1 1,-4 1-1,0-7-1,-3 9 1,2-4-1,-1 5-1,1-2 1,5 13-2,-8-15 0,8 15-1,0 0-1,0 0 0,0 8-2,0-8 2,9 20-2,-1-9 2,1 4 1,1-3 1,-2 4 0,4-9 0,-1 0-4,-2-3-4,2-1-12,-11-3-15,17 0-15</inkml:trace>
  <inkml:trace contextRef="#ctx0" brushRef="#br0" timeOffset="136626.81">1783 11596 57,'0'0'3,"0"0"-1,0 0 2,6 3 0,-6-3 4,12 8-2,-3-1 2,-9-7-1,18 11 1,-18-11-2,17 12-1,-17-12-2,18 12 0,-18-12 0,12 8 1,-12-8-1,0 0 2,10 9 2,-10-9-2,0 0 1,0 0-1,0 0 1,-8-1-2,8 1-1,-8-12-1,8 12 0,-12-15-2,12 15 0,-7-18-2,3 8 1,3 0 0,1 10-1,0-16 0,0 16-1,1-12 2,-1 12-1,13-5 1,-13 5-1,15 0 1,-15 0 1,18 0 0,-9 4 0,1 0 0,-1 0 1,0 1-1,-9-5 0,13 11 2,-13-11-1,8 9 1,-8-9 0,0 0 1,0 0 0,0 0 1,0 0-1,0 0 1,0 0-2,-8-7 0,3-2 0,1-4-2,0 1 2,0-4-2,1 1 1,0 0-1,1 1 0,1 1 1,1 3-1,0 1 0,0 9 0,0-16 0,0 16 0,0 0 0,13-5-1,-4 5 1,4 0 0,-1 6 0,3 1 0,-4 3 0,5-2-1,-3 1-4,3 0-7,-10-1-13,5 2-19,-11-10-16</inkml:trace>
  <inkml:trace contextRef="#ctx0" brushRef="#br0" timeOffset="136951.83">2110 11328 5,'0'0'4,"0"0"0,0 0 3,2 12 2,-2-12-1,13 17 2,-6-6-1,3 4 2,0 0-3,3 2-2,0-1-1,2 1-2,-3-2 0,3 3 0,-3-5 0,2 1-1,-4-1 2,-2-3-3,-1-1 0,-2 1-6,-5-10-7,3 15-9,-3-5-9</inkml:trace>
  <inkml:trace contextRef="#ctx0" brushRef="#br0" timeOffset="137284.85">2135 11312 84,'0'0'2,"0"0"3,0-9-1,0 9 2,3-10 1,-3 10-1,6-10 1,-6 10 2,12-7-5,-12 7 1,14-1-3,-14 1 3,18 2-3,-6 4 2,-2 2-1,2-1 1,-3 3-1,-1 1 3,-1-2 0,-3 0 0,-3 0 0,-1-1-1,0-8 0,-5 17-4,5-17-7,-17 14-5,7-11-16,-3 1-19,-2-4-17</inkml:trace>
  <inkml:trace contextRef="#ctx0" brushRef="#br0" timeOffset="137753.87">1937 10759 19,'0'0'1,"0"0"2,0 0 0,5 10 1,-5-10 1,10 20 0,3-8-1,3 6 2,5-3 0,-5 4 0,5 0 1,-4 1 0,7-3 1,-6 4-1,0-3 1,-1 2 1,2-4 0,-1 4-2,1-3 0,0 2-1,0 2 0,0-1-1,-3 2 0,-1-5 0,-3 3-2,-1-4 1,0 3-2,-5-7 2,-2 0-6,2-2-5,-4-2-9,-2-8-17,8 15-14</inkml:trace>
  <inkml:trace contextRef="#ctx0" brushRef="#br0" timeOffset="137972.89">2349 11100 86,'0'0'2,"0"0"3,2-7 1,-2 7 1,0 0 0,10 7 1,-10-7 1,11 12-1,-6 2-2,-5-14-3,9 18-9,-9-18-14,11 12-20,-11-12-15</inkml:trace>
  <inkml:trace contextRef="#ctx0" brushRef="#br0" timeOffset="138116.89">2300 10937 32,'0'0'-4,"0"0"-13</inkml:trace>
  <inkml:trace contextRef="#ctx0" brushRef="#br0" timeOffset="138672.93">2479 11013 95,'0'0'3,"0"0"-1,-2-16 2,2 16-2,-1-14 2,1 14-2,0-15 1,0 15 1,2-12-2,-2 12 0,12-3-1,-12 3 0,15 0 0,-7 5-1,-8-5 1,18 18 0,-9-11-1,1 2 2,-10-9-1,15 16 0,-15-16 0,9 14 2,-9-14 0,0 0 1,0 0 1,0 0 0,0 0 1,0 0 0,0 0 0,0 0-2,-4-11 0,-1 0-2,1 2-1,-1-3 0,2 1-1,0-3 1,2 2-1,1 0 0,0 1 0,0 2 0,0 9 0,5-11 0,-5 11 2,11-4-1,-11 4-1,17 0 1,-3 4 0,-1 1 0,3 0-1,0 2 1,2 0-1,-1 0-4,2-4-9,-6 2-13,3-1-14,-6-4-20</inkml:trace>
  <inkml:trace contextRef="#ctx0" brushRef="#br0" timeOffset="139264.96">2772 10657 93,'0'0'1,"0"0"0,0 0 2,-12 3-1,12-3-1,-9 14 3,6-4-3,1 2 1,1 2 0,1 2-2,1 0 1,4-4-1,4 1 0,0-2 1,-9-11 1,16 11 1,-16-11 1,17 3 3,-17-3 2,14-6 0,-7-4-1,0-2 2,-1-3 0,-2-2-2,1-4 0,-1 1-2,-1 0-2,-1 3 1,-2 0-2,0 3 0,0 5-1,0 9-3,0-13 1,0 13-3,0 0 1,0 0 0,3 14-1,3-3-1,2 3 2,3 8 1,2-1 0,2 2 1,2 3 0,2 1 0,5 3 0,-2-1 0,2 0 0,0-1 1,1 4-1,-5-7 0,4 6 1,-4-7-1,0 3 0,-4 4 2,-2-8 0,-4 2 2,-1-5 1,-4 1 3,-2-7 0,-3 3 1,0-17 1,-7 14 0,-3-13-1,0-1-2,-4-2-2,4-7 0,-7-4-2,4-8-3,-3 1-4,2-8-11,-4-5-37,8 4-19</inkml:trace>
  <inkml:trace contextRef="#ctx0" brushRef="#br0" timeOffset="139811.99">3207 10286 47,'0'0'3,"0"0"1,0 0-1,0 0 1,-2 6 1,2-6-2,-8 12 2,8-12-1,-14 17-3,9-7-1,1 6 0,3-1 0,1 3 0,0-5 0,7 2 1,1-2 1,0-2 1,2-4 0,2-2 2,5-3-1,-4-2-6,4-1-13,-8-8-30</inkml:trace>
  <inkml:trace contextRef="#ctx0" brushRef="#br0" timeOffset="140266.02">2957 9964 0,'0'0'6,"13"17"1,-5-4 2,3 1 0,3 3 1,2 2-2,-2 2-1,4 0 0,-1 0 0,0 2 1,0-2-1,1 1 0,-2-2-1,2 1 3,-4-5-1,3 2 1,-5-3-1,2 1-1,5-5 0,-5 2-2,3-5 1,-4 2-2,1-3-4,-5 2-7,7-2-15,-16-7-28,8 11-6</inkml:trace>
  <inkml:trace contextRef="#ctx0" brushRef="#br0" timeOffset="140503.03">3431 10207 95,'0'0'4,"0"0"2,6 11 0,-6-11 1,8 10-1,-8-10 1,9 12 0,-9-12 1,10 11-11,-10-11-16,0 0-31,0 0-4</inkml:trace>
  <inkml:trace contextRef="#ctx0" brushRef="#br0" timeOffset="141025.06">3493 9968 140,'0'0'3,"0"0"0,0 0-2,0 0 3,-12-5-1,12 5 0,0 0-1,-9 0-1,9 0-1,-5 9 0,5-9-1,-1 18-1,1-8 2,3 1-2,3 0 4,2-1-1,3 2 0,0-5 0,1 3 1,4-5 2,-4 0-1,3-1 0,-2-1 0,1-1 1,-5 1-2,3-2 1,-4 1 0,-8-2-1,13 7 0,-13-7 3,6 11-2,-6-11 1,0 15 0,0-6 0,-5 1-3,0 0-4,-2 0-4,0-1-14,-1 0-13,8-9-24</inkml:trace>
  <inkml:trace contextRef="#ctx0" brushRef="#br0" timeOffset="141348.08">3523 9755 56,'0'0'1,"0"0"2,0 11-1,0-11 3,6 20 1,-1-5-1,4 6 1,2 1 1,1-4-1,1 7-2,1-6 1,0 5-1,1-7-3,-4-2-4,3-2-10,0 2-18,-5-2-16</inkml:trace>
  <inkml:trace contextRef="#ctx0" brushRef="#br0" timeOffset="141875.11">3610 9970 88,'0'0'3,"0"0"1,1-11 2,-1 11 1,9-15 0,-4 6 2,3-3 0,2 0 1,0-1-1,1 1-3,4 0 0,-3-5-3,3 10 1,-2-6-1,4 9-2,-5 4 0,3 0 0,-4 1-1,4 5 2,-6 8-2,4-4 1,-3 5 0,-1-6-1,-9-9 1,12 18 0,-12-18 0,5 14 1,-5-14 0,0 14-1,0-14 1,-1 10 2,1-10-2,-13 5 0,13-5 2,-10 0-2,10 0 0,-14-5 0,14 5 0,-14-14 0,9 5-1,-3-1 0,3-4 0,0 0 0,3-3 1,0 3-1,1-4-1,1 5 0,0-3 0,0 5-3,4 0-6,-4 11-8,9-11-15,-9 11-17,16-1-14</inkml:trace>
  <inkml:trace contextRef="#ctx0" brushRef="#br0" timeOffset="142136.12">3894 9726 134,'0'0'0,"0"0"2,-8-7-1,8 7 2,0 0 3,0 0 0,0 0 1,9 11 0,3-4 1,-2 1 1,3 1-2,-4-2 0,8-3-1,-8-1-3,0-2-4,2-1-16,0 1-25,-11-1-19</inkml:trace>
  <inkml:trace contextRef="#ctx0" brushRef="#br0" timeOffset="142246.13">3831 9569 74,'0'0'-1,"0"0"-10,6 0-14</inkml:trace>
  <inkml:trace contextRef="#ctx0" brushRef="#br0" timeOffset="143025.18">3877 9387 73,'0'0'0,"0"0"0,-9 0-3,9 0 3,0 0 3,0 0-2,8 10 3,2-2-1,8 5 1,-1 2 0,8 2 1,-6 4-1,10-3-1,-7 4 1,0-3-2,-2-1 1,0-2-1,-1 1 0,-2-4 1,-4 0-1,-2-2 2,-4 0-1,-7-11 2,10 12 0,-10-12 0,0 0 1,0 0-1,0 0 0,-8 3-1,8-3-1,-9-5-2,9 5-1,-11-18-1,7 9-2,0-1 1,2 1 0,2 9-2,0-17 2,0 17 1,0-10-2,0 10 2,11-5 1,-11 5 0,16 0 1,-5 0 2,-1 3-1,1 2 0,3 1 1,-6 1-1,1 2 0,-9-9 2,12 17-1,-12-17 2,4 17-1,-4-17 1,0 18 0,0-10-1,-5 3 0,-3-2 0,-1 1-1,1-2-2,-2 0-2,-2-3-3,2 1-6,2-3-13,8-3-17,-13 0-16</inkml:trace>
  <inkml:trace contextRef="#ctx0" brushRef="#br0" timeOffset="143526.2">4303 9427 112,'0'0'2,"0"0"-1,0 0 1,0 0 0,0 0 2,3 7-1,-3-7 1,7 14 0,-3-5 0,1 2-1,3-1 2,1-1 0,-1-2-1,1 0 2,1-1-1,-10-6 2,17 5-1,-17-5 1,16-3-1,-16 3 1,12-15-1,-10 6 0,3-4-3,-3-3-1,0-2 1,2-1-2,-2 4-1,0 1 0,-1 0-1,0 6-1,-1 8 1,8-11 1,-8 11-1,9 1 1,2 6 0,-11-7-1,17 17 2,-5-6 0,1-1 0,8-2-1,-7 0-5,7-2-13,-8-4-26,10 2-18</inkml:trace>
  <inkml:trace contextRef="#ctx0" brushRef="#br0" timeOffset="143883.22">4484 8995 14,'0'0'3,"0"0"-1,8 3 3,-8-3 2,9 11 0,-9-11 3,14 20-1,-2-9 2,-2 3-1,7 0-2,-4 4 0,6-1-2,-5 2 0,8 4-2,-9-4-2,1 3 0,-1-6 1,-2 4-2,0-5-2,-1 5-11,-2-11-15,1 6-17</inkml:trace>
  <inkml:trace contextRef="#ctx0" brushRef="#br0" timeOffset="144195.24">4671 9197 79,'0'0'3,"5"-11"2,0 2 2,-5 9 3,14-16-2,-2 10 1,2-6 1,2 6 0,0 5-3,1-1-1,-1 2-1,2 3-3,-1 0 2,-3 7-2,1 3-1,-3-3 2,-4 3-2,4-2-6,-6 4-14,-6-15-23,9 17-15</inkml:trace>
  <inkml:trace contextRef="#ctx0" brushRef="#br0" timeOffset="144355.25">4774 8991 75,'0'0'-1,"0"0"-9,0 0-9,0 0-7</inkml:trace>
  <inkml:trace contextRef="#ctx0" brushRef="#br0" timeOffset="145262.3">4962 8955 34,'0'0'3,"0"0"3,-8-5 1,8 5 0,-9-4 0,9 4 2,-11 0-4,11 0 1,-10 7-4,9 1-2,-1 1-1,1 7-2,1-4 2,1 4 1,1-1 0,5-3 0,0-3 0,2 2 1,-9-11 2,19 12-2,-9-9 1,-1-2 2,-9-1-1,16 0 2,-16 0 0,12-8 0,-12 8-2,6-15 1,-6 5-1,0 1 1,1-4-3,-3 0 1,-1 1-2,0-4 1,-1 3-1,0-2 2,1 2-2,1-1-2,0 3 2,2 1 0,0 10 0,0-15-1,0 15 1,0 0-2,0-10 2,0 10-1,11 2 0,-11-2 1,13 9 0,-4-2 1,0 1-1,2 1 2,-4-1-1,6 2 0,-13-10 2,16 18-2,-16-18 0,14 12 2,-14-12-1,7 10 0,-7-10 2,0 0-1,0 0 1,0 0-1,0 0 1,0 0-1,-4 2 0,4-2-2,-12-5-2,12 5-2,-11-11 0,11 11-1,-10-18 0,6 8-2,1 0 1,-1-2 0,1 2 1,1-3 0,0 4 2,2-3-1,0 2 1,0-1 0,0 11 0,3-15 0,-3 15 1,11-14 1,-11 14 0,11-14 1,-11 14 0,15-11 3,-4 7-1,-1-4 1,2 5 1,1 0-1,6 3 1,-3 0 2,6 3-3,-5 4 0,4 4 1,-1 1 1,4 3-2,-8 6 1,1 2-3,-2 4-12,4 7-44,-8 2-2</inkml:trace>
  <inkml:trace contextRef="#ctx0" brushRef="#br0" timeOffset="163059.32">12060 5047 22,'0'0'4,"0"0"4,-6-1 2,6 1 5,0 0 1,0 0 3,-11 0 2,11 0 0,0 0-4,0 0-3,0 0-2,0 0-5,0 0-2,0 0-2,0 0-1,-9 8-1,9-8 0,-6 17-1,4-6 1,0 3-1,-2-1 0,3 6 0,0-4 0,1 3-1,0 1 1,0 3-1,4-3 1,-1 5 0,4-1-1,2 7 2,-3 0 0,6 1 0,-3 3 0,3 0 1,-2-1 0,7 2-1,1 1 2,0-6-2,7 0 2,-5-1-2,7-2 2,-3-1 1,7-3-2,-6-2 1,-1-1 1,1-2-2,-1-1 1,-3-2-1,2-2 1,-5 1 0,-3-4 0,-2-1 0,-2-1 1,-11-8 0,13 11 1,-13-11 1,0 0 0,0 0 2,11 9 1,-11-9 0,0 0-1,0 0-1,0 0-1,0 0 0,0 0-5,0 0-5,0 0-16,0 0-38,0 0-15</inkml:trace>
  <inkml:trace contextRef="#ctx0" brushRef="#br0" timeOffset="163515.35">12463 6011 105,'0'0'5,"0"0"3,5-8 2,-5 8 3,14-8 1,-2 6 3,1-4-1,5 1 0,-2 4-3,4-3-4,-3 1-2,3-2-1,-2 2-3,-2-3 0,-3 2-1,2 0-1,-6-1-2,2 0-6,-11 5-9,11-8-19,-11 8-27,9 0-3</inkml:trace>
  <inkml:trace contextRef="#ctx0" brushRef="#br0" timeOffset="163693.36">12635 5691 183,'0'0'1,"0"0"1,4 11 0,-1-1 1,3 10 0,-3 0-8,3 7-31,1 12-20</inkml:trace>
  <inkml:trace contextRef="#ctx0" brushRef="#br0" timeOffset="165441.46">13087 6963 17,'0'0'3,"0"0"1,0 0 3,0-8 0,0 8 2,3-17 1,-2 7 1,0-5 1,-1-4-1,1 0-1,-1-1 1,0-4-3,-1 1 0,-4 1-2,1-1 1,-1-2-1,-1-2-1,1-3 0,-1 6-2,-1-5 1,0 2-1,1-1 1,0 1-1,0 0-1,-1 1 3,1 7-2,0-6 2,-1 6-2,2-4 1,1 8-1,2-4 0,-3 8 0,4-1-2,-1 3-1,2 9 1,-3-14-1,3 14 0,0 0-1,0 0 0,-2-10 0,2 10-1,0 0-2,0 0 1,0 0-1,0 0 1,0 0 1,0 8-1,0-8 1,9 16 1,-2-7 1,0 4 0,1-1 0,-2 5 0,3-3 0,-1 3 0,2-2 0,-1 2 1,1-3-1,-2 2 0,0-6 0,1 2 0,-1-3 1,2 1-2,-10-10 2,16 9 0,-16-9 0,19 2 1,-10-2 0,-9 0-1,14-7 1,-6-2 1,-8 9-1,8-20 0,-7 10-1,2-4 0,-2 2 1,-1-5-1,0 4 0,-1-3 0,-2 1 0,1-3-1,-1 3 0,0-1 1,-1 2 0,-1-4 0,3 4-1,-1 0 2,-1 1-2,1 2 1,1 1-1,2 10 0,-3-15 0,3 15 0,-1-11 0,1 11-1,0 0-1,0 0 0,0 0 0,0 0-1,0 0 0,0 0 0,0 0 1,0 0-1,3 5 1,-3-5 2,4 9 0,-4-9-1,8 11 1,-8-11 0,7 10 1,-7-10-1,8 11 1,-8-11 0,11 11 0,-11-11 1,10 13-1,-10-13 0,10 10 0,-10-10 0,9 12 0,-9-12-1,10 12 1,-10-12 1,11 10-1,-11-10 0,11 10 0,-11-10-1,10 10 1,-10-10 1,10 4-1,-10-4 2,0 0-1,10 7 0,-10-7 1,0 0 0,9 1-1,-9-1 0,0 0 2,12 0-3,-12 0 1,8-1-1,-8 1 0,10-5 0,-10 5 0,10-5-1,-10 5 2,9-3-1,-9 3 0,0 0 1,10-4 0,-10 4 1,0 0 2,0 0 0,11-7 1,-11 7-2,1-8 1,-1 8-2,0 0 1,7-12-5,-7 12-8,0 0-13,0 0-22,0 0-23</inkml:trace>
  <inkml:trace contextRef="#ctx0" brushRef="#br0" timeOffset="166537.52">13693 6264 57,'0'0'5,"0"0"2,0 0 3,0 0 0,0 0 2,0 0 2,0 0 1,0 0 1,3-10-7,-3 10-2,0 0-1,5-8 0,-5 8-3,0 0 1,0 0-1,0 0 1,8-11-2,-8 11 2,0 0-1,0 0-1,0 0-1,0 0 2,10-7-2,-10 7-1,0 0 1,0 0-1,9-1 0,-9 1 1,0 0-1,11 0 1,-11 0-1,0 0 1,13 0-1,-13 0 1,0 0 1,12 2-1,-12-2 0,9 3 1,-9-3 0,0 0 1,8 13-1,-8-13 0,7 9 0,-7-9 1,9 10-1,-9-10-1,7 13 0,-7-13 0,7 15 0,-7-15 0,3 15 0,-3-15 2,0 16-2,0-16 0,2 13 0,-2-13 1,0 15-1,0-15 0,-2 12 1,2-12 0,0 12 0,0-12 1,-1 11 0,1-11 3,0 0-2,-2 12 1,2-12 2,0 0-2,0 0 1,0 0-3,0 0 2,-8 11-1,8-11-2,0 0-1,0 0-2,0 0-8,0 0-30,-1 14-29,1-14-4</inkml:trace>
  <inkml:trace contextRef="#ctx0" brushRef="#br0" timeOffset="168895.66">14425 5811 59,'0'0'2,"0"0"1,0 0 1,0 0 1,0 0-4,0 0 1,0 0 1,0 0-1,0 0-2,0 0 1,0 0-1,0 10 0,0-10 3,3 12-1,-3-12 0,8 15 3,-8-15-1,6 18-2,-6-18 4,5 15-2,-3-5-1,-1-1 2,-1-9-2,2 14 1,-2-14 1,1 11-1,-1-11 1,0 13 2,0-13-3,-3 10 0,3-10 1,0 0 0,-11 12-2,11-12 1,-10 9-2,10-9-1,-10 8-1,10-8 1,-13 8-1,13-8 0,-12 13 0,12-13 1,-11 4-1,11-4 0,-6 9 1,6-9 1,0 0-1,-13 1 2,8-6 0,5 5-3,0 0 1,-13-12 0,9 1 0,4 11 1,-12-17-2,12 17 0,-9-10 0,9 10 0,-8-10 0,8 10 0,-9-12-1,9 12 0,-7-12 0,7 12 0,-2-9-2,2 9 2,0 0 0,-6-12-1,6 12 1,0 0-2,0-9 2,0 9 0,0 0 1,0-14-1,0 14 0,0 0 1,0 0-1,4-12 1,-4 12-2,0 0 2,9-11-1,-9 11 0,0 0 0,12-9 0,-12 9 0,12-9 1,-12 9-2,14-6 2,-14 6 0,17-6 0,-9 3 0,4-2 0,-4 1 2,5 0-2,-1-1 1,-1-2 0,3 1 1,-2-1 1,-1 1-1,2-3 1,-2 2 1,3-1-1,-3-1 2,-1 0 1,2 1-2,1-5 3,-2 3 0,-2-1 0,3 0-1,-3 1 1,1-1-3,-1-2 2,-2 4-2,-7 9-2,12-12 1,-12 12-2,7-8-2,-7 8 1,0 0-5,0 0-7,0 0-16,0 0-28,12 2-10</inkml:trace>
  <inkml:trace contextRef="#ctx0" brushRef="#br0" timeOffset="170105.72">14719 5429 24,'0'0'1,"0"0"2,-11 0-1,11 0 2,-16 0 0,16 0 2,-17-4 0,17 4 0,-18-9 0,18 9-1,-7-11 1,4 3-1,0-8-3,3 6 0,-1-4 1,1 14-2,1-22 1,-1 22-2,13-19 0,-13 19-1,21-9 2,-21 9-2,22-5 1,-13 4-1,7 1 0,-16 0 2,17 0-1,-17 0 0,16 0 1,-7 1 0,0 4 0,-9-5 2,13 7-1,-3 0-1,-3 3 3,-7-10 1,12 22-2,-12-22 1,7 21-1,-6-13 0,2 6 0,-3-14 1,2 14-3,-2-14 1,0 12-1,0-12 1,1 10 0,-1-10 0,0 12 1,0-12-1,0 10-1,0-10 0,0 0 1,0 13-1,0-13 1,0 12-2,0-12 1,0 0-1,8 9 3,-8-9-2,0 0 1,8 10-1,-8-10 2,0 0-1,9 6-1,-9-6 1,0 0 2,8 9-2,-8-9 3,0 0 1,0 0 2,0 0 1,0 0 1,0 0-1,0 0 0,8 0 0,-8 0-2,0 0-2,0 0-2,0 0-2,0 0-1,3-7 2,-3 7-2,0 0 0,5-9 0,-5 9 1,0 0-1,10-12 1,-10 12 0,8-10-1,-8 10 1,12-9-1,-12 9 1,11-7-1,-11 7 0,12-9-1,-12 9 1,15-9 0,-15 9 0,13-11 0,-13 11 0,17-13 0,-17 13 1,13-10 0,-13 10 0,9-8 0,-9 8 0,13-8 2,-13 8-1,0 0 0,0 0 0,12-7 0,-12 7 0,0 0 0,0 0 1,0 0-3,9-7 2,-9 7-2,0 0 0,0 0 1,9-1-1,-9 1-1,0 0-5,0 0-41,12-3-21</inkml:trace>
  <inkml:trace contextRef="#ctx0" brushRef="#br0" timeOffset="177311.14">10854 15465 1,'0'0'4,"0"0"1,0 0 1,9 4 0,-9-4 1,0 0-1,9 7 2,-9-7-1,0 0 3,10 4-1,-10-4 2,0 0 1,12 0 2,-12 0-1,13-5 0,-13 5-1,14-12-1,-14 12 0,15-19-3,-6 9 0,-3-4-2,2 0-3,-2-4 1,1 2-2,1-7 0,-3 4-1,1-7 2,-1 2-2,-2-4 0,4 2 0,-4-3 0,2 4 0,-2-1 0,0 0 1,-1 1-2,1 3 1,0 0-1,0 1 1,-2 1-1,2-5 1,-3 4-1,3-1 1,-3 2-1,0 0 0,1 3 1,-1-2-1,0 6-1,0 1 1,0 0 0,-1 4 0,-1-1 0,2 9 0,-1-14 0,1 14 0,0-10 0,0 10-1,0 0 0,0 0-1,0 0-2,0 0 0,0 0-1,0 0 1,0 0-1,0 0 2,0 0-1,4 6 1,-4-6 1,4 16 1,-1-6 1,1-1 0,-1 4 0,1-2-1,0 4 1,2 4 0,-2-2-1,1 1 1,-2-2 0,3 3-1,-1-5 1,1 6-1,0-8 1,1 0 1,-2-3-1,3 1 0,1-2 0,-9-8 1,14 16 0,-14-16 0,14 8 2,-14-8-1,14 4 0,-14-4 1,14 0-1,-14 0 1,15-10 0,-15 10 0,16-18-1,-10 8 1,2-3-1,-3 0 1,-1-2-1,1-6 2,-1 6-2,-1-5 0,0 4 1,-1-5-2,-2 8 1,1-4 0,0 5-2,0 3 1,-1-1 0,0 10-1,0-16 2,0 16-1,-1-12-1,1 12 1,0 0-1,-4-9 1,4 9-1,0 0 0,0 0 0,0 0-1,0 0-1,0 0-2,0 0 2,0 0-1,0 0-1,0 0 1,0 0 1,0 0-1,-1 10 1,1-10 2,0 14 0,0-14-1,0 17 1,0-7 0,3 0 0,-1-1 0,1 2 0,0-1 0,2 1 0,-1 4-1,1-4 1,1 4 0,-1-6 0,1 6 0,-6-15 2,15 18 1,-15-18 1,13 6 2,-13-6-1,16 0 1,-7 0-1,-9 0 1,14-3-2,-14 3-1,14-9 0,-14 9-2,9-6-6,-9 6-9,0 0-28,20-6-23</inkml:trace>
  <inkml:trace contextRef="#ctx0" brushRef="#br0" timeOffset="178120.18">11663 15179 0,'0'0'0,"0"0"1,0 0 3,0 0 1,0 0 1,0 0 3,9 11 4,-9-11 2,5 12 2,-5-12 1,8 15 2,-8-15-1,9 14 0,-9-14-5,15 18-1,-15-18-2,15 16 0,-5-8-3,0 3-2,1-3 0,-1 3 0,-1-4-2,2 1 1,-1-1-2,-1 0 0,-9-7 0,13 12-1,-13-12 0,10 8-1,-10-8-2,0 0-6,0 0-12,0 0-26,15 7-20</inkml:trace>
  <inkml:trace contextRef="#ctx0" brushRef="#br0" timeOffset="178573.21">11811 15179 89,'0'0'3,"0"0"-1,0 0 1,0 0 0,0 0 3,0 0 0,-4 4 0,4-4 1,-6 13-2,3-4-1,-1 2 1,-2 1-1,1 1-1,0 3-2,-1 0 0,0 1 1,-1-1-2,2 2 0,2-2 0,-1 0 0,1-3 0,2 2 1,-1-6-2,2 2-1,0-11-6,0 11-15,0-11-24,3 12-6</inkml:trace>
  <inkml:trace contextRef="#ctx0" brushRef="#br0" timeOffset="179125.24">11613 15148 60,'0'0'2,"0"0"2,0 0-1,0 0 1,0 0 1,0 0-1,0 0 3,5-8 1,-5 8 1,11-5 0,-11 5 2,18-6 1,-6 4 2,2-2-1,-2 1 1,1 0-2,1-1 0,-3 3-1,0-2-2,-2 2 0,-9 1-1,13-3-3,-13 3-1,0 0 1,14 0-3,-14 0-2,0 0-8,0 0-19,0 0-39,0 0-2</inkml:trace>
  <inkml:trace contextRef="#ctx0" brushRef="#br0" timeOffset="179885.28">12445 14701 18,'0'0'2,"0"0"1,0 0 0,0 0 2,0 0 1,0 0 2,5 0 2,-5 0 2,0 0 0,13 0 2,-13 0 1,9-4 0,-9 4-1,13-2-1,-13 2-1,15-4 0,-15 4-3,16-4-1,-16 4-1,13-4-1,-13 4-2,10-4 0,-10 4-1,8-1-2,-8 1 2,12-4-2,-12 4-1,10-1 0,-10 1 0,8-1-1,-8 1-2,0 0-5,12 0-6,-12 0-13,0 0-16,0 0-19</inkml:trace>
  <inkml:trace contextRef="#ctx0" brushRef="#br0" timeOffset="180310.31">12547 14839 105,'0'0'3,"0"0"4,5-6 3,-5 6 1,10-6 3,-1 2 1,-9 4 2,19-7 3,-9 7-5,-1-2-2,1 2-1,0-2-3,-10 2-3,16 0-2,-16 0 0,12 0-2,-12 0-2,10 0-4,-10 0-16,0 0-44,15 8-4</inkml:trace>
  <inkml:trace contextRef="#ctx0" brushRef="#br0" timeOffset="182342.42">13209 15185 68,'0'0'2,"0"0"3,0 0 2,0 0 3,0-13 3,0 13 2,3-14 2,1 3 1,4-1-1,-2-1-1,-2-2-1,3-1-3,-2-2-1,0-1-2,1-4 0,-1 0-2,-2-9-2,0 3 0,1-4-1,-1 1-1,3-3-1,-2 0 0,-2 1-1,3 0 0,-2 6-1,1-3 1,-1 3-1,-2-1 0,-1 4 0,1 0 0,1 3 1,-2 3-2,1-2 1,1 5 0,-1 1 0,-1 2 0,0 1 0,0 4 0,0 8-1,1-15 1,-1 15 0,0-11 0,0 11-1,0 0 0,0 0 1,0 0-1,0-8 0,0 8 0,0 0 0,0 0-1,0 0 1,0 0-3,0 0 1,0 0 0,0 0-1,0 0 0,0 0 0,0 5 1,0-5 0,0 14 1,0-14 1,0 16 0,1-5 0,0-1 1,1 2-1,-1 0 1,1-1 0,-1 1-1,0 1 1,0-1 0,-1 0 1,3-1-1,-1 0 0,1-2 0,-2 0 0,4 2 0,-5-11 1,7 17-1,-7-17 0,6 10 1,3-5-1,-9-5 1,15 7 0,-15-7 0,13 3 2,-13-3-1,11 1 0,-11-1 0,0 0 1,0 0 0,11-1-1,-11 1 0,0 0 0,7-11-1,-7 11 0,7-10 0,-7 10-1,8-10 1,-8 10-1,7-15 2,-7 15-2,8-14 1,-8 14 0,9-15-1,-5 6 1,0 1-1,-2-2 1,2 2-1,-4 8 1,4-19-1,-1 10 0,0 1 0,-1-2 0,-2 10 1,5-17-1,-5 17 0,4-14 0,-4 14-1,6-15 1,-6 15 0,3-12 0,-3 12 0,4-9 0,-4 9 0,0 0 0,2-11 0,-2 11 0,0 0 0,0 0 0,1-9 0,-1 9 0,0 0 0,0 0 0,0 0-1,0 0 1,0 0-1,0 0-1,0 0 1,0 0-2,0 0 1,0 0 0,0 0 0,0 0 1,0 0-1,0 0 0,2 4 1,-2-4 0,3 9 0,-3-9 1,2 14-1,-2-14 1,2 17-1,-1-9 1,-1-8-1,3 18 1,-2-10 0,0 1 0,0 1 0,1-2 0,-2-8 0,4 15 0,-4-15 0,4 18 0,-4-18 0,6 13 0,-6-13 0,5 11 0,-5-11 1,7 11-1,-7-11 0,10 10 1,-10-10-1,0 0 1,12 10-1,-12-10 1,8 6-1,-8-6 1,11 3-1,-11-3 1,0 0 1,11 3-1,-11-3 0,0 0 0,9 1 0,-9-1 0,0 0 0,10 0 1,-10 0-1,10-4 0,-10 4 2,9-7-1,-9 7-1,13-8 1,-13 8 0,13-13 1,-13 13-1,12-13 1,-12 13-2,6-14 1,-6 14-1,7-14 0,-7 14 0,4-12 0,-4 12-1,0 0 0,4-10 0,-4 10-1,0 0-2,0 0-5,0 0-11,0 0-31,0 0-19</inkml:trace>
  <inkml:trace contextRef="#ctx0" brushRef="#br0" timeOffset="185810.62">11623 16495 6,'0'0'14,"0"0"4,2 6 1,-2-6 0,5 11-1,-5-11-1,0 14-4,0-14 0,0 17-3,0-17 1,0 16-3,0-16 0,0 14-1,0-14-1,-1 14-1,1-14 0,-2 15 0,2-15-2,-3 12-1,3-12 0,-4 12 1,4-12-1,-5 11-1,5-11 1,-9 9 0,9-9 0,-6 9-1,6-9 1,-10 7-1,10-7 0,-7 5 0,7-5 1,-12 3-1,12-3 0,-9 0 1,9 0-1,-11 0 0,11 0 1,-15-3 0,15 3 0,-11-6 0,11 6-1,-12-8 1,12 8-1,-11-8 0,11 8 0,-7-12-1,7 12 0,-12-11 0,12 11 0,-8-8-1,8 8 1,-5-9-1,5 9 0,3-10 1,-3 10-1,13-6 1,-13 6 0,15-10-1,-15 10 1,16-8 1,-16 8-2,11-8 1,-11 8 0,12-6-1,-12 6 1,18-7-1,-9 2 1,1 3 0,2-2-1,2 1 1,1-2 1,0 0-1,5-1 0,-1 2 1,0-2 0,1 0 0,-2-1 0,4 1 0,-4 1 1,-1-1 0,2-3 0,-4 3-1,0 3 0,-3-2 0,1 2 0,-4 0 0,-9 3 0,12-2-1,-12 2 1,0 0-1,0 0-1,0 0-2,0 0-8,0 0-17,0 0-32,0 0-10</inkml:trace>
  <inkml:trace contextRef="#ctx0" brushRef="#br0" timeOffset="186657.67">11918 16158 73,'0'0'5,"0"0"2,-3-7 0,3 7 2,0 0 2,0 0 0,-9-7 0,9 7 2,0 0-5,0 0-2,-9 0 0,9 0-2,-8 0-1,8 0-1,-10 0 1,10 0-2,-12-2 0,12 2 0,-9-5 0,9 5-1,0 0 0,-9-12 0,9 12 0,0-12 0,0 12-1,10-12 1,-10 12-1,11-13 1,-11 13-1,18-9 1,-18 9-1,18-6 1,-9 3-2,3 2 1,-4 1 1,4 0-1,-12 0 0,15 5 0,-15-5 1,11 12-1,-11-12 1,8 18 0,-5-9 0,-2 1 1,-1-2-1,0 2 0,0 0 1,-1 1 0,-1 3 1,-1-4 0,0 4 0,3-14 0,-6 17-1,6-17 2,-6 19-2,6-19-1,0 0 1,-6 10-1,6-10 0,0 0 1,0 0 0,0 0 2,0 0 0,7 9 2,-7-9-1,0 0 2,14 0 1,-14 0-1,12-4 2,-12 4 1,17-8-2,-7 3 1,0-1-1,3-1-1,-1-3 0,-1 4 0,6-3-2,-4 3 0,4-4-1,-7 6 1,3-3-1,-13 7-1,18-3-1,-18 3-4,14 0-8,-14 0-30,16 6-28,-16-6-4</inkml:trace>
  <inkml:trace contextRef="#ctx0" brushRef="#br0" timeOffset="187525.72">12258 16711 23,'0'0'2,"0"0"3,0 0 1,0 0 1,6 5 3,-6-5 1,0 0 3,10 9 0,-10-9 1,14 5-1,-14-5 1,13 6-1,-3-3-2,0 0 2,0 2-2,1-3 0,1 1 0,-1 0-3,1 0 0,0 2-3,1-2 0,-1 1-2,0 2 1,-1-1-2,0 0 0,1-1-1,-3 1 0,1 1 0,0-3 0,0 1-1,-1-1 0,-9-3-1,14 5-1,-14-5-1,12 6-10,-12-6-11,0 0-26,11 8-20</inkml:trace>
  <inkml:trace contextRef="#ctx0" brushRef="#br0" timeOffset="187979.75">12468 16676 111,'0'0'2,"0"0"0,0 0 2,0 0 1,0 7 2,0-7 0,0 8 2,0-8 2,0 11-2,0-11-1,-3 17 0,2-9-1,0 4-2,-2-2-1,1 5-1,0 0-2,0 1 1,1 4-1,-1-4 0,1 5 1,0-7 0,1 5-1,0-5-1,-1 0-3,1-6-10,0 4-21,0-12-28</inkml:trace>
  <inkml:trace contextRef="#ctx0" brushRef="#br0" timeOffset="188625.78">12271 16643 6,'0'0'1,"0"0"2,0 0 0,0 0 3,0 0 0,10 0 3,-10 0 0,10-4 2,-10 4-1,13-3 2,-13 3 1,17-6 2,-7 2-2,3-1 0,-1 0 0,3 1 1,-1-2-2,2 1 1,-1-1-1,2 2-2,-4-1 0,-1 3-2,-1-2 0,-11 4-3,14-4 0,-14 4-3,11 0-4,-11 0-14,0 0-41,0 0-10</inkml:trace>
  <inkml:trace contextRef="#ctx0" brushRef="#br0" timeOffset="189618.84">13099 16220 66,'0'0'3,"0"0"2,0 0 2,0 0 3,0 0-1,0 0 4,5 0 0,-5 0 0,0 0-2,4-10-4,-4 10 0,0 0-2,0 0-1,10-16-2,-10 16 2,9-12-2,-9 12 3,14-2-2,-5-2 0,0-3 1,2 6 0,-2-2 0,5 1-1,-5 1-1,2-2 1,0 1-1,-1 1 0,1-1 1,0-1-1,-2 3-1,-1-1 1,-8 1-1,14-2-1,-14 2 1,13-1-1,-13 1-1,0 0-1,10 0-6,-10 0-11,0 0-16,0 0-18</inkml:trace>
  <inkml:trace contextRef="#ctx0" brushRef="#br0" timeOffset="189994.86">13269 16340 106,'0'0'5,"0"0"4,0 0 3,0 0 3,0 0 2,20-3 2,-20 3 2,22-5 0,-1 3-2,-5-2-5,7 3-1,-6-2-3,5 1-3,-6 1-1,7-2-1,-10 3-2,-1-1-3,-1 1-9,-1 3-32,-1-2-29</inkml:trace>
  <inkml:trace contextRef="#ctx0" brushRef="#br0" timeOffset="191275.94">14337 15781 125,'0'0'5,"0"0"1,0 0 1,0 0 1,0 0 1,0 0 0,0 0 2,0 0-1,0 0-3,0 0-1,5 7-2,-5-7 1,0 11-2,0-11 1,0 19-1,0-10-1,-1 0-1,0 2 0,-1-1 0,0 1 1,1 1-1,-1-2-1,1-1 1,-1 0 0,0-1-1,0 1 1,2-9 0,-8 16 0,8-16 0,-12 15 2,12-15-2,-11 13 1,11-13 0,-17 12 0,17-12 0,-16 7 1,7-2-1,0-3 0,9-2-1,-17 4 0,17-4 0,-12 0-1,12 0 1,-9 0 0,9 0 0,0 0-1,-8-7 2,8 7-2,-6-8 0,6 8 0,-5-11-2,5 11 2,-4-12-1,4 12 0,-2-13 0,2 13 0,0-12 0,0 12 0,0-13 0,0 13 0,2-14 0,-2 14 1,9-11 0,-9 11 0,7-11 0,-7 11 1,9-14-1,-9 14 0,7-10 0,-7 10 1,9-12-1,-9 12 0,7-8 0,-7 8 0,5-8 0,-5 8 1,0 0-1,14-11 0,-14 11 0,9-5 0,-9 5 0,14-6 0,-14 6 0,16-6 0,-16 6 1,17-6-1,-8 3 0,0 1 0,-1-1 1,4-1 0,-2 2 0,1-1 0,3 1 0,-2-1 2,3-1-2,-2 1-1,4 0 1,-1 0-1,3 0 0,-2-1 0,3 0 1,-4 0-1,2 0 1,-3 0 0,3-1 0,1 3 1,-5-3 0,1 1 0,-4 1 1,1 0-1,-12 3 0,14-2-2,-14 2-4,0 0-12,0 0-30,0 0-21</inkml:trace>
  <inkml:trace contextRef="#ctx0" brushRef="#br0" timeOffset="192224.99">14869 15454 25,'0'0'1,"0"0"1,0 0 0,0 0 4,-6-3 1,6 3 3,0 0 0,-12-4 1,12 4 0,0 0-1,-12-3 2,12 3-4,0 0-2,-8-7 1,8 7-1,0 0 1,-5-13 2,5 13-1,0-10-1,0 10-1,8-13-1,-8 13 0,13-10-2,-13 10 0,17-12-3,-8 7 0,1 3 0,2-1 0,-1 1 0,0 2-1,-1 0 1,-1 0-2,0 3 1,-9-3 0,14 8 1,-14-8-1,7 13 1,-7-13-1,5 15 1,-5-6 1,0-1-1,0 5 1,0-4 0,-3 0 0,3-9 1,-7 18 0,7-18-2,-8 17 1,8-17-1,-9 17 1,9-17-1,-8 15 1,2 0-1,6-15 1,-5 20 1,5-20-2,-3 18 1,3-18-1,-2 18 1,2-18-1,0 0 0,0 0 1,0 10-1,0-10 1,0 0 0,0 0 0,0 0 1,0 0 0,8 7 0,-8-7 1,0 0 1,11 0 0,-11 0 2,10 0-2,-10 0 1,15-5 0,-15 5 1,18-7-1,-18 7 1,18-8-1,-8 3 0,2 0 0,-2-4-1,1 6-1,-2-3 2,-1 3-3,-8 3-1,15-8 0,-15 8-3,10-2-7,-10 2-17,0 0-33,6 6-12</inkml:trace>
  <inkml:trace contextRef="#ctx0" brushRef="#br0" timeOffset="193064.04">14254 16322 22,'0'0'2,"0"0"3,0 0 1,9-7 1,-9 7 2,15-6 2,-15 6 1,19-9 1,-4 3-1,-1 0 1,2 0-1,3-1 0,0-2 0,4 0 1,1-2 0,4-1-1,-1-4 0,10 3-1,1-3 1,-1 3-2,1-4-1,0 5-2,1-2 1,-4 4 0,2 2-2,-8 0 1,-2 1 0,-4-2-1,-3 5-1,-1-2 0,-2 1-1,-6 1-1,-1 0-1,-10 4-1,14-7-1,-14 7-6,9-3-11,-9 3-24,8 0-30,-8 0-5</inkml:trace>
  <inkml:trace contextRef="#ctx0" brushRef="#br0" timeOffset="194117.1">14505 16556 75,'0'0'4,"0"0"2,0 0 2,0 0 0,7-9 4,-7 9 0,5-8 1,-5 8 1,6-14-1,-6 14-4,6-15 0,-2 6-1,4 1-1,-3-3-1,4 2-1,-9 9-1,15-14-2,-15 14 0,20-7 0,-6 6-2,-4 1 0,7 0-2,-9 4 1,7 2 0,-15-6-1,22 16-3,-17-5 1,1-1-3,-2 1 0,0-1 0,0 0-1,-2-1 1,-2-9-1,6 16 1,-6-16 1,2 9 2,-2-9 1,0 0 3,0 0 0,0 9 3,0-9 1,0 0 3,0 0 0,0 0 0,0 0 0,0-4 0,0 4-1,0 0-2,0-12 0,0 12-2,0-12 0,0 12 0,0-18-1,0 8 1,0 1-1,1-4 1,3 0 1,0 1-1,2-1 0,-2 0 2,5 3-1,-2-1-1,0 0 0,1 1 1,-1 0-2,-7 10 0,15-14 0,-15 14-1,17-12 1,-17 12-1,16-4 0,-16 4 0,14-2 0,-14 2 0,11 0 0,-11 0 0,12 0 0,-12 0 0,9 4 0,-9-4 0,11 7 0,-11-7 0,7 10 0,-7-10 0,9 10 0,-9-10 0,7 14 0,-7-14-1,4 15 2,-4-15-1,5 17 1,-4-9 1,2 3 1,-1-2-1,0 3 2,0-1 0,3-1 2,-1 1-1,1 0 0,-2-1-1,2-1 0,-1-1-3,0 2-16,6-3-49,-10-7-6</inkml:trace>
  <inkml:trace contextRef="#ctx0" brushRef="#br0" timeOffset="195776.19">10218 14701 62,'0'0'2,"0"0"1,0 0-1,0 0 2,0 0-3,-11 0 3,11 0-2,0 0 2,0 0-1,13 0 1,-13 0 0,0 0 1,15-4 2,1 1 0,-7 0-1,3 0 0,3-2-1,1 0-2,3-1 0,4 0-1,-2 0-1,3 2-1,4-3 1,-3 2-1,3-3 2,-1 2-1,3 0-1,-3-1 2,4 0-2,-4-1 0,4 1 0,-6 0 1,5 0-1,-6 0 0,5 0 0,4 1 0,-3-1 0,3 1 0,-2-1 0,6-1 0,-6 1 0,11-2 1,-8 2-1,0-1 0,0 0 0,1 1 0,2-1 0,-4 0 0,5-1 0,-5-1 0,5-1 0,-1-2 0,6 4 2,3-2-2,-2-3 0,7 0 0,-5 0 0,9 1 1,-5-1 0,8-4 1,-6 2-1,-1-4 2,4 8-1,-8-8 0,12 7 1,1-6 0,-2 6-2,7 3 2,-3-4-2,4 2 1,0-1-1,0 0 2,-1-2-1,-6 3 0,6-2 2,1 3-1,-2-5 1,4 3-1,-3-3 0,2 3 1,-2-2-1,1 0-1,3-1 1,-2-1 0,0 0-1,1 0 1,4-1 0,-3-1-1,2 1 0,1 0 1,-2 1-1,-4 0 0,6 3-1,-1-2 1,-1 2 0,3-1 0,-4 1 1,1 3-1,-7-2 1,2 1 1,-5 3-1,-11-3-1,1 2 0,-12 1 1,3 3-2,-8 0-6,-6 2-13,-4-1-17,-23 5-33,0 0-2</inkml:trace>
  <inkml:trace contextRef="#ctx0" brushRef="#br0" timeOffset="197647.3">10411 14847 48,'0'0'3,"0"0"3,0 0 1,0 0 2,-4 6-1,4-6 3,0 0 2,-11 0-1,11 0-2,-15 0-1,4 2-4,-3 1 0,-1 0 0,-3 2-2,-2 2 0,1 0-2,-4 2-1,-3 5 1,4-5 0,-4 7-1,3-6 1,-4 7-1,2-6 0,-2 5 1,3-6 1,5 2 1,-3-3 1,5-2 0,-1 1 0,4-1-1,5 0 2,9-7-3,-17 14 0,17-14-1,-9 16-1,8-7-1,-1 2 1,0 2 0,2 1-1,0 4 1,2 1 0,1 1 0,3 2 0,1 3 1,1 1-1,-1-1 0,5 6 0,-5-4 0,4 7 0,-2-3 0,4 8 1,-2 0 1,3 2-1,-2 4-1,3-1 1,-2 7 0,5-6-1,-3 9 1,5-7-2,5 0 1,-3 2-1,4-6 1,-1 4 0,3-2 1,-2 3 0,5 0 0,-7-1 0,1 0 1,2-1 0,-1 5-1,-1-5 0,-1 6-1,-1-6 0,-1-1 1,1 3-2,-4-4 1,0 5-1,-4-4 0,4 4 1,-3 2 0,2-1 1,-4 1 0,3-2 2,-4 6 1,1-7-1,-4 2 1,4-5-1,-4-3 0,-1 1 1,-2-5-2,1 0-1,-1-7 1,-4-12-2,-3 2-1,6 0 1,-3-1-1,-1-2 0,-2 6 0,4-4 1,-2 5-1,0-6 2,-2 5-1,6-3 1,-3 2-1,-1-1 1,2 0-1,1 1 0,2 1 1,-4-4-1,3-3 0,-2 0 1,2 1-1,-3-4 1,2-1-1,-2 0 1,3-1-1,-1 0 0,-1 0 0,0-1 2,1 0-2,-2-1 0,0 0 0,-1 0 1,1 1-1,0-2 0,1 2 0,-1-1 1,-1 1-1,0-2 0,2 0 0,0 2 1,1 0-1,-1-1 0,-4-10 1,11 14-1,-11-14 1,13 14 0,-13-14 1,16 13 0,-7-7 0,0-3 0,4 1 0,-1 1 0,3-3 0,0 1-1,2-2 0,3-1-1,-1 0 2,6 0-1,-2 0-1,2 0 0,2 0 0,4-1 0,2-4 1,3-1-1,1 0 0,3 0 0,0-3 0,4 1 0,-1-2 0,4 1 0,0-3 0,1-1 0,3-1 0,1 1 0,3-1-1,2-3 1,2 1 0,-1-2-1,2-1 1,0 2 0,0-5-2,3 2 2,-3 0 0,4 1-1,1-4 1,2 1 0,2 1-1,-2-1 1,-15 7 2,88-32 1,-9 1-2,-1 4 1,-8 4-1,-4 1 1,-8 4-1,-3 3 1,-20 3-3,4 3 0,5 1 1,-5-2-1,-1 0 1,-1-1 0,-1-2-1,0 1 1,-4 0 0,2-3-1,-1 3 1,-1-4 0,1 6-1,-4-6 1,-2 3 0,2-1 1,-2-3 0,0 5 0,-4-1 0,-2 3 0,-5-1 0,0 6 0,-4-3 1,-7 8-2,-1 2 2,-11 0-1,-6 4 0,-5-4 0,-7 7-3,-6-2-9,-7 4-35,-6-4-23</inkml:trace>
  <inkml:trace contextRef="#ctx0" brushRef="#br0" timeOffset="199656.41">14306 13771 0,'15'-6'4,"-15"6"1,19-6-1,-8 2 3,6-1 1,1-1-2,6-1 0,-2 0-1,1 0 0,3-1-2,1-2 0,-1 2-2,4-1 1,3-5 0,-3 3-1,1-3 1,1 4 1,3-5-2,-6 6 0,6-4 0,-6 5 2,-2 2-2,-1 0-1,-3 2 0,-4 1 0,-1 2-1,-1 1 1,-4 0 0,-3 0 0,1 4 0,-3 2-3,2-1 3,0 4 3,-1 7-3,0-3 0,2 5-3,1-3 3,-3 5 0,3-2-1,-3 6 1,3-4-1,-1 1 1,0 1-1,1 4 2,2 2 0,-5-1-1,7 3 1,-5 3 2,5 1-3,-3-1 2,2 3-1,6-3 2,-6 4-1,9-5 1,-6 8-2,6 0 2,-4-2 0,3 5-1,-5-2 0,1 2 2,-2-2-2,1 6 2,-3-6-1,0-1 0,1 3-1,1-4-1,-2 3 2,1-5-2,0 3 0,0-3 1,1 4 1,0 2 1,1 0 1,-5 1 1,2 0 1,-1 3 0,4-3 1,-7 5 0,4-3 0,-3-4-1,4 3 0,-2-3 0,-1 4 1,1-7 1,-2 7 0,1-2 0,0-1 1,-3 0-1,4-3-2,-2 4 1,3-8-3,2 6-2,-2-8 1,0 0-2,-2-1-1,2-3-1,-5 2 1,2-4 0,-5 0-1,-3-2 0,2-1 0,-4-1 1,4 2-1,-3-3 0,-2 4 1,4 1 0,-2-1 0,0 3 0,0-4-1,0 6 1,0-5-1,1 2 2,-2-5-2,2-1 0,-1-2-2,-1-1 2,2-1 0,-1-1 0,-1-3 0,1-1 0,0-1 0,0-1-1,-1-1 1,-1-1 0,-1-2-1,1 2 1,-1-10 0,2 15 0,-2-15-1,2 16 2,-2-16-1,5 14 0,-5-14 0,4 13 1,-4-13-1,0 14 0,0-14 1,0 17 1,-1-6-1,-4 0 0,-2 0 2,-1 2-1,-2-2 1,0 0 0,-6 2-1,-5 0-3,-1 4-23,4 8-46,-24 0-4</inkml:trace>
  <inkml:trace contextRef="#ctx0" brushRef="#br0" timeOffset="202245.56">10419 14726 23,'0'0'1,"0"0"0,-10 1-1,10-1 1,-19 4 1,7-1-2,-3 2 1,-3-2 0,0 2-1,0 1 0,-3 0 0,-7 1 0,6-1 0,-4 0 0,4 2 0,-5-1 0,2 1 0,-2-2 0,2 2 0,7-1 1,-6 3-1,3-4 0,-3 2 3,5-2 1,-1 2 2,2-2 3,1 1-2,-1-2 2,3 2 0,2 6-1,2-3-1,0 4-2,1-6-3,1 7-1,2-4 3,3 6-2,1-2 2,0-1 0,2 2 2,1 3 1,0 1 2,1 2 0,6 0-3,-1 4 1,1 0 0,2 0-2,1 2-1,-1 0 0,-1 1-2,3 1 0,-1 1-1,0-1 1,3 6-1,-3-3 0,3 9 0,-1 1 0,2-1 0,-2 5 0,1-1 1,-3 3-2,1-4 1,-1 4-1,1-6-1,-1-4 1,-1 3 0,1-6 0,0 3 0,-1-6 0,0 3 0,4-4 1,-3 3-1,0 2 1,1 0 0,-2 1 0,6 1 0,1 4-1,-5-1 1,4 4-1,-5-6-1,3 0 1,-5-1 0,9-1 0,-12-2-1,-1-1 0,3-2 1,-1-7 0,0 6-1,2-5 0,-1 4 1,1 2-1,0-2 2,0 2-1,0-3 1,0 7 0,2-5 0,-3 5 1,-1-4 0,2 0-1,2-1 1,-2 2-1,1-2 0,3-1 0,0 3 0,0-6-1,1 4 2,0-5-1,3 2 0,-11-14-3,2 1 0,0 2 1,-1 0 0,0 1-1,0 2 1,0-2 0,1 2 0,-2 2 1,2 0 1,-1-2 0,0 3-1,-1-1 1,2 1-1,-3-2 1,2 2 0,0-2 1,2 1 0,-2-4 0,2 2-1,-2-3 1,2 3-1,0-2 1,0 0-1,0 0-1,1-2 0,-2 2 0,1-1 0,1-3 0,2 2 0,-2 1-1,1 0 1,-10-18-3,0 0 1,14 25 1,3 4-1,-17-29 0,18 21 1,3 1 0,-21-22 1,22 18 1,23 9 2,-45-27-2,42 11 2,-42-11-2,23 1 0,0 3-1,4-2 2,2 2-2,-1 0-3,2 0 4,1-4-3,0 0 2,1-1 0,-2 1 0,0 0 1,3-2-1,29 2 1,-29 0 2,-1-1-2,2 0 1,-3 1 0,3-7-1,-2 3 0,4-5 2,0 5-3,0-7 0,3 5-1,0-7 1,3 6 0,-3-8-2,5 6 2,3-9 0,-3 7-1,5-2 1,-1-1-1,0 2 1,3-3 0,-4 2 0,5-2-1,-3 0 2,4 1-1,-6 0 0,6-1 0,1 1 0,-2 0 0,4-3 0,-3 3 0,0-1-1,0-3 1,0 2 1,0 0 0,-1-1 2,1 0 1,1 0-1,0-2 1,3 3-1,0-2 0,2 0 0,-5-2 0,21-12 0,27-5-1,-7 1 0,-3 5 0,-11-2 1,-1 9-1,-19-2 0,0 5 0,-10 3-2,1 0 0,-1 3 0,-3-1-1,5 2 1,-4-2 0,-2 0 0,-2 1 0,-6 2 0,4 0 0,-7-1 0,3 0 1,-6 1-1,8-1 1,0 1 0,1-1-1,3 0 1,-2-2-1,6 4 1,-4-2 0,6 1-1,-6-1 1,-1 1-1,0 0 2,-3 0-2,3 3 1,-5-2-1,6 0 1,0 2 0,-2-1 0,2 1 0,-3 0 0,2 3 0,-5-2 0,3-1 0,-8 2 0,-5-1 0,-1-1 0,-7 4 1,1-2 0,-5 1 2,-3 0-2,-3 1 1,-2 1-5,-3-5-13,-6 1-52,5-4-6</inkml:trace>
  <inkml:trace contextRef="#ctx0" brushRef="#br0" timeOffset="206142.79">9729 14897 0,'31'-6'0,"4"-1"3,1 0-1,1 2 0,4-5 2,3 2-2,5-2 1,-1 0-1,10-4 0,4 1 0,3-3-1,5-1 0,3-3 0,0 1 0,1-5 2,4 2 0,2-5 2,0 1 0,1-2 2,2 0 0,2-3 1,-1 1 1,7-1-3,6-1 0,-4 1-3,1 0 2,1-3-1,-2-2-1,2 4 1,-1 0-2,-1 1 0,3 0 2,-5 4-1,-3-4 1,3 7 0,-3 3 0,2-5 1,8 5 0,-11-5-1,1 2 1,3 0-1,-2 1-1,2-5-1,-3 4 1,1-2-2,-1 0 0,-2 3-1,-4-1 1,-3 1 0,0 2 1,-6 1-1,1 0 0,-5 0 1,-3-5 1,0 8 0,-1-8-1,4 6 2,-3-3-2,-3 5 0,0-4 1,-6 5-2,-5 2 0,-2 0-1,-5 4 1,-2-1 0,0 3 0,-8 1-1,0 1 2,-5 2-1,-3 2-1,-4 2 0,0 0 0,-8 0 0,-3 0-1,1 2 1,-3 2 0,-1 0-2,1 0 2,1 2 0,-1-2 0,2 4 2,1-2-2,2 3 0,1-1 1,2 0-1,0-1 1,4 4-1,0-2 0,-1 5 0,-1-5 0,1 5 1,0-1-1,2 3 0,-2 4 1,2-2-1,-5 5 0,8-2 0,4 5 1,-3-3 0,3 6-1,-3-3 2,5 1-1,-5 2 1,7 2 0,-7 2 0,1 1 1,0 2 0,-1 1-1,-1 3 2,2-2-2,-3 6-1,1 2 0,0 0 0,-3 3 0,1 0-1,-4 4 2,1-1-1,-1 5 0,2 1 1,-2-7 0,3 6-1,-4-3 0,5 8 2,2-3-2,-1 2-1,1 1 1,-3-3-1,4 4 1,-5-5-1,3 2 1,-10-5-1,2-5 1,-4 3 0,1-7 0,-2 6 0,-1 0 0,1-3 1,0 4-1,2-6-1,-2 6 1,2-5-1,-1 3 0,-2-7 0,1 0 0,-3-1 0,0-3 0,0 1 0,-1-4 1,0 5 0,-2-2 1,4-1-1,-4 2 0,-1-4 0,1 2 2,-1-3-2,-2 2-1,-1-5 0,0-1 0,-2-2 0,3 1 0,-3-5 0,2 3-1,0-3 1,0-2 0,1 2-2,1-4 2,0 1 0,0 1 0,2 0-1,-3-2 0,2 3 0,-3 1 0,2-2 0,-1 1 1,-2-2-1,0 0 0,-1-2 1,0 2 2,-3-7-1,-5 2 0,-6-5 0,-1 3 0,-7-2 0,-5-1 1,-7-1-2,-4-1 0,-9 1 0,-5 3 0,-7-1 0,-9 3 1,-7 0-1,-3 2 0,-6 2 0,-9 3 1,-6 2-1,-6 0 1,-3 1-1,-2 0 1,-5 5 0,56-18-1,-5 4-1,-2 1 0,-7-1 0,1 3 0,-5 1 0,0 0-1,-7 1 1,3 3 1,-8 1 1,0-2-1,-9 3 2,1 3-2,-4-1 1,-1 0 0,-2 0-1,2 3 0,0-4-1,4 2-2,0 0 1,0-4-1,3 3 1,1-1 0,3-2-2,3 4 1,1-5 2,2 5 2,3-4-1,1 3 0,4-4 1,2 2-1,2-3 3,1 4 0,1-6-1,6 2 0,1-5 0,4 4-1,3-9 1,1 7 0,4-9-1,2-1-1,4 0 2,1-5-1,4-2 0,41-5 0,-37 3 1,0 2 1,3-5 2,0 0-1,6-2 0,-1-2 1,3-5-3,-1-1 2,4-3-1,-1-1-2,-21-24 0,22 10-1,-1 2 1,2-9-1,-2 5 0,2-12 0,-2 0-1,0-5 1,-2-2-2,-19-23 2,-10-44-1,-7-4 1,4 3-1,2 13 1,3 0-1,3 7 0,6 11-1,6 7 0,-3 4-1,5 2 0,-3 2 0,0 3 0,0 2 1,2 3-1,1-1 2,-1 4 0,2-2 2,-1-2-2,6-3 1,4-3-2,1 2-1,1-1-1,3 2-1,2-2 1,3 4 0,3-1 0,-2 4 2,2 0 0,-2-1 2,5 0 0,-3 3 0,6-2 0,1 1 0,2 3 0,3-1 0,1 2 0,0 4 1,1 4-1,6 3 0,0 3 1,1 4-1,0 3 1,2 4-1,2-2 0,3 10 0,0-3 0,6 6 0,7-2-1,4 2 0,9 0 1,0 0-2,15 3 2,2-4-1,7 1 1,5-4 0,3 0-1,9-3 1,7 2 0,7-7 0,1 1 0,11-3 0,1-1 0,11-2 0,9-2 1,1 0-1,-3-4 1,11-1 0,4 1-1,-3 0 0,2 1 1,-1 0-1,-2-3 0,-1 2-1,3 2 0,-1-2-1,0 1 1,0 0 0,-3 1-2,1 0 1,-13 0 1,3 4 0,-2 2 0,-6 3 1,-11 2 0,-5 4-1,-7 0 2,-6 4-1,2 6 1,-11-3-1,-6 5 0,-5 1 0,-3 2 0,-6 1 0,-1 1-1,-8 2 0,-11 3 0,2 0-1,-12 3 1,-2-2 0,-9 3 0,1 1 1,-5 0 0,-1 0-1,-6 1 1,4 3 0,-5-1 1,2 2-1,-10-5 0,14 13 1,-14-13-1,14 19 0,-7-8 1,3 1-1,3 2 0,1 6 0,2-1 0,-4 4 0,2 0 0,-2 8 0,6 4 1,-8 2-1,4 5 0,1 1 2,0 8-1,3 0 0,4 8 0,0-1 0,4 0 0,-1 9 0,0 3 0,2 1 0,-1 5 1,1 2 0,-2 3 0,0 2 0,-3 0-1,4 2 2,-5 1 0,3 1-2,-5-3 0,2 3 0,-3-2-1,3-4 0,5-2 1,-2-3 0,4-3-1,-2-5 1,2-3 0,-1-5-1,3 1 0,-8-4 0,0-1 0,-3-4-1,-4-6 1,-2 4-1,-3-7 1,-2 3 0,0 0 0,0-5 1,-2 2-1,1-4 0,0 4 1,1-6-1,-2 2 1,0-6-2,0 1 1,2-3 0,-2 1 0,-2 0 0,3-1 0,-5 0 0,0 0 2,-4 2 1,1-2 0,-11 4 1,-10 0-2,-11 9-1,-23 3-5,-23 3-46,-32 15-18</inkml:trace>
  <inkml:trace contextRef="#ctx0" brushRef="#br0" timeOffset="-200089.61">16097 14795 0,'0'0'3,"-1"-4"0,1 4 2,0 0 1,0 0 0,0 0 1,0 0-1,0 0 0,0 0 0,0 0 0,0 0-3,0 0 1,0 0-2,0 0 1,0 0 0,0 0 1,8 0-1,-8 0 2,0 0 0,9 0 0,-9 0-1,0 0 1,10 0 0,-10 0 0,10 0-3,-10 0 1,0 0 0,11 0-1,-11 0 2,9 2-2,-9-2 0,13 0 2,-13 0-2,12 4 1,-12-4-1,14 2-1,-14-2 2,14 4-2,-14-4 1,15 5-2,-15-5 0,14 7 0,-14-7 1,15 5 0,-15-5-1,13 6 2,-13-6-2,12 3 1,-12-3 0,10 4-1,-10-4 1,0 0 0,12 4-1,-12-4 1,0 0 1,8 1-1,-8-1-1,0 0 1,0 0 0,11 0 0,-11 0 0,0 0 1,0 0-1,0 0 0,8 0-1,-8 0 1,0 0 1,0 0 0,0 0 0,0 0 1,9-3 3,-9 3-1,0 0 2,0 0-2,11-9 2,-11 9-1,8-11-2,-8 11 1,9-14-2,-1 6 0,2-6 1,-1-1 0,6-5 1,-1-3 0,7-6 2,-1-3 0,5-6 1,9-3 0,-2-7 2,10-4 2,-5-6-2,12-3 0,-3-5 1,5-4-1,-2-3-1,0-2-1,2-1-2,-3 0-2,5-1-3,-1 0-11,-17 10-63,16 3-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29:21.180"/>
    </inkml:context>
    <inkml:brush xml:id="br0">
      <inkml:brushProperty name="width" value="0.05292" units="cm"/>
      <inkml:brushProperty name="height" value="0.05292" units="cm"/>
      <inkml:brushProperty name="color" value="#FF0000"/>
    </inkml:brush>
  </inkml:definitions>
  <inkml:trace contextRef="#ctx0" brushRef="#br0">7635 5097 11,'0'0'2,"0"0"1,0 0 1,0 0 1,6 0 1,-6 0 0,0 0 1,0 0 0,0 0-1,0-11 0,0 11-1,0 0 0,0 0 0,0 0-1,0 0 1,-1-8 0,1 8 1,0 0 0,0 0-2,0 0 0,0 0-1,0 0 0,0 0-1,0 0-1,0 0-1,0 0 0,0 0-1,0 0 0,0 0 1,0 0 0,0 0 0,0 0 0,0 0 1,0 0 0,0 0 1,0 0-1,0 0 0,0 0 0,0 0 0,0 0 0,0 0 1,5 1-2,-5-1 1,10 9 0,-10-9-1,10 10 0,-10-10 1,15 12-1,-15-12 0,13 13 1,-3-7-1,4 0 0,-3 1 2,5-3-2,-7 1 1,8 0-1,-8-1 1,6 0-1,-6 0 1,-9-4-1,13 6 1,-13-6-1,16 6 3,-16-6-2,11 2 2,-11-2 1,0 0 2,10 0 2,-10 0 0,0 0 0,0 0 1,10-5-1,-10 5 0,4-12-1,-4 12-1,7-15-3,-3 4 0,3-1-1,1-5 1,0 4-1,4-5 0,-3 2 0,4-6-1,3 3 2,-1-3-2,2 0 1,-1-3-1,2-2 0,1 1 0,-1-2 0,5 1 1,-3-4-2,2 1 0,-2-2 2,4 1-1,-2-1 1,0 2 1,-1 3 0,-2-2 1,-2 3 1,0 3 0,-3 2 0,0 0-1,-2 2 0,1 2 1,4 1-3,-8-2 2,5 3-2,-4 2 0,1 0 0,0 1-1,-3 3-2,-1-1-11,-7 10-35,14-9-24</inkml:trace>
  <inkml:trace contextRef="#ctx0" brushRef="#br0" timeOffset="6106.34">10991 4941 3,'0'0'6,"0"0"2,4-10 0,-4 10 2,0 0-2,0 0 0,0 0 0,11-5-4,-11 5 0,0 0-1,12 0 0,-12 0-1,11 0-1,-11 0-1,15 6 2,-6-2-1,-9-4-1,17 11 1,-8-5-1,0 0 0,2 1 1,-1-1-1,-1 1 1,2-1-1,-2 1 2,1-2-2,-1 2 1,0-2-1,-9-5 1,15 9 0,-15-9-1,13 6 1,-13-6 2,11 4-2,-11-4 1,0 0 2,10 1 2,-10-1-2,0 0 3,10-6-1,-10 6 1,7-13 1,-4 4-1,2-4-2,-1-2 1,2-2-1,0-1 0,2-2-1,0-3 2,1-4 1,0 3 1,0-6-1,4-3 1,-2 1-1,0-2 1,3 1-1,-3-1 0,2 4-1,0-6-1,3 5 2,-4 4-1,1-4 1,1 2-2,0-3 1,2 3 1,-2-2 0,7 4-1,-8 1 0,5 1-1,-3 4-1,0 4 0,-6 4-4,2 1-14,-8-4-53,-3 16-6</inkml:trace>
  <inkml:trace contextRef="#ctx0" brushRef="#br0" timeOffset="7427.42">14654 5259 0,'10'8'1,"5"-3"2,-5 1 0,2-4 1,-3 2 1,5-3 1,-14-1 2,12 0 3,-12 0 2,10-4 1,-10 4 2,12-15 0,-7 1 3,4 1 0,-1-6 0,-2 3-1,3-8-1,-2 1 2,2-5-4,-1-1 1,2-3-1,0-1-3,-1-1-1,2-1-2,1 0-3,0 2 0,0 3-3,0 4-7,0 2-22,5 5-41,-2 3-4</inkml:trace>
  <inkml:trace contextRef="#ctx0" brushRef="#br0" timeOffset="8435.48">17022 5009 0,'0'0'1,"0"0"3,7 2 0,-7-2 0,0 0 2,11 7-1,-11-7 0,0 0 1,14 6 0,-14-6-2,9 6 2,-9-6 2,14 7-4,-14-7 6,16 4-5,-16-4-1,13 5 2,-13-5-1,12 7-3,-12-7 0,14 6 0,-14-6-2,10 4 2,-10-4 2,11 4-3,-11-4 4,11 0 2,-11 0 0,0 0 1,12-3 2,-12 3-2,14-10 1,-14 10 0,20-16-2,-13 6 1,9-3-1,-6-3-1,8-1 1,-7-3 1,5-1 0,-5-1-1,3-5 2,-2-4 0,6 2-1,-3-6 0,3-1 1,-1-3 0,7-1-3,0-2 1,-1 0 1,-1 1-3,0 1 1,2 2 0,-2 2-3,-1 2 2,-2 4-2,-1 4-5,0 4-20,-6 1-48,10 0-4</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30:08.652"/>
    </inkml:context>
    <inkml:brush xml:id="br0">
      <inkml:brushProperty name="width" value="0.05292" units="cm"/>
      <inkml:brushProperty name="height" value="0.05292" units="cm"/>
      <inkml:brushProperty name="color" value="#FF0000"/>
    </inkml:brush>
  </inkml:definitions>
  <inkml:trace contextRef="#ctx0" brushRef="#br0">653 4161 32,'0'0'5,"0"0"3,0 0 3,0 0 1,5-3-1,-5 3-1,0 0 0,0 0-1,0 0-3,0 0-5,14 11-2,-9-2-1,6 2 1,2 3 1,3 2 0,7 3 0,-1 0 0,4 2 1,-4 0-1,5 0 1,-4-2 0,4-1 0,-9 0-4,2 0-12,-4-5-20,5-1-15</inkml:trace>
  <inkml:trace contextRef="#ctx0" brushRef="#br0" timeOffset="347.01">834 4688 89,'0'0'3,"0"0"0,0-10 3,0 10 3,11-16-1,-3 7 2,6-4 2,2-2 1,4 0 0,2-6-2,2 3 0,3-8-3,1 2 0,0-4-3,0 4 0,0-7-2,-3 6 0,1 0-6,-3 0-8,-3 2-18,-3 8-25,-1-3-12</inkml:trace>
  <inkml:trace contextRef="#ctx0" brushRef="#br0" timeOffset="610.03">556 4294 86,'0'0'2,"0"0"2,1-11 1,-1 11 3,8-19 0,3 5 0,-2-5 1,8-4-1,0-2-14,5-8-28,12 3-19</inkml:trace>
  <inkml:trace contextRef="#ctx0" brushRef="#br0" timeOffset="1325.07">1261 4156 50,'0'0'5,"0"0"4,0 0 7,0 0 3,-7 0 3,7 0 1,0 0-1,-10-7 1,4-4-4,0-1-4,-2-6-7,-1-3-3,-3-4-1,-4 1-2,6-4-2,-4 4 1,2-2 0,3 6-1,0 5 0,1 2-2,2 2-1,6 11-4,-5-8 0,5 8-1,0 0-1,5 0 1,-5 0 0,20 7 2,-5-1 2,0 1 4,3-1 0,3-1 2,0-4 0,2-1 0,-5 0 1,2-4 0,-1-2 1,-2-4 0,2-2-1,-5-3 1,-5-2 1,-3-6 0,-2 1-2,-2-2 0,-2-3-1,0 1 1,-8 5-1,6-3-1,0 8 0,-4 2 0,5 2 0,1 12-2,-4-10-3,4 10-2,0 0 0,0 0-1,0 0 0,5 8 0,10 2 1,-5 2 2,8 3 4,-4 4 1,8 0 0,-5 2 0,6-2 2,-9 3-1,2-3-1,0-2 0,-1-3-11,-1-1-24,8-1-26</inkml:trace>
  <inkml:trace contextRef="#ctx0" brushRef="#br0" timeOffset="1990.11">1664 3495 24,'0'0'4,"6"9"2,0-1 1,3 5 0,0 2 2,7 5 1,-1-1 1,6 5-1,-3-2-1,2 0-2,-2-2-3,4 0 1,-6-1-1,1-1-1,-5-3 1,-1-3 0,-2 0 2,-2-1 3,-7-11 2,8 12 2,-8-12 0,0 0-1,0 0 0,-12-8-1,1-2-2,-4-3-4,-1-3-3,-7-3-2,0-2 0,0-3-1,0-1 0,0-1-1,1-2 1,0 0 0,5-3 0,1 2 0,5-5 0,0 4 0,4-1-1,2 4-1,6-4 1,-1 5 0,7 1-3,2 4 1,2 3 0,5 2 0,0 4 0,3 5 1,-2 5 1,3 2-1,-2 7 3,0 5 0,-1 5 1,-2 3 2,-3 0-1,-4 6 1,-3-2 0,-5 5-1,0 5 0,-8-8-2,-3 7-7,-3-5-12,2 6-24,-4-9-20</inkml:trace>
  <inkml:trace contextRef="#ctx0" brushRef="#br0" timeOffset="3524.2">931 5023 7,'0'0'12,"6"-6"3,-6 6-1,16-13 2,-4 2-1,5-7-2,5-3 0,5-7-3,6-6-1,4-7-2,10-7 0,3-6-1,9-5 0,9-2-1,3-5 0,3-4 1,2 0-3,1 1 3,-1 0 0,1 1 0,1 2-2,-7 2 0,-1 8 0,-2 0 0,-6 11-2,-3 1 0,-10 8 0,0 7 0,-13 3 0,-7 7 0,-5 5 0,-8 2 2,-3 4 1,-13 8 0,12-13 0,-12 13 2,0-11-3,0 1 2,-7-1-3,1-4 0,-3-3-2,0-3 0,-2-3-1,-1-4 0,0-1 3,-2-9-2,2 2-1,0-4 1,-2-1-1,1-4 1,-1-2-2,1-1 1,0-4-2,-1 5-1,-1-4 2,-3 2-1,0 3 0,-1 1 0,-3 4 0,0 5 2,1 4-3,-5 0 3,4 9-1,-3-3 0,0 11 0,-2 0-1,3 6 1,-4 1-1,1 6 0,0 2-1,-5 2 1,3 5 1,-6 1-2,1 8 0,-4-1 1,3 5 0,-5-1 1,3 5-1,-6 0-1,-2 7 1,0-3 0,-3 3 1,-5 5-2,-2 2 1,-1 4 0,-4-1 1,-2 3 0,2 1 0,-5 2-1,-3-3 1,4 6 0,0-1 1,1-2 0,1 2-1,4-5 1,0 3 0,4-7 0,8 1 1,2-8-1,5-4 1,1-5-1,7-3 1,4-3-1,6-6 0,2 0 0,5-3-1,4-2 0,10-7-1,-12 14-2,12-14 1,-6 21 1,6-12-2,0 5 1,0 0-1,2 6 2,0-1 0,1 6 1,0-3-1,3 9 1,0 4-1,-2-2 1,2 6 0,1-2-1,-2 6 1,4-2 0,0 4 0,0-5 0,1 1 1,2 1-1,-1-2-1,1 3 1,1-5 0,1 5 2,0 2-1,2-4 0,-3 2 1,5-1 1,-3 2-2,1-6 1,-1 5 0,1-8-1,-2-5 0,2 2 0,-2-5 0,4-3 0,-4-1 0,2-1 0,-4-7 0,4 2 1,-5-2-1,3-1 0,-1-4 0,3 0 0,-3-3 0,2-1 2,3-4 1,6-2 0,5-2 2,3-11 2,10-7 0,5-14 1,13-8 0,9-18-3,13-15-19,16-17-46,15-14-1</inkml:trace>
  <inkml:trace contextRef="#ctx0" brushRef="#br0" timeOffset="67223.84">5047 7313 1,'-9'2'4,"-2"-1"0,-2 1-3,1 2 0,-5-1-1,5 2 0,-5 2 0,0 1 0,0 2 0,0 0 1,0 1 0,-1 0 0,2 0 5,2-1-1,1-1 1,0 2 0,0-1 0,4-3 2,-2-1-2,11-6 0,-16 11-2,16-11-1,-13 13 1,13-13-2,-13 12 1,13-12-2,-12 14-1,12-14 0,-10 16 1,10-16-2,-9 17 1,5-7 0,-1 1-1,-1-2 1,1 4-1,2 0 1,-1 2-2,0-1 2,1 2 0,-2 1 0,2 2 0,-1-2 0,0 3 2,1-1-1,-2 2 0,2-1 0,-2 1 2,2-2-1,-4 4 0,5 2 1,-3-3-2,3 3 0,-1-4 0,1 3-1,0-3 1,-1 4-1,2-5 0,-1-1 0,-2 1 2,1 0-2,0 2 1,-1-1 0,0 1-1,-1 1 1,-1-2 0,-6 0-1,5-1 3,-4 0-2,3 1-1,-2-4 1,4 3 0,-4-1-1,5 4 1,0-5-1,0 4 2,4-3-1,-1 5-1,0-7 1,0 8-1,0 3-1,-1-6 2,2 7-1,-1-3 0,-2 6 1,4-5-1,0 7 0,-2-6 1,2-1 0,0 1-1,0 1 0,0-2 0,2 0 2,-1 0-2,3-2 0,-1-1 0,-1-2 0,2 3 0,0-5 0,1 3 0,7-1 0,-5 0 0,7-3-2,-4 3 2,7-3 0,-4 2-1,6 3 0,-4-5 0,2 7 0,1-6 0,2 5-1,-2-7 1,7 7 0,-2-9 1,2 1-1,-2-1 1,2-2 0,3 0 0,-2-1 0,2-1 0,2-1 1,0 0-1,-4-3 0,8-1 1,-7 0 0,6 0-1,4 0 2,-3-1-2,3-1 0,-3 0 1,5 1-1,-4-3 1,7 1-1,-6 0 0,-1-1 1,1 0-2,-3 0 1,2-1-1,-2-1 0,2 0-2,-6 0 2,6-1 0,-7 2 0,5-2-2,4 0 3,-4-2 0,4 0 0,-4 0 0,4-2 0,-5 2 3,7-2-3,-7 1 0,-2 1 0,4-4 1,-1 1-1,1 0 0,-1-1 1,2 0-1,-2 0 0,2 1 0,-1-2 0,3 1 0,4 2 0,-5 0 0,6 0 0,-4-2 0,5 3-1,-3-2 2,6-1-2,-6 1 1,-1-2 0,0 3 1,0-2-2,4 2 2,-6 1-2,2-2 1,-4 2 0,9-1 0,-2 2 0,0 1 0,0-2 0,-1 1 0,4 1 0,-4 0 0,5 0 0,-8-1 0,-3 1 0,2 0 0,-6-1 1,4-2-1,-5 0 0,0-1 1,-6-2-1,4-1 3,-7 0-2,4-2 2,-7-2 0,1-1 0,-2-3 2,1-2 0,4-6-1,-6 3 1,2-7-1,-7 5 0,4-5 0,-9-3-1,5 1 0,-8-2-1,-3 1 0,-6-5-1,-5 1 1,2-2-1,-8 2 0,4-4 0,-7 2-1,5-1 1,-7 1 2,4-2-2,2-3 0,-6 3 1,1-1-1,0 5 0,-2-1 1,-5 0-2,5 0 0,-6 4 0,2 3-2,-4-2 1,1 0 1,-5 0-1,4 1 1,-2-3-1,-1 4 1,-2-3-1,-4 2 0,5-1 0,-3-1-1,2 0 1,0-1 1,-1 3 0,2-3-1,1 3 1,6-1 0,-4 0 0,2 2 1,-2 1-1,3 2 0,-4 0-1,4 2 1,-2-1 1,-3 4-1,6-2 1,-3 3-1,-1-1 0,-4 2 2,5 0-2,-4 0 1,4 2-1,-4 0 0,1 1 1,0 0-1,0 0 1,4 1-1,-8 1 1,4-1-1,-5 1 0,2-1 0,-4 1-1,0-6 1,-1 7-1,-8-4 1,5 7-1,-7-2 1,1 9-1,-4-3 2,-2 7 0,-5 12 0,-3 0 0,-5 12 0,-5 0-1,-8 12 0,-5 4-1,-9 11-6,-2 3-13,-6 15-30,-3 9-7</inkml:trace>
  <inkml:trace contextRef="#ctx0" brushRef="#br0" timeOffset="68580.92">5572 9693 4,'-13'-5'6,"-7"-2"1,-4 1 1,-4-3 1,-5 2-1,-1 3-2,-1-2-1,0 3-2,-5 1-2,-4 2 2,4 0-2,-4 2 0,4 4 0,-3 1-1,0 4 1,2 0-1,3 5 0,2-1-1,-1 7 1,2 6-1,0-3 0,1 7 0,0 1 0,3 3-1,0-1 1,1 8 0,-2-5 0,-2 1 0,7 2-1,-2 0 1,5 3 0,1-1 0,8 2 0,-2-4-1,10 6 2,6 2-1,1 1 1,1 2 0,12-1 0,6 4-1,0-2 1,5 5 0,1-6 0,6-2-1,0 4 0,7-9 1,-2 4-1,1-4 1,3 0 1,3-2-1,4-6 1,-1 1 0,6-8 0,-4 2 0,10-7 1,4-2-1,5-5-1,2-2 1,3 1-1,1-4 1,7-1-1,10-3 0,-5-3 0,0 1 1,3-4-1,2 0 0,3-3 0,-1 0 0,6-6 2,1-4-2,2-1 0,-4-3 0,8-4 0,-7-4 0,6 0 0,1-7 0,-7-5 0,-4-6 0,-3-2 0,-4-5 1,-3-1 0,-8-7 1,-2-1 3,-7-5 2,-7-1 3,-6 1 2,-11-6 1,-1-6 0,-12-2 1,-3-5-1,-17 0-2,-8-3 1,-4-1-4,-12-3 0,-9 0-1,-12 3 0,-3-1-2,-9 5-1,-7 0-1,-6 6 1,-7 3-1,-8 6-2,-6 6 2,-7 10-3,-6 6 0,-4 9-5,-7 11-6,-5 12-16,-11 6-31,2 18-5</inkml:trace>
  <inkml:trace contextRef="#ctx0" brushRef="#br0" timeOffset="69593.98">4662 12407 0,'19'64'0,"4"1"0,3 1 1,6 0 1,5-3-1,5-4-1,6 4 2,1 1-1,10-3 1,4 0-1,9-5 0,0 0 0,8-5 0,-1-3 0,9-7-2,-1-9 1,5-2 0,5-9 0,5-5 0,-1-4 0,7-7 0,4-5 0,1-4 0,7-7 1,-5-8 1,-3-7-2,4-7 1,4-4 1,-5-7 1,-3-4 0,-3-7 2,-8-6 1,0-2 0,-3-2 2,-10-4 1,-9-3 0,-8-4 2,-6-1 2,-11-2 1,-5-1-1,-15-5 2,-8-1-1,-13-2 0,-10-3-1,-9-2 0,-14-3-3,-10 0-1,-14 3-1,-12-2-1,-8 4 0,-13 2-1,-6 4 0,-11 7-3,-8 6-1,-8 10 0,-8 6-2,-5 14-1,-6 9-3,-2 16-7,-7 10-12,4 16-12,2 27-24,-2 13-8</inkml:trace>
  <inkml:trace contextRef="#ctx0" brushRef="#br0" timeOffset="70551.03">4889 14020 0,'-19'24'1,"-5"16"2,-5 10 0,-6 14 1,-1 8-1,-4 14 2,6 0-1,4 6-2,7 2 1,5 1-1,10 4-1,4 0 0,7-1 1,10-1-2,7-4 0,11-1 0,4 0 0,12-10 0,0-3 1,12-6 0,1-2-1,11-7 1,6 0 0,6-7 1,5-8-2,8-1 1,0-12-1,10 3 1,7-12 0,1 2-1,-1-11 2,8-3 1,3-8 0,-1-2 2,7-5 1,-7-12 2,-4-4 1,1-12 1,4-2 1,-9-14 1,-5-4 0,-3-11-2,-6-3 0,-5-11-2,2-5-1,-14-5 0,-8-5-1,-5-3-2,-7-5 1,-11-2 0,-4-4-2,-14 0 2,-8 4-1,-11-5 0,-11-1-2,-8-2 2,-13-1 0,-13 2-1,-11 5-1,-12-1 1,-8 2-1,-10 6 0,-8 4 0,-11 7-1,-7 8 2,-8 9-2,-7 5 1,-7 12 0,-1 8 0,-9 14 0,-10 8-2,-1 17-4,-5 6-7,-3 20-22,0 20-31,-9 17-2</inkml:trace>
  <inkml:trace contextRef="#ctx0" brushRef="#br0" timeOffset="76885.39">17894 5046 0,'0'0'0,"0"0"1,0 0-1,0 0 2,0 0-2,-11 0 1,11 0-1,-16 3 0,-1 0 1,7 0-1,-8 2 1,2 4 0,-4-3 1,1 2 0,-1-1-2,4 1 1,2 0-1,-3 3 1,3 0-1,-6 2 0,7-1-1,-2 1 2,-1 3-1,-2 5-1,3 0 2,-7 4-2,2 8 1,-2-5 1,-1 11 2,-1-3-2,-1 7 4,0-1-1,1 5 1,2-5 2,2 1-1,2 3 0,0-2 1,4 5-2,2-5 0,-1 6-3,3 6-1,0 0-1,2 3 3,0 2-3,-2 9-3,0-1 3,-5 6 0,6 0-1,-5 1 2,2 7 2,-4 1-1,4 1 2,-3 1-1,5 3 0,2-3 0,2 4 1,2 2-1,0 1 0,4-2-2,-1 3-2,3-5 2,1 7-1,1 8 1,0-6 0,1 4 2,0 1-3,0-3 2,-1 11-2,-4 5 0,3-2 0,0-1-1,-2 3 0,2-1-2,0 7 1,0 6 0,-1-6 0,-2-3 2,5 5-1,-2 5 0,1-3 0,2 8 0,-3-6-1,6-6 2,-9 8 0,2 6 0,-2-3 0,-1-6 2,1 5-2,-8 3 2,5-2 2,0 3-1,0-6 2,-1-8-2,3 6 1,4 1-2,0-5 2,4-6-2,-3 5-1,6 2-1,-2-8 0,9 7 0,-4-10 0,1-7 0,1 5 0,-3 0 0,5-6 0,-3-3 0,2-4 0,0-1 0,-2 0-1,2-3 1,-1-3 0,0 0 0,3-3 0,-2-1 1,0-3 1,-1 0-1,3-2 0,-4 5-1,6-10 1,-2-2 0,2-2-1,-1-5 1,4 1 1,-2-2-2,4-5 1,-4-4 1,5 1-1,-3-8 1,3 5-1,3 0-1,-4-2 0,4 1 0,-3-4 0,4 3 0,-6-5 0,8 3 0,-7-6 0,-2-4 1,1 1-1,0-5 0,0 1 1,-3-4 0,1 2 0,-2 0 1,0-4-1,-4 2 1,2-6-1,-4 2 2,4-7-2,-3 4 0,3-9 0,-3-2 0,3-2 0,-4-4 1,4-2-2,-5-1-2,5-4 2,0 0 0,-1-3 0,9-3 0,-4 1-1,4-4 1,-6 0 1,7-3-1,-5 1 0,5-2 0,-8 0 2,0-1-2,0 3 1,-3-3 0,3-1 1,-1 1 2,1 0-1,-1 0 1,-1-2 0,2-1 1,2 1-2,1-1 1,1-2-2,-3 1 0,2 0 0,-1-1-2,2 0 0,-5-5 0,4 5-2,-4-3 2,4 5 0,-4-4 0,6 2-1,1 0 1,-2 4 1,5 3-1,-3-1 0,3 2 0,-3-2 2,6 3-2,-7 0 1,2 0-1,4 2 1,-5-1 0,5 0-1,-2 0 1,2 0-1,-2 0 0,2-1 1,-3 1-1,3-1 0,-3-1 1,4-1-1,-4 1 0,6-3 2,2 0-2,-4-1 0,2 2 1,-1-4-1,1 3 0,-6-6 0,3 3 1,-6-4 0,-3 3-1,-2-3 1,0 1-1,-1-3 1,-1 0-2,-2-1 0,0-1 0,-1 0 0,-4-2-2,2 1 2,-4-2-1,-1-2 1,-3 0 0,-4-3 1,1-6 0,-1 5 1,2-7-2,-4 4 2,1-5-1,-2 1 0,-2-2 0,2 4 0,-1-1 0,0-3 0,2 1 0,-4-2-1,1 0 1,0-1 0,1-2-1,-4-1 1,2-6 0,-1 2 0,-1 0 0,2 0 0,-2-2 0,0 2 0,1-3 0,-1 3 0,4 3 0,-1-5-2,0 2 2,3-4-2,-1-4 0,4 4 1,-2-1 0,1 2 1,0 0-2,1-2 2,-1-1 0,0 2 2,0 4-1,2-7 0,1 1 0,0-3-1,2-4 0,0 4 0,2-4 1,1 3-1,-1-1 0,-1 3 0,3-3 0,0 2 1,-2 6-1,1-5 1,2 1-1,-1-3 2,-1-3-2,5 1 1,-2-3-1,5 2 1,-2-2-1,5 0 0,2 0 1,4-3-1,-2 4-1,7-3 2,-2-3-1,3 4 0,6-3 0,-5 2 1,4 1-1,-1-1 0,4 2 0,-8 0-1,9 5 1,-7-5 1,-2-5-1,1 2 0,-2-3 0,2 2 0,-3 0 1,2 0-1,-4-2 0,4-1 1,-6 5-1,2-4 0,-7-3 0,4 2 2,-5 1-2,2-3 1,1 1 0,-4-1-1,5 0 1,-8-1 1,8-2-2,-9-1 1,5 0 2,-8 1-2,-1-3 0,-2-1 0,-1-1-1,2-2 2,-4 0-1,0-1 1,-2 1-1,-1-2 1,-2 1 0,0 0 1,1-2 1,-6-1-1,2 2 0,-2-1 1,-1-1-1,-1 0-2,0-3-1,-1 1 1,-4-1-2,-2 4-1,-5-3 1,3 0 0,-6-2 0,3-1 1,-5 1 1,1 0-2,0-5 2,0 8-1,-1-1 0,-3 1 0,1 3-1,-6 3 1,1-1 0,-5 3 0,0 0 0,-2 1 0,1 0 0,1 1 0,0 1 0,-7-2-1,-1 2-1,0 4 1,0 2 1,0-3 0,-1 2 0,-1 4 0,1 0 0,1 4 1,4 1 1,0-3-2,-2 5 0,0 3 0,2 4 0,-2-5-2,-4-4 1,4 8 0,-1-1 0,2 3 1,1-2 1,1 6 0,0-2-1,-2 7 1,6 6 2,-3-3-2,2 4 0,-5 4 0,2 0-1,-1 3 1,-5 3-1,2 0-1,-4 4 1,4 4 0,-6 3-1,3 3 1,-3 2-1,2 3-1,1 0 2,-4 5 0,4 1 1,-8 2-1,5 2 1,-4 2 0,-3 4-1,-2 1 2,0 7-1,0-3 0,3 0 0,1 1 0,0 4-1,-1 1 1,9 3 2,-6-1-3,5 0 0,-2-1 0,-5 1 0,3 7 0,3-8 1,-1 2 1,1-2-1,3 1 2,0-2-1,4 5 1,6-9 0,0 4-2,3-3-4,2 1-17,7 4-38,4-9-10</inkml:trace>
  <inkml:trace contextRef="#ctx0" brushRef="#br0" timeOffset="77814.45">18368 4271 42,'0'0'1,"0"0"0,-9 0 0,9 0 3,0 0-2,-9 0 1,9 0-2,0 0 0,0 0 0,0 0 1,0 0-2,-2 9-2,2-9 2,6 9 0,-1 3 0,-1 0 2,2-3-2,5 1 0,-4-1 1,3 2-1,-3 0 0,0 0 2,-7-11-1,14 13 2,-14-13 0,15 13 1,-1-7-1,-14-6 2,23 3 1,-13-3 0,6 0 6,-6 0-2,5-2 2,-15 2 0,16-19 0,-4 4 1,-3-1-2,2-3 0,0 0-2,0-6-1,4-5-2,2-3 2,0-3 0,0-2-1,4-8 1,1-1-1,-2-5 0,3-4-1,0-4 1,4-1-3,-2-3 1,3-1 0,1 3-1,1-6 1,-1 2-1,4-1 0,-1 3 1,-2-2-1,4 6-1,-8 3 2,2 4-3,-5 6-1,0 8 0,-4 3-3,-4 8-13,-6 2-50,1 13-6</inkml:trace>
  <inkml:trace contextRef="#ctx0" brushRef="#br0" timeOffset="97268.56">13303 2928 36,'0'0'4,"0"0"1,0 0 0,0 0 1,0 0 0,0 0 0,6 0 2,-6 0 2,1 9-3,-1-9-1,5 18 2,-2-4 0,0 1 1,3 4-1,0-1-1,-1 1 0,5 2-3,-3-2 0,0 5-1,2-7 0,-2 2-1,0-4 1,2-2-1,6 1 0,-8-2 0,6-4 0,-13-8-6,20 13-10,-20-13-15,17 14-13</inkml:trace>
  <inkml:trace contextRef="#ctx0" brushRef="#br0" timeOffset="97754.59">13306 2953 79,'0'0'1,"0"0"1,7 0 1,-7 0 0,14 1 2,-14-1 0,21 13 2,-8-7 0,5 5-2,7-2 1,-5 6-3,7-1 2,-3 0-2,5-2 1,-6 0-1,5-4 2,-8 0-1,-2 2 0,-2-6 1,0 0 0,-5-3 4,0 0 2,-11-1 4,13 0 1,-13 0 1,4-10 0,-4-3 1,0 0-1,-2-2-4,-4-4-3,0-2-3,-3-1-2,1-1 0,0-1-2,-1 5-2,1-1 0,1 5-1,0 1-2,4 2-6,3 12-6,-7-9-12,7 9-13,0 0-24,0 0-13</inkml:trace>
  <inkml:trace contextRef="#ctx0" brushRef="#br0" timeOffset="98689.64">13797 2729 124,'0'0'2,"0"0"2,0 0 0,0 0 1,-9 9 2,9-9-3,-9 7 1,9-7 0,-9 7-1,9-7-3,-11 17-2,8 1-1,0-1 1,2 6-1,1-4 1,0 7 0,4-5-1,1 5 1,4-7 2,0-1 1,2-4-1,0-4 0,1 0 0,-3-4 3,1-3 1,-1-3 2,-1 0 1,2-6 0,-10 6 3,13-16 0,-9 1-1,2-1-1,-3-4-1,0 2-1,-3-2 2,0-4 0,-3 4-3,0-1 1,-1 4-1,-1 0-1,-1 6-1,2-2 0,4 13-2,-10-15-3,10 15 2,-7-9-2,7 9-3,0 0 1,0 0-1,0 0-1,0 0 2,0 0-2,-2 6 1,2-6 1,5 17 0,3-1-1,1-3 3,0 5 0,4-6 0,-2 5-1,0-4 1,2 2 1,-1-5 0,-1-5 1,2 0-1,-4-3 2,2 0 1,-3-2 1,-8 0-1,12-6 1,-3-4 0,-4-2 3,-2-2-2,2-4 0,-4 0 1,1-5-3,-2 3 1,0 0-2,-1 2 1,-2 1-2,-2 4 0,1 2-1,4 11 0,-12-10-1,12 10-1,-7-4 0,7 4-1,0 0-1,-10 6 1,10-6-1,0 15 0,0-4 2,5 1 0,1 2 1,2 0 1,2-2 1,2 0-2,5 2 0,-3-6 1,2 4-1,-2-6-3,4-1-10,-7-5-21,12 0-31,-13-7-3</inkml:trace>
  <inkml:trace contextRef="#ctx0" brushRef="#br0" timeOffset="98863.65">13910 2493 168,'0'0'3,"0"0"-1,0 0-1,0 0-8,0-10-17,0 10-20,10 0-11</inkml:trace>
  <inkml:trace contextRef="#ctx0" brushRef="#br0" timeOffset="99660.7">14152 2621 104,'0'0'3,"0"0"2,0 0 1,12 0 3,-12 0 1,16 9-1,-4-3 3,0 4-2,1-2-3,2 4 1,-3-1-3,1-2-2,-1-2 1,-1 1-1,-2-2-1,-9-6 7,11 7 3,-11-7-1,0 0 2,0 0-1,5-4 0,-5-8 0,-4 3-3,-1-8-4,-2 0-1,4-3-4,-3 1 0,0 0-1,2 4-2,3-3 1,1 7-1,0 0 0,0 11 0,8-8 0,-8 8 0,18-8-1,-7 7 2,4 1 1,-1 0 1,-1 0 0,1-3 0,-1 0 2,-3 0-1,2-2 0,-2-2 2,-10 7-1,14-18-1,-6 7 2,-8 11-1,6-13-1,-6 13 2,0-12-1,0 12-2,0 0 1,-10-6-1,10 6-1,-13 0 1,13 0-2,-14 11 0,7 0 1,1 1 0,1 1 0,2 3 0,3 3 0,0-3 1,0 3 0,0-1 0,4-3 0,4-2 1,1-2 0,0-1 1,1-2 1,0-5 1,4-3 2,-2 0 1,4-2 0,-4-3 2,1-4-2,0 1 0,-1-5-1,-4 2 0,2 0-2,-4 2-1,-1-1-8,-5 10-20,-4-13-46,4 13-4</inkml:trace>
  <inkml:trace contextRef="#ctx0" brushRef="#br0" timeOffset="100299.73">14851 2077 113,'0'0'4,"0"0"0,-2-12 2,2 12 1,0 0 0,0 0-1,-3-13 1,3 13 1,0 0-3,7 14 1,1-1-3,4 7 2,6 8 3,0-2-1,1 7 0,1-1 1,-2 0-3,3-6 1,-4 5-1,0-13-2,-6 0-3,-1-3-1,-2-5-2,-8-10-2,9 10-11,-9-10-12,0 0-8,-8-12-8</inkml:trace>
  <inkml:trace contextRef="#ctx0" brushRef="#br0" timeOffset="100862.76">14804 1963 68,'0'0'2,"0"-11"3,0 2 2,1-2 2,5-5 1,1-4 2,4-4 0,1 0 0,4 2-3,1 4-1,2 3-2,1 5-4,2 3 2,-3 8-3,-1 14-1,-2 4 2,-3 7-2,1 2 0,-8 7 3,-1-1-2,-4 3-2,-1-7 2,0-1-2,0-7 0,-5 2-1,2-11 0,-1 0 0,4-13-1,-4 13 2,4-13 0,0 0 1,0 0 0,8-8 0,3-1 1,-1 0 2,0 2-1,2-2-1,2 2 1,2 2 0,-1 2-1,2 3 0,-2 3 0,0 6-1,-1-1 1,1 5-1,-1 0 0,-3 4 2,-4 7 2,0-5-1,-3 1 0,-1-2 1,-3 3 1,0-4 1,-5 2 1,-2-5 0,-1-3-1,-2-1 1,-4-3 0,1-1-1,0-1-1,-4-2 0,4-3-2,-3 0-1,2 0-2,3 0-4,1-4-9,2 1-24,8 3-23,0 0-7</inkml:trace>
  <inkml:trace contextRef="#ctx0" brushRef="#br0" timeOffset="101439.8">15420 1973 97,'0'0'3,"0"0"4,0 0 0,-5-8 0,5 8-1,0 0 1,-9-6 0,9 6-1,-10 7-2,6 4-3,0-2-1,1 6 2,2 0-1,1 3 1,0 0 1,4 1 1,4-4-2,1 1 1,1-4 1,3-1-1,0-4 2,0-2 1,0-3-1,-4-2 3,3-3 0,-3-7-1,0-1 2,-2-4 0,-2 2-1,-3-6-1,2 2 1,-4-5-1,0 7-1,0-5 0,-5 7 1,1 1-1,0 2-1,4 10-3,-2-12 0,2 12-2,0 0 0,0 0-2,0 7-1,0-7 1,10 14-1,-1-4 2,-2 1 1,3 3 0,0-6 0,2 2-5,-1-4-8,1 1-12,1-1-18,-4-6-27</inkml:trace>
  <inkml:trace contextRef="#ctx0" brushRef="#br0" timeOffset="102456.86">15587 1843 85,'0'0'0,"0"0"1,0 0 0,3 4 4,-3-4 0,14 17 2,-3-7 0,-1 0 1,3 3 0,1-1-1,1 0 2,-3-1-2,3-2-2,-2-3 1,-1-6 2,-1 0 2,1-4 1,-12 4 1,14-16 0,-8 3-1,-1-12 1,-3 4-2,-1-4-1,-1 2-2,0-4-3,-3 4-1,-1-2 1,0 5 0,0 9 0,1 0 0,3 11-1,-5-13-2,5 13-1,0 0-1,0 0-2,0 6 1,2 3-2,5 2-1,3 11 2,-1 4 1,4 2 0,0 3 2,2 6 0,-3-2-2,4 5 2,-2-2 0,-1 0-1,-2-3 3,2 4 0,-6-1 0,0 0 2,-3-3 0,2-4-1,-3 1 0,-2-7 1,-1 3-1,0-10 0,0-3 1,-3-7-2,3-8-1,-11 9 1,11-9-2,-15-3 0,8-10-2,-1-3 0,1 0-1,1-7-1,3 1 0,1-3-1,1-4 1,1 4-1,2-1 2,4 2-1,0-4 2,2 7 0,0-5-1,2 5 3,-1-1 0,1 2 0,1 1 2,0-5-1,3 5-1,-3-3 1,3-1 0,-6-4-1,5 4 2,-5-3-1,3 2 1,-8 2 2,2 0 0,-1 0 0,-1 7 0,-2-2 1,-1 3-2,0 1 2,-1-1-2,-2 2-2,0 3 1,-2 0-1,5 9-1,-11-13 0,1 8-1,10 5-1,0 0 1,-11-6-2,3 6 0,8 0-1,-13 0 0,13 0 1,-3 16 0,3-4 0,0 1 2,0 2 0,10 0-2,-2 1 3,4-2 1,-4 1-1,7-6 0,-4 0 2,-1-4-1,0 0 1,-2-3 0,2-2-1,-2 0 1,1-2-4,-9 2-8,13-13-11,-6 3-19,-6-5-27</inkml:trace>
  <inkml:trace contextRef="#ctx0" brushRef="#br0" timeOffset="102719.87">15924 1187 123,'0'0'0,"0"0"0,0 0 0,0 0 1,0 0 1,-4 7 2,4-7 0,0 15 0,1-4 1,5 2-1,0 0-4,2 3-16,2 4-27,1-1-14</inkml:trace>
  <inkml:trace contextRef="#ctx0" brushRef="#br0" timeOffset="103222.9">16367 1401 111,'0'0'2,"0"0"2,0 0-1,0 0 2,-5-11 1,5 11-1,0 0 0,0 0 0,-10-8-5,10 8 0,0 0 0,-9 0-2,9 0 1,0 0-1,-11 7 1,11-7 1,-7 11 0,7-11 1,-1 15 2,1-7-1,0-8 0,0 17 1,3-7 0,2-2 0,-5-8 0,11 18-1,-11-18 0,0 0 1,20 11 2,-3 2-3,-6 1 3,5-2 0,-7 2 2,-3 1 1,-4 2 2,-2-7-3,-1 3 2,-6-3 0,0 1 0,1-1 0,6-10-2,-17 14-1,17-14-3,-16 9-17,10 0-49,-4-5-3</inkml:trace>
  <inkml:trace contextRef="#ctx0" brushRef="#br0" timeOffset="104142.95">14075 3382 18,'0'0'4,"0"0"0,0 0 2,0 0 2,0 6 2,0-6 1,0 0 2,0 0 1,7 0 2,6-2-3,-1-3 1,5-2-1,2-5-3,12 2 1,-4-6-2,7 0-1,6-7-2,5 0-2,7-9 0,0 1-2,13-6 0,3 0 1,3-3-2,3-2 1,5-3 0,0 2 3,2-1-2,0-3 3,2 4-2,-2-4 2,2 4-1,-1 0 1,0 6-2,0-3 1,-3 2-2,-4 3-1,-1-2 1,-4 6 0,-3 1 0,1-1 0,-7 2 0,1 1-1,-7 2 3,6 0-2,-7 3 0,-3-2 2,2 2-3,-9-3-1,6 6 1,-11-3 1,3 5-3,0 1 2,-6 1-1,-3 3-2,-5 5 3,-2 1-1,-6 3-11,-1 4-35,-6 0-26</inkml:trace>
  <inkml:trace contextRef="#ctx0" brushRef="#br0" timeOffset="113673.5">15567 3047 41,'0'0'2,"0"0"3,0 0 0,0 0 1,-9-10-1,9 10 1,-10-7 0,10 7 0,-12-5-1,12 5-1,-12 0-2,12 0 0,-14 0 1,14 0-1,-12 0-1,12 0 3,-15 10-3,15-10-1,-16 9 0,16-9 0,-17 16 0,8-2 0,-2 1 0,2-1 1,1 1 0,-1 2-1,0 3 2,1 3-1,1-1 0,4-4 0,0 6 0,2-4 0,-1 4-1,2-4 3,0 4-2,4-7 0,3 2 0,1-4-1,5 1 2,-2 5-1,1-7 0,2 1 0,3-8 1,-2 7 1,0-10-1,-1 6 4,-1-7 1,2-3-3,-2-3 5,0-7-1,-1 5 0,2-9 0,-5 4-1,3-6 0,-3 1 0,-1-2-3,-2 5-1,0-2 1,-3 2 0,1 0-3,-3 0 2,-1 0-1,-1 2-1,-3 0 0,-1 1-1,5 9 0,-18-13-1,8 10 0,-3 1-1,3-1 0,-1 3-2,-1 1 2,1 3 0,2-1 0,9-3-1,-12 8 1,12-8 1,-9 11 1,9-11 0,0 0 0,0 0 1,0 0 0,0 0 1,5 3 2,-5-3-2,10-4 0,-10 4 2,15-15-1,-6 7-2,1-2 3,-1-3-3,4 0 0,0-1 1,-4 2-2,5 2 0,-3-3 0,-1 2 0,4 1-1,-5 2 1,1 1 0,-10 7-1,16-13 1,-16 13-1,14-5 0,-14 5-1,8 0 1,-8 0-1,11 0 0,-11 0 1,7 6 0,-7-6 1,9 14 0,-9-14-1,8 13 1,-5-5 0,-1 2 1,0 0 0,-2-10-1,5 14 1,-5-14-1,6 15 1,-6-5 1,0-10-2,1 14 1,-1-14 0,5 12 1,-5-12-1,3 13 0,-3-13 0,0 0 0,8 11 1,-8-11-1,0 0 0,6 11 2,-6-11-2,0 0-3,11 3-13,-11-3-29,8 6-19</inkml:trace>
  <inkml:trace contextRef="#ctx0" brushRef="#br0" timeOffset="114104.52">15913 2929 79,'0'0'5,"0"0"2,8 0 2,-8 0 2,0 0-2,0 0 1,11 1 0,-11-1 2,1 9-3,-1-9-3,5 16-1,6-2 0,-6 1 0,6 5 1,-6-1 0,9 1-3,-7-1 0,5 1 1,-4 1-2,-1-3 0,-2-2 1,1-4-2,0 1 0,-2-1-7,0 0-15,0-3-19,-4-9-21</inkml:trace>
  <inkml:trace contextRef="#ctx0" brushRef="#br0" timeOffset="114660.55">15968 2944 34,'0'0'2,"0"0"3,0 0-1,0 0 4,17 7-1,-8-2 2,5 6 1,1-2-1,7-1 0,-5 1-2,3 3-3,-2-2 1,-2 1-1,1 0-1,-1-4 1,1-1 0,-2-1 2,-1 0 1,-3-1 2,0-3 1,-2-1 2,-9 0 2,15 0 0,-15 0 1,0 0 1,5-10-2,-5 10-1,0-16-2,0 7-1,-2-1-2,-3 1-1,-2-4-1,2-1-2,0-1 1,-4-1-1,2-1-1,-2-1 1,3-3 1,-2-4-3,1 6 2,0-2-2,0 1 0,1 2 0,2 4 0,1 0-2,3 14 0,-6-13-5,6 13-10,0 0-7,0 0-18,0 0-26,0 7-8</inkml:trace>
  <inkml:trace contextRef="#ctx0" brushRef="#br0" timeOffset="115130.58">16320 2679 75,'0'0'1,"0"0"1,0 0-1,0 0 0,0 0 4,0 0 1,0 0 1,13 18 5,-9-4-1,6 6-1,-3 6 3,3-2-2,-2 6-1,1-6-1,-2 5-3,2-6-3,1 5 1,-2-7-1,-1-2-2,0-1 3,-1 0-3,1-4-2,-3-1-5,1-1-12,0 2-20,-5-14-19</inkml:trace>
  <inkml:trace contextRef="#ctx0" brushRef="#br0" timeOffset="116078.63">16373 2735 101,'0'0'5,"0"0"-1,0-14 0,0 14 3,0-14 0,0 14 2,8-15 0,-8 15 2,13-17-4,-2 8 2,-2 1-3,2 1-1,2 0 0,0 0-2,0 2-1,1-1 0,-3 3-1,2 3-2,-3 0 1,1 0-1,-11 0 0,16 9-1,-16-9 2,12 16-2,-7-4 3,-3 3-1,1-1-1,-3 3 2,0-1-1,-3 3-2,0 4 0,-4-6-2,2 6 1,-3-5-2,4 0-1,-4-4 1,4 1 0,4-15 1,-8 17 3,8-17 1,-6 8 0,6-8 1,0 0 1,0 0 0,0 0 0,0 0-1,-2-7-1,2 7 2,1-14-2,-1 14 1,9-11 1,-9 11 2,12-22-1,-12 22 2,13-19-1,-13 19-1,14-17 1,-14 17 0,13-13-3,-13 13 0,19-2-2,-19 2-2,18 2 2,-18-2-1,22 13-1,-22-13 1,21 17 1,-21-17-1,14 20 1,-10-10 2,2 0-2,-4 1 3,3-2-2,-4 2 0,1-2 1,-2 0 2,0 2-2,-3-2 1,-2 1-1,5-10 0,-9 17 0,2-7 1,1 0 0,-1 0-2,7-10 1,-14 14-1,2-4 1,3-1 0,-5 2 2,8-2-1,-9-3 1,7 0 1,-5 0 1,13-6 1,-14 8 2,14-8-1,-14 2 1,14-2 1,-12 0 0,12 0-2,-10-1 2,10 1-4,-7-8-8,4-4-37,3 12-26</inkml:trace>
  <inkml:trace contextRef="#ctx0" brushRef="#br0" timeOffset="127046.26">14173 3366 36,'0'0'2,"0"0"1,0 0-1,0 0 3,0 7 1,0-7 1,0 0 0,0 0 1,0 0-2,-7 8 0,7-8 0,-11 8-1,1-4 1,-1 2 0,-5 0-3,-7-3 3,4 3 0,-6 5 1,-4-7-1,0 4 1,-1-5-2,2 3 2,-3-6-1,2 1-1,0-1 0,-1-5-3,-1 0 2,2-1-2,-4 2-1,0-4-1,-1 4-1,2 0-1,1 0-2,0 0 0,-2-3-3,-3 0-1,6-1-1,-2-2 1,6-2 1,-2-1 1,5-3 0,-2 3 4,7-6 0,4 4 0,2-6 0,1 3 0,1-3-1,4 1 0,-1-3-1,5-2 0,0-1 1,1 1 1,0-3 1,1 5 1,1-2-2,-1-2 1,0 5-2,0 0-7,-1 1-2,0 3-3,-4-2-2,3-2-3,-3 2 9</inkml:trace>
  <inkml:trace contextRef="#ctx0" brushRef="#br0" timeOffset="128093.32">13216 2672 3,'7'-14'7,"0"-3"-1,0 6-2,6-4 0,-3 2 1,3-3-2,-1 2 0,4-4 0,0 3 1,3-6-2,1 0 2,5-1-2,7 0-1,-2 0 1,6-3-2,-4 1-2,6 1 4,1-2-2,2 6 0,-7-1 1,-2-2-1,4 3-1,-2-8 1,2 9-2,-5-7 2,6 8 0,-4-6 0,7 2-1,4-5 1,-3 5 3,8-2-2,-3-1 1,10-2-1,-4-4-1,7-1 2,-2-3-2,-5 3 1,5-1 0,-4 0 0,3-1-1,0 3 1,-4-1 0,3 8 2,-2-2-1,3 1-1,-32 12-2,6-4 1,2 1 0,0-1-2,0 1 2,1-1-1,0-2-2,4-2 2,1 1 2,2-1-1,0-2 0,5 0 1,-5-2-2,6 1 2,-1-2-1,1 2 0,0-4 2,-2 6-1,1-4-1,-3 3 1,3-3 0,-3 3-1,1 0 1,-1 1 2,-2-1-3,1 4 0,-3-1 0,-3 1 1,-1 2-1,-1 2 1,-3 1 0,0 1 1,-3 1-1,1 0 1,-2 3-1,0-3 1,-5 4-1,3 0 0,-3 1 0,-5 3 1,2-1 0,-2 1 0,1-1 2,0 2-1,0 0 2,1 1-2,-1-2 1,-1 2-2,3 1 1,-5 0-2,6 0-1,-6 3 1,5 0 0,-2 0-1,1 3 0,3-1 1,-4 0-1,2 3 2,-1 0-4,1 0 1,-3 2 1,2 3 0,-2-3 0,0 3 0,0-1 0,0 3-1,-3-1 1,2 1 0,-3 3-1,-1-2 2,-2 4-1,1-1-1,-3 4 2,0-4 0,0 4-1,-1 0 3,1 1-2,-1-2-1,3 23 6,-1 1-3,1-2 1,-3-1-1,0-6 1,-3-3-2,2-4 0,-4-4 2,-2 3-6,-1-2 0,-6 7 1,-6 0-3,-7 8-6,-9 4-13,-16 11-32,-15 13 3</inkml:trace>
  <inkml:trace contextRef="#ctx0" brushRef="#br0" timeOffset="132581.58">15727 3612 7,'0'0'3,"0"0"-1,9-6 2,-9 6-1,16-12 2,-6 3 1,9-1-1,-2-3 0,7-6-2,-1 0 2,12-1-3,4-5 2,1 2-3,6-6 1,2 1 2,5 0-1,-3 2 2,4 0 0,-1 3 0,-5 2 0,3-4-1,-8 6 0,3 0 1,-2 7 2,-5-2-1,1-3 1,-6-2 0,3 5 2,-10 0 1,4 3 2,-10-3 0,1 0-2,-5 2 1,-2 2-2,-2 3-4,-3 6-26,-10 1-34,10-9-4</inkml:trace>
  <inkml:trace contextRef="#ctx0" brushRef="#br0" timeOffset="133829.65">15853 4110 7,'0'0'3,"0"0"1,-13-1 2,13 1 2,-12-9-1,12 9 1,-18-3 2,9 2-3,-1 1-1,1 0-3,-1 4-2,-2 2-1,1 10 0,0-3-1,3 0-1,0 3 1,3 4-2,1 3 2,3 3 0,1 0 0,1 3 0,5 1-1,4-2 2,3 1-1,-1-4 2,5-1 1,-2-3-2,3-3 1,-4-5 0,4 1 0,-5-2 1,0-7 1,-4 1-1,2-5 4,-11-1 1,12 0-1,-12 0 3,4-9-1,-4-1-2,2-7 1,-2 3-2,0-2-2,0-5-1,-2 1 1,2 0-2,-1-3 1,1 4 1,0 2-3,0-1 2,3 1 0,2 4 0,3 1-1,4 2 1,-1 3-2,4 0 0,-4 2 1,3 3-1,-2-2 3,3 4-1,-5 0 0,0 0 1,1 3 0,-2 4-1,-9-7 2,13 16-1,-7-4-3,1-3-1,-3 4-7,-3 2-12,-1-3-20,0 1-16</inkml:trace>
  <inkml:trace contextRef="#ctx0" brushRef="#br0" timeOffset="134395.68">16206 4089 32,'0'0'2,"0"0"0,0 0 0,-9 1 1,5 9 0,-1 1 1,3 4-2,0-1 2,1 11-2,1-6 1,0 8-1,2-8 0,4-3 1,3-2-1,0-1 3,2-1-3,-1-3 4,0-3 1,0-5-1,2-1 1,-3-2 3,-1-4-3,-8 6 2,13-18-2,-9 3-1,0-1 1,-2 1-2,-2-1 1,0-1 0,-2-1-2,-2-7 1,-1 5 1,-1 0 1,2 7-1,-1-5 4,2 7-3,1-2-1,2 13 1,-3-9-4,3 9-3,0 0 1,0 0-3,0 6-1,0-6 2,8 21-3,-1-9 1,3 6 3,-1-6 0,4 7-1,-2-6 2,-1 5-1,1-8-4,-2-4-2,3 1-10,-12-7-12,13 8-14,-4-7-14</inkml:trace>
  <inkml:trace contextRef="#ctx0" brushRef="#br0" timeOffset="134864.71">16355 3969 136,'0'0'-2,"0"0"0,0 0 1,0 0 0,0 0-1,0 0 2,5 0 0,5 12 2,-1 0 2,2 5 1,2-6 0,1 4-2,-1 4 1,3-5-1,-5 4 0,2-8 0,0 2-2,0-10 3,-4 7-1,2-9 1,-11 0 1,14-11 0,-8-3 0,-2 0-1,1-5 0,-3 2 0,-1-6 0,0 2-1,-1 5-1,0-6 2,-2 6-1,-2 1 1,1 4 1,-1 2 1,4 9-3,-4-12 0,4 12-2,0 0-1,0 0 2,0 0-2,10 6-3,-10-6 2,20 18-1,-11-5 1,8-4-4,-7 2-7,6 0-15,-16-11-21,18 18-16</inkml:trace>
  <inkml:trace contextRef="#ctx0" brushRef="#br0" timeOffset="135311.73">16707 3687 143,'0'0'3,"0"0"2,0 0-3,0 0 2,0 0-1,-9 8-1,6 3 2,0 0-1,0 0-3,2 0-2,1 3 2,0 1 0,0-1-1,2 1 2,-2-15-1,13 13 0,-3-8 2,-2-2 1,2 1 0,0-4-1,2 0 2,2-1-1,-1-2 0,1 1-1,0 2 1,1 0-1,-1 0-1,-3 0 0,1 0 0,-12 0 1,11 14 3,-8-5-2,-3-9-1,0 17 3,-8-8-2,1 3 0,-5-4-1,2 1-3,-3-4-4,0-1-2,1-1-7,1-3-15,11 0-13,-14 0-21</inkml:trace>
  <inkml:trace contextRef="#ctx0" brushRef="#br0" timeOffset="136077.78">16970 3538 124,'0'0'4,"0"0"2,0 0 4,0 0-2,0 0 0,0 0 1,-10 0 1,10 0-2,-14 9-4,7 0-3,2 4-2,2-3 1,-1 4-2,1 3 0,2-3 1,1-1-1,2-3 1,3 1 1,-5-11 0,12 16 0,-12-16 1,18 9 2,-7-7-2,1 0 0,1-1 1,-3 1 1,4 2-2,-3-3 0,3 0-1,-5 4 1,1 1-1,-2 5 2,-3-3-2,1 1 1,-2 3 1,-3 1-1,-1 2 0,0-1 1,-3 0-1,0-6-1,-3 0 1,6-8 0,-13 13 1,13-13-1,-10 1-1,10-1-1,-7-15 2,3 4-2,3-3-1,0-4 2,2-2-1,-1-1-1,3-1 3,0 2-1,4 3-1,0 0 2,3 1-1,-1 0 0,2 2 1,-1 1-1,0 1-1,-1 1 2,5 0-1,-14 11-1,16-16 3,-16 16 1,13-12-3,-13 12 2,0 0 0,10-1-1,-10 1 3,0 7-2,0-7-1,0 19 1,2-7 1,-1 0-2,0 2 1,1-2-1,3-3 0,8 2 0,-6-1 0,5-1 2,-12-9-2,25 8 1,-14-7 0,5-1-3,-6 0-11,2-3-23,-12 3-28,14-20-3</inkml:trace>
  <inkml:trace contextRef="#ctx0" brushRef="#br0" timeOffset="136221.79">17123 3340 120,'0'0'0,"0"0"-2,0 0-11,0 0-16,7 6-10</inkml:trace>
  <inkml:trace contextRef="#ctx0" brushRef="#br0" timeOffset="137118.84">17433 3387 113,'0'0'4,"0"0"0,-9-5 3,9 5-1,-10 0 1,10 0 2,-14 5-2,6 7 0,2 6-4,1-6-2,2 8-1,0-2 0,3 7 0,0-7 0,0 3-1,3-9 1,5 1 0,-1-4 2,-7-9 2,16 12-1,-16-12 1,17 0 2,-17 0-1,15-12 2,-10 3 1,0-3-2,-2-4 1,2-2-2,-4-5 1,0 5-2,1-3 3,-2 6-3,0-4 3,0 4-1,0 3 0,0 12-2,1-11 0,-1 11-2,0 0-2,0 0 1,0 0-2,4 10-2,-4-10 2,13 15-1,-4-2 0,3 1 1,-2 1 0,0-2-3,5 1-2,-4-5-5,-1 4-5,0-8 0,-10-5-3,13 2 1,-7-11 2,-6 9 2,6-22 3,-6 12 8,0-9 3,0 4 3,-2-5 7,-2 6-2,2 5 1,-2-1 3,3 1-2,2-2 2,-1 11-2,0-14-1,0 14-1,0 0-3,10-7 0,-10 7-1,13-1-2,-13 1 0,15 4 0,-6 2 0,-9-6-2,17 11 2,-14-2-1,4 0-1,-7-9 3,6 17-1,-6-17 0,0 0 2,1 10 0,-1-10 0,0 0 1,0 0-2,0 0-1,-8-10 3,5-1-4,0-1-1,3-4 0,-1-2 0,1 0-2,0 0 2,4 2 0,5-2 0,0 5 0,5 1 1,-5 9 0,8 3 1,-4 0 0,4 1-2,-4 10-5,2 2-34,-2 15-27</inkml:trace>
  <inkml:trace contextRef="#ctx0" brushRef="#br0" timeOffset="138094.89">18155 3540 143,'0'0'3,"0"0"-2,0 0 3,0 0-2,0 0 2,3 0 1,-3 0 1,14 10 0,-7 2 0,2 2-3,1 0 2,0 2 1,-2 4-3,2-3-2,-3-3 0,-1 0-3,-3-3-4,-2 0 1,-1-11-6,0 10-3,0-10-1,0 0-5,-12-3-1,0-4 0,4-4 0,-1-4 2,1-1 6,-2 0 4,2-1 5,5 2 5,1-2 6,2 0 4,1 3 3,7 2 1,1 4 1,4 1-1,2 0-1,5 2-4,1 1 0,1 4-3,-3 0 1,4 2-6,-3 0 1,-2 0 1,0 2-1,-2-1 0,-6 3 2,-1-5 3,-9-1 2,11 1 5,-11-1 0,0 0 0,6-8 1,-6-2 0,0-8-1,-3 1-2,-2-5-4,-1 3-3,0-5 0,-5 2-3,4-3-2,-1 9 1,1 0-4,-2 5-5,4 1-8,5 10-11,0 0-18,-9-3-26,10 9-4</inkml:trace>
  <inkml:trace contextRef="#ctx0" brushRef="#br0" timeOffset="138816.93">18604 3231 127,'0'0'4,"0"0"-1,0 0 1,-10 6-1,10-6 2,-12 14-1,7-2-2,-1-1 1,1 2-1,1 4-4,3 3 2,1-4-1,0 1 0,5-5 2,0 5-1,3-4 3,4-5-1,-2-4 1,2-3 2,-1-1 1,0-1 2,0-4 0,-4-4 1,1-5-1,-1-3 0,-4 3-1,0-5-2,0 4 1,-3-5-4,0 2 0,-3-1 2,-1 7-2,0-1 1,0 3 0,4 10 0,-7-14-5,7 14 4,0 0-4,0 0-1,0 0 1,-4 7-1,4-7-2,2 19 4,4-8 0,1 1 0,4-4 2,1 2 0,-1-2 0,1-2 2,2-2-1,-1-3 0,3-1 1,-3 0 2,-2-2-2,-2-4 1,3-2 1,-4-7-2,0 2 1,-3-4-1,-3 2 0,0 0 1,-2-6-2,0-2-1,-2 8 1,-4 0-1,1 4 0,-2 3-1,7 8-1,-12-16-1,12 16 0,0 0-1,-4 10 2,4 0-2,2 1 1,6 2 0,0 1 2,2 4 0,4-3 2,-1-3-1,-2-3-4,5-1-9,-2-3-21,1-4-32,-1-1-2</inkml:trace>
  <inkml:trace contextRef="#ctx0" brushRef="#br0" timeOffset="139565.98">18982 3046 104,'0'0'4,"0"0"1,0 0 3,7 12 1,-7-12 0,10 10 0,-10-10 3,12 14 0,-12-14-3,12 12 0,-12-12-1,9 4 3,-9-4 1,0 0-2,0 0 0,5-12-2,-5 4-1,0-2 0,0-4-3,0-4-4,-1 1 1,1 2-2,0 0-1,0 3 2,0 0-2,5 1-1,-5 11 1,12-12 0,-12 12 1,13-5 0,-13 5 0,18-6 0,-4 4 1,-4-1 1,4 2 0,-14 1 1,20-8 0,-20 8 0,15-13 2,-15 13-2,4-11 2,-4 11-2,0-14 0,0 14 0,-7-12 0,7 12-2,-9 0 0,9 0-2,-17 4 0,13 6 2,-4 3-1,8 4-1,-1 0 2,2 1 0,6 1 0,2 0 2,5-4-1,1-2-2,4-3 1,-1-2-20,6 1-45,-2-5 0</inkml:trace>
  <inkml:trace contextRef="#ctx0" brushRef="#br0" timeOffset="140486.03">19582 3337 45,'0'0'4,"10"6"0,-2 3 2,-8-9-1,20 19 4,-20-19-1,19 25-2,-10-7 1,-1-4 0,-3 1-2,-1-3-1,0 2 1,-4-14 1,1 20 0,-1-20 3,0 0-2,0 0-3,-6-3 4,-1-9-3,2-6-4,-5 2 2,3-6-5,-2-2 0,3-4 1,-1 0 0,2 0-3,2 2 4,3 2 1,0-1-1,6 2 4,3 3-2,0 7 1,0-1 0,3 0-1,-1 4-2,-2 6 0,3 3-1,-3 1 0,-3 10 0,0-1 1,-1 6-1,-5 5 1,0 2 1,0 2 1,-7 1-1,2-7 1,2-4-2,-2 1 0,4-2 0,1-13 1,0 12-1,0-12 0,13-2 0,4-3 1,-5 0-1,8 1 2,-4-1-2,3-1-1,-1 3 2,2 3-2,-6 1 1,-4 5 1,2 3-1,-3 2-1,-3 2 3,-4 1 1,-1 5-2,-1 4 1,-3-3 0,-3 2 0,-3-3 2,-3 2-2,0-5 0,-3-1 0,2-6-1,-8-2-1,8-3 0,-7-3-3,8-1-5,-5-2-9,7-4-12,-2 2-16,12 4-12</inkml:trace>
  <inkml:trace contextRef="#ctx0" brushRef="#br0" timeOffset="140986.06">20060 3203 164,'0'0'3,"0"0"2,-2-9 0,2 9 2,0 0 1,0 0-1,-7-6-1,7 6 1,-10 2-4,6 8 1,-2 0-4,3 1-2,1 4 2,-1 0-1,3 2 1,3-1 0,2-1 0,2-4 0,1-1 1,-8-10 1,18 11-1,-7-9 2,1-2 0,-4-4 0,5-7 1,-6-1-1,3-3 0,-2-1 1,-1-3-2,-4 3 0,-1-2 2,-1 1-1,-1 4 1,0-1 2,0 3-1,0 11-1,0-10-1,0 10 0,0 0-2,0 0 0,0 0-2,0 11-3,0-1 2,0-10-1,8 17-2,-3-8-8,4-1-13,-3 6-15,-6-14-25</inkml:trace>
  <inkml:trace contextRef="#ctx0" brushRef="#br0" timeOffset="141908.11">20275 3100 67,'0'0'3,"0"0"1,-1 8 3,1 1 0,0-9 2,3 18 4,0-9-3,9 4 2,-1-3 0,7-3-3,6-6 0,-4 0 2,6-1-3,-4-2-1,6-8 1,-8-4-1,5 1-2,-9-3 2,-4-1-2,-3-5-1,0 2 1,-1 0-1,-5 3 0,-1 3 2,-2 2-1,0-2-1,0 14 1,1-13-3,-1 13-1,0 0 0,0 0-2,0 0-2,-1 5 0,0 4 0,2 6-1,2 3 2,1 5 1,5-1 0,-2 6 1,4 2 1,-1 3 0,1 4 0,0-8 0,2 6 1,-3-5 1,-2 4-1,2-3-1,-4 3 0,-2-1 0,-2-8 0,-2 6 0,0-8 0,-2 3 2,-4-10-1,0 2 1,-3-12 1,-3-1-1,3-5 0,-3 0-1,3-10-3,-1-8-2,2-1 0,0-9-1,3 2-2,4-8 0,1 1 2,1-2-2,6 0 4,1 3 0,3 1 0,3 3 2,2-2 0,0 3 0,0-2 1,0 1 0,1 0-1,-2-1 1,-2 3 0,-2-1-1,-3 5 1,-1 1 0,-1-3-1,-3 6 1,-3 0 2,0 4-2,0 2 2,-3-2-2,2 4 1,1 10 0,-7-13 1,7 13-2,0 0-1,0 0-3,0 0 1,0 0 1,-9 0-1,7 11 1,0 0-1,2 1 0,0 3 2,0 2 1,2 0-1,2-1 2,5 0-1,0-4-1,0 1 3,0-4-1,3-1-2,-3-3 1,3-3-4,-12-2-14,13 0-28,-2-5-20</inkml:trace>
  <inkml:trace contextRef="#ctx0" brushRef="#br0" timeOffset="142101.12">20690 2533 179,'0'0'1,"0"0"-4,0 0-1,0 0-3,0 0-4,0 0-12,4 9-17,-2 3-15</inkml:trace>
  <inkml:trace contextRef="#ctx0" brushRef="#br0" timeOffset="142576.15">21018 2684 100,'0'0'6,"-12"0"1,12 0 5,-11 0 1,11 0 1,-14-2 0,14 2 0,-16 0 0,16 0-6,0 0-4,-13 4-2,13-4-3,-9 17 1,5-8-1,1 2-1,2 1 2,1 0 0,0 0-1,0-4 1,0-8 0,10 14-3,-2-2 5,2-8-2,4 6-2,-2-5 2,5 4 0,-5-5 0,5 6-1,-6-4 2,5 2-1,-16-8 2,14 18-2,-14-18 0,9 18 1,-5-10 0,-3 2 1,0-2 0,-1-8-1,0 17 4,-3-9-2,-2 1 1,-1 2 1,6-11-2,-17 15-2,8-7-9,0 6-39,-3-6-15</inkml:trace>
  <inkml:trace contextRef="#ctx0" brushRef="#br0" timeOffset="153347.77">18448 2999 9,'0'0'11,"0"0"3,0 0-3,0 0-1,0 0-2,-8 0 2,8 0-8,-7 0 4,7 0-2,-13 2-2,13-2 0,-13 7 0,13-7-1,-14 4-1,14-4 0,-15 10 0,15-10 1,-12 8-1,12-8 0,-9 6 1,9-6-1,-9 8 1,9-8-1,-10 8 2,10-8-4,-9 8 2,9-8 2,-12 20-2,2-8 0,5-3 0,-4 4 0,1 1 0,-3 1 0,1 3 1,0 1-1,1-9 0,1 3 1,2-2-1,-1 1 0,1 0 1,1 0-1,5-12 0,-5 17 0,2-7 1,2 2-1,-1 0 4,0 2-4,0-5 1,1 5 0,0-1 0,-2 3-1,3-2 3,-4 4-2,3 1-3,0-4 3,-2 6-2,3-6-1,0 9 4,0-11-4,0 4 0,0-5 3,0 0 0,0 3-1,4 0 3,-1 0-2,-1-2 0,1 2 1,-2 2 0,2 0-2,2-2 2,-1 2-2,1-3 0,3 4 2,-2-3-2,1 2 0,1-2 3,3 2-3,-3-3 0,0 1 2,0-1-2,2 0-1,0-3 3,-1 1-2,0 0-1,0-1 3,-1-2-2,2 2-1,-1-4 2,2 1-1,0 1 0,-1-1 0,1-2 0,1 1-1,-2-1 2,2-2-1,-3 1-1,3-1 2,4-1-1,-4 0-1,7-3 1,-7 3 1,6-1-2,-4-1 2,7-1 1,-7 0-4,1 0 2,-1 0 0,1 0 0,-2 1 2,5-1-2,-1 0-2,1 0 2,2 0 0,-1 0 0,1 0 2,-1 0-2,3 0 0,0 0 0,1 0 0,-2 0 0,3 0 1,-3 0-1,5 0-1,-3 0 2,5 1-2,-5 3 2,6-2-1,2-2-1,0 0 1,3 1 1,-5 1-1,5 0 0,-6-1 0,11-1 0,-11-1 1,2 0-1,0-3 0,-3 2 1,3-3-2,-1-2 1,4 0 0,-4 2-1,3-2 1,-5 3 0,8-4-1,-1 1-1,5-4 4,0 5-1,2-1-1,4 1 0,-6-1 0,11-1-1,-7 1 1,5 3 0,-5 0-3,-1 1 3,-1 0 0,-1 0-2,2 0 3,-6 3-2,5 0 1,4 3 0,-3-1 0,1 2-1,0-4 3,4 1-2,-4-1-1,7 0 3,-6-1-2,-2-3-1,2-3 2,-4 0-1,6 0 0,-7-4 0,5 1 1,1-1-2,1-2 2,2-1-1,-2-1-1,4-4 2,-3 2-2,3 2 0,-7-3 1,-2-2-2,2-1-1,-5 1 2,1-1-1,-5 1-1,0 1 3,-5-3-1,3 1 1,-6-2 1,0 3 2,0-5-2,-5 4 4,1-3-3,-7 1 0,2-2 2,-2 3-2,-1-1 0,-7 1-1,0 1-1,-5-1-1,3 0 2,-3-3-1,-1 2 0,-1-4 1,-2 2-1,-2-5 1,0 3-1,-3-3 1,-3 3-1,2-2 1,-2 1 1,-2-3-2,-4 5 3,1-3-3,-3-3 1,1 6-1,-4-8 0,4 5 0,-3-3 0,3 3 1,0-1-2,-2 4 2,3 1 1,-7-2-1,6 4 1,-9-2 0,5 5 1,-6-1-1,2 1-1,-4 0-1,-2 4 0,-1-1 0,0 4 0,-1 1-1,-3 0-1,-1 0 1,-7 3-2,4 0 2,-2 4 1,0-1-2,-1 0-1,-2 1 3,1 2 0,1 3-1,2 0 4,-2 0-3,2 0 1,-2 0 1,2 3 2,-2-1-2,-2 0 1,5-1 1,0-1-2,2 2 2,2-2-2,2 0-1,1 0 1,3 0-2,5 0-1,-5 0 2,4 1 1,-2-1-4,1 4 5,-1-1-2,-3 3 1,3 2 2,-1 1-2,-2-1 0,1 1 1,0 5-1,-7 0-1,2 4 0,-1 1-1,0 0-1,-1 0-7,-1 6-23,4 6-27</inkml:trace>
  <inkml:trace contextRef="#ctx0" brushRef="#br0" timeOffset="154915.86">16610 4407 3,'32'-21'8,"6"-7"1,1-1 2,10-1-1,-8-3-2,0 3 0,3 2-2,-6 4 1,1 2-2,-1-8 1,2 8-1,-8-2 0,5 5-1,3-5 1,-5 6 1,5-7-2,-5 3-1,6 5 1,-6-4-2,5 5 3,-8-5-2,-2 3-2,1-3 4,-4 4-1,1 0-1,-3 3 3,-2-2-5,-2 2 2,0-2 0,-5 4-1,0 4-2,-4-1 4,1 3-2,-13 6-2,16-13 4,-16 13-1,0 0 1,9-7 3,-9 7-2,0 0 0,0 0 2,0 0-1,0 0-3,0 0 1,0 0-1,0 0-3,3 5 2,-3-5 0,0 0-2,0 0 1,-7 11 1,7-11-2,-13 12 1,13-12 0,-15 10-2,15-10 1,-19 12 0,5-1 0,-3 0-1,1-1-1,-3 1 1,0 0 1,-6 7 0,2 0 0,-7 2 0,4-5 0,-2 7 0,-3-3 0,-1 6 0,-4-2 1,-2 4-1,-2 1 0,0-4-1,-1 6 1,1-3 0,-4 3 0,5-3 0,-1 2-1,1-5 1,1 1 0,0 1 0,0 2 1,-3-4-2,4 1 0,-4 1 1,1-2 0,0 3-1,0-3 2,2 3-1,-2-6-1,4 5 2,-3-3-2,3 3 1,1-6 0,2 7 0,3 1 0,-4-3 2,5 0-2,-1-4 0,4 2 2,2-6 0,1 3-1,2-7 1,3-4 0,1-1 0,4-3 3,2 0-1,0-1 0,2-1 1,9-3-1,-14 4-5,14-4-32,-9 10-30,9-10-4</inkml:trace>
  <inkml:trace contextRef="#ctx0" brushRef="#br0" timeOffset="166828.54">940 6224 86,'0'0'3,"0"0"1,0 0 3,-13 0 3,13 0 0,-13 0 2,13 0 0,-18 0-2,8 1 0,-3 4-5,1 2-1,1 4-2,-1 2-3,0 1-1,2 5-1,4 1 1,0 5-1,4-1 0,2 7 1,0-2 0,5 2-1,3-3 1,6 4 1,0-2 0,4 1-1,2-1 2,1-1-1,3 0 1,2-7 0,0 4 0,-2-10 1,0 5-1,-2-11 2,-3-2 0,-3-2 0,-3-2 3,-3-3 1,-10-1 0,9 0 0,-9 0 1,-1-17 0,-6 5 0,1-2-1,-3-3-2,-3-4-1,1-5-1,0 4 0,2-3 0,2 1 1,2 1-3,3 4 0,2-1 0,0 4-1,2 2-1,6 1 0,-1 1 0,4 4 0,-2 1-1,6 4 1,-3 1 1,4 2 0,-2 4 1,1 6-1,1 0 1,-3 4-1,-1-1 1,0 2-3,-6-1-5,4 0-12,-3 3-18,-7-17-20</inkml:trace>
  <inkml:trace contextRef="#ctx0" brushRef="#br0" timeOffset="167291.56">1283 6335 73,'0'0'2,"0"0"3,-14 0 0,14 0 2,-12 1-1,12-1 1,-11 12-1,4-3 0,6 3-4,1 3-1,0-1-1,1 4-1,6-6 1,1 4 0,-1-5 0,5 0 0,-3-4 1,1-2 0,-10-5 3,18 0 1,-18 0 2,13-5 0,-13 5 2,4-18 0,-4 7 1,0-6-1,0 4-1,-3-6-1,-3 2-3,0-5 0,1 5-2,-3-2 0,4 2-1,0 1 1,2 4-2,0 3 0,2 9-2,0-10 2,0 10 0,9 1-1,-9-1 1,16 17-1,-6-6 1,4 3 1,4 2-1,-1-1 0,3-2-8,-4-3-15,8 1-21,-11-4-19</inkml:trace>
  <inkml:trace contextRef="#ctx0" brushRef="#br0" timeOffset="167703.59">1427 6103 70,'0'0'0,"0"0"-1,0 0 0,0 4 2,0-4-1,8 16 4,-2-7-2,3 4 2,3-1 1,-1 2-1,5-3 1,-2 0 0,1-3 1,-1-3-3,0 1 1,-2-6 0,-2 0 2,1-6 1,-5-2 2,-1-3 0,-4-3 2,-1-3-1,0 2 0,-4-3 1,-1 1-2,-4 2 0,3-2 0,1 6-1,-1 1-1,6 10-3,-6-12-2,6 12-1,0 0-1,0 0-1,0 0-1,9 7-1,0 1-1,3-1-3,-1 2-8,4-2-19,2 5-27</inkml:trace>
  <inkml:trace contextRef="#ctx0" brushRef="#br0" timeOffset="168107.61">1670 5816 66,'0'0'1,"0"0"-1,0 0 0,-5 5-1,5-5 1,-2 17 0,2-8 0,2 7 0,3-4 0,1 1 0,4-1 0,3-3 1,0-3 0,4-3 0,-2 1 0,2-4 2,0 1-3,3-1 1,-4 0 1,2 2 0,-5 2 0,3 1 2,-6 0 0,0 5 3,-3 5 3,-3-2-1,-4 3 2,0-3-2,-2 8 3,-7-9-4,0 6-1,-1-9-2,0-2-6,-2-3-12,12-4-15,-20 0-23</inkml:trace>
  <inkml:trace contextRef="#ctx0" brushRef="#br0" timeOffset="168770.65">1907 5699 107,'0'0'3,"0"0"-1,-13 0 0,13 0 1,-10 7-1,10-7 0,-14 17 1,8-4-1,3-1-1,0 1-1,3 0-1,0 2 1,0-2 0,2 1 0,-2-14 0,9 14 1,-9-14-1,12 8 1,-12-8 1,16 0-1,-16 0 1,17-6 1,-7 1-1,-1-1 0,3 2 1,0-1-2,-2 3 1,1 1-1,-3 1 2,3 0-1,3 4 1,-14-4 2,16 15 0,-16-4 1,0-1-1,-1 2 3,-4 0-1,-1-1 0,-7-1 0,4-2-1,-4-2-1,13-6 0,-13 9-2,13-9 0,0 0-1,-10 0-1,10 0-2,-5-11 1,5 1-3,0-5 1,0 1 0,5-4 0,-2 1-1,3-1 2,-2 2 1,4-1-1,-2 3 1,1 2-1,6 5 1,-4 0-1,4 3 1,-2 3-1,3 1 1,-4 2-1,3 4 1,-2 3 0,0-1 0,-1 4 0,0 0 1,1-1-1,-2-3 1,2 0-7,-1-2-18,-10-6-29,14 0-10</inkml:trace>
  <inkml:trace contextRef="#ctx0" brushRef="#br0" timeOffset="168925.66">1992 5560 143,'0'0'1,"0"0"1,-14 0-2,14 0-3,0 0-4,-11 2-15,9 9-19,2-11-14</inkml:trace>
  <inkml:trace contextRef="#ctx0" brushRef="#br0" timeOffset="169387.68">2180 5587 146,'0'0'4,"0"0"-2,0 0 1,0 0 1,-9 5-2,9-5 2,-3 18-1,3-6 0,0 2-3,1 4 0,5-3 0,2 0-2,-2 0 2,3-1 0,2-4 0,1 1 0,-1-7 2,-2-1 0,1-3 0,-10 0 2,16-6-1,-9-7 2,-5 1 0,-1-5 1,-1 1 1,0-1 0,-2-2 0,-3 2 0,0 3 0,-1 0 0,3 5-3,3 9-1,-5-9 1,5 9-3,0 0-1,6 0-1,-6 0-1,14 11-1,-4-4-3,2-1-12,-1 2-15,-1-4-24,2-1-11</inkml:trace>
  <inkml:trace contextRef="#ctx0" brushRef="#br0" timeOffset="169748.7">2343 5523 155,'0'0'2,"0"0"-1,0 0 0,0 0 1,0 0-1,0 0 2,0 0-1,0 0 2,6 0-3,-6 0 1,13 2 0,-13-2 1,16 7-1,-16-7 0,16 9 1,-16-9-1,10 9 1,-10-9 3,0 0 0,0 0-1,0 0 1,0 0 0,0 0-2,0 0 1,-6-12-3,-1 1-1,3-3-2,2-2 1,2-2-1,0 0 1,0 2-1,6-1 1,6 3 0,-1 2 0,5 5 1,-3 4-1,5 3-4,-2 5-15,-3 8-44,5 5-2</inkml:trace>
  <inkml:trace contextRef="#ctx0" brushRef="#br0" timeOffset="170561.75">2843 4647 6,'1'71'13,"1"14"3,1 4 0,-5 8 1,2 11 2,-1 0 2,0 1-1,-4 5 0,1-7 0,-2 6-1,-2-3-1,3-11-1,-2-6-2,1-8-3,-2-10-2,4-12-1,-2-7-4,4-14 1,-1-10-9,2-6-19,2-9-43,-1-17-5</inkml:trace>
  <inkml:trace contextRef="#ctx0" brushRef="#br0" timeOffset="171311.79">3187 5046 123,'0'0'0,"0"0"-2,0 0 1,0 0-1,0 0-1,-6 7 1,6-7 0,5 17 1,0-3-2,7 0 3,-4 0 0,5 2 1,-5-5-1,4 2 2,-5-5-1,0 2 0,-7-10 2,6 8 1,-6-8 1,0 0-2,0 0 1,0 0-1,-7 0 0,7 0-1,-13-12-2,13 12-1,-14-9 1,14 9-2,-9-11 0,9 11 2,0 0-1,0 0 0,-10-5 0,10 5 0,0 0-1,0 0 2,0 0-1,0 0 0,0 0 1,0 0-1,0 0 0,0 0-6,0 0-5,0 0-7,0 0-5,0 0-9</inkml:trace>
  <inkml:trace contextRef="#ctx0" brushRef="#br0" timeOffset="172247.85">3171 5053 0,'0'0'3,"0"0"0,0 0 2,0 0 0,10 2-1,-10-2 1,17 15 1,-8-4 1,4 0-1,-4 2 1,5 4-1,2-3-1,-5 3 0,3-4-2,-5 5 1,4-3-2,-6 0 1,3-2-2,-7 3 0,0-4 0,-1 1-1,-1-2 0,2-1-1,-3-10-5,2 12-10,-2-12-18</inkml:trace>
  <inkml:trace contextRef="#ctx0" brushRef="#br0" timeOffset="172715.87">3207 4989 0,'10'0'4,"3"2"1,4-2-1,3 1 3,4 2-1,3 2 2,4 1-1,-4-1-3,6 2 1,-7 3-1,-1-3-1,-5 0 1,-1 0-1,-4-3 2,0 0 1,-7-1 8,-8-3 5,13 2 0,-13-2 0,0 0-1,-1-9 0,-8 1-1,0-5-1,-2-3-8,-4 0-4,-1-6 0,-3-1-1,1-1 0,1-1 0,-1 1 0,3 2-2,1 4 1,2 1-2,4 4-5,2 4-9,6 9-8,-4-11-14,4 11-19,0 0-12</inkml:trace>
  <inkml:trace contextRef="#ctx0" brushRef="#br0" timeOffset="173423.91">3625 4815 18,'0'0'2,"0"0"1,2 13 0,-2-13 1,10 17 1,-3-5 0,2-1-1,-1 2 2,3-1 0,-2-3-1,1-2 1,0-4 1,-1-3 1,-9 0 2,15-5 2,-8-5-1,-3-2 2,-3-1-1,1-3-1,-2-1-2,0-2-1,-4-2-1,-6 0-3,1-2-1,-5 4-2,1-2-1,-2 9 0,1-3 0,-1 9 0,-1-2-1,3 8 3,1 7 0,2 0-2,3 6 1,3-3-1,0 7 0,4-6-1,0 6 1,0-17-2,11 14 2,-11-14 0,14 6 0,-5-6 3,-9 0-1,14-8 0,-10-3-1,3-2 2,-3-8-2,-1 5 1,-3-9-1,0 5 0,0-3 1,0 2-2,0 0 1,0 4-1,0 3 1,1 2-2,1 2 1,2 1-1,-4 9-1,13-8 0,-3 8 2,4 0-1,-1 5 1,6 5 0,-1-1 0,3 5 1,-3 1 0,2 1-1,-3-2 1,2 2-1,-1-3-5,1 0-14,4 0-19,-9-4-24</inkml:trace>
  <inkml:trace contextRef="#ctx0" brushRef="#br0" timeOffset="174075.95">3900 4482 74,'0'0'2,"0"0"1,-9-7-1,9 7 2,0 0 0,0 0 0,4-6 1,4 6 2,9 0-4,-4 5 1,6 0-1,-6 1 0,5 2-1,-6 1-1,0-4 2,-4 2-1,-8-7 0,12 8 6,-12-8 2,0 0 1,0 0 0,0 0 0,0 0 0,0-8-1,0 8-1,-12-18-5,4 6-2,-1-3-2,2 2 0,3-6 0,0 3 0,2 1-1,3 1 0,-1 1 1,6 2-1,-6 11 1,16-13-1,-6 12-1,2 1 2,3 1-1,1 5 1,0 2 0,-1 0-1,2 1 1,-1-1 0,0-1 0,-4 1 0,0-2 1,-12-6 0,13 7 3,-13-7-1,0 0 1,0 0 0,0 0 1,0 0-2,-4-5 1,4 5-1,-15-18-2,5 4 0,2-2 0,1 0-1,1-1 0,1 0 0,4 1 0,1-1 1,0 5-1,1 2 0,-1 10 0,17-12 1,-7 10-1,2 2 0,4 0-1,-1 0 1,-1 6-3,3-1-11,-2 1-17,4 2-33,-4-1-4</inkml:trace>
  <inkml:trace contextRef="#ctx0" brushRef="#br0" timeOffset="174748.99">4280 4121 75,'0'0'3,"0"0"0,2-12 2,2 2 1,-4 10 1,16-17 1,-3 14-1,-2-7 2,7 10-5,-3 4 1,2 4-1,-2 11-2,1-8 0,-6 10-1,1-5 2,-5 6 0,-3-8 1,-2 0 0,-1-1 1,-3-4 0,3-9 1,-14 11-2,5-11 0,0-1-2,-2-6-1,3-3-1,1-2-1,3-1 0,0 1 0,3-1-1,2 3 1,0 1 1,-1 9 0,15-14 0,-3 8 1,0-1 1,1 3-2,0-8 1,1 7 0,1-5 0,-1 4 0,-2-6 0,0 6 1,-2-6 0,0 7 0,-10 5 2,12-16-1,-10 7 0,-2-1 1,0-2-1,-1-6 1,-6 2-3,-2-5-1,-2 1-1,-2-6-2,0 5 1,-3-6 0,2 3-2,-1 3 2,2 3 1,1 1 1,3 4 0,2 3-1,7 10-1,0 0 0,0 0 2,0 0 0,0 15 2,13 4-1,0 1 0,9 5 3,0 0 0,11 7-9,5 6-41,-3-7-14</inkml:trace>
  <inkml:trace contextRef="#ctx0" brushRef="#br0" timeOffset="175613.04">1288 6944 25,'0'0'1,"0"0"1,0-10 0,0 10 2,4-20 0,10 7 3,-4-7 1,11-5 1,11-4 3,0-5-1,9-12 1,3 0-1,8-9-1,4-2-2,3-4 3,1-1-2,-4-4 2,9 3-1,-1 6 0,1-3 2,-3 2-1,-4 3 1,4 0-4,-9 5-2,2 3 0,-11 7-3,-6 4-1,-4 5 1,-6 6-2,-4 7-2,-8 4-4,-2 5-5,-5 6-6,-9 3-11,10 1-17,-10 10-18</inkml:trace>
  <inkml:trace contextRef="#ctx0" brushRef="#br0" timeOffset="176029.06">1599 6941 80,'0'0'5,"17"-17"2,-1 2 2,5-7 2,11-5 1,2-7 2,12-7 1,-1-10 1,9 5-3,1-3-3,1 6-11,2 14-51,-6-6-6</inkml:trace>
  <inkml:trace contextRef="#ctx0" brushRef="#br0" timeOffset="181890.4">16202 4812 13,'0'0'1,"0"0"-1,0 0 2,0 0-1,-14-9 0,14 9 0,-11-14 2,3 7-2,-1-3 0,-2-1 0,-2-7 0,-1 5-2,0-6 0,-1 2-3,-1-4-2,-3-3 2,0 1-3,-4-1 4</inkml:trace>
  <inkml:trace contextRef="#ctx0" brushRef="#br0" timeOffset="182538.44">18258 3717 45,'-13'12'0,"-17"21"-20</inkml:trace>
  <inkml:trace contextRef="#ctx0" brushRef="#br0" timeOffset="190244.88">15730 3618 0,'0'0'9,"-17"18"1,4-7 0,2-2 1,-2-3-2,-3-1-1,0-3 1,0-2-2,-2 0-2,-2 0 1,0-8-3,-2-3 1,1-6-1,-3-2 1,2-1-2,-1-3 4,2-4-2,-3-6-1,-1 8 2,-2-7-2,4 6 0,-1-3 1,4 4-1,-1 0-2,3-2-1,0 6-1,5-1-2,3 0 2,-1-5 0,3 4-1,-2-4 1,6 1-1,-2-1 0,4 0 2,2 1-1,0 3-2,1 1 3,4 3-2,5-1 0,0 5 1,3 1-2,0 0 1,3 0 2,0 0-1,10 0-3,4-4 4,1 2 0,7-6 1,-6 1-1,12-3 3,-3 0-3,8-5 0,-7 6 2,1-5-2,1 6 1,-4-1-1,6-2 0,-8 6 0,6-4-1,0 5 1,-1-4 1,0 2-1,0-4-1,2 2 1,-3 1 0,1-1 0,-7-1 1,2-1-2,-3 1 1,-2 1 1,0 0-1,-4-1 0,5-1 1,-5 0-3,5 2 1,-5-8-3,3 9 2,1-3 1,-5 6-2,2-3 1,-7 7 0,4 1 0,-9 5 2,6 7 0,-9-1-2,0 2 1,1 4 0,-2 4 0,4 7 2,-3 9 1,2-2 0,0 9 0,2 0 1,-3 8 1,3 3-1,-1 9 4,2-4-3,-5 2-2,2 5 3,-7-3 0,0 9-3,-8 8-16,-2 1-35,-15 11-1</inkml:trace>
  <inkml:trace contextRef="#ctx0" brushRef="#br0" timeOffset="192842.03">6128 7813 9,'0'0'3,"0"0"3,9-8 5,-9 8 1,18-15 3,-6 4 2,1-6 3,6-3 2,-1-1-3,2-8-2,1-1-2,3-8-2,-3 2-1,3-7-3,-3 1 0,4 0-2,1-3-3,-6 5-7,5-3-14,-7 6-32,4 12-15</inkml:trace>
  <inkml:trace contextRef="#ctx0" brushRef="#br0" timeOffset="193422.06">7180 10031 49,'0'0'2,"12"-22"2,4 0 0,2-7 0,6-4 0,5-11-1,4-3 0,3-3-9,1 2-10,-2 9-13</inkml:trace>
  <inkml:trace contextRef="#ctx0" brushRef="#br0" timeOffset="193904.09">7409 11879 18,'0'0'2,"12"-17"2,3 2 0,0-12 0,7 3 1,-1-5 0,8 1-3,-3-3-8,1 8-12</inkml:trace>
  <inkml:trace contextRef="#ctx0" brushRef="#br0" timeOffset="207322.85">19239 7295 5,'0'0'1,"0"0"0,0 0 1,0 0-1,0 0 0,0 0 0,0 0 0,0 0-1,0 0 1,0 0-2,0 0 1,0 0 1,0 0 1,0 0-1,0 0 1,0 0 1,0 0-1,0 0 0,4 7 2,-4-7-3,0 0 3,7 10-3,-7-10 0,0 0 0,13 13-1,-13-13 0,9 13 2,-9-13-2,11 11 0,-11-11 0,12 11 1,-12-11-1,11 12 1,-11-12-1,11 6 1,-11-6 1,10 3 2,-10-3 0,11 0 3,-11 0 0,11 0 1,-11 0 3,11-2 1,-11 2 2,8-6-1,-8 6 1,15-17 0,-9 8 0,2 0-1,1-3 1,1-4-2,3-5-1,3-4 1,1 2-2,4-2-2,-1-3 1,6 0-2,-4-2-1,5 1-1,-5 7 0,4-1-2,-5 2 0,1 4-3,0 3-7,-4 0-26,4 7-33,-7 5-5</inkml:trace>
  <inkml:trace contextRef="#ctx0" brushRef="#br0" timeOffset="211209.08">16021 3442 0,'38'-22'6,"-2"1"0,4-3 1,-5 6 0,-1 3-2,0-3 0,0 0-1,3-3-2,-4 6 0,1-2-1,-6 2 1,3 1-1,-6 0-1,5-2 1,0 0-1,-2-1 0,-1 4 2,-1-3 0,3-2-4,-5-2 4,3 6-2,-5-4 1,-1 6-1,-2 0 1,0-4-1,0 2 2,-2 3 1,0 1 1,-2-1 2,-1 2 2,-3-3-1,2 0 0,-3 1-1,0 1 1,0 0 0,-1-1-4,1-3 0,0-2 0,-2 1 0,3 1-1,-3-6 0,3 3 1,-5-7-2,3 7 3,-3-6-2,-1 5-1,-2-1 0,0-1 2,0 2-3,-1-5 1,-2 5-1,0-4 0,0 4 2,-5-10-2,0 5-2,-2-2 4,-2 0-2,0 0-2,-1 4 4,-3-2-4,4 1-1,-2 5 5,0-1-4,-2-1 1,3 3 0,-2 1 1,-1-3-2,2 5 2,-2-1-3,0-1 0,1 2-1,0 1-3,-1-4 0,-1 6 4,3 2-3,-4 0-3,3-6 5,-3 8-2,-2-4 1,0 9 3,2-1-2,-5 0-1,-3-3 2,1 5 0,-3 5 3,1 1 1,-3 6 1,2-8-2,-2 11 1,2-8 0,1 6 1,-3-2 1,3 2-6,0-4 2,-1 1 1,-3 0 0,-1 0 0,-1 2 0,-1 1-1,2-2 0,-4 2 0,1-3-1,-2 4 0,1 0 2,-5-2-1,7 0 0,-3 1 1,4-2 0,-2 2 0,5 2 0,1-3 1,0 0-2,5 2 2,-2 1-1,-1 0 1,-2 1-1,4-2 0,-4-2 1,2-3-1,2 5 0,-1-3 1,1 3-1,3-5 0,-2-1 2,3 2-2,1-1 0,-1 0 1,2-1-1,0-1 0,1 0 0,-1 2 0,0 1 0,-5-1 1,4 0 0,-2-3-2,6 2 2,-4-3-1,6 1 0,-4 0 1,15-6-1,-10 10-1,10-10 2,-10 9-1,10-9 0,-10 14 0,10-14 0,-9 13-2,9-13 1,-10 19-2,5-9 1,4 7 1,0-4-1,1 4-1,-1 0 2,0 8 0,1-7 0,0 2 2,4 2-1,-1 0 0,1 1 1,1-1-1,0 3 0,-1-1 1,2 2 0,0 0-1,-1 1 2,0-1-1,2 1-1,5-4 1,-2 3 0,4-2-1,-7-2 1,9-3 2,-8 3-3,6-3 1,-4-1 0,-3-2-1,0 4 1,1 1-1,-3-6-1,3 3 0,-1-1 1,-1 2-1,-1-4 1,1 5 0,-3-10 0,4 1 0,-1 1 0,-2-1 0,2-2 1,-6-9-1,12 15-1,-12-15 1,14 14 1,-14-14-1,12 12 0,-12-12 0,14 9 0,-3-7 0,-3 2 1,-8-4 0,16 6 3,-4-6-3,2 0 0,-1 0 3,0-1-2,-2-3 2,1 1-2,2-4 0,4-1 1,1 1-2,-2 0 0,-1-2 2,4-2-2,2 0-1,6-2 1,-7-3 0,6 1-1,-2 1 4,6-2-2,5-9-1,-2 6 2,4-4 0,-3 6-2,8-7 3,-8 4-1,8-2-1,-7 2 0,-2 6-1,3-4 0,-6 5 2,3-2-1,-3 1-2,0 0 2,-6 3 0,1 1-1,-7 0 1,3 3 0,-7 1-2,1-1 3,-7 4-1,3 0-2,-12 3 1,13-6-4,-13 6-23,0 0-25</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2-12-31T09:42:26.602"/>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1" timeString="2022-12-31T09:42:37.606"/>
    </inkml:context>
  </inkml:definitions>
  <inkml:trace contextRef="#ctx0" brushRef="#br0">8880 868,'-25'0,"-49"0,-75 0,-25 0,1 0,-76 0,1 0,-49 0,24 0,25 0,-50 0,125 0,-1-49,75 49,24 0,50 0,-24 0,24 0,25 0,-25 0,0 0,25 0,-49 0,24 49,-25-24,26 25,-51-26,26 26,-1 0,0-1,-24 1,24 24,1-24,-51 49,100-49,-49-25,24 24,0 26,-24-26,24 1,0-25,0 24,25 1,0-50,-25 50,1-26,24 1,0 25,-25-25,25 24,-25 1,25-1,0 1,0 0,-25 24,25-24,0-1,0 26,0-26,0-24,0 25,25-1,0-24,0 25,-25-25,24-1,-24-24,0 0,25 25,0 0,0 0,49 0,-24-25,-1 0,-24 24,74-24,1 25,-1-25,0 25,0-25,25 25,50-25,-50 0,50 25,-1-25,100 49,-99-49,-1 0,1 0,25 0,24 0,-25 0,-24 0,49 0,-99 0,50 0,-1 25,26 0,-25-25,-1 25,50 24,-74-49,75 25,-1 0,50 0,-75 24,25-24,1-25,-51 25,1-25,-50 25,25-25,-25 0,-25 0,-25 0,-24 0,24 0,1-25,-26 25,-24 0,25 0,-25 0,-25 0,24 0,1 0,0 0,0-25,25 25,-26-25,26 25,-25-24,-25 24,49-25,1 0,-25-25,0 26,-1 24,1-50,0 25,-25 0,25-24,24-1,-24 0,0 26,0-51,24 1,-24-1,25 1,-25 0,-1-26,26 1,-50 74,25-49,0-25,24-50,-24 74,0-24,-25 74,25-49,-25-1,25 1,-25 74,0-50,0 1,0 24,24-25,-24 26,0 24,0-25,0 0,0 0,0 25,-24-25,-26-24,0 24,-49-25,-25 1,25-1,0 25,-25 25,-50 0,-49-25,24 25,26 0,-51 0,1 0,25 0,24 0,0 0,-98 25,23 25,-23-25,24-25,74 0,-49 25,99-25,-25 24,25 1,0-25,24 25,-48-25,98 0,-49 0,24 0,1 0,-25 0,49 0,-74 0,25 0,-25 0,-25-25,25 25,-25-49,-24 24,24 0,-25-50,0 51,-24-26,24-24,26 49,48 0,1 0,74 25,0 0,1-25,24 25</inkml:trace>
  <inkml:trace contextRef="#ctx0" brushRef="#br0" timeOffset="1639.09">13915 2580,'0'0,"0"0,0 50,25-50,-25 24,25-24,-25 0,25 50,24 0,-24-1,25-24,-25 0,-25 24,0-49,24 0,-24 25,0 0,50-75,0-49,24 0,1-25,24-25,-50 25,51-25,-26 0,50 1,-50-1,1 0,24 25,-49 49,-26 26,26-26,0 26,-25-1,-1 1,26 24,0-25,-50 25,24 0,-24 25,25-24,0-26,-25 25,25 0,-25 1</inkml:trace>
  <inkml:trace contextRef="#ctx1" brushRef="#br0">13972 4363 22,'0'0'2,"0"0"0,0 0 3,0 0 0,-12 0 0,12 0 2,0 0 0,0 0 2,0 0 1,0 0 1,0 0-1,0 0 5,0 0-2,0 0 0,0 0-1,0 0-1,0 0-2,0 0-2,0-5 0,0 5-3,10-8-1,-10 8 0,16-16 1,-4 7-2,9-3 2,-3-3-2,5-1 1,0 0-1,3 1 0,-4 1 0,5-3 0,-7 3-1,0-1 0,-3 5 1,1-1-2,-4 2 0,0 1 0,-4 0-2,4 3 2,-6 3-1,-8 2 0,15-1 0,-15 1 0,11 0-1,-11 0 0,0 0 1,10 6 1,-10-6-1,0 0 0,6 13 1,-6-13 0,3 15 0,-3-3 1,2 0-1,-4 1-1,2 5 2,-1 2-1,-4 5 0,2-1 1,-2 6-1,0-1-1,-2 5 2,-1-1-1,0 6-1,1-4 1,-2 7 0,-1-6 0,2 6 2,-1 0-2,0-2 2,1 0-1,4-7 0,-2 4-1,-1-8 1,4-1-1,0-7 0,2-6 0,-1-2 0,1-2 1,1-11 1,-1 10 2,1-10-2,0 0 1,0 0 2,0 0-2,0 0 0,0 0 0,0 0-1,0 0-1,0 0 0,-4-6 0,4 6-1,-3-8 1,3 8-1,0-11 0,0 11 0,0 0 0,-3-10 0,3 10 0,0-10-1,0 10 1,0 0-1,0-10 1,0 10 0,3-13 0,-3 13 1,8-15 0,-8 15 0,10-14 1,-10 14 0,12-17-1,-12 17 1,8-15-1,-8 15 0,14-9 0,-14 9-1,16-7 0,-7 6 0,2-1-1,2 2 1,0 0 0,2 0 0,-1 2 0,1 0 1,0 1 0,-1-1 0,1-2 3,1 0-1,-2 0 1,0 0 1,1-3 1,-3-1-1,2-3 1,-2-2 2,-4 1-3,4-1 0,-2-6-1,-1 3 0,-1-2 1,0 2-2,-3 0 0,-1 1 0,-1-1-1,-3 12 0,5-13 0,-5 13-1,0 0-2,0-8-3,0 8-4,0 0-12,0 0-20,-11-11-34,11 11-3</inkml:trace>
  <inkml:trace contextRef="#ctx1" brushRef="#br0" timeOffset="579.03">14171 4650 51,'0'0'8,"0"0"2,2-9 6,-2 9 5,0 0 1,10-9 4,0 1 1,1 1 3,2 1-8,6-6-3,4 0-5,3-4-4,2-2-5,7-6-34,5 0-35,6-5-6</inkml:trace>
  <inkml:trace contextRef="#ctx1" brushRef="#br0" timeOffset="1817.1">14585 3950 67,'0'0'3,"-7"-8"3,7 8 2,-9-13 0,1 3 1,0 1 2,-4-4 1,-2 1 0,2 3-2,-7-2-3,1 1 0,-6-5 1,-1 6-1,-3-1 1,-1 3-1,-7-1 1,3 1-1,-2 1 0,-1 6-3,-4 0 1,-2 2-2,1 9-1,-1-1-1,0 6-1,-2 3 0,0 8-1,1-5 0,5 11 0,3-2 0,-1 5 0,6 6 0,-1 1 0,6 4 0,4 3-2,-1 5 1,6-2 1,5 9-1,2-1-1,5-4 1,4 11 2,1 1-1,8 1 1,5 1 0,4-5 0,3 5 0,5-7 0,3 2 0,5-11 0,-1-7 0,10-1-1,-2-10 1,11-3 0,4-6 0,2-1 1,4-5 0,3-7 0,1-2 0,2-12 0,-1-1-1,-1-6 3,-6-7-2,7-8-1,-3-7 1,-3-5 1,0-2 2,-6-5 0,0-2 2,-7-7-1,0-1 1,-11-4-1,-3-4 2,-6-5-3,-3-4-1,-4-2 2,-9 1-1,-6 0-1,-3 2 1,-4-1 2,-10 4-2,-6 0 2,-4 7-1,-5 3 0,-1-1-1,-2 9 0,-5 3-2,1 9 0,0 3-1,1 9-2,2 0-3,4 13-5,-1 1-12,2 7-22,7 4-20,2 6-13</inkml:trace>
  <inkml:trace contextRef="#ctx1" brushRef="#br0" timeOffset="2128.12">15210 4260 61,'0'0'6,"10"3"5,-2-2 6,-8-1 7,19-3 3,-4-4-1,6-8 4,8-4 0,-6-6-6,9-12-4,0-4-7,7-6-5,-3 2-12,1 1-38,1-6-26</inkml:trace>
  <inkml:trace contextRef="#ctx1" brushRef="#br0" timeOffset="3246.18">16628 4053 37,'0'0'4,"0"0"2,-2-8 1,2 8 2,0 0 2,-9-9 1,9 9 2,-16-4 3,3 4-7,2 0-1,-5 2-1,3 5-2,-4 1-3,-1 5-1,1 7 0,-1 0-4,5 7 2,-3 0-1,2 12 0,1-2 0,4 5-1,3-2-1,6 0 2,0 2-1,2-2 2,8-1 0,3-10 0,5-1 2,0-6-1,7-1 2,1-7 1,1-3 0,4-7-1,-2-2 1,1-2 0,-4-3 1,2-3 0,-10-6 0,-2-2 0,-1-5 1,-4 2-2,-5-5 1,-2 2 0,-1-1 0,-2 1-2,1-4 3,-1 5-3,1 4 0,2 1 1,5-1-2,0 6-1,4-1 3,1 4-4,5 6 0,1 0 2,3 1-2,-2 7 0,2 4 1,-4 2-1,0 4-1,-1-4-1,-1 6-7,-5-2-13,-4 4-19,5-3-23</inkml:trace>
  <inkml:trace contextRef="#ctx1" brushRef="#br0" timeOffset="3723.21">17202 4278 131,'0'0'5,"-9"-5"3,-2 4 1,11 1 2,-20 0-1,7 0 2,-3 1-1,-1 6 0,3 5-3,-3 2-4,7 2-2,-2 2-1,7-1-1,1 6 0,2-2 0,2-1 0,3-5 0,5-3 0,4-3 0,2-2 1,0-2 1,2-5 1,2-2-3,0-9 3,6 0 0,-6-2-1,1-1 1,-5-4 0,2-1-2,-4-4 2,-1 5 1,-5 0-2,-4 0 3,-2 2 1,0 4-1,0 0 0,0 12 0,0 0-2,0 0 0,0 0-1,0 0-2,0 9 0,1 4-1,5 1 0,3-1 0,1 2 1,1-3-2,3 2-2,-3-3-7,6-1-15,2-3-21,-6-3-21</inkml:trace>
  <inkml:trace contextRef="#ctx1" brushRef="#br0" timeOffset="4108.23">17446 4175 164,'0'0'3,"0"0"2,0 0 0,0 0 0,0 0 0,0 0 0,-5 10 1,5-10 0,4 22-3,1-9-1,4 0 1,3 0 0,1 1 1,0 0-1,-3-2-1,3-4 1,1-4 0,0-4 0,-3 0 0,1-6 0,-3-6 0,1-4 0,-4-2-1,4-3 3,-5-3-3,0 6 1,-2-2 3,-1 3-2,-1 3-1,-1 3 0,0-1-1,0 12 1,0 0-1,0 0-1,11 11-3,-5-1 1,2 2-4,1 2-8,0 4-10,4-8-23,4 2-22</inkml:trace>
  <inkml:trace contextRef="#ctx1" brushRef="#br0" timeOffset="4476.25">17884 3933 127,'0'0'7,"0"0"5,-8-10 1,8 10 2,-17-8 0,7 7 1,-3 0 0,1 1-1,-2 2-6,14-2-6,-16 14 1,14-5-3,-1 5 0,3-2-1,5-1 1,5-1 0,6 0-1,0 3 1,5-3 1,-3 1-1,8-4-1,-6 2 1,3-1-1,-7 2 2,-3 8-1,-1-9-1,-4 7 0,-3-7 2,-5 8-1,0-5 0,-3 5-2,-7-6-2,0-2-6,-1-4-4,1 2-10,-1-4-15,11-3-9,-14 0-11</inkml:trace>
  <inkml:trace contextRef="#ctx1" brushRef="#br0" timeOffset="5077.29">18090 3818 82,'0'0'5,"0"0"5,0 0 3,0 0 0,-6-9 1,6 9 0,-11-3 0,11 3 1,-18 0-4,10 4-4,-2 5-5,10-9 3,-11 20-3,9-4-1,2-1 2,0-1-2,7 0-1,5-4 1,2 3 0,3 1 0,0-2 1,5-5-2,3-1 0,-2 0 2,2 0-1,-3 2-1,1 1 1,-2-4-1,-1 2 0,-2 2 0,-2 1 1,-6 1 0,-2 0 2,-5 3 1,-1-6-1,-2-8 1,-2 18 0,-3-5 1,5-13 0,-16 5-2,16-5-1,-16-7 0,16 7-2,-14-18 1,9 0-4,3-3-1,2 0 0,0 0 1,3-2-1,5 2 0,4-4 2,1 6 0,3-3 3,-4 7 0,5 2 0,-4 4 2,2 6 0,-4 3-1,1 1 2,-2 9 1,-2 5-3,0-1 2,1 6 0,-5 0-2,3 2 0,-3-5-1,0 1-3,-2-6-7,7-2-16,3 5-31,-12-15-9</inkml:trace>
  <inkml:trace contextRef="#ctx1" brushRef="#br0" timeOffset="5229.29">18415 3713 95,'0'0'2,"0"0"-5,-12-5-16,12 5-26</inkml:trace>
  <inkml:trace contextRef="#ctx1" brushRef="#br0" timeOffset="5732.32">18595 3712 127,'0'0'4,"0"0"2,0 0 0,0 0 2,14-12 1,-5 6 2,0 4 0,1 2 1,3 0-3,-2 0-4,2 3 1,-1 8-1,-3 4-2,3 3-1,-6 1 0,2-1 1,-4 5 0,-3-6 1,-1 5 1,0-4 1,-6-2-1,-3-4 0,-1-3 1,-2-2-1,0-1-2,2-5 1,-1-1-3,1-1-1,1-8 0,3 1-1,2-6 0,5 1 0,-1-4-1,3 3 0,3 1 2,1 3 0,5 1 0,2 3 1,0 3-1,-3 3 0,4 0 2,-1 5-1,0 1-2,0 0 2,-2 2-1,-2 2 0,-2 1 0,3-4-4,-3 0-10,3-2-18,-11-5-30,13 3-8</inkml:trace>
  <inkml:trace contextRef="#ctx1" brushRef="#br0" timeOffset="6163.35">18850 3611 161,'0'0'7,"0"0"5,0 0-1,0 0 2,0 0-2,0 0 1,0 0 0,8-6 0,-8 6-7,10 12-3,-7 0 0,5 1-1,2-1 1,0 5-1,0-1 0,-2 5 0,-2-4 0,1-3 0,0-4-2,-4 1 2,2-2 1,-5-9 1,5 10 0,-5-10 1,11-7-1,-11 7 0,8-16 0,-2 4 1,0-3 0,1 0-3,2 1 2,-4 2-2,7 5 0,-2 5 1,2 2-2,2 0 0,-1 6 0,5 3-1,-1 7-4,1-2-5,-5 3-18,3 4-29,-7-5-13</inkml:trace>
  <inkml:trace contextRef="#ctx1" brushRef="#br0" timeOffset="6414.36">19096 3300 112,'0'0'1,"0"0"1,0 0 0,-1 14-1,1-14 0,13 24-19,-5-3-29,1 1 0</inkml:trace>
  <inkml:trace contextRef="#ctx1" brushRef="#br0" timeOffset="6611.37">18648 3170 22,'0'0'-22</inkml:trace>
  <inkml:trace contextRef="#ctx1" brushRef="#br0" timeOffset="7762.44">17287 3624 84,'0'0'1,"-11"-7"1,-6 2-1,-1-1 3,-8-3 1,-2-1 3,-6 1 0,-4-1 0,-5 4-1,-2 1 1,6 2-1,-9 2-3,3 1 1,-5 7-4,-4 7 0,-1 3 0,-6 2-1,3 6-1,-3 4 1,1 3 0,-1 6-1,-1 3 1,6-1-2,0 8 1,5 0-1,2 9 1,2 6 1,7 1-1,2 2-1,5 2 1,3 3-1,10-1 1,0 0 1,12-2 0,3 1-1,6-5 2,11 3-2,10-5 1,11 0 0,5-5 0,10 3-2,3-8 2,11-5-1,5 3-1,-1-9 2,16 2-1,3-7 0,8 0 0,5 1 1,9-6-1,8 0 2,4-8-1,8-1 0,-1-4 2,-3-2 1,10-9-1,4-5 1,-4-2 2,-4-7-4,5-5 2,1-10-1,-4 0-2,4-4 1,-8-4-1,-9-1 0,0-1 0,2-6 0,-11-4 0,-4 2 1,-4-8 0,-8 2 1,-4-7-2,2-3 1,-11-5-4,-3-4 2,-7 5 0,-6-1 0,-8 1 0,-4 2 0,-15-1-1,-4 3 4,-13 2-1,-6 7 2,-12-4 1,-2 3 0,-16-7 0,-2 0 1,-8 3-2,-5-2 2,-12 1-3,-9-5-1,-1 0 4,-8 2-3,-5 3 4,-6 5 1,-8-2-1,-4 1 2,-9 4 2,-4 0 0,-10 7-2,-7 0 1,-11 11-3,-13-2-1,-6 12-2,-15 6-5,-11 15-17,-16 28-27,-20 7-21</inkml:trace>
  <inkml:trace contextRef="#ctx1" brushRef="#br0" timeOffset="14267.81">8186 7210 0,'48'0'0,"1"0"1,-1 0-1,0 0 2,2 0-1,-1 0-1,2 0 1,-5 0-1,-1 0 0,3 0 0,-4 0 1,3 0-1,-4 0 0,5 0 0,1 0 0,0 0 0,2 0 0,-2 0 0,4 0 0,-5-1 0,6 0 0,-6 1 0,2-2 0,2 1 0,-5 0 1,5 1 1,3-1-1,0 0 2,-1 1 0,-1 0 0,2 0 1,-2 0 1,3 0-2,-6 0 1,-3 0-2,3 0-1,-6 0 2,5 0-2,-7 0 0,6 0 0,1 0 0,-2 0 2,2 0 0,-7-1 1,8 1 1,-8 0-1,3-2 1,-4 1 0,-2-2-1,2 2-1,-3-1 0,4 1-2,-8 0 0,10 1-1,-4 0 0,1 0 1,1 0-1,-4 0 0,2 0 0,-4 0 0,7 1 1,-8 0-1,-2-1 0,5 2 0,-2-1 1,2-1-1,0 0 0,3 1 0,-3 0 0,6 0 2,4 0-2,-2 2 0,4-2 1,-2 0-1,4-1 0,-5 1 0,8-1 1,-6 0-1,-4 0 0,7 0 0,-8 0 0,5 0 0,-4 0 0,7 0 0,0 1 0,-3-1 0,6 2 0,-8-1 0,5 0 0,-4 2 0,4-1 0,-5 0 0,-5 1 0,5-2 0,-7 1 0,10 1 0,0-3 0,0 1 0,-1 0 0,-2 1 0,6-1 0,-6-1 0,3 2 0,-3-1 1,-6 0-1,3 1 0,-3-2 0,3 1 0,-7 1 0,8 0 0,-2-1 0,2 1 0,4 1-1,-6-3 1,6 2 0,-6 0 0,6 2 0,-5-2 0,-2 6 0,2-7 1,-5 2-1,6 0 0,-8 5 1,7-5-1,3 5 0,-3-6 0,3-1 0,-4 1-1,7 6 1,-7-7 0,6 1 0,-6 0 0,-2 0 0,3 1 0,-4 0 0,5-2 0,-4 2 0,6-2 1,1 0-1,0 1 0,1-2 0,-2 0 0,4 1 0,-6-1 2,6 0-2,-6 3 0,-1-3 0,1 2 0,-4-1 0,5 0 0,-4-1 0,4 0 0,5 0 0,-2-1 0,1-1-2,-1-2 2,4 2 0,-7-3 0,6 2 0,-4-1 0,-4 2 0,6-1 0,-7-2 0,8 0 0,1-4-1,-1 4 1,4-3-1,-6 4 1,8-5-1,-3 4 0,3-2 1,-4 6 0,-3 0 1,5 0-1,-5-1 0,6-1 0,2 0 0,-1 0 0,2 0 1,1 0-1,1 1-1,0-1 2,2 1-2,-5 2 1,-2 0 1,5 0-1,0 0 0,-2 0 1,3 0-1,-3 0 0,5-1 1,-5 4-1,2-2 0,-4-1 0,-4 2 0,2 0-1,-6-2 2,5 0-1,1 2 0,0-2 0,2 1 0,-3 1 0,3-2 2,0 0-2,0 1 0,-3 2 0,-4 0 1,3-1-2,-4 5 2,5-4 0,0 6-1,0-7 1,3 8 0,-4-7-2,6 2 2,-6-4-1,5 2 0,-6-2 0,-3-1 0,6 0 0,-7 0 0,6 0 0,3 0 0,-3 0 3,1 0-3,-1 0 0,3 0 1,-3 0-1,2 0 0,-2 0 1,-3 0-1,8 0-1,1-8 1,3 4-1,0-3 1,3 4 0,1-6-3,-1 7 3,1-6 0,-3 8 0,-5 0 0,7 0 0,-2 0 0,0-2 0,-2 1 0,1 1-1,-4-3 2,0-1-2,-1 1 1,-4-1 0,-6 2 0,4 1-1,-9-1 2,6-1-1,-4 3-1,-2-1 2,-2 1-1,-2 0 1,0-1 4,-7 0-3,3-2 1,-12 0 1,1 2 0,-4-2 0,-3-1 0,-2 2 0,-4 1-2,-1-1 1,-10 2-6,9-6-24,-9 6-24</inkml:trace>
  <inkml:trace contextRef="#ctx1" brushRef="#br0" timeOffset="17679.01">5014 7876 0,'11'0'1,"0"-2"1,3 1-1,1 0 0,1 0 0,0-1-1,4 0 1,5 0-1,-2 1 0,5 0 0,-6 0 2,9-1-2,-8 2 0,7 0 0,-5 0 0,-1 0 0,0 0 1,3 3-1,-2-1 1,1-1 0,2 3 0,1-3 2,3 0-2,-1 0 0,4 0 1,-4-1 0,13 0-1,-1 0 1,1 0 1,3-1-1,-3 0 0,5 0 2,-4 0-2,5 1 2,-6-1-2,-1 1 1,2 0-2,-4 0 0,5 0 0,-7 0 0,9-2 1,-1 1-1,0 0-1,3 1 1,-1-1 0,1 0 0,-2 0 1,3-1-1,-5 2 0,-1-1 0,1 1 0,-2 0 0,3 0-1,-1 0 2,7-2-1,1 1-1,1-1 1,4-1-1,-3 1 1,4 0-1,-1-1 0,1 2 1,-4 0-1,-4-1 3,4 0-3,1 2 0,0-1 0,2 1 1,-3 0 0,5 0-1,-2 0 1,1 0-1,-4 0 0,-4 0 0,5 0 2,-7 0-2,8 0 0,-1 1 0,1-1 0,3 2 0,-1 0 0,1 0 1,-2 1-1,5-1 0,-6 1 0,-5 1 0,8-1 0,-1 1 0,1-1 0,0 2 0,0-2 0,3 1 1,-5 1-1,7 6 1,-2-6-1,-7 7 0,6-7 0,-1 6 0,3-5 1,0 5-1,-2-7 2,2 1-2,-2 0 1,3 2 0,-1-2 0,-7 1 0,7-2 0,0 2 1,-1-1-2,3 1 1,-3-2-1,5 1 1,-5 0-1,3-1 1,-3 1 2,-3-4-1,2 2 3,3-1-2,-1-2 2,3 0 1,-3 0-1,3 0-1,-3 0 1,3 0-1,-1-3-1,-7 1-2,6 0 2,1-2-2,-1 1 1,2-1-2,0 0 0,1 0 0,-2-1 1,2 1-1,-3-1 0,-7-2 0,7 2 0,-1 1 1,0-1-2,1 1 2,-1-1-1,4 1 0,-4 0 0,2 1 2,3 0-2,-1 0 0,-1 1 0,2-1 0,-5 1 1,6-1-1,-2 1 0,0 0 0,-1 1 1,-7 0-1,6 0 0,3 1 0,-3 0 1,3-2-2,-2 1 1,2-7 0,-2 5 0,0-4 0,0 3 1,-9-3-1,8 6-1,-1-7 2,-3 8-1,3 0 0,-6 0 1,3 0-1,-2 2 0,0 4 3,-6-3-3,-5 6 0,3-8 1,-2 6-1,-1-4-1,0 4 1,-3-7 0,2 3-2,-6-2 4,3 0-2,-5 2 0,-3-1 0,3-1 0,-5 1 0,1-1 1,-2 0-1,1-1 0,0 2 0,6-2 0,-2 2 0,0-1 0,4 0 0,-4-1 0,7 0 0,-4 0 0,3 1 0,-4 0 0,1 1 1,3-2-2,-4 0 1,5 0 0,-3 1 1,5-1-1,2 0 0,-2 0 0,6-1 0,-4 1 0,5-2 1,-4 0-1,4 2-1,-3-3 2,-3 2-1,7 1-1,-7-2 2,12 0-1,-2 1 0,3 0 0,2 0 1,-3 1-1,4-2 0,0 2 0,-1 0 0,1 0 0,-2 0 0,3 0 0,0 0 0,0 0 0,1 0 0,-1-1 0,1 0 0,0-2-1,-7 0 1,9 3 1,-3 0-1,4 0 0,0 0 0,1 0 0,-1 0 0,-1 3 0,1 1 1,-3-3-1,-5 1 0,5-2 0,-2 0 0,1 1 0,4 2 2,-6-2-2,5 1 0,-4-1 0,3 0 1,-2 1-1,1-2 0,1 0 0,0 0 0,0 0 0,2-2 0,-3 0 0,6-1 0,-5 2 0,-5-1 0,9 2 0,0-1 0,1 1-1,2-2 2,3 1-1,-3 1 0,1 0 0,-3 0 0,4 0-1,-3-3 1,0 2 0,-1 1 0,-1 0 1,-1 0-1,-2 0-1,1 0 2,-3 1-1,-10 2 0,1-2 0,1 1 0,-5-2-1,0 1 1,-8 1-9,3 10-34,-14-8-13</inkml:trace>
  <inkml:trace contextRef="#ctx1" brushRef="#br0" timeOffset="32903.88">7195 8665 10,'0'0'1,"0"0"1,0 0 2,0 0-2,0 0 2,0 0 1,0 0-2,-3-9 1,3 9-1,0 0 0,0 0-1,0 0 2,0 0 0,-9-3 1,9 3 1,0 0 0,0 0 0,-10-6 0,10 6-1,0 0-1,-9-3 1,9 3-2,0 0-1,-14-4 0,14 4 1,-8-3-2,8 3 0,-9-3 0,9 3-1,-11-3 1,11 3-1,-14-3 2,2 1-2,2-1 1,-2 2 0,12 1-1,-23-6 2,23 6-1,-18-3 2,18 3-1,-13-4 2,13 4-2,-14-2 2,14 2-2,-16-2 2,8 2-3,8 0 1,-19 0-1,19 0-1,-17 0 0,7 0 1,-1 0-1,2 0 2,-1 0-1,1 0 1,0 0 0,-3 0 1,3 0 0,0 0 1,0 0-2,0 0 2,-2 1-2,0 0 1,-2 1 0,2 0 0,-2 0-1,1 0 1,-1-1-1,1 3 0,-1-1 0,-3 2-1,1 0 0,0 1-1,-1 2 1,-1 0-1,-2 2 0,1-2 0,-2 3 0,1 0 0,1 0 1,-2-1-1,2 2 1,-2 0-1,2-3 0,-3 3 0,5-2 1,-4 1-1,7-2 0,-4 3 0,4 0 0,-3-3 0,3 3 0,4-1 0,-5 1 0,6-1 0,-3 2 0,1-3 0,1 2 0,2-2 0,-1 5 0,2-5 0,0 3 0,0-1 0,1 0 0,1 0 0,1 1-1,1 0 1,-1-1 0,3-2 0,0 1-1,0-2 1,6 0 0,-6-9 1,8 15-1,-8-15 1,10 14-1,-10-14 2,12 10-2,-12-10 0,15 12 1,-15-12-1,19 12 1,-9-5-1,2-2 1,-1 0 0,1 1-1,0 5 0,2-6 0,7 6 0,-6-7 0,7 4 1,-4-6-1,3 7 0,-1-7 0,7-1 0,-8 0 1,1 0-1,2 0 0,2 0 2,-1 2-2,0-3 0,2 1 1,1 1-1,0 1 0,-1-2 0,0 1 1,-2 0-1,1 2 0,-1-1 0,1 0 1,-1 0-1,2 0 0,-2-1 0,5 1 1,2-1-1,2-1 0,4 0 1,-3 1-1,5-2 0,-2 1 0,6-1 0,-5 0 0,-2 0 0,0 0 1,1 0-1,-1 1 0,-3-1 0,1 1 0,-4 0 1,4 0-2,-6 2 2,4-1-1,-1-1 0,2 3 0,3-3 0,-1 1 0,1 0 0,0 2 0,2-3 0,-3 0 0,4 2 0,-8-2 0,-1 0 0,5-1 0,-2 0 0,1 0 0,-1 0 2,2 0-2,-1 0 0,2 0 1,-4-2-1,4-1 0,3 1 0,-3-2 1,4 2-1,-7-1 1,6-2-1,-6-1 1,6 2-1,-6-1 0,-1-1 1,0 0-1,-2-1 0,1-1 1,-2-4 1,0 6-1,-5-4-1,1 3 2,-6-4-1,2 5 0,-6-5 1,2 6-1,-3-1 2,2-1-3,-4 2 2,3-3-2,-1 2 1,5-2 0,2 0 0,-5-3-1,6 2 1,-6-2 0,6 1 1,-8-3-1,5 2-1,-9 0 1,2-1 1,-2-1-1,0 2 0,-3-2 1,0 2 0,1-1 1,-3 1-1,-3-2 0,2 1 0,-2-1 0,-1 1 1,0-3-1,0 3-1,0-4 0,-1 2 0,0-3-1,-1 1 1,-1 1-1,0-1 0,-2-1 0,0 4 1,0-1-1,-1 1 0,-2 0 1,-1 0-1,2 1 1,0 0-1,-2 1 1,-1 0 0,-1 0 0,-3 0 0,4 1 3,-3-6-2,1 7 1,-3-4 0,3 5 1,-2-4-2,1 2 2,2-1-1,-1 5-2,-1 0 0,-2 1 0,0 0-1,-3 0 1,0 1-1,-3-1 0,1 0 0,-1 2-1,-1-1 1,-3-1 0,1 3 0,-3-3 0,0 3 0,-1-2 0,-1 3 0,0-2-1,-4 2 1,2-2 0,-4 2 0,1-2-1,-3 3 1,1 0-1,-2 0 1,3 0-1,-4 0 1,-1 1 0,4 2-1,-4 0 1,1 1 0,-1 0 0,0-1 0,-3 1 0,3-1 1,-2 2-1,-5-3 0,5 2 1,-3-3-1,2 3 0,-2-2 1,-1-1-1,4 2 0,-5-1 0,2 3 0,-7 2-4,-6 7-12,-22 3-51,-7 12-2</inkml:trace>
  <inkml:trace contextRef="#ctx1" brushRef="#br0" timeOffset="64014.66">9635 8591 0,'19'-1'3,"-5"1"0,4 0 1,-6-2 0,1 1 0,0 0 1,3 0-2,-5 0 0,4 0 0,-3 1-1,3-2-1,-4 2 0,3 0-1,-1 0 0,0 0 1,0 0-1,1 0 0,-2 0 1,0 0-1,1 0 2,0 0-1,0 0 0,0 0 0,1 0-1,-4-1 1,5-1 2,-4-4-2,7 4 1,-7-7 1,2 7-1,-2-5-1,0 6 0,-1 0 1,-1 1-4,0 2 2,2-1-1,-11-1 0,16 8 1,-16-8-1,17 1 1,-17-1-1,16 2 1,-16-2 1,16 1-1,-16-1 2,16 0-3,-16 0 1,15 6 0,-15-6 0,18 0 2,-2-6 0,-6 5-2,6 1 0,-5-1 2,6-6-1,-5 4 1,5-3 0,-7 6-2,-2-1 0,4 0 2,-3-5-3,1 5 2,0 1-1,0-1 0,0 1 0,0-1 0,2 1 0,0 0 0,0 0 0,3 0 0,0 0 0,2 0 0,0 0 0,2-2 0,0 1 0,1 0 0,2-1 0,-1-1 0,0 1 0,3 0 1,-6 1-1,8-2 0,-5 1 0,3 1 0,-2 0 0,6-2 0,2 1 0,-1 1 0,4-2 0,-3 1 0,5 1-1,-6 1 1,10-1 0,-9 1 0,3 0 0,-3 0 0,1 0 0,2 0 0,-2 0 0,2 0 0,-4 0 0,4 0 0,-5 0 1,4 0-1,-3 0 0,4 0 0,2 0 0,0 1 0,2-1 1,-3 1-1,5 0 0,-5 0 0,8-1 0,-8 0 0,-2 0 0,1 0 0,1 0 3,-1-1-3,-2-1 0,4 0 0,-5-2 0,5 3 0,-1 0 0,5 0 0,2 0 0,-1-1 0,3 2 1,-3 0-2,5-1 1,-5 1 1,3 0-1,-3 0 0,-3 0 0,4 0 1,-2 0-1,5 0 1,-6 0-1,9 0 2,2-1-1,0 1-1,4 0 1,-3-1-1,5 1 1,-6 0 0,6-1 1,-7 1-1,-1 0 1,2 0 2,-4 0-2,5 0 2,-7 0-1,10 0 2,-2 0-2,0 0 0,2 0-1,0 0-1,-1 0 0,-1-1 1,0 1-1,-6 0-1,-2 0 1,1 1-1,-5 1 0,5 0 0,0 2 0,-2-3 1,-1 0-1,-3 3 1,4-3-1,-7 0 0,3 1 2,-6-1-2,-1 1 1,-2-1-2,-2 0 2,2 0-1,-3 0 0,0 0 0,-3-1 1,0 2-1,-1-2 0,2 0 0,-3 1 1,1-1-1,-4 0 1,4 0-1,-2 0 0,5 0 0,1 0 0,-1 0 1,2 0-1,-2 0 0,4 0 0,-8 0 2,8 0 0,-11 0 2,1 0 1,-3 0 5,-2 0-1,0 0 3,-1 0 0,-1 0 0,0 0-2,1 0-2,0 0-6,1-5-37,0 7-22</inkml:trace>
  <inkml:trace contextRef="#ctx1" brushRef="#br0" timeOffset="67822.87">13919 2519 3,'5'9'6,"5"2"1,-3-2 0,2 4 0,0-3 1,1 1-1,0 0 2,3-1-1,-4-1-1,5 2-1,-4-3-1,5 0 0,5-1-2,-5 2 0,4-1-2,-5 1 1,6 1 1,-5-2-2,4-2 0,-7 3 0,0-1 0,0 0 2,-1-1-2,1-3 0,-1-1 0,-2 0 0,2 0 2,-2 0-2,1-2 0,0-1 0,1 1 0,-1 0-1,-1 3 2,0-2-2,-1-1 1,1-1-1,1 0 1,-10 0 0,14 3 2,-14-3-2,13 0 0,-13 0 0,12-2 0,-12 2 0,13-3 1,-13 3-1,16-8-1,-7 2 2,2 1-1,-1-3 2,-1 1-1,2-1 2,-2-1-1,5-3 1,-4 0 0,1-3 1,2 0 2,-2-3-1,-1-1-1,6-9 2,-5 0 0,7-4 2,-1-1 0,6-9 2,6-1-1,-2-6 0,7-6-1,-1-4 0,5-3 0,1-4-3,4-8 0,-5-2-3,2 0-1,-19 39-1,1-7-1,1 2 0,-2-4-1,5-1 0,0-3 1,1-1 0,-1-5 0,1 6 3,4-5 1,-4 2 1,2-1 2,-3 0-2,1 0-1,0-1 0,-1 4-2,1-2-7,-3 8-26,-4 6-41,-20 39-3</inkml:trace>
  <inkml:trace contextRef="#ctx1" brushRef="#br0" timeOffset="73298.19">755 9571 38,'0'0'3,"0"0"0,-9-2 2,9 2 0,0 0 1,-4-14 1,-6 6 0,7-1 0,-6 0-2,8-2-2,1-1-1,0 2-1,4 1-2,2 0-1,7 0 0,-4 2 0,8 2-1,-5 2 0,7 0 0,-8 3 2,1 0 0,-1 3 0,2 2 1,-1 2-3,-1 4 3,3-2-1,-4 1 1,1 1 0,-1 1 0,-2 0-1,0-2 1,1 0 0,-9-10 0,10 15 1,-10-15-1,8 9 4,-8-9-2,0 0 3,0 0-1,0 0 0,0 0 1,0 0-1,0 0 0,-8-6 0,8 6-3,-10-16-1,4 7 0,1-3 0,0 0 0,1-2 0,1 1 0,0-1 0,2 0-1,-1-1 0,2 2-2,0-1 2,2 2-1,4 1 1,-1 0-1,2 2 0,-7 9 1,17-15-2,-8 12 2,-1-2-1,3 3 1,2 1 0,-1 1-1,1 0 1,-3 1 0,2 2 0,-2 2 1,3 1 0,-1 1-1,-3 1 1,-1 1 0,1 1 0,-1 1 0,0-2 1,-2 1-1,1 0 0,-3-1 0,0 1 1,-4-10-1,7 13 1,-7-13-1,4 10 1,-4-10-1,0 0 0,4 9-4,-4-9-11,0 0-18</inkml:trace>
  <inkml:trace contextRef="#ctx1" brushRef="#br0" timeOffset="73861.22">1247 9245 10,'0'0'1,"0"0"1,15-2 1,-15 2 0,18-3 2,-18 3 0,25-4 0,-14 0 1,3 2-1,5-5 1,-6 2-1,5-6 1,-3 4-1,1-3 1,-7 6-3,6-5 2,-15 9 0,10-11 1,-10 11 1,0 0 4,0 0-2,0 0 2,0 0-1,0 0-2,0 0 1,0 0-4,0 0-1,1 13-4,-1-13 0,0 15-2,0-15 0,-4 24 1,3-15 0,-2 8 0,1-6 1,-1 1 0,0-2 1,0 2-1,-2-1 0,2 0 0,-1-1-1,2 1-4,2-11-5,-3 15-10,3-15-18,0 10-17</inkml:trace>
  <inkml:trace contextRef="#ctx1" brushRef="#br0" timeOffset="74349.25">1591 9274 0,'0'0'3,"-1"8"0,-1 3 2,-1 1 0,0 1-1,2 4 1,-2-1 0,-2 5 0,3-4-6,-1-3-15</inkml:trace>
  <inkml:trace contextRef="#ctx1" brushRef="#br0" timeOffset="75285.3">1746 8939 24,'0'0'4,"0"0"2,0 0 1,0 0 1,0 0 3,-8-9-1,8 9 1,0 0 0,-1-11-3,1 11-1,0-8-3,0 8-2,8-12-1,-8 12 0,11-9-1,-11 9 2,16-8-2,-6 4 0,-10 4-2,17-1 1,-17 1 0,17 0 0,-17 0 1,16 9-1,-16-9 0,12 15 1,-7-5 0,-2 0 1,-3 0 0,0 2 0,0-3 0,-2 0 0,2-9 1,-9 16 0,9-16 0,-6 11 0,6-11 1,0 0-1,0 0 1,0 0-1,0 0-1,0 0 1,0 0-2,0 0-2,0 0 1,0 0-1,0 0 1,6-5-2,-6 5 2,12-3 0,-12 3 0,11 0 0,-11 0-1,16 0 2,-16 0-1,15 3 0,-15-3 0,12 8 1,-12-8-1,12 13 1,-12-13 0,6 15 0,-6-15 1,3 16 0,-3-8 0,0 1 2,0-9-1,-3 17 1,3-17 2,-9 14 2,9-14 0,-12 12 3,12-12-1,-11 9 2,11-9 1,-12 5-2,12-5 2,-11 1-3,11-1 0,-10 0-3,10 0 0,-9 0-3,9 0-2,0 0-4,-12-7-9,12 7-12,0 0-23,0 0-19</inkml:trace>
  <inkml:trace contextRef="#ctx1" brushRef="#br0" timeOffset="75918.34">2070 8979 1,'8'9'9,"2"-3"3,0-2 2,2-2 3,1-2 3,-2-2 4,0-5 3,2 0 1,-2-7 0,-1 4-1,-3-9-1,-1 4-3,-3-4-4,-2 2-2,-1-3-5,-5 1-2,-2 1-5,-7 1-2,2 5-9,-6 3-7,1 4-24,2 5-35,-11 7-5</inkml:trace>
  <inkml:trace contextRef="#ctx1" brushRef="#br0" timeOffset="77364.42">1165 10021 32,'0'0'3,"12"-13"0,4-2 1,10-6-1,2-5 3,15-7 3,12-11 0,9-2 3,7-2-2,2-4-1,2-1 3,3 1-3,0-4 1,1 2-3,-2 5 1,-4-3-4,-1 1 1,-3 2 0,-2-4-1,-5 7-1,0 2-1,-7 4 1,-12 2-1,4 3-1,-10 5 0,-1 3 2,-6 7-1,-8 3 3,-2 1-2,-12 5 2,-5-1 0,-3 1-1,-5 2 0,-7-2 0,-3 2-3,-1-4 0,-6-2 0,4 1-1,3-3 0,-5 2 0,4-2 1,-3-1-2,3-1 1,-5 2-1,5-1 0,-4-2 0,4 2-2,-4 0-1,2 0 0,-5-1 2,2-5 0,-2 6 1,3-3 0,-4 3-1,-2 0 4,3 4-1,-1-4 1,3 8-1,-1 2 0,2 1-1,1 2 0,-2 0 0,-5 3-1,6 2 1,-5 0-1,0 5 0,-5 2 0,1 3 0,-4 3-2,2 4 2,0 4-1,-3-1 1,3 8 0,-6-8-1,3 8 1,-2-1 0,1 0 1,-1-2 0,-2-1 0,0 0 0,-8 3 0,6-2 0,-2-2 0,0 5 0,-3-3-1,1 2 1,-1-1-1,1 1 0,2-5 1,-1 6-2,5-6 1,-6 3 1,5-3 0,0 1-1,2-4 0,2 5 1,-5-1-1,11-3 0,-4 5 1,9-9-1,-2 5-1,10-5 1,-4 1 0,8-5-1,4 0-1,2 1 2,2-2-1,0 2 0,1 1 0,3 2 1,-2 2 0,1 1 0,1 2 0,-1 1 0,1 2-1,0 1 1,2 3 0,2 1 1,2-3-2,3 8 1,0-8-1,5 9 1,1-7 0,3 5 1,5 4-1,0-6 1,4 4 0,-3-6 0,5 3 1,-6-7-1,6 4 1,-8-7 0,1-2 1,-3-3 1,0 1-3,-1-5 2,1 0 1,1-5 0,0-4 2,6-4-3,0-7-10,7-15-38,12-3-10</inkml:trace>
  <inkml:trace contextRef="#ctx1" brushRef="#br0" timeOffset="78415.48">2590 8477 0,'14'7'0,"-14"-7"3,16 6-2,-5-5 0,-11-1 0,18 4 0,-18-4 2,14 1-1,-14-1 0,15 0 1,-15 0 3,0 0 1,0 0 0,0 0 1,9-2 2,-9 2-2,2-10 2,-2 10-1,3-14-2,-3 14 1,3-20-1,1 11-1,-4-4-2,3 0 2,-2-1-2,0 1 0,0-5 0,-1 4 0,2-6-2,-1 2 0,1-3 1,0 1 0,0-5-1,3 0 0,1-1 0,3-4 0,-2 1 2,2-1 0,0-3 2,1 1 0,-2 0 2,1 0 0,-1 2 2,-1 1-1,-1 7-2,-1-2-1,0 10-1,0-3-3,-5 17-22,12-7-41,-12 7-5</inkml:trace>
  <inkml:trace contextRef="#ctx1" brushRef="#br0" timeOffset="86753.96">8668 13902 3,'-13'-2'7,"13"2"0,-14-4-1,4 3-3,1 1-1,-5 0-1,1-1 0,-2 1 1,-2 0 1,-3 0 0,1 0 1,-4 0 1,2-1-1,0 1 1,0-1-1,-3 0 0,3 1-1,-4-2-2,2 2 1,-4-1 1,7 1-2,-7 0 1,4 0 2,-4 0 0,4 0 0,2 0 1,-3 0 0,3 0 1,-4 0-2,4 0 0,-3 0-2,7 0 1,-5 0-1,3 0-1,-2 1 0,0 1 2,2-1-2,-1 0 0,-1-1 0,1 0 0,-1 0 1,0 0 0,1 0 0,0-1 1,0-2 0,-2 1 0,2 0 0,-6-1-2,6 2 2,-7-2-2,6 2 0,-4-2 0,3 1-1,-1 1 1,5 0-1,1 1 0,-1 0 0,1 0 0,-2 0 1,4 0-2,-4 3 2,5 1-1,-5 0 0,4 1 0,-3 1 0,1 1 0,-1 0 0,0 0 0,0 0 0,-2 0 0,-1 1 2,0 2-2,0-3 0,-1 0 0,1 1 0,1 0 1,0 0-1,-1-1 0,-2 1 0,-1-1 0,4 3 0,-3-2 0,3 1 1,-2 0-1,4 1 0,-4-2 0,3 4 0,3-3 0,-2 5 1,1-4-1,-2 3 0,2-2 0,0 2 0,1-1 0,0 4 0,2-5 0,1 2 0,1-3 0,0 2-1,4 0 1,-2 1 0,3-4-1,0 3 0,1 4-1,-2-2 1,1 3 0,2-6 1,1 6-1,-1-7 0,2 6 1,0-7 1,1-1-1,-1 2 0,2-2 0,-4 4 0,4-3 0,0 1 0,0 1 0,1 2 0,0-1 0,-1 2 0,1-2 0,-1 3 0,1-3 1,-1 4-1,0-2 0,-1 1 1,2-1-1,-1-1 0,0 1 1,1-1-1,-1-2 0,1-1 0,-1-1 0,1 3 0,0-4 0,0 4 0,-1-3 0,1 2 0,0 0 0,0-2 0,0 0 0,0 3 0,2-3 0,1 3 0,-1-1 0,1 2 0,0-4 0,2 3 0,-1-2 0,0 3 0,1-4-1,1 1 1,-6-10-1,12 16 1,-12-16 0,13 15 0,-13-15 0,13 13 0,-6 2 0,-7-15-1,16 22 1,-5-14-1,-3 6 0,3-4-1,1 4 1,2-5 1,-1-1-1,4 0 1,-5-1 0,4 2 0,-4-4 0,6 2 0,-3-1 0,3 0 0,-1 0 0,3 0 0,4-3 0,-1 3-2,5-2 2,-7 1-1,6-2 1,-3 2 0,4-3-2,-8 3 2,2-3 0,-1 0 0,2 1 0,1-3 0,-1 1 0,2-1 0,0 0 0,2 0 0,-3 0 0,5 0 0,-3-2 0,2-1 0,-4 1 2,5-3-2,-6 3 0,4-2 0,-5 2 1,3 0-1,2-1 0,-1 2 0,4-1 0,-6 1 0,6-2 0,-3 1 0,3 1 2,-4 0-2,-1-1 0,2 1 0,-1 0 0,2-2 0,-4 2 0,2 1 0,-3-2 0,0 0 0,-2 0 0,2 0 0,-6-1 0,7 0 0,-5 0 0,1 2 0,1-3 0,2 2 0,-1 0 1,2-2-1,4 2 0,-2 1 0,3-4 0,-4 3 0,5-2 1,-6 1-1,4-1 0,-5-1 0,-1 2 0,2-1 2,-3-2-2,3 1 0,-2 1 1,1-1-1,-2 0 0,1 1 1,-1-1-1,2-2 1,-5-2 0,5 3 0,-3-4 1,1 3-1,-4-4 0,8 5 0,-8-5-1,4 7 0,-3-3 1,5 1-1,2 2 1,-5-3-1,6 4 0,-6-3 2,3 0-2,-6 0 1,2 1-1,-2-1 1,-7 3 0,2-2 0,-1-1-1,-2 1 1,1-1 1,-10 6 0,14-9 0,-14 9 0,10-12 0,-10 12 0,12-14-1,-12 14 0,9-16 0,-1 8-1,-1-1 0,-1-3 0,2 4 0,-2-4-1,1 4 1,-1-5 0,-3 4 1,-1-2 1,1 1-1,-2-3 0,-1 2-1,0-1 1,0-3 0,0-1-1,1 2 0,-1-5 0,0 2 0,1 0 0,0-1 0,-1 1-1,0-2 1,0 1 0,0 0 0,-1 2 0,-1-4-1,-1 2 1,3-1 1,-1 1 0,-1-6 0,1 5 0,-2-3 1,0 2-1,-2-1 1,0 0-1,-2 0 0,-1 1 2,2 2 0,-6-5 1,3 6 2,-2-6 1,-2 4 0,1-1 0,-3 2 0,-1 0 1,0 0-3,-2 3 0,-8 2 0,3-2-1,-3 2 0,-1 1 0,-7 1-1,-2 1-1,-8 2 1,-1 2-1,-7 5-1,-12 1-3,-10 8-9,-11 4-29,-10 10-29</inkml:trace>
  <inkml:trace contextRef="#ctx1" brushRef="#br0" timeOffset="91112.21">12472 13598 1,'-9'4'8,"-3"-4"-1,1 0-1,-2-1-3,1 0 1,0 1-2,-4 0-1,-1-1 1,-1 1-2,0 0 1,0 0 0,-1 0 0,1 0 2,-4 0-1,4 0 0,-1-1 3,-1 1 0,-6 0 1,4-2 1,0 2-1,3-1 0,-4 1 0,5 0-2,-5 0 0,5 0-2,4 0 0,-4 0-1,3 0-1,-4 0 1,3 1-1,-4 1 1,3-1-1,-1 1 1,1-1-1,-1 0 3,-1 1-3,-2 0 1,3-1-1,-2 3 1,0-2-1,-1-1 0,-1 1 0,1 2 1,2 3-2,-2-3 2,-1 4-1,2-4 0,-3 4-1,2-5 0,-6 5 1,3-3-1,-1-2 1,3 1-3,-5-2 3,5 3-1,-4-2 2,8 2-1,0-3 0,-1 2 0,3 2 0,-4-2 0,4 0 3,-5 1-3,5 0 0,-3 0 0,3 1 0,-4 0 0,-1-1 0,2-1 1,-1 1-1,0 0 0,0-1 1,-1 1-1,0 1 1,-1 0-1,2-1 1,-2 2-1,3-1 2,1-1-2,-1 2 1,-1-1 0,-5 1-1,6-1 1,-6 1-1,8 0 1,-7 2 0,6-1 1,-2 1-1,6 2 0,3-1 0,-4 1 0,6 0 1,-1 3-1,0 0 0,1 1 0,0-1-1,-1 1 1,1 0-1,0 2 1,1-3 1,-2 4-1,1-3 0,1 3 0,0 0 0,0 0 2,2-4-2,1 5-1,0-3 1,-2 2-1,4-4 1,0 1 0,-1 2-2,1 1 0,1 5 0,-1-6 1,1 8-1,-2-4 0,2 5 1,0-5-2,0 6 2,2-7 0,0 0 2,0 0-2,2-1 0,2-2 0,1 2 1,1-1-1,1-2 0,2 0 1,-1-1-1,2 3 0,-2-1 1,4-3-1,-2 1 1,3 0-1,-2-1 1,0 0-1,0-1 0,2 1 2,-2-3-2,0 0 1,2 2-1,0-1 2,-2-1-2,2 0 0,-2 0 1,3-1 0,6-3 1,-5 5-1,5-5 0,-3 3-1,2-3 1,-1 1-1,5-2 1,-5 2-1,-1-2 1,1 2-1,0 7 0,1-8 0,0 6 0,2-5 0,2 4 0,-2-6 2,1 7-2,2-9 0,-2 0 1,3-1-1,-1 2 0,3-1 0,-4-1 0,4 1 0,-4-1 0,5 1-1,-4-1 1,8 1 1,3-2-1,-2 2 0,5-3 0,-1 1 0,4-1 0,-1 1 1,3-1-1,-5-1 0,0 0 0,0 0 1,-4 0-1,3 0 0,-3 0 0,1 0 1,-3-4-1,4 2 0,1-4 1,0 1-1,3 0 2,-1-1-2,2-1 1,-4-1 0,8 0-1,-6 0 1,-2-6 0,-2 5 0,-1-5 1,1 4-1,-6-3 0,4 4 1,-6-4-1,2 4 2,-7 4-1,7-3 0,-8 2 2,4-1-2,-3-1 1,1-1 0,2 2 0,-3-2-1,4 1 2,-6-1-2,5-1 0,-6 1 1,3 0-1,-5-4 0,0 5 0,-2-2 0,0 2-1,-2-4 1,-3 4-1,4-1 1,-3 0-1,-2-4 2,0 4-1,-3-4 0,0 3 1,-1-6 0,1 2 0,-1-4 0,-1 0-1,-1 2 2,1-4-2,-1-1 0,-2 2-1,1-1 1,1-3-1,0 2-1,0-2 1,-3 0 2,3-8 0,-2 7-1,-1-7 0,0 2 0,0-2 0,-1 2 0,-3 0 1,-1 1-2,1 6 0,-1 0 0,2 2 0,-2 2-1,0 2 1,-1 2-1,0 0 1,-1 1-1,0-1 0,0 1 0,-3 1-1,2-2 1,-1 4 0,-1-3 0,2 1 1,-1-1-2,1 2 1,-2 0 0,1-1 0,0 1 0,-1-1 0,1 2 0,-1 0 0,-3-1 0,4 2 0,-1-1 0,-3 0-1,-1 0 1,-5-2 0,4 1 1,-5 0 0,1 0-1,-4-3 1,0 0 0,-5 0 0,0 1 1,0-6 0,-6 5 0,0-3 1,-10 3-2,0-1-1,-9 8-8,-12 2-26,-15 7-35,-82 23-4</inkml:trace>
  <inkml:trace contextRef="#ctx1" brushRef="#br0" timeOffset="96328.5">7486 14691 0,'-14'6'1,"14"-6"2,-16 7-1,16-7 1,-17 8-1,17-8-1,-19 9 1,10-3 0,1 1-1,-2 0 0,1 3 0,9-10 0,-16 19 1,6-10-1,1 5 0,0-4 0,-1 6 0,-1-2 1,2 1-1,-3 0-1,3 2 0,1 6 0,0-5 0,1 3 0,1-4 1,-1 6-1,2-4 0,-1 4 0,3-5 1,-2 3 0,-1 1 1,2-2-1,-1 4 0,1 1 0,-2 1 0,3-1-1,0 1 2,-2-1-2,2 3 0,0-3 1,1 1 0,1 0 0,-1-2 1,2-2 2,0 4-2,0-5 3,0 2 0,0-2 0,1 2-1,1 3 2,0-6 0,1 9-1,-1-8 1,0 4-1,-1-4 1,0 3-2,-1-5 1,0-2 1,0 0 1,0-3 1,0-1 1,0-1-1,0-2 0,0-1 0,0-9-1,0 14-2,0-14-2,-1 9 1,1-9-6,0 0-7,0 0-19,0 13-24,0-13-7</inkml:trace>
  <inkml:trace contextRef="#ctx1" brushRef="#br0" timeOffset="96697.53">7074 15842 41,'0'0'2,"0"0"0,0 0 3,0 0 1,0 0 2,0 0 2,11 0 2,-11 0 1,11 3 1,-11-3-2,15 6 0,-15-6-3,16 10 0,-8-6-2,2 0-2,-10-4 0,16 5-3,-16-5-1,14 8-5,-14-8-9,13 5-17,-4-1-18</inkml:trace>
  <inkml:trace contextRef="#ctx1" brushRef="#br0" timeOffset="96863.54">7254 15766 105,'0'0'0,"0"0"1,0 0-1,0 13-1,0-1-11,-1 9-30,1 2-6</inkml:trace>
  <inkml:trace contextRef="#ctx1" brushRef="#br0" timeOffset="97664.58">5625 16614 41,'0'0'3,"0"0"3,0 0 3,0 0 1,0 0 2,0 0 2,5 0 1,-5 0-2,0 0-3,0 0-3,0 0-1,0 0-5,2 13-1,-2-13 0,4 18-1,2-8 1,-1 5 0,1-2 0,0 1 0,0 2 0,0-2-3,1-2-3,0 0-10,-1 2-17,-3-3-21</inkml:trace>
  <inkml:trace contextRef="#ctx1" brushRef="#br0" timeOffset="98352.62">5639 16627 26,'0'0'2,"0"0"-1,6-1 1,-6 1-1,8 0 2,-8 0-1,13 0 1,-13 0 0,11 0-2,-11 0 2,15 6-2,-15-6 1,17 11-1,-17-11 1,18 16-1,0-6 0,-8 2 0,6 0-1,-6 2 1,6-3-1,-8 3 2,8-4-2,-11 0 1,-5-10-1,10 18 1,-10-18 1,6 9 1,-6-9 1,0 0 0,0 0 2,0 0-1,0 0 1,0-8 0,0 8-2,-2-17 1,-2 7-3,1-1 1,-1-1-2,0-1 0,0 0 0,3 1-1,-2-1 0,3 2 0,-1 2 0,1-3 0,0 12-1,0-18 1,0 18 0,1-12 0,-1 12 1,0 0-1,10-10 0,-10 10 0,0 0 0,9-4 0,-9 4 1,10 0 1,-10 0-1,13 8 1,-4-2 1,-1 1-2,2 1 1,-1 1 0,1 2 1,-1 1-2,1-2 0,-2 2 0,2-2 1,-2 3-4,0-5-5,-2 3-14,5 0-25,-11-11-8</inkml:trace>
  <inkml:trace contextRef="#ctx1" brushRef="#br0" timeOffset="98823.65">6060 16640 37,'0'0'4,"0"0"-1,0 0 4,0 0 2,0 0 0,0 0 3,5-10 0,-5 10 3,0-11-2,0 11-1,-2-12-2,2 12-1,-8-12-1,8 12-1,-9-8-1,9 8-2,0 0 1,-10-8-4,10 8-1,0 0-1,0 0 0,-10 0-1,10 0-1,0 0 0,-5 10 1,5-10-1,0 13 3,0-4 0,-1 0 3,1-9-1,7 18 0,-7-18 2,13 16-1,-13-16-1,16 15 2,-5-9-2,-3-1 0,3-1-6,-1 1-11,2 0-21,-4-4-25</inkml:trace>
  <inkml:trace contextRef="#ctx1" brushRef="#br0" timeOffset="99262.67">6258 16578 48,'0'0'2,"0"0"3,0 0 2,-3-9 1,3 9 1,-8-11 1,8 11 0,-10-13 2,10 13-4,-9-7-1,9 7-2,-9-5-2,9 5 0,-10 0-2,10 0 0,-7 12-1,7-12 0,-4 17 0,4-7 0,0 4-1,0-3 1,1 1 0,3-1 0,3 3-2,0-4-4,1-2-6,1 0-12,-1-6-16,10 3-14</inkml:trace>
  <inkml:trace contextRef="#ctx1" brushRef="#br0" timeOffset="99943.71">6359 16533 64,'0'0'2,"0"0"-2,-10 0 2,10 0 0,0 0 1,-1 12 0,1-12 1,0 14 1,0-14-2,7 17 0,-7-17 0,11 15-2,-11-15 1,9 15-1,0-10 0,-9-5 0,17 5-1,-17-5 4,13 4-2,-13-4 2,10 0-2,-10 0 0,0 0 2,3-12-2,-3 12 1,0-13-1,0 13-2,0-16 1,0 16-1,-4-16 0,4 5 1,1 3-1,-1 8 0,3-17 0,-3 17 1,8-12-1,-8 12 0,12-7 2,-12 7-1,13 0-1,-13 0 1,15 4 0,-15-4-1,15 14 1,-15-14-1,16 17-4,-8-9-11,-8-8-16,18 18-22</inkml:trace>
  <inkml:trace contextRef="#ctx1" brushRef="#br0" timeOffset="100375.74">6834 16429 9,'0'0'16,"9"0"2,-9 0 2,11-8-1,-11 8-1,4-14 0,-3 3-4,-1 2-3,0-3-3,0 2-4,-1 2-2,1 8-8,-12-13-6,12 13-12,-11-1-16,2 1-16</inkml:trace>
  <inkml:trace contextRef="#ctx1" brushRef="#br0" timeOffset="100725.76">6914 16119 34,'0'0'1,"0"0"-1,3 9 1,-3-9 0,5 20 2,-3-5 0,3 6 1,-1 1 0,0 1 2,4 5-1,0-3 1,-1 6 0,4-5 0,-1 0 0,1-1-1,5 1-1,-3-4 1,4-1 0,-7 0-3,4-5 1,-6-2-6,7-4-9,-15-10-9,11 17-9</inkml:trace>
  <inkml:trace contextRef="#ctx1" brushRef="#br0" timeOffset="100879.77">7029 16394 110,'0'0'2,"0"0"0,12-13 1,-1 5-7,11 3-27,0-6-17</inkml:trace>
  <inkml:trace contextRef="#ctx1" brushRef="#br0" timeOffset="101655.81">6658 17133 47,'0'0'2,"0"0"2,0 0-1,0-6 3,0 6 1,0-11 3,0 11 0,-2-14 2,-1 5 1,3 9-2,-9-16-2,9 16 1,-14-12-3,14 12-3,-13-7-1,13 7-2,-16 0-2,16 0-2,-12 4 1,12-4-1,-8 18 0,5-8 0,3 2 0,0 0 2,3 1 0,1 1 0,5 0 1,0 0-1,5-4 1,-2 2 0,3-3 0,0 0 0,0 1 0,-1-3 1,-2 1-1,-1-1 0,-2 2 1,-9-9 0,14 11 0,-14-11 1,6 12 1,-6-12 1,2 11 0,-2-11 2,0 10-1,0-10 1,-11 10-2,11-10 1,-15 7-2,7-5-3,8-2-3,-14 3-8,14-3-6,-16 0-22,16 0-19</inkml:trace>
  <inkml:trace contextRef="#ctx1" brushRef="#br0" timeOffset="104182.95">4202 16326 30,'0'0'1,"0"0"2,0 0 0,15 7 2,-5-2 2,-1 0 0,6 0 4,0 4 0,4-3-1,-3 1 1,4 0 1,-3 2-4,2-1 0,-3-1-2,2 1-1,-4-2-2,1 0 0,-4 0-9,2-1-13,1 0-24,-14-5-10</inkml:trace>
  <inkml:trace contextRef="#ctx1" brushRef="#br0" timeOffset="104609.98">4347 16263 12,'0'0'2,"0"0"2,0 0 1,0 0 1,0 0 0,0 0 2,0 12 2,0-12 0,0 11 0,0-11-2,-3 16 2,2-4-2,0 5 1,-1-2 0,0 4-2,-1 0-1,1 4-2,0-2 1,-1 1-1,0-1-1,1 2-1,0-5 2,1 0-3,0-3 0,-1-1 0,0-2-6,2-3-14,0 2-31,0-11-6</inkml:trace>
  <inkml:trace contextRef="#ctx1" brushRef="#br0" timeOffset="105274.02">4071 16374 11,'0'0'0,"0"0"1,0 0-1,0 0 1,0 0 0,0 0 1,8-12 0,-8 12 0,15-8 2,-6 2 0,2-2 0,2 0 1,0-1 2,4-1 2,-1-2 0,4 1 2,-3-4-2,2 1 1,-1-7-2,1 7 2,-4-2-3,0 4-3,-3-4 2,-3 9-2,-2-4 2,-7 11-2,11-5 1,-11 5 1,0 0-1,0 0-2,0 0 1,0 0-3,0 0 0,0 0-1,0 0-2,0 0-3,0 0-7,0 0-11,12 13-27,-12-13-6</inkml:trace>
  <inkml:trace contextRef="#ctx1" brushRef="#br0" timeOffset="111133.35">6884 17200 32,'0'0'2,"0"0"-2,0 0 2,0 0 0,0 0 1,0 0 1,5-4 2,-5 4 0,0 0 1,0 0 2,-7-10-3,7 10 2,-9-6-2,9 6 0,-10-3-1,10 3-2,-10 0 0,10 0-1,0 0-2,-13 5 0,13-5 0,-3 9-1,3-9 1,-1 15 0,1-6-1,0 2 1,4 1 1,0-3-1,1 3 0,4-2 0,-2 0 1,-7-10 0,17 15 0,-17-15 0,17 9 1,-17-9 0,19 0-1,-19 0 3,13-2-2,-13 2 2,12-13-1,-12 13 1,3-17-1,-3 6 0,0 2 0,0-2-2,-1-1 0,-4 2 1,1-1-1,1 2-1,3 9 1,-5-14 0,5 14-1,-3-8 1,3 8-1,0 0-1,0 0 0,0 0 0,0 0-2,0 0 2,0 4 0,0-4 1,3 17 0,0-8 0,3 0 0,1 2 0,-1 1 0,-1-4-2,4 1-6,-9-9-13,14 11-21,6-6-11</inkml:trace>
  <inkml:trace contextRef="#ctx1" brushRef="#br0" timeOffset="111799.39">7003 17159 3,'0'0'2,"0"0"0,0 0 2,-2 9 1,2-9-1,0 10 2,0-10 0,5 16 2,9-6-4,-7-1 0,7-1-2,-5 2 1,3-2-1,-12-8-1,20 13 0,-20-13 1,0 0 0,10 9 1,-10-9 0,0 0-1,0 0 2,0-8-2,0 8 1,-5-17-2,3 9 0,-2-5-1,1 2 1,2-2-1,-1 4 0,2-2 0,0-2 0,2 5 0,2-2-1,-4 10 1,15-9-1,-7 7 1,1 2-1,0 0 1,2 5 0,0 1 0,-3 3 0,3-1 0,-3 0 1,-8-8 0,16 15-1,-16-15 1,9 12 0,-9-12 1,0 0-1,0 0 1,9 11 0,-9-11 0,0 0 0,0 0-1,-4-6 0,4 6 1,-4-14-1,2 2-2,-1 0 1,3 1-2,0-3 1,0 1 0,0 1 0,3 4 0,-3 8-2,10-15 2,-10 15 0,13-3-1,-13 3 2,15 3-2,-15-3 1,17 14-1,-9-6-4,-1 0-12,4 3-9</inkml:trace>
  <inkml:trace contextRef="#ctx1" brushRef="#br0" timeOffset="112093.41">7351 17052 30,'0'0'4,"0"0"-1,4 13 2,-1-3 1,2 2 1,0 4-1,4 2 1,-1 0 0,0 2-2,2 0-3,-1-1 1,-1-2-2,1 1-5,-3-5-8,-2-4-13,2 2-10</inkml:trace>
  <inkml:trace contextRef="#ctx1" brushRef="#br0" timeOffset="112352.42">7394 17005 7,'0'0'2,"0"0"0,0 0 0,12 0 1,-12 0 0,13 9 2,-13-9 0,16 15 0,-10-5-1,-1 0 1,-2 2-1,-1 4-4,-1-3-5,-2 0-9,1 5-14</inkml:trace>
  <inkml:trace contextRef="#ctx1" brushRef="#br0" timeOffset="112702.44">7412 16755 28,'0'0'2,"7"9"0,-2 7 1,1-1 2,5 4-1,-5 1 2,9 5 1,-5 1 0,2-3-2,-1 5 1,-1-6-1,-1-3-3,1 2 1,-2-4-7,0 1-8,3-2-17</inkml:trace>
  <inkml:trace contextRef="#ctx1" brushRef="#br0" timeOffset="113478.49">7764 16907 45,'0'0'3,"0"0"-2,0 0 1,8 8 1,-8-8-1,8 12 1,-8-12 0,9 14-1,-9-14 2,8 10-2,-8-10 2,0 0 1,0 0 0,0 0 0,0 0 0,0 0 0,0 0 1,0 0-1,-6-11-3,6 11-1,-9-19 0,7 11 0,0-3 1,1 1 0,0 0-1,1-7 0,0 9 1,1-4-1,-1 12 0,7-16-1,-7 16 1,12-4-2,-12 4 1,12 13 1,-6-4-1,2 5 0,-2-5 0,0 6-3,3-4-7,0-1-8,-9-10-9,17 8-11</inkml:trace>
  <inkml:trace contextRef="#ctx1" brushRef="#br0" timeOffset="113896.51">7971 16706 105,'0'0'2,"0"0"2,0 0 0,-10 0 1,10 0 1,-10 2-1,10-2 0,-12 10-2,12-10-1,-6 14-2,4-6-1,2 1 0,0 3 0,5-1 1,3 0-1,-8-11 1,14 18 0,-14-18 0,17 7 1,-17-7 0,12 1 1,-12-1 3,6-6-4,-6 6 3,5-14-1,-5 5 1,0-5-1,0 6 0,0-3-2,0 11 0,-2-15-1,2 15 0,-3-12-1,3 12 0,0 0-2,0 0 2,8 10-1,0 0-1,-1 8 1,1 7 2,0 0 0,1 4 0,-1 2-2,-3 1-10,-1 0-17,4 5-27</inkml:trace>
  <inkml:trace contextRef="#ctx1" brushRef="#br0" timeOffset="114871.57">7623 17561 92,'0'0'3,"0"0"0,0 0 3,0 0-3,0 0 2,0 0-2,0 0 2,0 0 0,0 6-4,0-6 0,0 12-1,0-12 0,0 15 0,0-5 0,0-1-1,0 0 1,0 2 0,0-1 0,1 1 1,7 0-1,-4-1 1,4 0 1,-8-10 1,15 11 1,-15-11-1,16 2 3,-16-2-2,14-4-1,-10-5 2,3-3-2,2-13 1,-13-16-1,-3-2 0,-7-5 0,3 4-1,-8 1-1,6 5 3,-5 8-1,10 10 0,2 6 0,-1 2 1,7 12-1,-7-12-2,7 12 0,0 0-1,0 0 0,-3 10-2,3-1 0,2 6-1,3 1 1,1 4 2,2 1-1,-3-10 0,1 3 0,4 1 0,1 1-1,-2-1 1,0-1 0,4 0 0,1 3 0,-3-4 2,0 0 0,4-1 1,2 1 2,-6-3-2,4-2 3,0-2-2,2 0 1,-6-4 0,0-2 1,-2-2-2,-9 2 3,20-22-2,-9-1-1,-2-1 1,-4-4-2,-3 6 0,0 1-1,-2 6 0,0 7-2,0 8 0,0 0-1,9 0 1,-9 0 0,10 5 1,-10-5-1,13 12 0,-13-12-2,9 13 1,-9-13-1,12 13-7,-12-13-10,12 11-12,-12-11-16,10 10-15</inkml:trace>
  <inkml:trace contextRef="#ctx1" brushRef="#br0" timeOffset="115423.6">7992 17264 123,'0'0'3,"0"0"1,0 0-1,-8-4 2,8 4 0,0 0-2,-14 0 1,14 0 0,-7 8-3,7-8-2,0 16 1,0-6 0,3-1 0,6 0 0,0-2 0,4 1 1,1-1 1,2-1-1,1 0-1,0-1 1,-1 1 0,1 1-1,-4-1 1,0 2 0,-2-3 1,-11-5-1,11 13 1,-11-13 0,0 12 0,0-12 0,-2 10-1,2-10 0,-13 10 0,13-10-1,-14 0 0,14 0-1,-12-7 0,9-4 0,1 1 1,1-6-1,1-2 0,0 1 1,1 2 0,2-4 2,2 5 0,1-3 2,-1 7 0,0 1 1,-5 9-1,13-11 1,-13 11 0,15 0-1,-15 0 1,18 11-3,-10-2 1,4 6 1,-3 0-2,2 2 0,-5-3-1,6 5 1,-6-7 0,3 3-5,-2-3-16,-7-12-41,16 9-3</inkml:trace>
  <inkml:trace contextRef="#ctx1" brushRef="#br0" timeOffset="116592.66">11209 14484 6,'0'0'3,"0"0"-1,0 0 0,0 0 2,-8 0-2,8 0 2,-10 1 1,10-1-2,-15 8 1,6-3-3,-1 0 3,-2 2-2,-1 3 1,1-2 0,-3 3 0,1-1 1,-1 3 0,0-1 0,3-1-1,-1 5 0,2-1 1,2 0-3,-1 4 1,3 0 1,2 6-2,0-3-1,2 8 1,-1-2 0,2 8 1,0 5-1,0-3 0,-1 8 0,2 0 1,1 4 1,0-1-1,0 6 2,1-3-1,5-1 3,-2 3 0,3-5 0,1 7 2,2-1 2,0 0 0,3 0 2,0-5 0,3 3 0,1-5 2,2 0-3,-3-8 0,3-4-4,-2-3 1,0-5-1,-1-3-3,-3-4-1,1-2 1,-2-5-3,-1-3 1,-2-1-1,-9-10 1,13 13-1,-13-13-1,0 0-5,0 0-12,5 9-12,-5-9-29,-4 6-12</inkml:trace>
  <inkml:trace contextRef="#ctx1" brushRef="#br0" timeOffset="116852.68">11214 16135 0,'0'0'0,"0"0"0,10 9 0</inkml:trace>
  <inkml:trace contextRef="#ctx1" brushRef="#br0" timeOffset="116974.69">11290 16021 106,'0'0'1,"0"0"2,0 9-2,0-9-2,-3 20-15,3 3-29,0-1-4</inkml:trace>
  <inkml:trace contextRef="#ctx1" brushRef="#br0" timeOffset="117806.73">11217 16640 25,'0'0'1,"0"0"2,0 0 0,0 0 2,0 0 2,0 0 2,7-6 0,-7 6 2,3-8-2,-3 8 0,0-17-1,-1 5 0,-2 1-3,-2-5-2,-2 0 2,1-4-2,0 3 0,-3-3-1,3 2 1,-2-2 0,4 6 1,-1 2 1,4 1-2,1 11-2,-4-11 0,4 11 1,0 0-1,0 0-1,0 7-1,0-7-2,5 18 2,1-9 1,0 4 0,3-1 0,-3 0 0,4-3 0,-10-9 1,19 12 0,-19-12 1,17 2-1,-17-2 0,15-7 1,-8-2 1,0-4-1,-3 0 0,2-1 1,-3 0-1,2 0 0,-2 2 2,0 1-1,-1 1 2,-2 10-2,4-11 2,-4 11-1,0 0 2,14 0 0,-14 0-2,11 13 0,-4-1-1,3 2 1,-1 2-1,4-1-2,-3 1-3,4-2-10,-1 3-11,0-9-26,11 5-15</inkml:trace>
  <inkml:trace contextRef="#ctx1" brushRef="#br0" timeOffset="118172.75">11632 16422 9,'0'-10'14,"0"10"3,0-12 0,0 12 2,-9-11 0,9 11-3,-14-2-4,14 2-3,-13 1-1,13-1-2,-10 16-1,5-6-3,3 4-1,2-1-1,0 2 1,2-1-1,4 0-1,1-1-6,2-1-3,0-4-13,3 4-23,-1-7-9</inkml:trace>
  <inkml:trace contextRef="#ctx1" brushRef="#br0" timeOffset="118891.8">11271 16599 40,'0'0'1,"0"0"1,9-4 2,-9 4 0,18-6 2,-7 1 1,8-1 2,-4-2-2,9-1 1,-4-1 1,7-2-1,5-1-2,-5 2-2,1-2 1,-2 0-2,-1 1 0,-9 3-3,3-1-2,-19 10-4,6-11-5,-6 11-5,-12 0-1,-6 1-1,-9 8 0,1-1 3,-7 4 2,2 2 4,-3 2 8,5-4 6,0 2 3,8-2 1,7-2 0,3-2 2,11-8 2,-9 13-1,9-13 0,9 6-3,2-5-4,6-1-13,7 0-28,3 0-10</inkml:trace>
  <inkml:trace contextRef="#ctx1" brushRef="#br0" timeOffset="119526.83">11585 16909 20,'0'0'4,"0"0"0,0 0 2,-7-7 2,7 7 0,-10-4 4,10 4 0,-13-6 0,13 6-1,-14 0-2,14 0-2,-13 5-2,13-5-3,-12 11 1,9-3-3,0 3 0,3 0-2,0-1 2,2 2-1,3-1 1,4 1 0,0-1 0,1 0 0,4-2 1,-2 2-1,5-2 2,-2-1-2,-2-1 0,0 0 1,0 0 0,-4-1 0,-1-2 0,-8-4 5,13 8 4,-13-8 1,0 0 3,1 8 0,-1-8 2,-7 5 0,7-5-1,-17 7-3,7-6-4,-1 1-1,-1 2-3,1-3-1,2 0-2,9-1-6,-15 1-6,15-1-11,0 0-15,-13 0-26,13 0-7</inkml:trace>
  <inkml:trace contextRef="#ctx1" brushRef="#br0" timeOffset="120229.87">11790 16784 74,'0'0'1,"0"0"0,0 17 1,4-6-1,1 6 1,-1 1 1,2 3-1,1 1 0,2-4-1,-3 5 1,2-9 0,-3 0-1,2-1-1,-1-5-1,-6-8 1,5 13 0,-5-13-1,0 0-2,0 0 2,0 0-1,0 0 1,-2-10 0,-6 2-1,3-6 1,0 1 0,1-2 0,0-5 2,2-2-1,1 1 0,1-2 1,0 7 2,3-4-1,3 9 0,0-6 1,5 10-1,-2 3 2,4 2-2,-1 2 0,1 0 2,0 2-2,1 6 1,-5 2-1,4 4 1,-4 4 1,-1-2 1,-5 4 1,0-2-2,-3 3 2,0-6 0,-6 3 1,-6-4-2,4-4-2,-5 1-5,2-2-5,-4-2-9,5 0-16,-4-6-22</inkml:trace>
  <inkml:trace contextRef="#ctx1" brushRef="#br0" timeOffset="121082.92">12172 16691 73,'0'0'2,"0"0"1,-3 6 0,3-6 1,-4 14 0,4-14 1,-4 19 0,4-10 2,0 0-2,0 0-1,4 0 0,-4-9 0,10 16-1,-10-16 1,13 7-1,-13-7 1,15 4 0,-15-4 1,12 0-3,-12 0 3,10-10 0,-10 10-1,2-17 0,-2 9-1,0-5 1,-2 0-2,-4-3 0,-1 0-2,0-5 2,1 3-2,0-4-2,1 2 1,2-4 0,2 7 0,1-2 0,2 5 0,5 2 1,-7 12-1,15-10 1,-3 10-2,-2 6 2,2 5-1,1 10 1,-2 0 0,5 5 0,0 3 0,0 6-1,0 0 0,0 5 0,0 2 1,0 1 0,-1 1 0,1-4 0,-5 3 1,2-8 1,-2 0 3,0-12-1,-1-2 2,1-7 2,-2-6 0,2-5 1,-1-3 0,1-5-1,-2-7-1,-2-4 0,-2 0-2,-2-1-2,-1-4-1,-2 1 1,-2 1-1,-6 5-1,0-1-1,-5 1 1,4 1-1,-2 4 1,0 0 0,-1 2 0,7-4 3,-1 2-1,6-4-1,0 1 1,2-2 0,7 2-1,2-1 2,5-3-1,-1 2-2,4 3 1,-2 2-2,2 0-10,-6 2-18,-13 7-39,22-7-4</inkml:trace>
  <inkml:trace contextRef="#ctx1" brushRef="#br0" timeOffset="121682.95">12877 16416 88,'0'0'1,"0"0"1,-2-9 1,2 9 2,-7-11 2,7 11 1,-9-13 2,9 13-1,-13-8 1,4 7-2,9 1-1,-17 2-4,8 4 0,1 3-2,0 1-2,3 2-1,2 1 1,1 1 0,2-3 1,3 3 0,4 1 0,5-2 0,1-3 0,5 2 1,-1-2-1,0-1 1,1 1-1,-2-3 0,-2-1 2,-1 0 0,-5 0 3,-8-6-1,11 8 3,-11-8 0,0 0 1,-9 12 0,0-9 0,-1 2-1,-4-1-2,0 2-3,-2 1 1,0-1-4,-2 0-3,7 1-6,-2-1-8,3 1-8,10-7-11,-7 13-11</inkml:trace>
  <inkml:trace contextRef="#ctx1" brushRef="#br0" timeOffset="122137.98">13084 16430 154,'0'0'4,"0"0"3,0 0 0,-6-4 0,6 4 1,-15 0 1,5 4 0,-2 2 0,0 3-3,-1 4-2,-1 1-2,4 2 1,1 1-2,3-3 0,2 3 0,4-3-1,0-2 0,5-3 0,-5-9 1,16 14-1,-6-12 1,3-2-1,-2 0 1,-1-3-1,-1-6 1,0-2-1,0-2 1,-3-1-1,-3-3 2,-2 4-1,4-1 1,-3 2 0,-1 1 1,-1 11-1,1-14 0,-1 14 0,0 0-1,0 0 0,8 0-1,-8 0 0,12 12-1,-6-4-1,3 3-3,0-2-5,2 2-7,-1-3-12,3-3-19,2 1-19</inkml:trace>
  <inkml:trace contextRef="#ctx1" brushRef="#br0" timeOffset="122734.02">13238 16374 160,'0'0'4,"0"0"-1,6-2 2,-6 2 0,0 0 2,11 1 0,-2 3 0,-9-4 0,10 14-3,-4-4 0,0 2-2,0-2 0,0 3 0,-1-4-2,1 2 0,-3-3 1,-3-8-1,7 15 1,-7-15 1,0 0-1,0 0 0,0 0 0,0 0 0,0 0 2,-3-10-2,3 10-1,-6-18 0,3 7 0,2 1 0,1-1-1,0-1 0,5 1 1,3 2-2,5-1 1,-3 6 1,4 0-1,-2 4 1,5 0 0,-7 1-1,8 5 1,-8 1 0,0 4 0,-1-4 0,-1 3-1,-8-10 1,13 15 0,-13-15-1,10 10 1,-10-10 0,0 0 0,0 0 1,0 0 0,0 0 0,0 0 0,-6-9 0,2 0 2,2-3-2,-1-1 0,2 0 0,1 0 0,1 3 1,3-2-1,-4 12 1,14-12 0,-5 11-1,1 1 0,0 1 0,2 4-2,-1 3-5,1 1-5,-2 1-8,3 1-19,-13-11-26</inkml:trace>
  <inkml:trace contextRef="#ctx1" brushRef="#br0" timeOffset="123209.04">13676 16271 172,'0'0'2,"0"0"1,0 0 3,4 6 0,-4-6 1,5 16 0,-2-3 1,0 2 0,2 4-3,0 2 0,1 1-2,0 2-1,1 1 0,-3-6-1,3 3-1,0-5-1,-2 0-2,-1-7-3,0-1 1,-4-9-2,0 0-1,0 0-3,0 0-1,0 0 2,-9-2 2,1-7 2,-3-5 0,1-3 2,-2-3 2,1-2 2,2 0 3,1-3 0,2 3 1,3 0 0,2 3 1,1 0-1,1 5 1,4 2 0,5 2 0,0 3-1,5 2 1,-2 3-1,1 2 2,-1 0-2,2 3 1,-3 4 0,0 3-2,-4 2 0,-2 0-3,-4 1-4,-2 3-8,-2-2-13,-8-3-21,7 1-19</inkml:trace>
  <inkml:trace contextRef="#ctx1" brushRef="#br0" timeOffset="123698.07">13721 15952 108,'0'0'3,"0"0"0,0 0 2,0 0 1,0 0 0,8-7 1,-8 7 1,0 0 0,10 6 0,-8 4-2,4 4-1,0 1-1,2 6 1,4 1 0,-1 4-1,1-2 2,3 6-1,0-1-2,-1-1 1,1 0 0,0-6-1,-2 3 0,3-7-1,-5 1 0,3-11-1,-5-1 1,0-3 1,3-5 0,-3 1 0,7-5 1,-8-4 0,3-2-1,-2-1 0,0-6-1,-5 3-1,4-4 1,-8 6 0,0-2 1,0 15-2,0-19 0,0 19 1,0 0 0,0 0 0,0 0 0,9 5-2,-3 8-2,2-5-8,1 5-15,-9-13-34,18 16-8</inkml:trace>
  <inkml:trace contextRef="#ctx1" brushRef="#br0" timeOffset="123860.08">14033 16022 148,'0'0'-1,"0"0"-8,0 0-14,0 0-19,0 0-13</inkml:trace>
  <inkml:trace contextRef="#ctx1" brushRef="#br0" timeOffset="124398.11">14139 16150 165,'0'0'3,"0"-9"2,0 9 2,0-14 1,-1 5 0,1 9 1,-2-18 0,2 7 0,0 11-2,0-10-4,0 10-1,9-3-1,-9 3 0,16 1-2,-8 4 1,1 3-1,2 2 1,-2-2-1,0 0 1,-1 1-1,-8-9 1,16 12-1,-16-12 1,12 5 1,-12-5-1,10 0 1,-10 0 1,5-8-1,-5 8 1,2-16 0,-2 5-1,0-1 1,0 4-1,0-3 0,0 11-1,-1-13 0,1 13 0,0 0 0,0 0 0,8-2 0,-8 2-1,16 7 1,-5 0 0,1 0 0,3 0 1,-3 0 0,2-3 0,-2 1 3,-4-3 0,4-2 3,-12 0-2,9-1 1,-9 1 0,0 0-5,-3-13-11,-6 7-30,-4 7-30</inkml:trace>
  <inkml:trace contextRef="#ctx1" brushRef="#br0" timeOffset="125893.2">13029 17560 22,'0'0'4,"0"0"4,0 0 1,0 0 2,-9-13 1,9 13 0,0 0-1,-14-10 1,14 10-3,-13-5-5,13 5-1,-15-2-2,6 2 0,0 0-1,1 3 0,-2 2 1,10-5-1,-13 17 0,8-6 1,2 2 1,2 1-2,1 0 1,0 0 0,1 0 0,4-1 0,2-1 2,0 0-1,3-2 0,-1-4 1,1-3-1,0-3 0,1 0 1,-2-3-1,-9 3 0,17-22 0,-14 11 1,6-25-1,-6-9 1,-3 0-1,-1-2 0,-6 1 1,-2 5-1,-1 3 0,0 14 0,2-1-1,-2 7 0,2 0 0,0 3 0,0-2 0,2 5 0,-2-2 1,3 3-1,5 11-1,-9-16-1,9 16-1,0 0-1,0 0 1,0 0-2,0 0 1,0 0 0,0 0 0,-2 7 1,2 3 0,4 1 2,2 4 0,1 1 0,4 4 0,-1 2 0,3 3 2,1-2-1,1 4 0,-7-14-1,0 4 0,1-2-1,1 1 1,0 0 0,0 2 0,0-3 0,4 1 0,-3-2 2,4 1 0,-3-4 1,3-1 0,-4-1 0,5 1-1,-3-7 0,2 1 0,-3-2 1,0-2-2,-10-9 2,21-9 1,-9-7-1,2 2 0,-9-4-1,3 6 0,-9 0 0,7 7 1,-7 2-4,-1 12-1,4-8 2,-4 8-1,0 0 0,0 0 0,8 5 0,-8-5 0,10 16 0,-10-16-1,4 13 0,-4-13 0,15 16 1,-15-16-2,9 15 2,-9-15 0,16 15 1,-3-9 4,7-4-1,-4-2 0,8-5 1,-6-7-1,-1-8 1,0 1-2,-1-4 1,-4 6-2,1 2 1,-1 3-1,-3 5 1,2 1 0,-3 4 1,1 2 0,0 2 0,-9-2-1,16 18 2,-8-4-3,0-1 1,-1 1-1,-2-3 0,-1 2 0,-1-3 1,-1-1 0,-2-9 0,0 0 0,0 0 0,-5 4-1,5-4 2,-1-15-2,1 0-1,6-6-1,6-2-2,5-7 0,3 2-8,10-9-29,6 4-26</inkml:trace>
  <inkml:trace contextRef="#ctx1" brushRef="#br0" timeOffset="127620.29">8669 14027 0,'0'0'3,"-4"-12"1,4 12 1,0-13-1,0 1-1,0-1 0,0-5-1,0-1 0,0-6-2,4-2 0,1-5 0,2-3-1,-1-4 1,3-6 1,4-1 3,-1-3 1,7-2 3,0-3 0,6-4 4,2-1 1,10-2 2,7 1-1,3-5-2,11-2-2,1 2-1,12-2-1,3 0-1,5 4-1,5-3-2,9 2 0,4 2-1,3 4 1,9 0-2,-1 0 0,7 4-1,11-1 1,-3 10-1,-4-1-1,8 10 2,5 0-1,-4 6 3,6 5-1,-2 5 1,-5 7-1,8 1 2,6 4 0,-3 2 0,-3 2-2,7 4 1,3 3-1,-2 6 0,1 0-1,-7 7 1,4 1-1,-8 5-1,1 2-1,-10 5 1,-6 6-1,1-1 1,3 7 0,-12-2 0,-1 6 1,-2-1 0,-2 4 0,-3-2 0,6-4 0,-12 5 2,-6-5-1,-1 3 1,-5-3-1,-6 2 2,-2 2-1,-4-2 0,-4 1 0,1-2-2,-3 2 0,-4-3 0,-1 3-1,-3-2-1,0-4 1,-8 2-1,-4-3 1,-3 0-1,-3-2 1,0 0-1,-2 0 1,-6-1 0,-1 1 1,-5-2-1,1-3 0,-6-1 0,-2 0 1,-6-2-4,-5 0-6,-1-6-12,-5 0-15,-2-4-28,-2 2-11</inkml:trace>
  <inkml:trace contextRef="#ctx1" brushRef="#br0" timeOffset="128140.32">15142 13954 82,'0'0'3,"0"0"1,0 0 4,0 0 1,0 6 0,0-6 2,8 10 0,6-3 2,-1-1-2,5 0 0,8-3-2,-3 1 0,6 1 0,-3-4 1,6-1 1,-5 0 0,6 0-1,-5-6 1,-3 2 0,-1-3-1,0 0 2,-6-2-2,-2-3 0,-5 0-2,-2-4 1,-5 0-3,-3-3-2,-1 2-5,-5-7-13,-3 4-27,2 1-31,-6 3-6</inkml:trace>
  <inkml:trace contextRef="#ctx1" brushRef="#br0" timeOffset="129100.38">15801 14442 106,'0'0'2,"0"0"0,-10 0-1,10 0 0,0 0 0,-7 12 0,4-1 0,3 0 2,-1 0-3,1 1 1,2 2 1,2-3 0,0-1 0,-4-10 0,11 15 2,-11-15 1,0 0-1,9 2 0,-9-2-1,0-10 1,0-2-1,-2-1 0,-2-4-2,-1-2 0,-2-2-1,-1 0 1,4 2 0,-1-1 3,2 4 0,1 0 0,1 6-1,1 10 1,0-12-1,0 12 1,0 0-3,14 0 0,-14 0-1,17 6 0,-8-2 0,4 0 0,2 0 1,2-3-1,6 0 1,-3-1-1,4-1 1,-5-4 1,7-2 0,-8-1-1,1-3 2,-9-1 1,0-6-1,-4 6 4,3-4 1,-6 7 3,-2-2-1,-1 11 0,2-15-3,-2 15 1,0 0-1,0 0-2,6 14-3,-2-2-1,1 4-1,-1-1 0,4 9 1,-1-6 0,0 7-1,2-6-1,-2 1-10,3-3-17,1 4-33,-1-4-9</inkml:trace>
  <inkml:trace contextRef="#ctx1" brushRef="#br0" timeOffset="129459.4">16220 14387 87,'0'0'1,"0"0"0,0 0 1,7-8-1,-7 8 1,13-7 2,-13 7 2,18-8 1,-10 4 0,2-3 2,-1 2 1,-9 5-1,13-12 0,-13 12 2,7-13-3,-7 13 2,0-19 0,0 19-2,-3-8-2,3 8 1,-8-2-2,8 2-1,-9 3-1,9-3-1,-7 23-1,5-14-1,1 3 0,1-1 1,0 2-1,7-1-2,0-1-5,4-2-9,3 0-10,1-3-20,8 1-15</inkml:trace>
  <inkml:trace contextRef="#ctx1" brushRef="#br0" timeOffset="129854.42">16578 14219 91,'0'0'2,"0"0"2,-12-9 0,4 9 2,-8 0-1,5 7 1,-7-2-1,5 8 0,-3 7 0,8-5-1,-3 9 0,6-9 1,5 7-1,0-8 1,0 3 1,7-8 1,-7-9 1,16 12-1,3-11 0,-5-1-1,6-3 1,-4-5-3,3 0 1,-6-4-1,7 1 2,-14-2-1,3 1 2,-6-1 1,0-2-2,-2 6 2,-1-2-3,0 11 0,0-13-3,0 13 0,0 0-3,0 0 0,0 0-6,2 5-10,3 7-12,-5-12-15,15 24-19</inkml:trace>
  <inkml:trace contextRef="#ctx1" brushRef="#br0" timeOffset="130232.44">16758 14234 176,'0'0'1,"0"0"1,0 0-1,0 0 2,4-8 0,-4 8-1,0 0 1,10 9 0,-7 5-1,-1-2-1,2 2-1,-1-4 0,-2 6 0,-1-16 1,1 20-1,-1-20 4,0 0-1,0 0 0,0 0 1,0 0-1,6-5 2,-4-5-2,5-6 0,0 1 0,1-4 0,3 4 1,0-2 2,2 2 1,1 4 0,2 2 0,3 7 0,-4 1-1,0 1 1,-1 5-3,-1 2-3,-2 5-13,-4 8-18,-6-3-37,9 3-5</inkml:trace>
  <inkml:trace contextRef="#ctx1" brushRef="#br0" timeOffset="131314.51">17515 13947 34,'0'0'1,"0"0"0,0 0 1,0 0 3,0 0 0,-8 9 1,8-9 0,-5 14 1,5-14 0,-3 20 0,2-12 0,1 3-1,0-11 4,6 15-2,-6-15 1,16 8 1,-4-6-1,1-2-1,-1-2 1,0-4-2,-3-3-2,3-2 0,-8 1-3,-2-3-1,-2 1-2,-3-2-1,-8 4-1,-2 0-2,0 1 0,-4 3-1,3 4 1,-1 1 1,4 1-2,11 0 3,-13 4-1,13-4 1,-2 11 0,2-11-1,0 0 0,11 11-1,-11-11 3,19 0 0,-8-7-1,3-4 2,-2-1 1,4-2 1,-6-3 3,5-1-2,-6-2 2,1 2-1,-1 2 0,-1 0-1,-3 4 0,1 3-1,-6 9 1,13-8 0,-13 8 0,13 10 2,-5 5 1,2 6-1,-1 4 1,2 7 1,1 0 0,0 6-2,-2-2 1,4 3-2,4-4 1,-7 0-1,9-6 0,-9 2-1,6-9 0,-7-1 0,7-6 3,-8-2 1,0-3 2,1-6-2,-1-1 2,0-3 0,-9 0 0,14-11-1,-14 11-1,10-22-3,-8 9 0,-2-3-2,-1 0 1,-5-4-2,-5 5 0,0-4 0,-2 3-2,1 1 1,-1 3 1,2 2 0,3 1 1,8 9 1,-9-9-1,9 9 1,0 0-1,5-8 1,5 6 0,3-3 0,3 2 1,5-5 1,2 3-1,0 1 1,2-1-1,0-1 0,-4 2-1,-4 1 0,-1 1-5,-5 1-6,-11 1-15,0 0-37,9-4-11</inkml:trace>
  <inkml:trace contextRef="#ctx1" brushRef="#br0" timeOffset="132474.57">18333 13517 50,'0'0'1,"0"0"3,0 0 1,0 0 1,-6 0 1,6 0 0,-2 10 1,2 3 1,0 0 0,0 5-2,0 6-2,4-3 1,-2 4 0,3-5-2,-1 3 2,5-7 0,1 6 1,5-12-1,4-4 0,-4-2 0,5-2-2,-4-2 1,5-3-1,-8-6 0,5-2-1,-9-4 0,-1-6-1,-3 3-2,-1-7 0,-1 2-1,-3-2-2,0 1 2,-7-1-1,3 6 1,-1 5 1,1 1 0,-1 3 0,5 10-1,-9-9 0,9 9-2,0 0 1,-3 9 0,3-9-1,0 18 0,0-6 3,3 2 1,5-1 1,0 3 2,2-5-2,3 2 2,0-4-2,4-2 1,-1-1 0,2-1-1,-1-4 0,0-1 0,-2 0 1,-1-7 0,-1-1-1,-3-3 2,-1 0-2,-4-2 0,1-1 2,-4-1-2,-1 5 0,2-1 1,-3 11 1,0-15-3,0 15-1,0 0-1,0 0 0,0 0 0,0 0-2,0 5 1,0-5 0,7 19 2,0-10 1,1 2 1,3-2 2,3 3-1,1-6 0,4-1 2,0 0-2,4-4 0,-2-1 0,4 0 0,-3-2 0,1-5 0,-7-1 0,1-3 0,-5 1 0,-2-2-1,-4 0-1,-5-1-1,-1 2 0,-2-2-2,2 13 0,-17-16-1,7 13-1,-3 0 1,2 3 0,-2 2 1,5 2 0,8-4 1,-13 16 1,10-5 1,3-2 1,2 1 0,7-2 0,2-1 0,4-1 0,3-2 2,0-2-3,7-2-5,1 0-7,-5 0-9,4 0-22,-10-2-26</inkml:trace>
  <inkml:trace contextRef="#ctx1" brushRef="#br0" timeOffset="132612.58">18870 13321 105,'0'0'0,"9"-6"-18,8 4-29</inkml:trace>
  <inkml:trace contextRef="#ctx1" brushRef="#br0" timeOffset="133248.62">17122 14856 144,'0'0'6,"0"0"2,-11-14 2,11 14 4,0 0 0,-5-8-2,5 8 2,0 0 0,0 0-4,0 14-3,0 6-3,3 0-2,2 8 2,0-1-2,3 7 0,2-3-1,5 2 0,-5-3 0,5-4-1,-4 0-2,3-2-6,-5-3-8,2-2-14,-9-4-20,2-3-20</inkml:trace>
  <inkml:trace contextRef="#ctx1" brushRef="#br0" timeOffset="133617.64">17100 14793 56,'0'0'6,"18"0"1,-6 5 2,2-5 1,2 4 1,1-3 1,2 6 0,0-4-1,-6 1-2,-4 2-5,0 1 0,-9-7-1,12 19 1,-12-19-1,6 19 0,-6-3 0,0-4 2,-3 5-1,-3-6 1,-3 6 0,3-9-1,-3 7 0,1-6-1,8-9-1,-16 12-4,7-7-8,9-5-11,-17 7-8,17-7-20,0 0-10</inkml:trace>
  <inkml:trace contextRef="#ctx1" brushRef="#br0" timeOffset="134013.66">17373 14812 141,'0'0'2,"0"0"-2,0 0 1,-7 0 1,7 0 0,-10 7 2,10-7-1,-11 20 2,5-6 1,3 3-1,2 5 0,1-4 1,1 2-1,6-7-1,2 4 2,2-8 1,2 1 0,3-7 1,1-3-2,1-3 1,-1-3 1,-1-5-2,0-6 0,-3 2-1,0-5-2,-5 1 2,-3 0-1,-4-1-1,-1-2 0,0 5 0,-5 3-2,-4 1-2,-1 5-3,-1 1-1,-1 3-5,0 4-6,-1 5-7,-1 4-17,6 9-23,-3-2-6</inkml:trace>
  <inkml:trace contextRef="#ctx1" brushRef="#br0" timeOffset="134299.68">17628 14711 158,'0'0'3,"0"0"0,0 0-1,0 0 1,5 9 2,-5-9 0,9 21 0,-3-8 2,1 10-1,1-2-1,2 8-1,0 4 1,4-2-2,-2 6 0,1-8-1,-2 8-2,3-8-11,1 4-13,-7-12-27,5 0-13</inkml:trace>
  <inkml:trace contextRef="#ctx1" brushRef="#br0" timeOffset="134646.7">17687 14709 68,'0'0'2,"10"-1"2,3 1 1,-13 0 1,23-3 0,-4 1 1,0 2 1,3 0 0,-8 0-2,6 5-1,-11 0 0,5 1-2,-9 5 1,-2-3-1,-3 6 0,-4-3 0,-3 2-2,-11-4 0,3 5-2,-6-5-3,4 2-9,-5-1-10,5-4-24,2 5-6</inkml:trace>
  <inkml:trace contextRef="#ctx1" brushRef="#br0" timeOffset="135116.72">17919 14649 59,'0'0'2,"0"0"1,0 7 3,0-7 2,0 13 1,0-13 2,2 20 2,2-11-1,0 2 1,3-2-3,-1-1 1,-6-8-2,17 14 0,-8-10-1,0-3 0,3 0-1,-2-1-1,3-1-1,-4-5 1,1-2-1,1-2-2,-3 2 0,-3-6 0,0 4-1,-4-5 0,1 4 0,-2-1-1,0 3 3,-3 1-2,3 8 1,-7-12-1,7 12 0,0 0 1,0 0-1,0 0 0,0 0-1,-1 11-1,1-3 1,7 1 0,1 0 0,2 2 0,-1-3-3,5-1-10,-2-1-18,-3 0-34,7-4-4</inkml:trace>
  <inkml:trace contextRef="#ctx1" brushRef="#br0" timeOffset="135383.74">18196 14220 157,'0'0'0,"0"0"0,0 9 1,0-9-1,3 19 2,-2-1 3,3 1-1,-3 6 3,2-4 1,0 10-1,2-4 1,1 5-1,0-5 0,0 2-5,3-3-8,-1-1-5,2 1-11,-1-3-13,0-4-24</inkml:trace>
  <inkml:trace contextRef="#ctx1" brushRef="#br0" timeOffset="135836.76">18491 14459 168,'0'0'6,"0"0"1,0 0 1,-9-11 0,9 11 0,-22-3 1,10 3-1,-6 0 0,5 3-4,-5 5-3,5 6-1,-2-1 0,7 0 0,2 4 0,3-2-1,1 1 1,2-1-1,2-5 1,4-1-1,-1 0 0,-5-9 1,15 5 0,-6-5 0,5-2 0,-4-6 1,2-3 1,-4 0-1,3-4 1,-7-1 2,5 3 0,-6-1 2,-1 5-1,-2 9 0,4-13 0,-4 13-1,0 0 0,0 0 0,8 3-3,-8-3-1,11 15 0,-5-5 0,4 2 0,1-1-4,1-1-6,0 0-15,1 2-23,-13-12-20</inkml:trace>
  <inkml:trace contextRef="#ctx1" brushRef="#br0" timeOffset="136071.78">18623 14131 167,'0'0'0,"0"0"0,0 4 2,0-4 1,1 17 1,2-9 2,-1 10 1,2-2-1,0 7 1,2 7-2,2-3 1,-2 7-3,0-6 1,1 3-4,4-2-7,-4-2-6,-1-8-16,3 6-30,-4-7-4</inkml:trace>
  <inkml:trace contextRef="#ctx1" brushRef="#br0" timeOffset="136383.8">18573 14420 114,'0'0'4,"0"0"2,12-6 0,0 2 1,3-2 2,4-1 2,1 0-1,6-5 3,3 1-4,-6 2-2,4-1 0,-4 0-2,-2 2 0,-4 2-3,1 3 0,-4 2 0,-3 1 0,-11 0-1,13 13 1,-9-3 0,-2 4-1,0 1 2,0 2-1,0-1 0,1-1-3,-2-1-7,4-1-10,1 4-24,2-9-23</inkml:trace>
  <inkml:trace contextRef="#ctx1" brushRef="#br0" timeOffset="136510.8">18883 14149 11,'0'0'-11</inkml:trace>
  <inkml:trace contextRef="#ctx1" brushRef="#br0" timeOffset="137092.84">19163 14209 115,'0'0'3,"0"0"0,-9 10 2,9-10 1,-11 12-1,2 1-1,0 1 1,-1-1 0,1 0-2,1 6 0,0-5-2,6 7 0,0-9 1,2 1 1,0-2-1,4-1 0,-4-10 2,16 15-2,-16-15 0,16 7-1,-7-5 1,-9-2-1,14 0 0,-14 0-1,9-12 1,-5 3-1,-1-2 0,-3-5 1,2 4-1,-1-5 3,-1 0-3,3-6 1,0 6-1,3-2 0,-1 6 2,3-1-1,2 7 1,-2-1 1,2 8-1,0 2-1,-1 7 1,0 9 1,1-4-1,-3 5-1,1-3-1,-3 6 1,3-8-1,-3 4 2,-1-10 0,-4-8 0,7 12 1,-7-12 1,10 1-1,-10-1-3,10-6-16,-1 1-44,-9 5-2</inkml:trace>
  <inkml:trace contextRef="#ctx1" brushRef="#br0" timeOffset="138826.94">12372 13707 67,'0'0'2,"0"0"2,0-8 1,0 8 1,3-14-1,0 5 3,-1-10 1,3 7 0,-1-9-3,3 5 0,0-4-1,0 2 0,-1-5-1,2 2 1,2 2-1,2-4 0,2 3 2,-1-6 1,0 4 0,5-5-1,0 5 1,4-3-3,-1 3 2,3 1-3,-4 0 0,10 3-2,-4 0 0,6 3 0,8 4-1,-3-1 0,5 3 0,2 0 0,3 1 0,1 0 0,5 2 0,-3 2 0,-1 2 0,5 0 0,-6 2 0,8 0 0,0 2-1,0 6 1,1 3 0,-3 2 0,4 3-1,-6 3 1,5 1 0,-6 5-1,-5 0 1,5 4-1,-7 2 1,5 3 0,1 0 0,2 5 0,1-4 0,-2 9 0,1 3 1,-2 0-1,2 3 1,-5 3 0,-4 5-1,1-5 1,-6 7 0,4-5 0,-5 0 0,3 3 2,1-7-3,0 5 0,-1 1 1,-4-2-1,3 1 0,-6-2 1,3-1-1,-7-3 1,-2 3 1,-2-7 2,-2-5-2,-1 2 1,-1-5 1,0 2-1,-3-7 0,0 6 1,-3 1-2,3-3 0,-5 1 0,4-4 0,-5 6-1,0-5 1,-4 4-1,1-5 2,-3-4 0,0 3 0,0-2 2,-3-2 0,1-1-1,-1-1 2,-2-2-2,2 0 0,-1-4-1,0 0 0,0 1 1,-1-2-1,1-2 0,0 2 0,-1 3 1,1-5 0,2 3 0,0-2 1,1 1-1,-1-1-1,3-1 0,-1-1-1,-1 0 0,2-2 0,-1 0 0,0 0 0,1 0-1,-1 1 1,-2-2-1,2-2 0,2 0-1,-5 1-1,-2-2-3,2 2-6,-1-5-11,-2-8-23,3 16-30,-3-16-5</inkml:trace>
  <inkml:trace contextRef="#ctx1" brushRef="#br0" timeOffset="139112.95">15126 15788 101,'0'0'6,"0"0"2,0 0 3,0 10 0,0-10 2,10 10-1,-10-10 1,17 14 0,-5-8-4,2-1-3,-3-1-4,2 0-7,-2-1-8,1-3-17,8 3-27,-10-3-3</inkml:trace>
  <inkml:trace contextRef="#ctx1" brushRef="#br0" timeOffset="139212.96">15300 15762 181,'0'0'1,"0"0"-1,-1 8 0,0 4-13,-5 0-43,6 3-2</inkml:trace>
  <inkml:trace contextRef="#ctx1" brushRef="#br0" timeOffset="140107.01">15668 16096 63,'0'0'1,"0"0"2,0 0-1,0 0 2,0 0-2,0 0 3,0-10 1,0 10 1,-4-18 1,4 18 3,-12-15-3,12 15-1,-18-9-3,9 6-1,-1 3-1,-4 0-4,-1 6 0,-1 2-2,1 2 0,1 0-1,2 3 3,1-3-1,2 3 2,5-4 0,2 1 0,2-10 1,7 15 1,1-9 2,3 0 0,3 0 2,2-1-1,0 0 3,3 1-1,-2 3 0,4-3 0,-4 4-1,1-4-2,-2 4 2,-1-3-3,-1 4 0,-4-4 1,-2-1-1,-8-6 0,16 15-1,-16-15 2,8 17-1,-8-9-1,1 1 2,-1-1-1,0 3 1,0-11 1,-7 13 0,7-13 2,-11 11 0,11-11 0,-16 3 0,8-3 0,8 0-1,-18 0 0,18 0-1,-16-5-3,16 5-2,-11-7-7,11 7-8,-8-8-16,8 8-27,0 0-8</inkml:trace>
  <inkml:trace contextRef="#ctx1" brushRef="#br0" timeOffset="140283.02">15826 16145 160,'0'0'1,"0"0"-1,7 6 0,-7-6-2,0 0-6,6 11-9,-6-11-19,11 17-19</inkml:trace>
  <inkml:trace contextRef="#ctx1" brushRef="#br0" timeOffset="140556.03">15980 16059 43,'0'0'2,"0"0"3,2 7 1,-2-7 4,6 14-1,-6-14 2,12 24 1,-4-9 2,1 3-3,0 7-2,1-5-3,-1 6-3,-1-8-4,-2 8-7,-1-8-10,2 3-14,-7-8-13</inkml:trace>
  <inkml:trace contextRef="#ctx1" brushRef="#br0" timeOffset="140842.05">16059 16048 56,'0'0'3,"0"0"0,12 2 2,-4-1 1,3 3 0,2 0 2,1 3 2,4-1 0,-2 4-2,1-1 1,-3 5-2,-3-3 0,-2 7 1,-5 2 0,2-2 2,-4 4-2,-3-7 0,0 5 0,-7-5-4,0 4-6,-4-9-12,-1 2-18,-7-4-28</inkml:trace>
  <inkml:trace contextRef="#ctx1" brushRef="#br0" timeOffset="142027.12">16671 15968 62,'0'0'2,"0"0"2,0 0-2,0 0 2,-8 4 1,8-4-2,-8 12 2,8-12 1,-5 13-2,3-4-2,0 1 0,2 0 3,0 2-1,0-12-1,11 15 1,-11-15-1,14 9 1,-4-8 0,-2-1 0,1 0 1,-9 0-2,16-7 1,-16 7-2,6-13-2,-6 2 0,0 0 0,-4 1-2,-1 0-1,-5-1 1,1 2 0,-2 3-2,0 0 1,3 0-3,-1 5 0,9 1-1,-12 0-3,12 0 3,0 0 0,0 0 1,0 4 1,0-4 3,13 0 2,-1-1 2,3-3 3,-1-3 1,3-1 1,-2-1 6,1 2 0,-2-3 3,1 5-1,-3 0 0,-2 1 0,0 4-2,-2 0-3,1 9-1,-2 2-5,-1 8 0,1 5-2,-1 5-1,1 0 0,2 10 0,-3 3 0,3-1 1,0 1-1,2-3 0,-3-1 0,4-7 0,1 2 0,0-12 0,0-4 0,1-5 3,1-4-1,2-3 1,-3-5 2,1 0-2,0-4 2,-1-4-1,-1-2 0,-2-1 0,-3 0-2,0-2 0,-6-2-1,-2 1-1,0 2-2,-9-2 0,0 1-1,-6 2-1,-1 2-1,-4-1 1,3 2 0,-3 3 2,5 3 1,-1 0 1,4 1 0,2 1 1,10 0 0,0 0 2,0 0-1,0-9-1,9 1 1,6 3-1,0-7 1,6 5 2,-2-5-3,4 4 0,-5-2-2,6 3-7,-3 1-13,-10-3-43,7 9-11</inkml:trace>
  <inkml:trace contextRef="#ctx1" brushRef="#br0" timeOffset="143195.19">17442 15748 66,'0'0'3,"0"0"2,0 0 1,0 0 2,0 0 3,0 0 2,2 7 1,-2-7 0,4 20-2,0-7-2,-1 3 0,2 2-2,-1 1-2,1 1-2,-1 0-2,1-2-2,1 0-8,-2-3-11,2-3-23,6 2-19</inkml:trace>
  <inkml:trace contextRef="#ctx1" brushRef="#br0" timeOffset="143832.22">17556 15760 82,'0'0'2,"0"0"0,7 8 1,-4 0 2,3 6 1,-2 2 4,2 2-2,-1 2 2,1 1 1,-1 1-2,1-4 0,1-1-2,1-3 0,0-5-2,2 0 1,0-5-1,0-3-2,1-1 2,2-3-1,-4-6 0,2-1 0,0-2 0,-2-2-1,-1 1-1,0-2 2,-1 3 0,-2 3 2,-1-1-3,-4 10 0,4-8 0,-4 8 0,0 0-1,0 0-1,19 5 0,-19-5-1,18 14 1,-7-6 1,5 2 1,-2-2-1,5 1 0,-5-4 1,3-2 1,1 0-1,2-3 0,-3 0 0,2-6-1,-3-3 2,0-3-2,-3 0-1,-1-2-1,-4-1 0,-4 2-2,-2-2-2,-2 3 1,-2 1-1,2 11 0,-15-13-1,5 12 1,2 1 1,8 0 0,-14 11 2,10-3 0,3 3 2,1 2-1,10-4 1,2-1 2,4-1-2,1-3-2,2-1-5,-2-3-5,3 0-7,-2-2-9,-3-5-16,-1 2-17</inkml:trace>
  <inkml:trace contextRef="#ctx1" brushRef="#br0" timeOffset="144793.28">17831 16408 118,'0'0'1,"0"0"3,0 0 0,1 5 2,-1-5 1,4 21 1,0-5 1,2 3-1,-2 6 0,5-1-2,-1 4-2,1-2-1,0 2-1,3-6-2,-4 2-1,-2-6-3,2-3 0,-4-4-1,-1-1 0,-3-10 1,0 0-1,0 0 0,-5-3 3,-2-6 0,0-7 1,-2 1-1,-4-5 1,3-3 0,-1-4 1,-1 1 0,2-4 0,4 4 1,1-3 2,3 4-1,2 3 1,1 4 0,5 1-1,3 5-1,0 5 0,2 2 1,-1 5-2,0 0 0,-1 2 0,0 6 0,-1 1 1,-1 3-1,-4 2 2,-3 0-1,0 1 2,0 2 0,-6-2-1,-1-1 1,0 1-1,-3-5-1,3 0-6,7-10-6,-13 11-14,13-11-10,0 0-18</inkml:trace>
  <inkml:trace contextRef="#ctx1" brushRef="#br0" timeOffset="145158.3">18025 16381 138,'0'0'1,"0"0"0,0 0 2,0 9 0,0 1-1,0 1 2,0 3 1,1-1-1,1 0 1,2 5 0,4-5-2,1-1 2,0-5-1,0 0 2,1-4 0,-1-3 1,-1 0 0,-8 0 3,14-10-2,-9-2 2,-4 0 1,1-2 0,-2-2-1,0 2-1,0-1-2,-4 1-2,-3 3-2,2 1-3,5 10-3,-14-4-3,14 4-7,-16 4-7,10 7-14,-1-3-23,7 6-16</inkml:trace>
  <inkml:trace contextRef="#ctx1" brushRef="#br0" timeOffset="145402.31">18254 16333 202,'0'0'1,"0"0"-1,0 0 1,0 0 1,0 0-1,6 13 1,-4 0 2,5 3-2,1 7 0,2 4 0,0-1 0,0 5-2,-1-1-7,2 1-8,-2-3-18,-3-4-28,6 0-3</inkml:trace>
  <inkml:trace contextRef="#ctx1" brushRef="#br0" timeOffset="145669.33">18347 16331 61,'0'0'3,"0"0"3,0 0 4,13-11-1,1 10 2,-1 0 1,3 1-1,-1 0 0,3 2-2,-8 5-5,1 4-1,-8 2-1,-3 2-2,-5 1 1,-11 3-3,2-1-2,-7 0-6,2 1-10,-2 0-17,0-5-18</inkml:trace>
  <inkml:trace contextRef="#ctx1" brushRef="#br0" timeOffset="146088.35">18527 16301 80,'0'0'1,"0"0"2,0 0 1,1 8 3,1 3 2,0 0 0,-1 2 1,2 1 0,1 2 1,-1-1-3,4-2 0,1 0-2,-1-3-1,2-5-1,2-3-2,-1-2 1,0-2 0,1-6 0,-1-5-1,-3 0-1,3-2 1,-2-1 1,-1 1-1,0-1 4,-2 2-2,1 5 2,-6 9 1,10-11-2,-10 11 2,9 0-2,-9 0 0,15 14-2,-6-3-2,-1 2 0,4-1-5,-3-2-8,3-1-16,1 4-31,-4-7-9</inkml:trace>
  <inkml:trace contextRef="#ctx1" brushRef="#br0" timeOffset="146326.36">18721 16015 100,'0'0'4,"0"0"-2,0 0 4,4 8 2,0 2 2,2 0 0,3 5 2,-1 0 1,1 7-2,0 8-1,1-3-2,0 8-7,1-5-9,0 7-13,-2-11-22,5 7-18</inkml:trace>
  <inkml:trace contextRef="#ctx1" brushRef="#br0" timeOffset="146662.38">18992 16209 246,'0'0'2,"0"0"3,2-9-1,-2 9 2,0 0-1,0 0 0,-4 0 1,4 0-1,-18 18-2,10-4-1,1 0-1,0 5-1,1-5 2,5-3-4,1 0 0,0-1 0,0-10-1,7 9 0,-7-9-1,15 0 2,-5-2-1,-10 2 2,22-16 2,-7 9 0,-3 2 2,1 0 0,1 3-1,1 1 1,-5 1-1,4 0-1,-14 0-3,18 8-6,-18-8-11,14 10-24,-14-10-25</inkml:trace>
  <inkml:trace contextRef="#ctx1" brushRef="#br0" timeOffset="146882.4">19172 15949 200,'0'0'3,"0"0"0,4 10 3,-2 0-1,1 4 1,0 0 0,0 9-1,5 0 1,-3 3-5,-2-1-10,1 4-16,2 4-20,-6-8-22</inkml:trace>
  <inkml:trace contextRef="#ctx1" brushRef="#br0" timeOffset="147108.41">19121 16140 150,'0'0'4,"10"-10"6,2 5 1,1 0 5,6-1 1,2 4 2,6-3 1,3 4-1,-3 1-4,-1 5-4,-4 2-5,3 3-10,-9-1-9,1 5-17,-5 8-24,-3-6-18</inkml:trace>
  <inkml:trace contextRef="#ctx1" brushRef="#br0" timeOffset="147254.42">19445 16073 101,'0'0'-2,"0"0"-4,0 0-11,0 0-16,0 0-10</inkml:trace>
  <inkml:trace contextRef="#ctx1" brushRef="#br0" timeOffset="149766.56">12542 14701 9,'0'0'1,"0"0"-1,0 0 0,0 0 1,-8-6-1,8 6 0,0 0 1,0 0-1,0 0 0,-10 0-1,10 0 1,0 0 1,-5 11-1,5 1 1,0 0 2,0 7-2,3 1 2,1 10 1,0 5 2,2 3 0,0 6 1,4 0 1,-5 6 0,8-1-1,-3 4 0,5-5-1,-1-3 0,2-1 0,-3-6 1,5 0 3,-5-7 1,5-1 1,1-7 3,-4 0-2,4-7 2,-7 2-2,6-8-1,-11 1-2,7-4-2,-14-7 0,11 12-2,-11-12-1,0 0 1,0 0-3,0 0-3,0 0-8,0 0-12,0 0-20,6 11-24</inkml:trace>
  <inkml:trace contextRef="#ctx1" brushRef="#br0" timeOffset="150001.57">12665 15592 69,'0'0'4,"0"0"-1,12 3 1,-12-3 0,12 3 0,-12-3-3,23 6-5,-7-2-11,-6-3-13,9 1-13</inkml:trace>
  <inkml:trace contextRef="#ctx1" brushRef="#br0" timeOffset="150097.58">12835 15544 110,'0'0'0,"0"0"-3,0 0-6,0 0-22,0 12-17</inkml:trace>
  <inkml:trace contextRef="#ctx1" brushRef="#br0" timeOffset="151038.63">13062 15700 64,'0'0'3,"0"0"-1,0 0 2,0 0-2,0 0 4,2-10 0,-2 10 2,0 0 4,0-9-4,0 9 2,0 0-2,0 0-1,0 0 0,0 0-3,0 0-1,-8 0-2,8 0-2,-9 7 1,9-7-1,-16 18 0,13-9-1,-2 0 0,5 3 1,0-1 1,3-2-1,2 1 1,4-1 1,-1 0-1,4 1 3,0-2-2,0 2 0,1-3 1,-1 2-1,-2-1 1,5 0-1,-6-1 0,0 1 0,-9-8 0,11 15 2,-11-15 0,4 17 2,-4-17-1,0 14 3,0-14-1,-13 11 1,13-11 0,-14 10-2,14-10 1,-18 5-3,18-5 1,-16 2-3,16-2-3,-16 0-9,16 0-8,-12 0-16,12 0-27</inkml:trace>
  <inkml:trace contextRef="#ctx1" brushRef="#br0" timeOffset="151586.67">13275 15711 79,'0'0'3,"0"0"1,-10 0 1,10 0-1,-13 4 1,13-4 2,-11 14-2,7-5 1,1 2-3,2 3 0,1-1-2,1 2 0,5 1 0,3-2 0,-1-1 2,2-3-2,0-2 1,5-3 2,-4-4-2,4-1 2,2-1-1,-4-7 1,3-1-1,-7-3 1,1-2-1,-5-2 1,2 0-1,-7-1 0,-1 1 0,-3 1 2,-7 1 0,6 3 2,-6 3-1,11 8-1,-12-7 0,12 7 0,0 0-1,-1 6 0,7 3-4,0 1 0,7 4 0,-3-1 1,6 0-2,-4 0-2,4-3-5,-3 1-9,0-5-15,-1-3-21,4 0-11</inkml:trace>
  <inkml:trace contextRef="#ctx1" brushRef="#br0" timeOffset="152233.7">13512 15642 117,'0'0'1,"0"0"0,0 0 0,0 0 0,0 0 2,5 6 0,-5-6 0,11 14 1,-4-5 0,1 3-1,2-1 2,-2 1-3,2 1 1,-3-1-1,0 0 0,-7-12 1,9 13 0,-9-13 2,0 0 1,0 0-2,0 0 2,0 0-1,0 0-1,3-10 1,-3 0-2,-3-3-3,1-2 1,0 1-1,0 0-1,2 2 1,0 0 0,1 0-1,-1 2 0,0 10 1,7-10-1,-7 10 1,12 0 0,-12 0 0,16 7 1,-8 1-1,3 2 0,-2 3 1,0-2-1,-2 2 1,1-4-1,-2 2 1,-6-11 1,7 14-1,-7-14 2,0 0 0,0 0 2,0 0-2,0 0 2,4-8-2,-4-4 2,0-1-3,0-1-1,0-3 0,1 0 0,1 3-1,0-1 0,-1-4 0,2 9 0,0-4 1,-3 14-1,9-2 1,-9 2-1,12 2 2,-3 10-1,0 3-1,2-4 1,0 7-2,1-7-4,-3 1-4,5-1-9,-3 2-14,-1-9-21,6 2-14</inkml:trace>
  <inkml:trace contextRef="#ctx1" brushRef="#br0" timeOffset="152731.73">13843 15470 147,'0'0'4,"0"0"-2,4 5 3,-4-5-2,6 11 2,-6-11 0,14 20 1,-9-5 1,4 0-2,-1 5 0,3-2-2,-3 6 2,4-6-2,-3 6-1,2-8 0,-2-3 0,-1-1-2,-2-3-2,-6-9 0,18 12-3,-18-12-6,0 0-5,0 0-6,0 0-1,-11-5-2,2-2-2,-3-4 2,-5-4 1,5 0 7,2-3 5,0-2 12,1-4 0,3 3 0,1-1 6,3 4 5,0-2 1,2 5 0,3 0 1,5 7-1,-8 8-3,14-12 1,-14 12-2,18-2-1,-18 2 1,16 4-1,-16-4 2,16 17-1,-10-8-1,-2 8 1,-1 4 0,0-6-1,-2 5 0,-1-6-3,0 5-5,-5-8-5,2 4-14,-5-15-21,8 0-16</inkml:trace>
  <inkml:trace contextRef="#ctx1" brushRef="#br0" timeOffset="153220.76">13917 15192 118,'0'0'0,"0"0"0,0 0 0,0 0 1,-6 6-1,5 3 2,1 1 1,9 7 0,-3-1 3,4 6 1,1 2 1,3-1 2,5 2-1,-4 2 1,6-5 0,-3 2-2,5-4 0,-5-3-3,2-2 1,-5 0-1,-3-5-1,3 1-1,-4-5 2,-2-3-1,3-1 2,-3-3-2,-1 0 0,3-6 1,-11 7 0,14-19-1,-7 10-1,-1-5-1,-2 2 0,-1-3 0,-3 1-1,0 3 0,0 2-1,0 9 0,-11-12 0,11 12-1,-12-1 0,12 1-1,-11 8 1,6 2 0,0 1 0,4 5 1,1-5 0,0 3-6,7-5-11,-7-9-32,18 20-19</inkml:trace>
  <inkml:trace contextRef="#ctx1" brushRef="#br0" timeOffset="154101.81">14507 15304 42,'0'0'5,"0"0"2,0-13 5,0 13 4,1-20 3,5 6 3,-4-1-1,7-4 1,-4-1-4,0-3-4,1-2-3,-4-1-5,2-2-1,-1-1-2,-2-2-1,-1 0 0,0-5 0,-4 7-1,0 0 1,-4 4-1,-1 3 1,0 8-2,0-1 0,-2 9 0,0 4-1,-1 2-1,3 0 1,-1 7-3,10-7 2,-12 20-1,7-2 1,3 0-1,2 6 1,0-3 1,6 5-1,3-4 2,0 6 0,4-9 0,2 0 1,4 0 1,-1-2 0,0-3 1,1-1-1,6-1 0,2 0 0,-6 1 1,2-2-2,-5-1 0,1 2 0,-6 2 0,-1-2 0,-5 1 0,-7-2 1,0 2 0,0-1 0,-3-1 0,3-11 0,-14 18 0,14-18 0,-17 12 1,17-12-1,-18 5 0,3-5-1,7 0 0,-7-3-2,15 3-1,-19-13-1,14 3-2,-6-1 1,11-1-2,0 1 2,0-2 0,12 1 0,-3-1 2,5 4 2,-2-2 1,5 2 0,-4 2 1,6 2 1,-8 2-1,2 2 1,-3 1-1,1 0 1,-3 2-2,-8-2 1,15 14 0,-9-5 0,0 2-1,-1 1 2,-1-2-1,1-2-1,1 2 1,-6-10-1,8 13 0,-8-13-2,9 6-5,-9-6-13,0 0-19,16 0-28</inkml:trace>
  <inkml:trace contextRef="#ctx1" brushRef="#br0" timeOffset="154236.82">14760 15016 105,'0'0'-1,"0"0"-9,0 0-8,0 0-8,0 0-11</inkml:trace>
  <inkml:trace contextRef="#ctx1" brushRef="#br0" timeOffset="155218.87">14823 15085 111,'0'0'4,"0"0"4,0 0 2,6-12 3,-6 12 2,8-11 1,-8 11 2,14-9-2,-4 7-5,0 2-2,0 0-4,2 2-1,-2 5-4,-2 0 0,1 5 0,-3 1 0,-3 0 0,-1-1 0,-2 3 1,0-5-1,0 2 1,0-12-1,0 14 1,0-14-1,-1 9 0,1-9 1,0 0-1,0 0 0,7 11 0,-7-11 0,10 10 0,-10-10 0,10 17 0,-3-8-1,-1 2 1,2-3 0,-2 3 0,2 0 0,-2-2-1,-3 2 0,0-1-3,-2-1 1,-1-9-1,-1 18-3,1-18-1,-12 12-1,12-12 0,-18 6 1,8-6 0,1 0 2,1 0-2,8 0 1,-16-11 0,13 0 0,1 3 0,1-5 0,1 3 0,2-4 1,2 3 2,4-1 3,0 0 4,2 1 0,1-1 3,3 2 2,-4-3 2,2 1-1,1-2 0,0 1 1,-2-1-3,-1-2 0,-2 5-2,1-2 0,-5 0-1,-2 4 0,-1-2 0,-1 2 0,0 9-1,-3-15 2,3 15-2,-11-10-1,11 10 0,-10-7 1,10 7-3,-10-1 0,10 1-1,-9 0-2,9 0 2,-6 7-1,6-7 0,-7 15 0,7-7 0,-2 3 2,1 0-1,1 3 2,0-4 1,0 2 0,2-1 1,1 3 3,2-4-1,3-1 2,0 1 0,1-6 2,-1 2 0,5 0-1,-5-4 0,5 1-1,-1-3 0,-2 0-2,4-5 0,-2 0-2,-3 0 0,6-2-1,-4-3-2,3 3 0,-2-2-3,2 2-4,0-2-9,-1 2-16,4 5-27,-6-3-15</inkml:trace>
  <inkml:trace contextRef="#ctx1" brushRef="#br0" timeOffset="155320.88">15306 15064 198,'0'0'1,"0"0"-12,0 0-47,0 0-3</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45:41.946"/>
    </inkml:context>
    <inkml:brush xml:id="br0">
      <inkml:brushProperty name="width" value="0.05292" units="cm"/>
      <inkml:brushProperty name="height" value="0.05292" units="cm"/>
      <inkml:brushProperty name="color" value="#FF0000"/>
    </inkml:brush>
  </inkml:definitions>
  <inkml:trace contextRef="#ctx0" brushRef="#br0">4070 15385 118,'0'0'3,"0"0"2,0 0 1,0 0 1,0 0 0,0 0-2,0 0 1,0 0-1,0 0-1,-3 7-3,3 5 1,2 4 1,3 3-1,0 5 0,1 2 3,4 7-2,-2 2 1,1 2 0,-2 2 0,2-1-1,-4 4 2,0-6-2,-2 4 2,0-8-2,-2-5 1,-2-1-1,1-4-1,0-5 1,0-4 0,-1-2-2,1-11 1,-2 10-4,2-10-8,0 0-14,0 0-19,-10-14-20</inkml:trace>
  <inkml:trace contextRef="#ctx0" brushRef="#br0" timeOffset="415.02">4056 15444 51,'0'0'4,"0"0"2,9-7 2,-9 7 2,14-13 0,-5 6 5,4 1-1,-1-3 1,-1 1-2,3 2-2,-2 2-2,1 1-1,-2 1-1,0 2-1,0 0-2,0 2 0,2 4-2,-4 1 0,3 3 1,-3 1-1,1 2 1,-4-1-1,0 2 2,-4-2 0,-2 1 1,0-1-1,-4 1 2,-3-3 1,-5-1-2,2 2 2,-3-4-1,1 0 0,-3-3-2,0 1 0,3-1-1,2-4-5,2 0-17,8 0-36,0 0-15</inkml:trace>
  <inkml:trace contextRef="#ctx0" brushRef="#br0" timeOffset="1041.05">4836 15079 53,'0'0'3,"0"0"2,0 0 1,-9-2 1,9 2 3,-12-1-1,12 1 2,-15 0-2,5 3-1,-1 2-2,-2 2-1,-1 1-1,-2 5-2,-1-1 1,1 5 0,-4 4 0,3-1 0,0 5-1,-1 2 0,2 1 1,1 2-1,-1 3 0,-5-3-1,9 5 3,-7-6-1,10 7 2,-5 1 1,7-1 0,-2-1 2,9-2 0,2 2 1,4-5-1,7 3 0,-4-6 1,7-1 1,-3-4-1,6 0 0,-3-1-2,3-3 1,-4-3-1,0-2-1,-2-2-1,0 0-1,0-4 0,-3 0-4,-1-2-7,-9-5-18,15 0-43,-6 0-5</inkml:trace>
  <inkml:trace contextRef="#ctx0" brushRef="#br0" timeOffset="2229.12">4972 15523 66,'0'0'2,"0"0"3,0 0 1,0 0 1,5 1 2,-5-1 2,0 0 0,7-4 0,-7 4-1,7-12-1,-7 12-2,14-13-1,-5 7-1,-9 6 1,19-10-1,-7 5 1,1 0 0,2 2-2,0-1 2,5 4-2,-2 0 0,5 0-2,-6 4 1,5 3-1,-5 1-1,5 1 0,-9 3-1,0 0 1,-2 3 0,-5 3 1,0-2-1,-3 3-1,-3-4 1,-1 4-1,-1-6 1,-4 3 0,0-5 0,6-11 0,-14 14 0,14-14 0,-13 8 1,13-8-1,-10 1-1,10-1-1,0 0-2,-12-6 1,12 6-1,0-14 1,0 4-2,2 0 2,2-4 0,3-1-1,-1 1 3,4-3-1,-2 3 0,3-2 1,-2 4 0,2-2 0,-3 3 0,2 3 1,-2-4 0,-8 12 0,16-17 1,-16 17 1,12-15-1,-12 15 2,9-14 0,-9 14-1,5-14 2,-5 14-2,3-10 1,-3 10-2,0 0 0,0 0-1,4-10 0,-4 10-1,0 0 0,0 0 0,0 0-2,0 0 1,0 0 0,0 0 0,0 0 0,0 0-1,2 9 1,-2-9 0,1 16 1,1-7 0,3 3 0,-2-2 0,2 2-1,-1 0 1,1 1 1,2-3 0,0 3 0,1-5 1,0 3 0,1 3 1,1-6 0,-1 6 1,1-7-1,2 4 1,-2-6 1,0 4-1,1-7 0,0-3 0,2 1 1,-3 0-2,2-4-1,-3-3-5,2 0-21,-2 3-35,-2-7-12</inkml:trace>
  <inkml:trace contextRef="#ctx0" brushRef="#br0" timeOffset="2791.15">5064 15342 56,'0'0'5,"0"0"2,8 0 4,-8 0 3,13 0 5,-13 0 0,20-3 3,-5 2 0,-3-3-2,9 2-3,-5 0-2,9-1-2,-5 1-2,5-1-3,-3-1 1,-1 2-2,-2-1 1,0 0-3,1-2 0,-6 3 0,2 0-3,-5-1-3,0 3-18,1 5-42,-12-5-11</inkml:trace>
  <inkml:trace contextRef="#ctx0" brushRef="#br0" timeOffset="3605.2">6031 15326 38,'0'0'5,"0"0"2,0 0 4,14 0 3,-5 0 3,1 1 3,1-1-1,5 0 1,3 2-3,-1-2-2,0 1-3,4-2-4,-2 2-2,-1-1-1,-1 1 0,3-1-2,-7 0-1,3 0 0,-4 0 1,-3 0-2,-10 0 1,14 0 0,-14 0 0,10 0 1,-10 0-1,0 0 0,0 0 1,0 0 0,0 0 0,0 6-1,0-6-1,0 0 1,-11 14-2,11-14 0,-11 15 0,4-5 0,3-1 0,-3 1 1,0 1-1,-1 0 1,2 2 0,-1-2 0,2-1 1,-4 2-1,4-2 0,-2 1 0,2-1 0,0 2 0,2-2-1,-2 2 0,2 3-2,1-3-12,1 2-21,-3-4-31,3 0-4</inkml:trace>
  <inkml:trace contextRef="#ctx0" brushRef="#br0" timeOffset="4545.26">6674 15223 105,'0'0'5,"0"0"2,0 0 3,13-8 3,-13 8 2,14-8 2,-3 2-1,0 0 0,2 1-3,0 0-3,0 2-4,0 1-2,-3-1-1,6 3-2,-6 0-1,3 0 0,-3 4-1,-1 2 1,-9-6-3,15 18 2,-12-8-1,-1-1 1,-1 2 0,-1-2 0,-1 3 0,-4-3 1,0-1 0,5-8 1,-13 15 0,13-15 0,-17 11 1,17-11-1,-14 7 0,14-7 2,-12 5-2,12-5 0,-11 1 0,11-1-1,0 0 0,0 0-1,0 0 1,0 0-1,0 0 0,11-2 0,-11 2 1,17-7 0,-7 3 0,3 2 0,-2 0 1,2-1-1,-1 3 1,0 0-1,-3 0 0,3 2 0,-12-2 1,17 10-1,-17-10 0,11 14 0,-11-14 0,6 19 1,-6-10-1,0 2 1,0-1-1,-4 1 1,4-11 0,-9 16-1,9-16 1,-17 15 0,17-15 2,-16 11-2,16-11 1,-18 8 1,18-8 0,-17 4 3,17-4-1,-15 0 0,15 0 2,-15 0-1,15 0-1,-10-5 1,10 5-2,-9-5-1,9 5-2,0 0-4,-6-10-7,6 10-24,0 0-36,0-10-4</inkml:trace>
  <inkml:trace contextRef="#ctx0" brushRef="#br0" timeOffset="5382.3">7207 15168 81,'0'0'3,"0"0"0,0 0 1,0 0 0,0 0 1,0 0 1,-11 7-1,11-7-1,-9 9 0,9-9 0,-12 12-1,12-12 1,-7 14 0,7-14 2,-7 14 0,7-14 0,-5 17 0,5-17 0,-3 16-2,3-7 1,0 1-1,0-10 0,0 16 1,0-16-1,3 14 1,-3-14-1,7 13 2,-7-13-2,9 12 1,-9-12 1,14 9-3,-14-9 1,14 8 0,-5-7-1,1 2 0,1-2 2,0-1-1,2 0 1,0 0 0,0 0 0,1-5 0,-1 1 0,-1-2 0,1 0 1,-3-2-2,-2 0 0,-1-2 0,-3 2 1,0-1-2,-1-3 0,-3 2 0,0-1-1,0-2 0,0 4-1,-3-3 1,0 0-1,-2-1 1,-2 3-1,1-1 0,6 11-1,-17-15 2,8 8-2,0 4-2,-3 0 2,1 3-1,-2 0-1,-1 1-3,-4 4-5,2 3-12,-1 4-26,-4-3-25</inkml:trace>
  <inkml:trace contextRef="#ctx0" brushRef="#br0" timeOffset="6210.35">7358 14801 66,'0'0'3,"0"0"2,13-8 2,-2 8 0,0-2 3,6 1 2,0-5-2,7 6 3,-3 0-3,4 0-3,-6 0-2,7 4 1,-6 0-2,4 3-1,-5-1 0,3 1-1,5 2-1,-5 3 1,3-1-1,-6 5 1,6-2-2,-6 3 0,4 8 1,-8-6-1,-3 8-1,0-5 1,0 5 0,-4-5 0,-1 5 0,-1-3 1,-2-4-1,-4-1 1,0 2 1,0-2-1,0-1 3,-2-1-2,-2 0 3,-1-3-2,-1-1 2,1-1-1,-2-1 1,1 1-1,0-1 1,-2-1-1,2 2 0,0 1 0,-2-4-1,1 3 1,-2-1 0,2 0 0,-1-3 0,8-8 0,-16 16-1,16-16-4,-13 10-21,-3-5-41,16-5-5</inkml:trace>
  <inkml:trace contextRef="#ctx0" brushRef="#br0" timeOffset="9031.51">6682 15135 141,'0'0'5,"0"0"2,0 0 1,0 0 2,0 0 1,0 0 1,-6-9 1,6 9 1,0 0-5,0 0-2,0 0-1,0 0-2,0 0-2,0 0 0,0 0-2,0 0 0,0 0-2,-2 11 1,2-1 0,0 3 1,2-1 0,1 3 0,-1 3 0,0-3-1,2 0 1,-2 1 1,0-1-1,0-3 0,-1 1 0,-1-13 1,0 15-1,0-15 0,3 10 1,-3-10-1,0 0 0,0 0 0,0 0-1,8 10 0,-8-10 0,0 0-1,0 0-1,0 0-1,0 0 1,0 0 0,0 0 1,0 0-1,0 0 1,0 0 0,10 0 2,-10 0-1,0 0 1,15-4 0,-15 4-1,11-7 1,-11 7 0,11-6 0,-11 6 0,15-5 1,-7 3-1,-8 2 1,19-6 0,-19 6 0,18-9-1,-8 5 1,0 1 0,-1-1 0,3 0 1,-12 4-1,16-5-1,-16 5 1,13 0-1,-13 0 1,9 5-1,-9-5 0,8 10 0,-8-10 1,8 16-1,-8-16 0,8 17 0,-5-9 1,-1 2-1,0 1 1,-1 0 0,-1 1-1,0 1 1,0 0 1,-3 1-2,-1-1 1,-2 4-1,3-6 1,-2 3-1,0-2 1,1-2 0,4-10 1,-11 17 0,11-17 2,-15 15-1,15-15 0,-18 8 0,9-3 1,-5 0-1,1-2 0,-3 1-1,1-1 1,0 0 0,0-1-1,3-1 0,0-1-1,1 1-4,3-1-10,8 0-40,-15-2-17</inkml:trace>
  <inkml:trace contextRef="#ctx0" brushRef="#br0" timeOffset="9361.53">6740 15123 164,'0'0'4,"9"-7"3,2 3 1,0-3-1,11 0 0,-3 0-12,7-10-39,7 7-12</inkml:trace>
  <inkml:trace contextRef="#ctx0" brushRef="#br0" timeOffset="11801.67">5434 15190 1,'-13'-5'6,"13"5"-1,-13-4 0,13 4-3,-12-4 2,12 4-3,-16-3 1,16 3 0,-14 0-1,14 0 1,-16-2-1,16 2 2,-14-3-1,14 3 1,-17-1-2,17 1 1,-17-1-1,8 1 2,0 0-3,0 0 1,-2 0 0,0 0-1,0 0 1,0 1 0,1 0-1,-1 2 2,1-1-1,-2 1 0,-3 2 0,4 0 0,-3-2 1,4 1-1,-4 1 0,-1 1 0,1-1-1,3 2 0,0-1 0,2 0 0,-2 0 1,1 0-1,10-6 0,-17 8 0,17-8 0,-14 8 0,14-8 0,-15 10 0,15-10-1,-17 13 1,9-6 0,-5 1 0,4 1 0,-4 2 0,0-4 0,-2 4 0,3-2 0,-1 2 0,-1-2 0,1 3 1,0-2-1,1 0 0,-2 1 0,4-2 0,0 0 0,-2 1 0,3-2 0,1 0 0,8-8 1,-14 17-1,14-17 2,-11 16-2,11-16 1,-9 17-1,9-17 0,-6 18 0,2-7 0,2 1 0,0 3 0,2-3 0,0 7 0,0-8 0,0 8 1,0-9-1,3 8 0,0-7 0,0-1 0,2-1 0,-1 2 1,0-1-1,0 0 1,1-2 2,-1 1-1,4 1 1,-2-1 0,1-1 0,-7-8 0,14 17-1,-7-7 1,1 0-1,-1 0-1,-2 0 1,3 0-2,-2 1 1,0-2-1,0-1 1,1 2-1,0-1 1,-7-9-1,13 14 0,-13-14 1,17 12-1,-17-12 3,18 10-3,-18-10 1,20 12-1,-11-8 1,3 1 0,-2 1-1,0 0 1,2 0 1,1 0-2,-2 1 0,2 1 1,-2-2-1,0 1 0,1-1 0,0 1 1,-3-2-1,4 0 1,-2 1-1,2-1 1,6-2 0,-3 1 1,8 1-1,-6-3-1,6 1 1,-5 1 0,6 0-1,-6-2 1,2 1-1,-1-1 2,-1-2-1,1 0 0,1 0 1,-1 0-1,-1-5 2,0-1-2,-1-1 1,2 0 0,-2 0-1,1-2 0,0-1 0,-1 1 0,1 0-1,2-2 1,-4 0 1,4 0-2,-6 0 1,6-3 1,-7 1-1,4-1 0,-4-1 2,3-2-1,4 1 0,-6 0 1,5 1 1,-6-4 1,4 2 1,-8 0 0,7 1 1,-10-4 1,-2 4-2,1 1 2,-4-2-2,-1 3 0,2-3-2,-2-1-2,-1-2 1,0 7-2,1-8 0,-1 5-1,0-4 0,1 3 0,0-3 0,0 4 0,2 2 1,0-1-1,-1 0 0,-1 0 1,2 4-1,-2-3 1,-1 5-1,0-3 1,0 3-1,-1-5 1,-2 5-1,1-3 1,-2 2-1,0-3 0,-1 3 2,2-3-2,-3 1 0,2-1 1,-1 2-1,1 1 0,0-1 1,0-1-1,0 2 0,0 0 1,-1 1-1,0-1 0,-5 2 1,7-2-1,-7 3 0,10 7 0,-12-16 1,12 16-1,-12-13 1,12 13-1,-7-9 0,7 9 0,0 0 0,-14-10 0,14 10 0,-9-2-1,9 2 0,-11-3 1,11 3 0,-13 0-1,13 0 1,-13 0 0,13 0 0,-12 0 0,12 0-1,-10 2 0,10-2-3,0 0-6,-14 4-10,14-4-17,-6 12-21</inkml:trace>
  <inkml:trace contextRef="#ctx0" brushRef="#br0" timeOffset="12809.73">5688 14795 3,'0'0'11,"0"0"3,14 0 1,-14 0 2,5-9 1,-5 9-2,11-13 2,-7 5-3,2-4-2,2 1 0,1-1-2,8-3-1,-6-3-3,9-1-2,-5-3-15,13 9-40,-8-20-10</inkml:trace>
  <inkml:trace contextRef="#ctx0" brushRef="#br0" timeOffset="14621.83">5285 16426 19,'0'0'1,"0"0"1,0 0-1,0 0 0,0 0-1,0 0 0,0 0 0,0 0 1,0 0 0,0 0 2,0 0-1,0 0 2,8 0 1,-8 0-1,18 0 2,-5-3-2,4-1-1,2-2 1,2 0-3,5-4 1,7 1 0,0-2-1,11 0-1,-5-2 1,14-1-1,3-2 0,5 1 0,5-1 0,1 0-1,3-8 0,3 4-1,3-1 2,1-1 0,1-3 0,1 3 2,3-1-1,0 0 2,1 4 3,1-3 2,-1 5 0,0-5 0,0 4 2,-2-2-1,-2 1-1,0-2-1,-3 3 3,-2 0-2,-1 0 1,-6-1-1,-8 4 0,2-1-1,-6 2 1,-5 0-2,-5 3-2,-8 3-10,-2 3-25,-21-2-28,9 4-4</inkml:trace>
  <inkml:trace contextRef="#ctx0" brushRef="#br0" timeOffset="16250.92">8338 15941 43,'0'0'1,"0"0"2,0 0-1,0 0 0,-16-5 1,16 5-2,-13-3 1,13 3 0,-11 0-2,11 0-2,-12 0 2,12 0-1,0 0 0,-6 13 2,6-13-1,-7 11 0,7-11 1,-3 15 1,3-15-1,-2 16 0,1-6 0,1 0-1,0 1 1,0 1-1,-2-2 0,4 3 0,0-4 0,2 4 0,6-5 0,-4 3 1,5 0-1,-2-2 0,3 1 0,-4 1 2,6-3-2,-6 5 1,0 5 0,4-5-1,-3 3 1,3-3 0,2 3 2,1-4-3,2 5 1,0-9 0,4 0-1,0 0 0,1-3 0,-1 1 0,1-2 0,1 2 0,-2 0 0,2-4 0,-2 2 0,4-3 0,-5 0 1,4 0-1,-3 0 2,4-1-2,-3-1 1,2 1 1,-1 0-1,5-1 2,3-1-2,-2-3 1,7 2 1,-5-1-2,7-2 1,-4 0-1,9 1 2,-9-1 0,-1-1 1,4-1-2,-4-2 2,6-2-2,-4-4 0,1 3 1,-5-4-1,7 4 2,-6-6 2,6 5 1,1-3 2,-3 4 0,3 1 3,-1-1 1,1 0-1,-2-4 0,4 5-2,-7-6-1,-3 4-1,-1-4 0,-1 5-2,-3-2 0,-1 4-2,-2-2 0,-5 3 1,0 1-2,-4 2 0,-2 0 0,-1 1-1,-2 1 1,-9 5-2,14-8 0,-14 8-1,12-6 0,-12 6-1,8-3-4,-8 3-2,0 0-9,0 0-15,6-8-25,-6 8-15</inkml:trace>
  <inkml:trace contextRef="#ctx0" brushRef="#br0" timeOffset="16884.96">9997 15794 18,'0'0'2,"0"0"3,0 0 0,0 0 0,12 1 1,-12-1 1,11 4-1,-1-1 1,-1 1-1,1-2-3,-2 2 1,2 0 0,-10-4 0,18 8 1,-18-8 1,16 10 0,-16-10 1,14 7-1,-14-7-1,14 9-1,-14-9 0,10 11-1,-10-11 0,8 11-1,-8-11-1,7 11 2,-7-11-1,6 11-1,-6-11 2,4 10 0,-4-10-2,3 12 3,-3-12-1,3 13 2,-3-13 1,0 16 0,0-6 0,-2 1 0,-1-1 1,-2 1 0,-2 1-1,-1 2-2,1-2 0,-2 2-9,0 3-29,-1-3-27</inkml:trace>
  <inkml:trace contextRef="#ctx0" brushRef="#br0" timeOffset="24328.39">11438 15135 51,'0'0'3,"0"0"-1,-10-1 2,10 1 0,0 0 1,0 0 1,-15-1 1,15 1 2,0 0-2,0 0 2,0 0-1,1-10 2,-1 10-1,12-11 1,-2 4 0,1-1 1,8 2-1,-4-1-1,6 0-1,-5 1-1,9 1-1,-8 1-2,4 2 0,-6 2-2,-4 0-1,1 5-1,-12-5 1,12 19 1,-10-8-1,-2 3 0,0 1 0,-6 2 0,0 0 0,-3-2 0,0-1 0,-2 1-1,3-3 1,-1-3 1,9-9-2,-12 13 0,12-13-2,0 0 2,0 0-1,0 0 1,0 0-1,6 0 1,3-2 0,2-3 0,2-1 0,1 2 0,1 0 0,0-1 0,-2 4 0,5-1 0,-4 2 0,1 0 0,-1 1 0,0 3 0,-1 1 0,0 1 0,-1 1 0,-1 3 0,-3-2 0,4 3 0,-6 0 0,1 2 0,-2 0 0,0 1 0,-2 0 0,-2 0 1,-1 0-1,0 1 0,0-3 1,-3 3-1,1-3 2,-6-1-2,0 3 1,2-4-1,-3-3 1,0 3-1,0-3 1,-1-2-1,0 0 1,1 0-1,-2-4 1,1 1-1,1-1 0,0-1 0,-2 0 0,2 0 0,-1-3 0,2-2 0,8 5 0,-14-9 0,14 9 0,-11-15 0,11 15 0,-7-15 0,7 15 0,-5-17 0,5 17 0,0-18 0,0 18 0,0-15 0,0 15 0,7-17-1,-7 17 1,11-17 1,-11 17-1,14-18 1,-3 8 0,-2 2 2,0 1-1,0-4 0,0 4 0,0-2 0,-9 9 2,18-16-1,-7 8-1,-2 0 1,1 0-1,-1 1 2,0 0-1,-9 7-1,16-13 0,-16 13 1,10-11-2,-10 11 2,0 0-2,11-7-1,-11 7-1,0 0-5,0 0-11,0 0-32,0 0-19</inkml:trace>
  <inkml:trace contextRef="#ctx0" brushRef="#br0" timeOffset="24902.42">12183 15159 37,'0'0'4,"0"0"2,0 0 2,0 0 4,13-1 1,-13 1 1,14-2 5,-3 1 0,-2 0-3,1-1 1,2-2-5,-1 3-1,0-2-1,-1 0-2,-1 2-2,-1-1-2,-8 2-1,16-1-3,-16 1-7,10 0-11,-10 0-17,0 0-24</inkml:trace>
  <inkml:trace contextRef="#ctx0" brushRef="#br0" timeOffset="25105.43">12269 15305 148,'0'0'6,"0"0"2,10 0 3,-10 0 0,17 0 1,-7 1-1,3-1-4,3 0-19,6 4-44,-5-4-9</inkml:trace>
  <inkml:trace contextRef="#ctx0" brushRef="#br0" timeOffset="26400.51">13063 15057 11,'0'0'3,"0"0"2,0 0 2,-11-8 2,11 8 1,0 0 2,-12-11 0,12 11 1,-3-14-2,3 14-3,1-14 1,-1 14-4,10-18 0,-1 10 0,1 1-2,4 1 3,0 0-1,1 1 2,3 1-2,-1 1 1,2 0-1,-3 3 1,5 0-2,-3 0-1,0 1-1,-4 3 1,3 3-3,-2 0 1,-1 2-1,-4 1 0,2 1 0,-6 3-1,1-2 0,-4 2-2,-1 0 1,-2 2 0,0-4-2,-4 0 2,-4 1 0,1-2-1,-5-2 3,1-2-1,-2 1 2,-1-4-1,2-1 3,-2-2-2,2-1 0,2 0 0,-1 0 0,11 0-1,-15-9 1,15 9-1,-5-17 0,5 17-1,0-15 0,1 6-1,-1 9 1,9-15-2,2 8 1,-11 7 1,20-14-2,-9 7 2,3-1 1,-1 1 0,4 0-1,-2-1 1,4 0 0,0-1 1,0-1-1,4 2 1,-9-1 1,6 0-1,-8 0 0,5 0 1,-17 9 2,10-20-2,-10 20 0,6-19 1,-6 19-1,0-18 0,0 18-1,0-15 1,0 15-2,0 0-2,-6-9 2,6 9-1,0 0 0,0 0 0,0 0-1,-9-6 1,9 6-2,0 0 1,-9 1 1,9-1-2,-10 11 2,3 1 0,7-12 0,-13 24 0,5-14 0,2 6 1,1-6-2,-6 8 2,10-6 0,-1 1 2,2 0-1,0 1 1,1-1 2,0 0-1,4 3 4,7-3 0,-7-3 2,4 1 1,-1-1 3,1-2-1,1-1 0,1-1 0,-1-2-1,4-2-1,-3 1 0,-1-1-3,2-2-2,-3 0 0,0 0-2,-9 0-3,14-1-6,-14 1-10,9-7-29,5 4-26</inkml:trace>
  <inkml:trace contextRef="#ctx0" brushRef="#br0" timeOffset="26844.53">13749 15020 49,'0'0'4,"0"0"2,0 0 2,0 0 4,9-2 3,0 0 4,-9 2 1,19-4 1,-8 2 0,6 0-2,-2-1-4,1 0-1,0 0-4,-1 2-2,0 0-8,0 0-22,5 1-40,-7 0-4</inkml:trace>
  <inkml:trace contextRef="#ctx0" brushRef="#br0" timeOffset="27972.59">14197 15170 3,'0'0'8,"0"0"1,9-4 5,-9 4 2,8-14 3,-3 4 3,0 0-1,-2-2-2,2-2-2,-3 1-1,0-1-4,-2-2-1,2-1-3,-2-1-4,0 2 1,0-1-2,0-2-1,1-4 2,-1 5-1,-3-2 0,3 3 0,-1-1-1,0 4 0,1-1-1,0 5 2,0 10-2,-1-13-1,1 13-1,0 0 0,0-12-1,0 12 0,0 0 1,0 0-1,0 0 0,0 0 1,0 0-2,0 0 2,0 0 1,3 7 0,-3-7-1,3 10 1,-3-10 0,3 13 0,-3-13 0,3 17 1,1-8-1,-2 2 0,1 5 1,1-3-1,0 3 1,3-4 1,-1 4-1,2-6 0,0 5 0,2-8 0,-1 2 0,2-3 0,-2-3 0,3 1 0,-4-3 1,4-1-1,1 0 0,-3-1 0,2-4 1,1-3-1,-3 0 1,3-2 1,-3-3-2,0-1 1,1-3 0,-3 2 0,-1-6 0,1 7 0,-5-5-1,4 6 1,-4-2-2,1 3 1,-2 2 0,0 1 0,-2 9 0,0-9-1,0 9 0,0 0-1,0 0 0,0 0-1,-4-6 1,4 6-1,0 0-1,-5 8 1,5-8 1,0 16 2,0-4-1,4 0 2,1-1 1,2 3 0,2 3-1,0-1 1,1 2 1,4-5-3,-4 3-6,6-5-18,6 12-38,-6-15-7</inkml:trace>
  <inkml:trace contextRef="#ctx0" brushRef="#br0" timeOffset="28908.65">13526 15395 1,'23'0'12,"6"-2"3,2-1-2,0-2 0,6 1 0,-2 0-2,5-1-3,-2-1-2,8-2 0,5-1 1,-2 1 0,4 0 1,-2-1 2,4 1 0,-4 0 3,4 2 0,-3-4 1,-8 6-2,4-1-1,-8 0-1,4 0-2,-8 3-2,-1-2 0,-4 2 0,0 0-3,1 1 0,-8-2-1,2 2 0,-8 1 0,2-1-1,-9 1-4,3 0-6,-14 0-16,8 2-26,-8-2-16</inkml:trace>
  <inkml:trace contextRef="#ctx0" brushRef="#br0" timeOffset="30120.72">14158 15714 37,'0'0'3,"0"0"1,0 0 1,0 0 0,4 10 2,-4-10 1,2 13 1,-2-13 1,0 16-1,0-16 0,0 15-2,0-7 0,-3 3 0,-2-3 0,5-8 0,-8 17 0,8-17-1,-10 15 0,10-15 1,-13 9-1,13-9 1,-12 6-3,12-6 2,-11 2-1,11-2-2,-13 0 1,13 0-1,-11-4-1,11 4 0,-11-10 1,11 10-1,-10-15-1,10 15 0,-8-16 0,8 16-1,-6-15 0,6 15 0,-3-15-1,3 15 0,0-11 0,0 11 0,0-10 0,0 10 0,6-10-1,-6 10 1,6-9 1,-6 9-1,12-9 1,-12 9-1,14-7 0,-14 7 1,17-6-1,-7 4 1,0-2 0,1 3 0,1-2 0,-2 0 1,3 1-1,-1 0 1,1-1-1,0 2 1,0-1-1,0-1 0,-2 2 1,5-1-1,-3 0 0,2-1 0,-1 1 0,-2 0 1,5 1-1,-3-3 2,-1 2-1,4-2 0,-4 2 0,4-2 1,-2 1-1,1 1 2,-2-1-2,2 0 0,-2 0 0,2 1-1,-2-1 1,3 0-1,-5-1 0,1 2 1,1 1 0,-3-2 0,-1 2 2,4 0 0,0-1 1,-3 2 1,3 0-1,-6-1 2,7-1-1,-15 2-1,19 0 0,-19 0-1,9-1-2,-9 1-12,8 7-44,-8-7-12</inkml:trace>
  <inkml:trace contextRef="#ctx0" brushRef="#br0" timeOffset="34799.99">5410 16007 4,'-11'9'5,"11"-9"-1,-12 11 0,12-11-1,-14 11 1,14-11-2,-12 13 0,12-13 0,-12 12-2,12-12 1,-11 16-1,11-16 0,-8 15 0,5-4 0,1-3 0,1 4 0,0-4 0,-3 4 0,4-1 1,0 2 1,0 6-1,0-5 0,0 3 0,0-2 2,0 5-2,0-5 1,4 3 0,-2-6 1,0 2-1,1-2 2,2 1-1,-3-1 0,2 0-1,-2 0 0,1 0 1,2 0-2,-2 1 0,2-2 0,-1 1-1,3-1 3,-1 2-3,-1-1 0,3 1 0,1 0 0,-1-1 1,0 0-1,0 1 0,1 0 1,-1-1-1,0 2 0,0-1 1,2 0-1,0 0 2,4 2-2,-3-1 0,6 3 0,-4-4 0,10 4 1,-5-4-1,6 3 0,-2-2 0,5 1 0,-1-2 0,4 1 0,3 0 0,2 1-1,5 1 1,-2-2 0,7 2 1,-3-2 0,7 1 0,-4-6 0,1 6 1,0-8-1,-2 0-1,2 0 1,-1 1-1,3-3 0,5 1 0,-1-1 0,4 0 0,-4-3 1,9 3-1,-1-3 1,1 0-1,0 2 1,-7-1-1,9 4 2,-1-1-1,0 1 0,1 1-1,-3 2 1,5-2-1,-8 3 1,6-3 1,-3-1-1,-9 0 0,10-5 4,0 0-1,0-2 1,3 0 0,0 0 0,4-1-2,-4 0 2,4 1-3,-7 0 1,-6 0-2,6 5 0,0-1-1,-3 0 1,2 0 3,-1-1 0,3-2 2,-1 0 1,6-2 1,-3 1 1,-3-2 2,5-2-1,2 1 0,-2 0-3,0 2 1,-2 0-2,-1 1-2,-6 0-1,2 2-3,-8 2-15,-6 10-42,-6-10-9</inkml:trace>
  <inkml:trace contextRef="#ctx0" brushRef="#br0" timeOffset="36591.09">11715 16793 53,'0'0'2,"0"0"2,0 0-1,0 0 3,0 0 1,0 0 0,6 1 4,-6-1 1,13-5 1,-4 3-1,-1-3 1,2 0-2,3 2 1,0-1-2,1 2 0,0 0-4,1 2-1,-3 0-2,3 0-1,-6 4 0,3 2-1,-5 5-1,0 2 1,-5 3-1,-1-1 1,-1 5-1,-2-3 0,-3 2 0,-4-4 0,0 3 1,1-6-2,0-4 2,8-8-1,-12 11 1,12-11 1,0 0-2,0 0 1,0 0 0,0 0-1,5-3 1,6 0-1,-2-3 0,3 0 0,1 3 0,0-1 1,1-1-1,2 5 0,-1 0 0,2 0 0,-2 0 0,2 5 0,-2 2 0,3 1 0,4 2 0,-4 1 0,4 4 1,-6 2-1,4 1 0,-7 2 1,5-1-1,-9 3 0,1 2 2,-4-3-2,2 0 1,-3-2-1,-2 0 1,-2-4 0,-1 0-1,0-2 0,-2-4 1,-4 0-1,6-9 0,-17 14 0,8-8 0,-8-4 0,-1 0 0,0 0 1,-4-1-1,5-1 1,-3 0 0,5-5 0,-2-1 2,6-2-3,5-1 1,0-2 0,3-1 0,3-3-1,0 0 1,2 0-1,4-3 0,3 0 1,0 1-1,7-4 0,4 2 1,-2-2-1,5 1 0,-4 0 0,6 1 1,-5 0 1,6 2-1,-8 2 0,-1 1 0,0 1 1,-4 2-1,1 2 0,-3 2 0,-2 1-1,-9 6-1,12-6-3,-12 6-5,0 0-16,11 0-22,-11 0-21</inkml:trace>
  <inkml:trace contextRef="#ctx0" brushRef="#br0" timeOffset="37160.12">12776 16776 67,'0'0'6,"0"0"1,0 0 6,0 0 4,9 6 1,-9-6 4,13 1 0,-4-1 2,-1-1-3,4 1-3,-2-1-5,-1 0-2,6-2-2,-6 3-3,2-1-1,-1 1-3,-1 0-1,-9 0-3,17 0-4,-17 0-5,13 0-12,-13 0-18,9 5-22</inkml:trace>
  <inkml:trace contextRef="#ctx0" brushRef="#br0" timeOffset="37394.13">12871 16972 139,'0'0'7,"0"0"-1,15 0 3,-5 0 1,1 0 0,4 0-2,1 0-14,7 8-39,-6-8-14</inkml:trace>
  <inkml:trace contextRef="#ctx0" brushRef="#br0" timeOffset="38955.22">10898 14723 20,'0'0'2,"0"0"-2,0 0 2,-3 7 0,3-7 1,0 15 0,0-1 1,0-3 1,0 4-1,5-2 1,-2 3-1,2-2-2,-2-1 2,1-1-2,-2-3 3,-2-9 2,3 12 4,-3-12 1,0 0 1,0 0-2,0 0 1,-9 0 1,9 0-1,-13-13-3,4 3 0,-7-1-1,3-5 0,-2 2 0,5-3 0,-5 2-1,7-5-1,-2 2-3,6-2-1,4 3 1,0-1-3,4 2 0,6 0 0,9 5-2,-4 0 1,7 2 0,-4 3-1,5 2 1,-6 2-1,3 2 1,-10 0-1,-1 2 1,-9-2 0,15 10 1,-15-10 1,2 19 0,-2-9 1,-1 1 0,-7 0 0,-1 3 1,-2-2 0,-4-1-1,1 0 0,0-2 0,-2 2-2,-3-5-3,4 4-10,-1-3-17,5-6-27,11-1-9</inkml:trace>
  <inkml:trace contextRef="#ctx0" brushRef="#br0" timeOffset="39265.24">11290 14445 60,'0'0'1,"0"0"2,-14 2 2,5 3 4,-3 2-1,-2 6 1,-1 1 3,-1 3-1,4 4-2,-2 3 0,6 2-4,2 2 0,3-2-1,1 2-1,2-4-1,0 5 2,2-8-1,7 1 0,-1-5-2,6 0-7,-1-4-15,2-7-31,5 2-3</inkml:trace>
  <inkml:trace contextRef="#ctx0" brushRef="#br0" timeOffset="39866.28">11358 14669 45,'0'0'5,"0"0"1,0 0 2,7-11 2,-7 11 1,14-9-1,-14 9 3,24-12-1,-10 8-4,4-1-2,3 4-1,-5 1-3,4 0 0,-6 0-2,3 4 1,-7 5-1,4-1 2,-9 2-2,-3-1 0,-1 4 1,-1-3 2,-1-2-2,1-8 1,-6 17 0,6-17 2,-12 6-2,12-6 2,-10 3-2,10-3 0,-11-1 1,11 1-2,-5-11 1,5 11-2,-1-16 1,1 5-1,0 0 0,3 0 0,0-2 1,1 3 1,4-3-1,-3 1 0,-2 0 0,1 4 1,-4 8 0,5-13-1,-5 13-1,0 0 0,0 0-1,0 0-2,0 0 2,0 0-1,0 0-1,0 0 2,10 8 1,-6 0 1,1 2 2,2-1-2,0 3 1,3-1 1,-1-2-1,1-2 0,2 1-3,-1-3-9,0-4-28,8 1-21</inkml:trace>
  <inkml:trace contextRef="#ctx0" brushRef="#br0" timeOffset="40284.3">11983 14537 25,'0'0'4,"0"0"1,0 0 1,15 0 2,-15 0 1,21-3 3,-13 3 0,8-1 1,-6-1 0,0 2-2,-10 0-2,14 2 1,-14-2 0,0 0-2,2 14 2,-2-14-1,-6 16-1,-3-8 0,4 2-1,-5 0 0,3-2-3,-6 2 0,13-10-1,-13 17-2,13-17-4,-10 11-14,10-11-17,-9 12-28</inkml:trace>
  <inkml:trace contextRef="#ctx0" brushRef="#br0" timeOffset="40911.34">12304 14390 23,'0'0'1,"0"0"1,0 0 0,0 0 0,-3 6 0,3-6 1,-2 13 0,0-4 0,0-1-1,0 1 0,2 1 1,0-10 0,0 15 2,0-15 3,6 10 3,-6-10 1,10 2 2,-10-2 2,14 0-2,-4-3 1,1-2-2,-1-1-3,4 1 0,-1-1-5,1 4 0,0-1-2,-1 2 0,-1 1-2,-1 0 0,1 6-1,-3-1 1,0 2-1,-9-7 1,13 17 0,-13-17 1,7 15-1,-7-15 1,0 15-1,0-5 0,0-10 1,-14 14-2,6-6 0,-1-1-4,-4-3-5,3 3-7,-3-4-12,13-3-25,-16 9-9</inkml:trace>
  <inkml:trace contextRef="#ctx0" brushRef="#br0" timeOffset="41434.36">12389 14398 37,'0'0'3,"0"0"-1,13-2 0,-13 2 1,17-4 0,-5 2 1,2 0-2,3-2 2,-2 0-3,0 1 0,0-2-1,-3 2 0,2-1 1,-5 1 2,2 0 1,-11 3 1,13-3 1,-13 3 1,8 0 2,-8 0 0,6 8-1,-6-8-1,3 15-2,-2-4 0,1 2-2,-1-4 1,0 2-2,0-1 1,2-2 0,-3-8-1,8 13 3,-8-13 2,14 5-1,-14-5 2,13 0 0,-13 0 2,17-11 1,-17 11 0,10-17-1,-5 9 0,-4-2-1,0 1-1,-1 0-3,-4-2-3,4 11-4,-14-15-6,3 8-11,1 2-19,-5-3-27,15 8-5</inkml:trace>
  <inkml:trace contextRef="#ctx0" brushRef="#br0" timeOffset="41644.38">12772 14206 115,'0'0'5,"8"0"2,1 0 2,2 9 1,0-2-3,6 11 0,-4 1-3,2 3-13,-6 12-27,-6-4-22</inkml:trace>
  <inkml:trace contextRef="#ctx0" brushRef="#br0" timeOffset="42295.41">10937 15134 57,'0'0'3,"0"0"-2,0 0 0,0 0 0,0 0 0,-4 6 1,4-6-1,-3 18 0,2-8-1,1 4 0,0 3 0,4 1 1,1 0 3,4 1-2,0-1 3,5-1 0,1-1 2,2-3 0,4 1 1,0-4 0,4 0 2,-3-1-2,1-4 0,-1-2 1,1 0 0,-3-2-1,2-1-1,-5 0 1,1 0-1,-3 0-1,0-4-1,-1 2 0,0-2-3,-5 2-2,1-3-8,-10 5-5,13-9-11,-13 9-13,0 0-22</inkml:trace>
  <inkml:trace contextRef="#ctx0" brushRef="#br0" timeOffset="42454.42">11329 15322 120,'0'0'4,"0"0"-1,10 16 1,-7-6-3,5 3-33,2 7-18</inkml:trace>
  <inkml:trace contextRef="#ctx0" brushRef="#br0" timeOffset="43434.48">13057 17047 51,'0'0'5,"0"0"1,0 0 1,0 0 0,0 0 1,0 0-1,0 0 1,0 0 0,0 0-3,0 0-3,0 0 2,0 0-1,0 0 3,0 0 1,7 0 2,-7 0-1,18 2 0,-9-1-1,2 0 0,1 0-6,2-1-10,-3 5-26,0-4-22</inkml:trace>
  <inkml:trace contextRef="#ctx0" brushRef="#br0" timeOffset="44752.55">13668 16639 54,'0'0'2,"0"0"1,0 0-1,0 0 3,-4-13-1,4 13 4,0 0-1,2-12 2,-2 12 2,4-10-2,-4 10 1,12-13-2,-12 13 1,19-13-2,-8 7 0,2-1 0,1 3-2,4 0 0,-2 1-2,1 1-1,-2 1 1,2 1-2,-3 3 0,-1 4-1,1-3 0,-2 6 1,-2-2-2,-2 1 1,-1 1 1,-3 3-1,-3-2 1,-1 1 1,0-3 0,-1 2-1,-4-3 1,5-8 2,-14 13-2,14-13 1,-16 9 1,16-9-1,-13 2-1,13-2 1,-11 0-1,11 0-2,0 0-1,-7-4-4,7 4 0,0-10-1,0 10 0,5-14-1,-5 14 2,13-17 0,-6 9 0,1-3 5,0 0 0,3 0 0,-3 0 2,1 0-1,-2 1 0,3-3 0,-6 4-1,4-1 1,-8 10 0,10-15 0,-10 15-1,8-12 2,-8 12-2,0 0 0,0 0-2,0 0 1,0 0 0,0 0 1,0 0-1,1 6 0,-1-6 1,0 20 0,0-8 2,2 1 0,0 2 1,1-2-1,7 0 2,-3 1-1,7-3 2,-6-2-1,8-2 2,-3-1-2,5-4-3,-7 1-4,-1-3-11,1-2-17,2 1-26,-2-7-7</inkml:trace>
  <inkml:trace contextRef="#ctx0" brushRef="#br0" timeOffset="45182.58">13705 16462 61,'0'0'5,"0"0"2,4-4 2,-4 4 4,16-4 5,-5 1 1,5 0 2,1-1 3,2 0-1,4-1-2,1-1-3,-1-2-3,4 2-3,-4 0-3,2 1-1,1-1-4,-6 3-3,-1 1-5,-3 0-7,-2 2-9,-14 0-22,23 3-29</inkml:trace>
  <inkml:trace contextRef="#ctx0" brushRef="#br0" timeOffset="45857.62">14386 16541 56,'0'0'4,"0"0"2,0 0 1,0 0 1,0 0 0,0 0 2,0 0 2,0 0-2,0 0 0,0 0-3,0 0 1,12-8-2,-1 8 1,1-1 1,4-1 0,1-2 1,0 3 2,2-4 0,-1 2-1,5-2 0,-3 3 0,1-3 0,3 1-1,-3 0-3,1 1 0,-5-1-3,2 2 0,-7 2-1,0-2 1,-12 2-2,11 0 0,-11 0-1,0 0 0,0 0-4,0 0-6,0 0-23,17 1-34,-17-1-6</inkml:trace>
  <inkml:trace contextRef="#ctx0" brushRef="#br0" timeOffset="47922.74">15035 16563 47,'0'0'2,"0"0"-1,0 0 2,0 0 0,0 0 0,5 9 0,-5-9 1,0 0-1,12 5 1,-12-5-1,10 0 0,-10 0 2,13-5-2,-13 5 4,13-14 0,-7 4 3,3-4-1,-3 0-1,0-2 2,-1-5-2,1 1-1,-2-5-1,-1 3 0,0-3-3,-2 3 0,0-1-1,-1 3 1,0 0 0,1 4-1,-1 3 0,-1 0 1,-1 3-1,-1 1-1,3 9 0,-6-13 0,6 13-1,-5-9-1,2-2 0,3 11 0,-5-10 0,5 10-2,-4-9 1,4 9 0,-3-10-2,3 10 3,0 6-1,0-6 1,0 15 0,0-15-1,0 21 2,0-12 0,-1 8 0,4-5 0,-2 1 0,4-1 0,-1 1 0,1 0 0,2 0 0,1-2 0,-2 1 0,2-2 0,-8-10 2,15 13-1,-15-13-1,17 9 2,-7-7-1,2 0 1,5-2 1,-5 0-1,6-4 0,-7-2 1,7 0-1,-9-1 0,11 1 1,-12-5-1,-1 3-1,0-4 1,-2 0 1,0 0-1,-1 0-1,-3-3 0,0 1 0,-1-2-1,1-5 0,-1 8 0,0-4 0,0 5-1,0-2 0,0 14 0,0-17 1,0 17-1,0 0 0,0 0-1,0 0 0,0 0 0,0 0 1,0 0-2,0 0 2,0 0 0,0 0 0,-9 0 0,9 0 0,0 0 1,-7 12 0,7-12 1,0 21 0,0-10 1,0 6 1,2-7 0,3 9 2,-2-5-1,3 2 1,0-4 0,1-2 1,0 1-1,1-2 1,0 0-2,1 0 0,0-3-2,1 0-5,0-2-10,2 1-17,-12-5-34,16 2-3</inkml:trace>
  <inkml:trace contextRef="#ctx0" brushRef="#br0" timeOffset="48349.76">15587 16332 110,'0'0'3,"0"0"3,0 0 2,10 0 1,-10 0 1,11 6 2,0-3 1,-2 2 0,2 1-1,2-1-3,0 0 0,1 2-2,2 0-1,-2-1-1,1 1-2,-3-1 1,0 0-2,-1 1-1,-1-1-2,-10-6-4,14 9-7,-14-9-14,0 0-28,14 6-12</inkml:trace>
  <inkml:trace contextRef="#ctx0" brushRef="#br0" timeOffset="48696.78">15751 16320 78,'0'0'3,"0"0"3,-11 6 4,11-6 3,-7 11 0,4-3 2,0 2 0,0 3 1,1 0-2,2 1-3,-1 3-3,0-2-3,-1 1-1,2-1-1,-1-1-2,0 0-1,-1-3-3,1-1-7,1-10-10,-1 10-22,1-10-20</inkml:trace>
  <inkml:trace contextRef="#ctx0" brushRef="#br0" timeOffset="49323.82">15576 16239 12,'0'0'1,"0"0"0,0 0 2,0 0 0,0 0 2,0 0 1,0 0 4,0 0 0,0 0 3,0 0 1,0 0 0,8-6 4,-8 6-3,10-6-1,-10 6 0,14-12-2,-2 5-1,-2-3 1,2 5-3,3-6-1,0 5-1,0-5-2,-1 8 1,-2 0-3,4 1 1,-6 0-3,-1-1 0,-9 3-2,13-1-5,-13 1-15,0 0-42,0 0-3</inkml:trace>
  <inkml:trace contextRef="#ctx0" brushRef="#br0" timeOffset="50407.88">13944 17105 50,'0'0'1,"0"0"-1,6 0 0,-6 0 0,0 0 0,0 0 2,0 0-1,0 0-1,0 0 0,0 0-1,0 0 1,0 0 0,0 0-2,0 0 1,0 0 1,0 0 0,10 0 1,4-1 1,-2 0 0,9-1 0,-4-3 1,10-1-1,-1 2 0,8-3 2,-3-1-2,4 0 1,1 0-2,2-1 1,3-2 0,-1 3-1,7-4 0,-8 1-1,12 0 0,-4 0 0,3 1 0,2-1-1,-3 2 1,6 0 0,-8-1 0,7 2 0,-6-2 0,-2 1 0,1 0 0,-2-1 0,5-2 3,-6-5 2,9 4 0,2-5 1,-2 7 1,4-5 1,-3 4 3,1-4-1,-4 7 2,4 2 0,-6-2-1,-5 2 1,4-1-2,-11 2-1,8-1-1,-2 2-2,-4-1-3,-4 4-1,-6 0-2,-2 0-6,-8 2-9,1 2-25,-20-2-25</inkml:trace>
  <inkml:trace contextRef="#ctx0" brushRef="#br0" timeOffset="51331.93">15107 17353 45,'0'0'3,"0"0"0,0 0 1,0 0 2,-6 9 0,6-9 2,-6 13 2,6-13 2,-4 15 1,4-15-2,-7 12 1,7-12 1,-9 8-4,9-8 1,-13 4-2,13-4-2,-10 0-2,10 0 1,-16 0-3,16 0 0,-13-4 0,13 4-1,-13-8-1,13 8 0,-11-12-3,11 12 1,-8-16-2,5 7 0,3 9-1,-4-16 2,4 16 0,0-14-1,0 14 2,-1-10-1,1 10 2,0-10-1,0 10 1,0 0-2,8-10 1,-8 10 0,12-8 1,-2 1-1,-10 7 1,17-8 0,-8 4 1,2-2 0,-2 2 1,3-2 0,-3 3 2,3-3-1,1 0 2,1-1-2,-2 1 1,3 1 1,-4-3-2,4 2 1,-4 0-1,6 2-1,1-1 0,-4 2 0,4-2 0,-8 3-1,6-2 2,-5 3-4,5-1 0,-16 2-9,14 0-13,-14 0-30,0 0-3</inkml:trace>
  <inkml:trace contextRef="#ctx0" brushRef="#br0" timeOffset="51847.96">15409 17523 60,'0'0'3,"0"0"2,0 0 1,0 0 2,0 0 2,0 0 2,9 1 1,-9-1 1,0 0 1,14 6-3,-14-6 1,14 6-1,-4-2 0,1 1-3,-2-2 0,5 3-3,-2 1-1,2-1-2,-1 0 0,3 2-2,-2-1 0,-1 1-2,0-1-3,0 0-4,-4-2-8,4 1-15,-3 0-21,-10-6-14</inkml:trace>
  <inkml:trace contextRef="#ctx0" brushRef="#br0" timeOffset="52196.98">15617 17441 100,'0'0'1,"0"0"3,-2 9 1,2-9 0,-3 13 4,3-13-1,-4 16 1,2-6 2,1 0-2,-1 2 1,2 2-4,-1-1-1,0 1 0,-1 0-1,2 2-3,-1 0 1,1-4-6,0-1-5,0 1-11,0-2-17,0-10-24</inkml:trace>
  <inkml:trace contextRef="#ctx0" brushRef="#br0" timeOffset="52970.02">15369 17335 34,'0'0'2,"0"0"3,0 0 1,0 0 1,11 0 3,-11 0 2,13-3 3,-13 3 1,17-10 1,-6 8-2,0-3-1,1 1-2,1-1-1,2 2-1,-3-2-2,5 1-3,-4 0 0,1 1-2,-2 0 1,-3 3-1,2-1-1,-3 1 1,-8 0-1,16 0 0,-16 0 0,9 0-1,-9 0 0,0 0-1,10 0-2,-10 0-6,0 0-12,0 0-22,0 0-22</inkml:trace>
  <inkml:trace contextRef="#ctx0" brushRef="#br0" timeOffset="55247.16">16385 16515 28,'0'0'3,"0"0"3,0 0 4,0 0 3,0 0 2,0 0 4,0 0 5,0 0-2,0 0 0,14-6-1,-2 2-4,2 0-2,1 0-4,3 1-1,3-2-3,1 2-2,3-1-1,-8 2-3,5-1-2,-7 2-7,2 0-12,-17 1-21,18 0-25</inkml:trace>
  <inkml:trace contextRef="#ctx0" brushRef="#br0" timeOffset="55442.17">16464 16672 187,'0'0'3,"0"0"1,0 0 0,15-6 0,0 1-10,3-4-33,5 2-20</inkml:trace>
  <inkml:trace contextRef="#ctx0" brushRef="#br0" timeOffset="56599.23">17133 16013 9,'0'0'2,"0"0"0,-7-9 3,7 9 1,-3-10 0,3 10 0,10-13 1,-2 7 1,8-1 0,-1 1-3,6 0 1,-3 1 0,11 1 0,-6 2 0,1 1 0,2 1 0,-2-1 1,3 1-3,-1 1-1,-5 4 1,-4 2-2,1 0-1,-7 0 1,-2 3-1,-3-2 0,-6 5 0,0-3 1,-6 1 0,-3-1 0,-2-1-1,-5 0 0,1-3 1,-4-1-1,2 1-1,-1-3 0,3 1 0,0-2-1,3-1-1,2 2 1,10-3-2,-11 0 0,11 0 1,0 0-2,0-13 2,0 13-2,6-13 1,-6 13 1,18-17 0,-6 6 1,0-1 0,0 3 0,3-3 0,-1-1-2,3 1 3,-3 0 0,-1-4 0,2 3 0,-1 1 3,-1 0-3,1-1 1,-2 3 0,-4-1 1,-8 11 1,14-14-2,-14 14 1,8-10-1,-8 10 1,0 0-1,0 0-1,-9-1 0,9 1-1,-14 0-1,14 0 2,-14 10 0,14-10 0,-11 12 2,11-12 0,-8 15 2,7-6-1,1 0 2,0 3 1,0-3 1,0 2 2,7-2 3,-1 0 2,6 4-1,-2-5 2,3 0-1,1-2-2,3-2-1,0 0-3,0-1-4,-4-3-9,0 0-17,1 0-27,-4 0-19</inkml:trace>
  <inkml:trace contextRef="#ctx0" brushRef="#br0" timeOffset="56976.25">17136 15863 79,'0'0'6,"0"0"3,0 0 5,14-9 3,-1 5 1,3-2 1,3-2 1,5 1 1,6-1-7,-6 1-4,2 0-6,0-1-13,0 3-21,-4-1-32,0 0-4</inkml:trace>
  <inkml:trace contextRef="#ctx0" brushRef="#br0" timeOffset="57431.28">17875 15887 98,'0'0'7,"0"0"1,9-1 5,-9 1 2,18-5 2,-5 3 1,2-3 2,5 0 0,0 0-5,1 0-4,3 0-6,-5 1-8,0-2-26,4 5-34,-8 0-5</inkml:trace>
  <inkml:trace contextRef="#ctx0" brushRef="#br0" timeOffset="59388.39">18350 16113 51,'0'0'3,"0"0"2,-2-6-1,2 6 1,0 0 1,0 0 1,0-16 0,0 16 2,11-8-1,-11 8-2,10-11 0,-10 11 0,23-17-1,-16 8 0,7-1 1,-6-6 1,6 3-3,-9-4 0,7 2 1,-8-6-2,0 0 2,-2-1-1,0 1 0,0-3 0,-2 1-1,0 1 2,0-2-2,-2 3 2,-1 0-1,-1 3 1,1 0-1,-1 0 0,-6 4-2,7 0 0,0 3 1,-1 0-2,-5 1-1,9 10 1,-5-15-1,5 15 0,-3-8 0,3 8 0,-12-6 0,12 6-1,0 0 1,0 0 0,-14-6-1,14 6 1,0 0-2,0 0 1,0 0-1,0 0 0,0 0-1,0 0 0,0 0 1,0 0-2,-5 11 2,5-11 0,0 14 1,0-4 0,0 0-1,4 1 1,5 0 1,-4 0-1,8-1 1,-8 1-1,7 0 1,-3-1 0,3 1 0,-12-11 0,17 15 1,-10-6-1,-7-9 0,16 9 1,-6-4-1,-2-1 1,1-1-1,-9-3 2,18 0-1,-9 0-1,2 0 1,-4-2 0,3-4-1,-3 1 1,-7 5 0,17-15 0,-17 15 1,15-17-1,-7 4 0,-1 2 0,-1 0-1,1 0 1,0-1 0,-3 1-1,3-1 0,-2 1 1,-1 2-1,-4 9 1,5-17-1,-5 17 2,2-14-2,-2 14 0,0-8 1,0 8-1,0 0 0,0-11 0,0 11 0,0 0 0,0 0 0,0-12 1,0 12-1,0 0-1,0-15 1,0 15 0,-2-11-1,2 11 1,-1-11-2,1 11 2,0 0-1,0 0 0,-1-8 0,1 8 0,0 0-1,0 0 2,-2 7-1,2-7-1,-2 15 1,2-15 1,-3 21 0,2-11 1,1 7 1,0-5-2,0-1 1,1-1 1,2 4 0,1-3 0,0 2 3,2-3 0,0 2 1,1-4 2,2 3 1,1-3 1,-1-3-1,4 2 2,0-2-1,3-2-2,0-1 1,2 0-3,-2-2-1,1 1-3,-4-1-4,3 0-11,-7 5-36,-1-5-23</inkml:trace>
  <inkml:trace contextRef="#ctx0" brushRef="#br0" timeOffset="60358.45">17399 16587 18,'0'0'2,"0"0"3,0 0 0,16-5 0,-7 2 1,2 1 0,0-2 0,7 1 2,-1-3-1,4 1 0,-2 0 2,6-1-1,-4 2 4,6-3-3,-3 1 2,6-2-3,-3 0 0,4 0-1,5-1-1,0-1-2,4-2-1,-4-1-2,10-1 2,-6 2-1,6-2 4,-6-1 1,0 1 1,3-3 2,-4 2 0,6 1 2,-6-2-1,8 0 0,4-1-3,-1 2 0,4-1-2,0-5-2,2-1 0,1 3-1,4-1 1,-5 2-1,-6-3-1,3 7-1,-7-5 0,4 7 1,-3 3-1,-2-2 1,-3 3 0,-7 0-2,0 3 1,-9-1-1,1 3 0,-14-1-3,-1 3-6,-12 1-19,10 9-39,-10-9-6</inkml:trace>
  <inkml:trace contextRef="#ctx0" brushRef="#br0" timeOffset="62332.56">18343 16661 125,'0'0'1,"0"0"3,-6-3 0,6 3 2,0 0 1,0 0 0,-9 3 3,9-3 0,0 14-1,0-14-1,0 14 0,0-3-2,0-11 1,1 18-3,-1-18 2,0 18-3,0-18 1,0 16-1,0-16-1,-2 16 0,2-16-1,-6 15 1,1-7-2,1 2 0,-2 3 0,2-5 0,-1 4 0,-2-2 0,4 3 1,3-13-1,-11 13 2,11-13 0,-10 7-1,10-7 1,-11 5 0,11-5 0,-9 0 0,9 0-1,0 0 0,-9 0 0,9 0 0,0 0-1,0 0 1,0 0-1,-10 0 1,10 0-1,0 0 0,0 0 0,0 0 0,-10-7-1,10 7 0,0 0-1,-3-10 0,3 10 1,0 0-2,-4-11 2,4 1 1,0 10-1,0-17 2,0 17-1,0-16 0,0 16 0,4-17 1,-4 17-2,5-11 0,-5 11 1,6-11 0,-6 11-1,7-9 0,-7 9 1,0 0-1,11-11 1,-11 11-1,11-5 0,-11 5 1,13-6-1,-13 6 1,12-4 0,-12 4 0,13-3 1,-13 3-1,11-4 1,-11 4 0,11-4 0,-11 4-1,13-6 1,-13 6 0,16-7 0,-16 7 0,19-8-1,-3 3 2,-4 0-2,5-1 0,-4 0 1,6 0-1,-3 1 0,6-2 0,-8 2 1,2 0 0,1 1 0,-3-2 0,-1 1 1,-1 3 0,2 0 1,-5-1-2,-9 3 1,14-1-1,-14 1-2,0 0-5,12 0-14,-12 0-30,0 0-19</inkml:trace>
  <inkml:trace contextRef="#ctx0" brushRef="#br0" timeOffset="62872.59">18900 16609 73,'0'0'3,"0"0"3,-6 16 4,-3-8 2,-1 5 1,-3 0 1,-5 5 2,0 0 2,-4 6-3,1-3-5,-1 3 0,5 5-2,-6-3-1,3 5-2,2-5-2,-1 5-1,2-2 0,-2 0 2,2-3-2,2 3 0,-2-1 2,3 1-3,-1-4 1,1 0 0,0 1 0,0-4 0,1-3 1,0-1-1,1-2-1,2-4 1,1 0 0,2-2-1,0 0 0,-5-3-1,12-7-1,-14 11-3,14-11-9,-13 10-15,13-10-26,0 0-14</inkml:trace>
  <inkml:trace contextRef="#ctx0" brushRef="#br0" timeOffset="63917.65">18719 17308 40,'0'0'3,"0"0"2,0 0 3,0 0 3,8 12 3,-8-12 2,12 10 2,-4-3 3,-8-7-3,15 12 2,-3-7-3,-3-1-1,6-1-1,-2-2-2,-2 0-2,3-1-1,0 0-1,0-4-4,-3 2-1,2-1 0,-5-3-1,1 0 0,-9 6-1,12-13 0,-12 13 0,11-15 1,-11 15-1,7-17 2,-4 4-2,-1 1 0,-1 0 0,-1 0 0,0-3-1,0 2-1,-2 1 1,-3-2-2,0 3 0,-1-1 0,-3 2-1,3 0 0,-3-1 0,-1 5 0,-1-1-2,0 4 2,-1 0-1,0 1 1,1 2 0,-3 0 0,5 0 1,-1 0 0,10 0 1,-14 2-1,14-2 0,0 0 1,0 0 0,0 0 0,0 0 0,0 0-1,0 0 2,0 0-1,5-7 1,-5 7-1,13-9 1,-13 9 0,14-10 0,-2 3 1,-5-1 0,4 2 0,0 0 1,1-3-1,0 2 1,0 1 0,0-1-1,3 1 0,-4-1 1,4 0-1,-1 1 0,1-1 0,6 2 0,-6 0 0,2 0-1,-1 3 0,0-1-1,-4 0 0,4 3-1,-7 0-3,1 0-3,-2 0-8,-8 0-16,13 0-23,-2 6-21</inkml:trace>
  <inkml:trace contextRef="#ctx0" brushRef="#br0" timeOffset="64853.7">19122 17194 66,'0'0'4,"0"0"2,0 0 4,0 0 2,-5-9 2,5 9-1,0 0 1,0-10 1,0 10-3,0-16-3,0 16-3,8-14 0,-2 5-1,1 0 0,-7 9 0,13-16-1,-13 16 1,18-9-1,-18 9 1,14-7-2,-14 7 1,17-1 0,-17 1-1,17 0 0,-8 4 0,0 3 0,0-1-2,0 5 1,-1-2-1,0 0 0,-3 4-1,4-5 0,-5 2 0,-1 1 0,-2-3-1,-1-8 1,0 13 1,0-13-1,0 10 1,0-10 1,-11 6-2,11-6 1,-9 1 0,9-1 0,0 0 0,-9 0 0,9 0 0,0 0-1,-6-11 1,6 11-1,0-9 1,0 9-2,0-13 1,0 13 0,2-16-1,-2 16 0,7-16 0,-6 6-1,4-1 1,-2 0-2,1 0 2,2 1 0,-1-1-1,-2 0 1,3 1 0,0 1 1,-1 0-1,-5 9 1,14-16 0,-14 16-1,13-11 1,-13 11 0,15-9 0,-15 9 0,15-5 1,-15 5-1,17-5 0,-17 5 0,14-2 1,-14 2-1,17-2 0,-17 2 0,16 0 1,-16 0-1,17 0 0,-17 0 0,15 6 1,-15-6-1,13 12 1,-8-4 0,0 1 0,-2 3 2,-1 2-1,-1 0-1,-1 4 1,0-1-1,0 2 0,-1-1-2,-1 4-16,2-2-48,-5-2-2</inkml:trace>
  <inkml:trace contextRef="#ctx0" brushRef="#br0" timeOffset="75483.31">17688 2725 125,'0'0'6,"0"0"2,0 0 1,0 0 0,-5-12-1,5 12 1,0 0 0,0 0 2,11-10-6,-11 10-2,16-9 0,-7 5 1,1 3 0,2-1 0,-1-1 0,-1 1-2,2 2 0,-2 0-1,-1 3 0,1 4-1,2-1 0,-3 1 0,7 2 2,-10 5-1,3-4 1,-6 3-3,2 2 2,-5-5-1,-8 5 0,2-2 1,-6 4-1,5-9 0,-6 5-1,13-13 2,-16 11 0,16-11 1,-8 10 1,8-10-2,0 0-1,0 0 1,0 0 0,1-6-2,-1 6 1,11-8-1,-1 0-2,3 3 2,0 2 0,0 0 0,7 3 1,-4 0-1,5 0-1,-3 3 2,-1 1 0,1 2-1,3 6 1,-3-3 0,-1 2-1,-2 3 2,0 1-1,-2-1 0,-1 4 0,-5 1 1,-3-1-1,-4 6 2,0-3 0,-5 4-2,-3-2 2,-5 3 1,-1-1-2,-4 0 1,1-5 0,-3 1-2,2-5 2,1-4-1,-1 1 0,1-5 2,-1-4-1,0-4 0,1 0 0,3-4 0,-1 2 2,5-5-2,-4-4-1,9-4 0,-2 1 1,7-2-2,0-1 2,0 0-2,2-5 0,2 1 2,0 2-1,1 1 0,4 7 3,-5-3-1,4-2-1,-3 5 2,3 0 0,-1-1 0,5 1 0,-4-1 0,2-1-2,1 1 2,-1 1-1,1 2-3,2 0 2,-2 2-1,0 1 0,-3 4 0,-8 2 0,12-6-2,-12 6 2,11-5-2,-11 5 0,0 0-2,0 0-5,11 0-7,-11 0-19,0 0-34,15 0-7</inkml:trace>
  <inkml:trace contextRef="#ctx0" brushRef="#br0" timeOffset="75919.34">18390 2741 184,'0'0'5,"5"0"3,4 4 2,-9-4 0,18 2 2,-6-2-2,2 0-1,4 0 1,-6-2-5,2-2-10,0 4-13,0 0-15,-6 0-17,6 4-18</inkml:trace>
  <inkml:trace contextRef="#ctx0" brushRef="#br0" timeOffset="76030.34">18447 2873 174,'0'0'6,"10"2"1,3-1 1,0 2-1,5-3-18,14 0-43,-4 0-3</inkml:trace>
  <inkml:trace contextRef="#ctx0" brushRef="#br0" timeOffset="77173.41">19219 2568 45,'0'0'4,"0"0"1,0 0 2,0-12 1,0 12 2,8-12 2,-8 12 1,10-14 0,-10 14-2,15-15-1,-15 15-2,19-9-1,-7 5 0,-2-1-2,6 2 2,-1-1-2,2 4 0,1 0 1,0 1-3,0 3 0,1 2 0,-4 2-2,0 3-1,-4 2 2,-1-2 0,-4 0-2,-3 6 3,-3-3-1,-6 3-2,-3-3 2,-4 4 1,-1-6-3,-2 6 2,0-7-1,-1-3-1,1-2 2,3-3 0,0 0 0,3-2 0,2-1-2,8 0-1,-14-11 0,14 11 0,-4-14-3,4 14 2,0-18-3,1 3 0,2 5 0,7-4 1,-2 3 0,3 1 1,1-3-2,0-2 2,3 5 0,-3-2 1,4 2 1,0-1 0,1-3 1,-1-2-1,1 3 2,1-1 0,-1 0 2,3 2 1,-7 1-1,4-3 1,-8 6 0,3 0 0,-12 8 0,11-9 0,-11 9-3,3-11 1,-3 11-1,0 0-1,-5-1 1,5 1-1,-14 1-1,6 4 0,-1 0 0,-2 2-1,3 1 3,-2 2-2,1-2 0,2 6 2,0-2-1,2 5 0,2-1 2,1-1 0,1 0 1,1 2 0,0-4 2,5 0-1,1-3 2,2 1 0,1-1 1,1-1 0,1-2 0,1-1-3,0-1 2,2 0-2,-2-1-6,0-1-15,3 6-38,-4-9-11</inkml:trace>
  <inkml:trace contextRef="#ctx0" brushRef="#br0" timeOffset="77439.42">19815 2501 189,'0'0'3,"0"0"3,0 0 1,14-1 0,-5-1 0,-1 1 0,6 0-1,1 0-4,3 0-21,-4 1-41,7 0-2</inkml:trace>
  <inkml:trace contextRef="#ctx0" brushRef="#br0" timeOffset="78280.47">20175 2594 95,'0'0'6,"0"0"3,5 0 0,-5 0 4,0 0 1,13-1 1,-13 1 3,12-10-2,-7-2-4,1 2 0,1-3-4,-2 1-1,0-4-1,-2-4-3,1-2 1,-3 2-2,0-2 1,2 1-1,-1-2-1,-2 1-1,0 0 1,0 3-1,0 2 0,0 1 1,0 3-1,0 1-1,-1 3 2,1 9-1,0-13-1,0 13 1,0 0-2,0 0-1,0 0-1,0 0 0,0 0 0,0 0-1,0 0 2,-4 6-2,4 4 3,0 1 1,4-1 0,0 2 1,2 5 1,-2-3-1,4 2 2,-1-2-1,1-2-1,-1-1 3,2-2-1,-1 1 1,3-2 0,3-3 2,-1-4-2,4-1 1,-5 0 1,5-1-1,-2-5 1,5-3-3,-6-4 1,-2 0-1,1-1 0,-2 1 1,-1-4 0,0 2-3,-3-3 2,-2 0-1,-1 4 0,-3 1 0,0 1-1,-1 0-1,0 12 0,0-13-1,0 13-2,0 0 1,0 0 0,0 0-2,0 0 2,-8 12 0,7-1 1,-2 3 2,1 3 0,-1-1 1,3 5 1,0-3 0,0-1 1,0 1 0,6-5-1,1 2-1,1 2-3,1-6-11,-1-4-29,7 6-23</inkml:trace>
  <inkml:trace contextRef="#ctx0" brushRef="#br0" timeOffset="78839.5">19427 2841 45,'0'0'5,"0"0"4,11-1-1,-11 1 5,15-3 2,-6 1 4,6 0 1,1-1 3,7 1-5,-2-4 1,7 0 1,2-3-2,10 0-2,7-3 2,2 0-2,10-2-1,0 2 0,8-6-1,2 3-4,3-1 1,2 1-2,-6 0-2,1 1 1,-5 0-3,-6-2-3,-4 3 1,-8 4-4,-8 0-5,-9 4-12,-8 3-29,-6 0-29,-6 2-5</inkml:trace>
  <inkml:trace contextRef="#ctx0" brushRef="#br0" timeOffset="79716.55">20268 2983 87,'0'0'4,"0"0"2,0 0 2,0 0-2,7-1 0,-7 1 2,0 0-1,0 0 1,2 4-2,-2-4-2,0 13-2,0-13 3,2 18-1,-2-6-1,0 1 1,-2-2 0,-2 0-2,0-2 3,-1 3-1,0-1 0,-5 0 3,10-11-3,-17 13 0,17-13 1,-19 9-1,10-3-1,-1-5 2,0-1-3,1-1-1,9 1 1,-12-10-1,12 10-1,-17-10 1,17 10-1,-12-18-1,9 9 0,3 9 0,-12-10 0,12 10 0,-2-14 0,2 4 0,0 10-1,7-16 1,-7 16 1,12-15 0,-6 6 0,1-1 0,-7 10 0,11-14 0,-11 14 0,10-10 0,-10 10 0,11-12 0,-11 12 0,18-7 1,-7 4 1,2-1 0,-2-3 0,5 4 2,-2 1 1,2-1 0,-1 2 3,3-1 0,1-2-2,0 2 3,2 0-1,-2-2 0,7 1 0,-3-2-3,4-2 0,-2 3 1,-3-3-2,4 1-1,-2 0 0,-2 2 1,-3 0-4,1 4-8,-4 3-39,-2-1-24</inkml:trace>
  <inkml:trace contextRef="#ctx0" brushRef="#br0" timeOffset="81331.65">18456 4379 18,'0'0'2,"0"0"2,0 0 2,0-11 0,0 11 3,9-10 2,-9 10 1,15-11 2,-4 6-2,1 2 0,3-3 0,-2 4-4,-2-3-1,0 0 0,3 3-1,-1 1-6,4-3 2,-2 4 1,0 0-3,-3 3 1,0 0-1,-4 8-1,-8-11 2,12 16-1,-10-2 0,-2 2 1,-1-3 0,-3 3 0,2-5 2,-5 4-2,-1 1 0,0-2 1,0-6 0,8-8 0,-12 15-1,12-15 0,-13 11 2,13-11-1,0 0 0,-9 6-1,9-6 0,0 0 1,0 0-1,0 0-1,2-7-1,-2 7-1,9-11 0,-9 11 1,15-6 0,-15 6 0,17-8 0,-5 3 2,0 4-1,1 1-1,1 0 3,2 0-2,-2 0 1,4 0 0,-5 0-1,5 5 0,-2-2 1,2 4-1,-5-1-1,1 2 2,-2 1-1,1 6-1,-3-4 2,-3 1-2,0 4 0,-3-1 2,0-3-2,-2 7 0,-1-6 2,0 4-1,-1-3 1,-3 2 0,-4-1 2,-1 0-2,0 2 2,-2-5 0,-2 5 0,-1-6 0,3 0 1,-6-6-2,7 2 2,-3-7-1,1 0-1,-2 0 2,4-3-1,-1-5-3,2-6 1,0 4 0,0-3-1,3 2 3,0-5-3,3 5 1,2-4 0,0 4 2,0 11 0,2-17 1,-2 17-1,10-16 0,-1 8 2,2-4-2,-11 12 1,15-14 1,-3 4 0,0-1 1,1 2 0,1-2 1,-4 5-2,5-3 1,-3-1-2,4-3 1,-6 5-2,4 1 0,-5 3-1,0-1-1,-9 5-2,15-11 1,-15 11-3,0 0-7,0 0-10,0 0-38,0 0-16</inkml:trace>
  <inkml:trace contextRef="#ctx0" brushRef="#br0" timeOffset="81725.67">19299 4314 167,'0'0'5,"0"0"0,0 0 4,9 3 2,-9-3 0,11 2 3,-11-2 0,16 0 1,-6-1-5,4-3-1,-2 3-1,1 1-4,0 0-3,0-3-5,1 1-12,-4 2-23,-10 0-30,14 9-2</inkml:trace>
  <inkml:trace contextRef="#ctx0" brushRef="#br0" timeOffset="81890.68">19430 4425 214,'0'0'5,"0"0"-1,9 0 2,-9 0-1,19-1-3,-3 1-27,5-2-35,4-2-3</inkml:trace>
  <inkml:trace contextRef="#ctx0" brushRef="#br0" timeOffset="83106.75">20414 3957 3,'-9'2'13,"-5"-2"1,14 0 4,-17-1 1,17 1 1,-18-7 3,18 7-5,-12-14-5,10 1-1,2 13-3,0-18-2,10 12-1,-6-3-1,10 1-2,-2-3 2,3 3-3,-3 4-2,8-2 2,-4-2-2,-1 2 2,3 2 0,0 3-1,0 1-2,3 0 3,2 2-1,-2 4-2,1 4 2,-3-2-1,-2 3-1,0-1 2,-7 2-1,-2 1 0,-3 4 1,-4-5-1,-1-1-1,-3-1 0,-5 2-2,-3 0-1,-3-4 2,-1-2-3,-1-1 1,1 0 0,-3-4 3,2 1 0,-1-2 2,5 0 0,5-4 0,7 4 1,-9-16 0,9 16-1,0-17 0,3 5 0,6-3-1,0 4 2,2-4-2,-1 4 2,3-2-2,1 1 0,2-6 1,-1 7-1,1-4 1,-2 6 0,3-6-1,-1 2 0,2-5 1,-1 4 1,1 2-2,-3 1 3,-2-2-1,1-1-1,-2 1 3,-4 2-1,-8 11-1,12-10 3,-12 10-4,0 0-1,0-13 1,0 13-2,-12 0 0,12 0 0,-10 9 0,10-9-2,-15 14 3,5-3 0,5 4-1,1-1 2,-1-1-1,2 1 0,1 3 3,1-3-2,1 3 1,2-5 2,5 3 0,0-2-1,3-1 4,1-2-3,2-1 1,4-7 0,0 0-1,-1-2-3,1 0-7,-3 0-16,-1-11-33,8 2-10</inkml:trace>
  <inkml:trace contextRef="#ctx0" brushRef="#br0" timeOffset="83705.78">20268 3658 38,'0'0'4,"0"0"4,6 0 2,-6 0 0,10 0 4,-10 0 0,11 0 2,-11 0 2,18-2-2,-1-2-4,0-2 3,5 3-2,-1-3-1,11 0 3,-4-1-1,7-2-2,-5 2 1,5-1-1,-1 0-3,1 1 2,-3 0-4,-4 1-1,-2 3 0,-5-2-3,-4 2-1,-4-2 0,-3 5-3,-10 0-3,10 0-6,-10 0-26,0 0-34,-3 14-3</inkml:trace>
  <inkml:trace contextRef="#ctx0" brushRef="#br0" timeOffset="84234.81">21228 3719 139,'0'0'7,"0"0"4,0 0 4,16-1 3,-7-3 1,0 0 2,6-2 1,4-2-1,1 1-5,1 0-2,1-1-5,5-2-3,-1 0-1,1 2-5,-3 1-8,2 3-21,-1 4-38,-2-5-9</inkml:trace>
  <inkml:trace contextRef="#ctx0" brushRef="#br0" timeOffset="85261.87">21829 3864 82,'0'0'6,"1"-8"3,-1 8 4,8-12 2,-8 12 3,10-19 1,-2 4 2,2 2 1,-2-2-6,1 2-2,-1-5-3,-1-2-3,-2-1-2,0-3-1,-1 3-1,-1-1 0,0-3-1,-1-3 0,-1 5 0,-1-4 1,0 4-2,0-1 2,-5 2-2,2-2-1,2 6 2,-2 0-1,-2 3-2,3 0 0,1 5 0,-2 0-1,3 10 1,-5-12 0,5 12-2,-7-9 2,7 9-3,0 0 1,0 0 0,0 0-1,0 0-1,0 0 2,0 0-1,-3 10-1,3 0 2,0-10 0,0 19 1,-1-9 1,4 6-1,0 3 0,3-3 1,2 1-1,1-5 1,1 6 0,0-6 0,1 4 1,2-8 0,-2-3 1,4-4-1,-4 1 1,1-2 0,0 0 2,-1 0-2,-2-6 0,3-1 2,-2-4-2,0 1 1,0-2-1,-2 1 2,0-9-3,1 5 2,-2-2-1,0 3-2,-2 1 3,0-1-3,-2 1 0,2-2 1,-4 5-1,0 0 0,0 1 0,-1 9 0,0-13-1,0 13 1,-1-10-1,1 10-1,0 0 1,0 0-1,0 0-1,-10-2 2,10 2-1,0 0 0,-3 6 2,3-6 0,0 15 0,0-4 4,2 1-1,2 2 0,3-2 0,-3 2 2,5 3-1,-1 2 0,4-3 0,-1-4-2,2 3 1,0-2-1,-2 1-3,4-3-10,-1 1-28,2-5-33,-1 0-2</inkml:trace>
  <inkml:trace contextRef="#ctx0" brushRef="#br0" timeOffset="86181.92">20616 4308 28,'0'0'3,"0"0"2,0 0 1,0 0 1,11-1 1,-11 1 2,15 0 3,-4-3 2,-1 2 2,5-1-3,1 0 1,4-3 1,0-2-2,6-1-1,1 0 0,8 1-5,0-5 1,9-1-1,6 0-3,-1-1 3,8-2 0,-3-2 0,8-4 1,0 2 2,4-2-2,-2 2 0,-2-4 0,9 4-3,-1-4 0,2 4-2,3 0-1,-2 0 0,2 3 1,-3-7-2,0 5 1,-2-2 0,-3 6 0,-6 0 2,-3-1 0,-7 1-1,-5 2 0,-10 4 0,-2 2 0,-15 4 0,-4-2-2,-4-1-2,-11 6-5,9-1-9,-9 6-37,0-5-24</inkml:trace>
  <inkml:trace contextRef="#ctx0" brushRef="#br0" timeOffset="87065.97">21508 4347 91,'0'0'2,"0"0"2,5 2 3,-5-2 1,0 0 0,8 9 3,-8-9 1,10 14 0,-10-14 1,7 10-2,-7-10-2,8 18 0,-7-10-2,-1-8-2,4 13 2,-4-13-2,1 15-2,-1-6 3,0-9-3,-5 13-1,5-13 2,-12 12-1,3-4-1,9-8 1,-18 8-2,10-4 0,-3-3 1,1 3-1,-1-2-2,2-2 1,-1 0-2,10 0 1,-16 0 1,16 0 0,-13 0-2,13 0 2,-5-11-1,5 11 1,-1-10 0,1 10-1,0-18-1,3 9 2,1-2-1,-4 11 0,8-10 2,-8 10-2,13-14 0,-13 14 1,13-12 0,-13 12 0,15-8 1,-15 8-1,18-14 1,-6 8 0,2-1 0,-2 3 1,5-2 1,7-1 1,-3 0 0,4 2 1,-3 0 1,4 1 1,-6 0 0,1-2-2,-4 0 1,-2 3 0,-5 0-2,-10 3 1,11 0-2,-11 0-1,0 0 0,0 0-2,0 0-2,0 0-4,0 0-18,11 4-46,-11-4-3</inkml:trace>
  <inkml:trace contextRef="#ctx0" brushRef="#br0" timeOffset="87561">22197 4205 107,'0'0'3,"0"0"-2,-9 2 1,9-2 4,-11 11 0,11-11 1,-12 15 2,4-2 1,1 1-1,-3 2 3,-3 7-2,-4 3-2,0 1 1,-8 7-2,0 1-2,-9 5 0,1-5-1,-6 8-2,2-5 0,-3 4 1,0 2-1,1-4 0,4-1-1,7-7 0,1-1 1,5-7 0,0 3 1,9-12 1,1-6 0,12-9 2,-3 10-3,3-10-8,0 0-32,11 3-26</inkml:trace>
  <inkml:trace contextRef="#ctx0" brushRef="#br0" timeOffset="88490.06">21894 4970 69,'0'0'4,"0"0"2,0 0 3,0 0 2,10 9 3,-10-9 1,14 15 0,-4-5 0,0-1-1,4 3-4,-3 0-3,0-2 0,4 0-4,-1 1 1,1-4-2,-1-1 1,-1-2 0,0-1 1,-3-2 1,2-1-1,-3-1 2,4-4-1,-13 5 2,12-13-2,-7 3 1,-3-1-1,0-3 0,-2 1-2,0-2 0,-4 1-1,-2-1-1,-3-3 0,2 3 0,-2 1-1,0 2 0,-3 0 0,4 1 0,-2 1-1,3-1 1,7 11 0,-17-14-1,7 10 0,10 4 0,-15-11-1,15 11 1,-10-7 0,10 7 0,-12-3 0,12 3 1,0 0 0,0 0 0,0 0-1,0 0 2,0 0-1,0-9 0,10 4-1,-2 1 1,4 0 0,-1 1 2,3-3 0,1-1 0,2-1 2,-3 1 1,1 0-1,-2 0 1,3-1 0,0-1-2,0 1 2,-3-2-3,4 1-1,1-2 1,2 4-1,1-3-1,-1 2 1,-3 0-1,1 4 0,3-2 1,-7 4-1,1 0-1,-15 2-2,12-3-6,-12 3-10,11 0-22,-11 0-30,0 16-6</inkml:trace>
  <inkml:trace contextRef="#ctx0" brushRef="#br0" timeOffset="89349.11">22303 4971 126,'0'0'5,"0"0"2,0-12 1,0 12 0,0-10 2,0 10-1,2-16 2,0 7 2,-2 9-5,11-19 0,-11 19-1,14-18-2,-14 18 2,16-14-2,-6 8 0,1 0 0,1 4 0,0 0-2,0 2 0,-3 0-1,4 0-1,0 0 2,-3 2-3,0 4 0,-2 2 0,-8-8 0,16 16 0,-9-7-1,1 0 1,-5 3-2,-3-2 2,3-1-1,-3-9 0,2 12 0,-2-12 0,0 14 0,0-14 1,0 0 0,0 0-1,0 0 1,-7 7 1,7-7 0,0 0-1,-10-7 1,10 7-1,-5-16 0,5 8-1,-1-1 2,1-2-2,0 0 0,0-2 1,1 1-1,5 0 1,0 0 1,-1 3-1,1-2-1,2 2 2,-8 9-1,13-17 1,-4 12 0,-9 5-1,14-13 0,-14 13 1,14-12 0,-14 12-1,14-7 3,-4 5-2,-10 2 0,18-8 0,-7 5 1,0 3-1,0 0 1,3 0-1,-3 0 0,-1 3 0,1 1 0,-3 3 0,1-1 2,4 2-1,-5 3-1,-2 0 2,3 3 1,-2-2-1,0 0 3,-1 2-2,-3 0 0,-1 1 1,3-4-1,-4 0 0,1-2 0,-2-9-1,0 15-1,0-7-10,0-8-59,-7 13-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47:46.124"/>
    </inkml:context>
    <inkml:brush xml:id="br0">
      <inkml:brushProperty name="width" value="0.05292" units="cm"/>
      <inkml:brushProperty name="height" value="0.05292" units="cm"/>
      <inkml:brushProperty name="color" value="#FF0000"/>
    </inkml:brush>
  </inkml:definitions>
  <inkml:trace contextRef="#ctx0" brushRef="#br0">4550 6591 0,'0'0'1,"-9"-4"3,9 4 1,0 0 1,0 0 1,-14-13 1,14 13 2,0 0-2,0 0 2,0 0-3,0 0 0,-9-7-1,9 7 0,0 0-2,-12-1 0,12 1 0,-9 0-2,9 0-1,-14 0 0,14 0-1,-12 4 0,12-4 0,-14 6-1,14-6 1,-17 11-1,17-11 1,-19 12 0,9 3 0,-2-7 0,0 6-1,0-7 1,2 8 0,-4-6 0,2 5 0,-2-4 1,3-2-1,-4 3 0,3-3 0,-1 2 0,1 0 0,-1-1 0,1 0 0,1 1-1,1 1 1,1-2-1,0 0-1,1 1 2,1 1-1,-1 0 0,3 0 0,0 2 0,-1-1 1,4 2-2,-2 3 2,-1-2-1,1 0 1,-2 4 0,0-4 0,-2 5 0,-1-2 0,2 2 1,-4-4-1,-1 6 0,2-4 0,0 3 0,-2-5 0,1 4 0,3-3-1,-1 0 1,2-2 0,-1 3-1,4-4 1,-3 6 1,0 2-1,3-1 1,-2 7-1,1-7 2,-3 8-2,2-7 0,0 7 0,3-5 0,-3-2-2,2 0 2,-6-1-1,6 2 1,4-3-1,0-1 1,0 0 0,0 1-1,0-1 1,0-3 0,7 1 0,-6-1 0,0 0 0,2-2-1,0-2 1,0 2 0,3-3 0,-3 2 0,5-1 0,1 1 0,-3-4 0,2 1 0,-1 2 0,2-2 0,-3 0 0,2 2 0,0-3-1,0 1 1,-1-2 0,-1 2 0,-6-10 0,15 18 0,-10-5 0,-5-13 0,13 22 0,-13-22-2,15 18 2,-15-18 0,15 18-1,-15-18 1,16 11-1,-6-5 1,-1-1 0,1-1 1,-1 0-1,0 0 0,2 1 1,-1-3-1,3 2 0,0-2 0,-1 1 0,2-1 0,-4 1 0,5-1 0,-2-1 0,0 2 0,-1-2-1,2 2 1,-2-1 0,2 0 0,-3 1 0,4 0 0,-5 2 1,6-1-1,-5-1 0,4 2 0,-4-3 0,2 2 0,1-1 0,1 0 2,0-1-2,0 1 0,8 0 0,-4-1 0,6 0 0,-7 1 0,8 0 0,-5 1 0,6-2 0,-5 0 1,0 1-1,3 0 0,0-2 0,0 2 0,0-1 0,4-2 0,-3 2 0,3 1 0,-2-1 0,4 0 0,-7 2 0,7 0 0,-7-1 0,5 2 0,-5 1 0,5-2 0,1 1 1,-1 0-1,1-1 0,-4 1 0,5 0 0,-6 1 1,4 0-1,-7 0 0,1 1 0,0 1 1,0-2-1,-1 1 0,0-2 0,-1 2 1,1-2-1,-1 0 2,0-2-2,0 1 1,-2 0 0,3 1-1,-3 0 1,3-1-1,-4 3 1,5 0-1,-6-1 2,9-1-2,1 1 0,-1-1 1,4-1-1,-1 0 0,5-2 0,-4 2 1,6-3-1,-3 1 0,1-2 0,0 1 0,-3 1 0,4-2 1,-2 0-1,4 0 0,-4 0 0,4 0 0,-2 0 0,5-2 0,3 1 0,-2-1 0,5 0 0,-3-2 0,6 2 0,-2-1 0,4-1 0,-6 0 0,-1 1-1,6-3 1,-7 4 0,4-4 0,-7 2 0,9 0 0,0 2 0,-5 0 1,4-1-1,-5 2-1,5 0 1,-7 1 0,8 0 0,-11 0 0,-3 0 0,5 0-1,-5 0 1,5 0 0,-6 1-1,5-1 1,-7 1 0,10 0 0,0 1 0,-3-1 0,5-1 0,-5 1 0,7-1 0,-7 0 0,5 0 0,-3 0 0,-3 0 0,3 0 0,-4 0 0,7-1 0,-8 0 0,8-2 0,-6 2 0,5-2-2,2-1 2,-2 1 0,5-2-1,-3 2 1,5-3 0,-4 2-1,6 0 1,-2-2 0,-7 0 0,7 2-1,-6 0 1,4 0-1,1 1 1,1 1 0,0 0 0,-3 1 0,5 0 0,-5 1-2,5 0 2,-4 0 0,-2 0 0,2 2 0,-2 1 0,3 0 0,-3-1 0,3 2 0,3-1 0,0 0 0,0 0-1,-2 0 2,5 0-1,-6 1 0,5-2 0,-2-1 0,-4 4 0,2-4 0,-5 2 2,6-1-2,1-1 0,-2 1 0,2 0 0,-3 0 0,6 0 0,-8 0 0,8-1 0,-9 2 0,-3-1 1,5-1-1,-9 1 0,4 1 0,-6-2 0,5-1 0,-1 2 1,-1 0-1,2 0 0,-5-2-1,8 3 2,-6-1-1,7-1 0,-9 0 0,3 1 0,-1-2 1,2 1-1,4 0 0,-7-1-1,8 1 1,5-1 0,-4 1 0,5-1 0,-2 1-1,2-1 1,-1 0 0,5 0 1,-5 0-1,-4 0 0,4 0 0,-2-1 0,6 0 0,1 1 0,1-2 1,-1 1-1,3-2 0,1 3 0,-3-3 0,4 2 0,-7-2-1,-1 2-1,4-2-3,-5 1 0,5-1 0,-1 1-1,1 2 2,4 0-2,-3 0 1,2-1 3,-4 1 2,5 0 0,-5 0 0,-4 0 0,5 1 0,0 0 1,-1 3-1,2-2 0,-3 3 1,3 0-1,-5 2 1,2-1-1,-4 0 1,-6-2 1,4 2 0,-6-1-1,3-1 0,-3 0 0,6-1 1,1 1-1,-4 1 0,6-2 0,-2-1-1,1 1 1,-1-2-1,3 0 0,-4 0 0,-2-1 0,4 0 0,-5 0 0,7 0 0,0 0 0,2 0 0,2-1 0,-3-4 0,5 3-1,-5-1 1,3 0 1,-7-3-1,-2 3-1,4-4 1,-10 2 0,9-1 0,-1 1 0,-2-2 0,4 0-1,-3-1 1,3 0 0,-7 2 0,3-1 0,-6 0 0,-5 1 0,-1-2 0,-4 4 0,-1-3 0,-6 0 0,4 0 0,-9 1 0,1-3 0,-4 2 0,0 2 1,-5-3 0,0 0 2,-3 2-3,-1-2 3,-8 8 0,12-16-2,-8 7 1,-1-1 0,-1 0-1,1 0 0,-2 0 0,-1-1-1,0-2 0,0 1 1,0-3 0,0 1-1,-1 0 0,-2-3-1,3-7 1,0 4-1,-1-1 1,0 2-1,0-4 1,2 5-1,-1-4 3,-1 6 2,0 2-2,-3-2 3,3 5-2,-1-5 2,0 5 0,-2-4-2,3 5 0,-2-5-1,1 4-1,-3 0-1,3-1-5,-3-1-11,5 13-27,-4-14-7</inkml:trace>
  <inkml:trace contextRef="#ctx0" brushRef="#br0" timeOffset="5539.31">16012 7510 0,'16'-2'6,"3"2"0,-1-3-1,3 3 0,-2-2-2,2 1 0,1 0-3,1-2 1,1 1 0,-2 1 0,1 1 0,-2-1 1,4-2-1,-3 3 1,3 0-1,-3 0 2,5 0-2,-2 0 0,6 0 1,-9 0 0,13 0-1,-2 0 2,0-1 0,3 1-1,-5 0 1,6 0 0,-4 0-1,7 0 1,-7 0-2,-2-1 0,1-1-1,-3-1 1,2 2-1,-4 0 0,4-1 3,-5-1-6,2 2 6,-2 1-3,5 0 0,-4 0 0,3 0 1,5 0-1,-5 1 1,7 0-1,-7 3 0,5-3 0,-2 3 1,3-2-2,-5-1 2,-2 1-1,1 3-1,-4-4 1,5 3 0,-4-1-1,0 1 2,-3 0-1,6-2-1,-3 0 1,4 1 0,-1 0 0,7 0 1,3-3-1,-1 1 0,9-1 0,-5 1 1,7 0-1,-6-1 0,8 0 0,-3 0 0,-5 0 0,7-2 2,-6 1-2,8-2 0,3 0 0,1-2 0,5 2 1,-4-1-1,7-1 0,-6 1 1,7 0-1,-3-2 0,-7 2 0,10 1 0,-4-2 1,1 2-1,0-2 0,-2-1 0,1 3 0,-4 1 0,5 0 0,-4 1 0,-5 0-2,9 0 2,0 1-3,2 0 2,2 0 0,1 0 0,-3 0-2,-1 1 3,1 1-1,-7 1 1,-3-1 0,4-1 0,-3 3-1,-1-2 1,2 2 1,-2-2-2,3 0 2,-3 0-1,2 3 0,-6-1 1,-2-2 2,3 3-3,-6-4 0,5 2 0,-8 1 0,4-4 1,0 1-1,0 0-1,-3-1 2,-2 0-1,2 0-1,-5 0 2,2 1-1,-6-1 0,-1 0 0,1 0 0,-6 1 1,0-1 0,-4-1-1,1-2 2,-7-4-1,1 1 0,-4-1 1,0-3 0,-3-2-1,0-3 1,-1 1-1,-2-2 2,0 0-1,-1-2-1,-2-3 0,0 0 1,-1-6-1,4 4-1,4-4 1,-8 2 0,1 0-2,2-2 1,3 4 1,-7-1 0,7 5 2,-12-5-2,-10 5-1,9-6 1,-4 6 0,1-1-1,-9 2 1,3-2-2,-2-1 1,4 2-1,0 1 0,-3 0 0,1 0-2,-5 0 2,3 0-1,-3 0 1,1 1-2,-4 3 1,4-1 1,-4-1-1,1 1 0,-5 0 2,1-1-1,-4 1 1,5-9 1,-7 5 0,1-2-1,-3 3 3,1-4-2,0 4 0,1-2-1,-2 4 1,0 2-2,-3 2 2,-3 0-2,3-2 1,-3 2 0,2 1 0,-4 2-1,0 0 2,1 2-1,2-4-1,2 3 2,-4 1-2,-1 2 1,-7 2 0,2-3 0,-2 1-1,-4 3 1,-2-1-2,-5 3 1,0 0 1,1-1-1,1-1 0,-1 2 0,0 0-2,-1 0 2,0-2-1,3-2-1,-4-2 2,-4 3-1,3-3 2,-3 2 0,3-1-3,1-4 1,1 2 2,-2 2-2,2-1 0,8-1 1,-5 0-1,1-2 1,2 1 0,-8 1 1,5 0-2,-2 0 4,1 1-2,1 2 0,-3-1 2,0-1-1,1 4 1,7-4 1,-7 2-2,1 2 0,-4 0 3,-4-2-3,3 0-1,1 2 0,-5 1 1,-2 0-2,-1 1 2,-2 0-1,-4-3 0,-3 2 0,-1 1 0,-4 0 0,0 0 0,0 0-1,-1 0 1,0 1 0,1 2-1,-4-1 1,0-1 0,0 0 0,-1-1 0,0 0 0,-2 0 0,0 0 0,-1 0 1,0-1-1,-1-1 2,2 1 1,-1 1-1,-1 0 2,2-2-1,-4-1 1,2-2-1,3 4 1,-2 0 1,-1-2-3,2 0-1,-2-1 0,3 1 1,-5 0-1,5 0-1,0 1 0,-1 0 0,-1 1 0,1-2 0,-4 1 0,5 2 0,-2-1 0,-1 1 0,1 0 0,-2 0 0,0 0 0,-2 0 0,-1 3 0,2 1 0,0-1 0,-1 2 0,0 0 0,-1 0 0,-1 0 1,1 1-1,0-2 1,-4 4-1,2-3 1,-3-1 2,0 1 0,-2 1 1,-2-2-1,-1 1 2,4 0 0,-2-2-1,-1 2 2,-2 0-2,0 2-1,-2-4 1,4 0-2,0 2-1,-1-1 0,0-2 2,-6 3-2,5-2 0,2-1 0,-2 0 2,-1-1-1,-3 2 1,-2-1 1,0-1-1,5 1 1,-5 2-1,1-2-1,0 2 1,-3-1-2,4 0 0,1-1-1,-1 0 0,0 2 1,0-3-1,-5 2 0,2 0 0,3-1 0,-2 0 0,-1 1 1,-1-1-1,-2 0 0,5 3 0,1-3 0,1 3 0,-3-1 0,2 1-1,2-1 1,3 1 1,2 0-1,1 0 0,2-1 0,1 2 0,-4 0 0,7 2 0,2-2 1,3 1-2,2-2 2,-1 1-1,1 1 0,4 2 0,2-2 0,-1 0 0,4-1 0,-2 1 0,0 0 0,2 1 0,2-1 2,1 1-2,-2 1 0,3-2 1,1-1 0,2 4 0,4-3 0,0 1 0,1-2 0,1 0 0,8-1 1,-6 2-1,1 6 0,2-8 0,0 6 1,2-7-1,1 7 2,1-8-1,3 6 0,2-7 0,3 1 1,-1-1-2,2 0 1,-1 0-1,-4-1-1,6 1 1,-2-1-1,2-1 0,2 1 0,3-1 1,-3 0-1,5 0 0,1 0 1,1 0-1,-1-1 1,1 0-1,-1-1 2,1 2-2,0-1 1,-2-1-1,3 1 1,-2 0 1,0 1-1,2-2 2,-3 0-1,4 0 1,0 2 0,2-1-1,-2-1-1,4 2-3,1 3-27,-3 3-36,0 1-3</inkml:trace>
  <inkml:trace contextRef="#ctx0" brushRef="#br0" timeOffset="13165.75">4372 8397 11,'0'0'3,"0"0"3,0 0 3,0 0 2,0 0 2,0 0 1,0 0 1,0 0 2,0 0-3,0 0-2,0 0-3,0 0 0,0 0-4,-14-6 1,14 6-1,-11-4 0,3 1-1,8 3 0,-18-4-1,8 3 1,-2-2-2,3 1 0,-2 1-1,0 1 2,-1 0-2,3 0 0,-5 0-1,1 2 1,-1 2-1,-1 0 1,-1 2-1,0 0 1,2 2 1,-2-2-1,1 0-1,3 0 0,-2 2 1,5-1-1,0 2 0,-2 0 0,3 1 0,0-2-1,1 6 1,-2-4-1,3 4-1,-2 5 1,3-5 0,-2 7 0,2-7 0,0 6 0,3-3 0,0 4 1,-2-5 0,3-1 0,0 1 0,0-1 0,0 2 0,0 1 1,-2-2-1,2 1 0,1 1 0,0 1 0,0-2 1,-1 3-1,1 2 0,0-2 0,0 3 0,0-2 0,0 5 1,0-4-1,0 6 0,-1-3 0,-2 3 0,1-1 0,0 5-1,2 1 1,0 0-1,-1 2 0,0-2-1,1 3 1,0-2 0,2 4 1,2-5-1,0-3 1,0 2-1,1 1 1,-1-2 0,1 0-1,1-2 1,1 1-2,-2 1 2,3-6 0,-2 5 0,0-6 0,1 6 0,0 2 0,-2-3 0,2 4 0,0-4 0,-3 3 0,1-2-1,1 3 1,-1-2 0,-2-6-1,0 4 1,3-1-1,-3-1 1,1 0 0,-2 0 0,0-3-1,-1 2 1,2-5 0,-1 2 0,-2-2 0,1 4 0,0-7-1,0 5 1,-1-5 0,1 2 0,1-5 0,-1 5 1,0 1-1,3-2 1,-1 1 0,0-3-1,0 3 1,1-2-1,-2 0 1,1-4-1,2 2-1,-2-2 2,3-1-2,-2 0 1,1-2 0,-1 1 0,2 1 0,-1-2 0,2-2 0,1 0 0,-2 2 0,-6-11 0,14 15 1,-5-8-1,-9-7 0,15 14 0,-6-8 2,2 1-2,-2-2 1,5 0-1,-5-1 0,4 1 0,0-1 0,-3 1 0,3 0 0,0 1 0,-2-2 0,3 0 0,-2 0 0,4 1 0,-5 0 0,5-2 0,-1 1 0,1 0 1,-1-1-1,4 0 0,3 0 0,-2 1 0,4-2 0,-3 1 0,6 0 0,-7-2-1,9 1 1,-4 0 0,-2 1 0,4-3 0,-1 2 0,3-1 0,-2 2 0,6-2 0,-6 0 0,7 1 0,-4-1 0,2 1 0,-3-1 0,4 1 0,-4-1 0,6 0 0,1 1 0,-1-1 0,4 0 0,-1-1 0,3 0 0,-4 0 0,6 0 1,-5-2-1,-1 0 0,5-1 0,-3 1 0,2-2 0,-2 2 0,5-2 0,2 1-1,0 0 1,-1 1 0,2 0-1,2 1 1,-4-1 0,8 1 0,-9-1 0,4 2 0,-1 0 0,-2-1 0,2 1-2,-5 0 2,6 0 0,1 0-1,2 0 1,0 1 0,-1 1-1,5 1 1,-2-1 0,3 0 0,-1 2 0,-4-3 0,4 1 0,-6 1 0,4-1-1,1 0 1,1 1 0,-2-2 0,1 1 0,3 0 0,-2 0 0,3 0 0,-3 0 0,-3 1 1,5-1-1,-5-1 0,6 2 0,1-1 0,2 1-1,2-2 1,-3 1 0,5-1 0,0 0 0,0 1 0,1 0 0,-5-1 0,7 0 0,1 0 0,1 2 0,2-2 0,1 0 0,2-1-1,-1 1 1,4-1 0,0 1 0,1 1 1,0-1-1,0-1 0,0 1 0,-1-1 0,0 2 0,-1 1 0,-1-2 0,-1 0 0,0 0 0,-1 1 0,0-1 0,-1 2 0,1-2-1,-2-1 1,0 0-1,1 1 0,-1 0 1,1 0-2,-1 1 2,-1-1-1,-1-1 1,3 1 0,-5 0 0,-5-1 0,7 0 1,-1 0-1,3 0 0,-1 0 0,1 0 0,0 0 0,2 0 0,-2 0 0,1 0 0,1 0 2,0-1-2,2 1 0,0 0 0,-2 0 1,1 1-1,-1 0 0,2-1 0,-2 1 1,-1 1-1,-2-2 0,2 0 0,-4 0 0,0 0 1,1 0-1,-7 0 0,-4 0 0,5 0 0,0 0 1,-1 0-1,2-3 0,-1 2 0,-1 0 0,-2 0 1,0-2-1,-3 2 0,-6-1 0,4 1 1,-1-2-1,-2 1 0,3 1 0,-1-2 0,2 0 2,-4 0-2,3-1 0,-5 2 0,-2-2 0,0 1 1,-3 1-1,1-1 0,-2 1 0,5 0 0,1 2 0,-3-2 0,5 0 1,-5 1-1,4-2 1,-9 1 0,2-2 2,-7 0-1,-4 0 1,-1-3 1,-4 1-1,-3-2 2,-4 1-2,3-2 0,-5-2 1,1-2-1,-6 0-2,0-4 2,-2 1-1,1-4 0,-3-3-1,1 0 1,-2-4 0,0-1 0,2 1-1,0-3-1,4-5 0,-4 6 1,3-5-2,-3 5 1,2-4 0,-3 4-1,-1-2 1,-4 3 0,-3 6 0,0-4 0,0 5 0,-2-3 1,-1 5-1,0-2 0,-3 4 0,-1 1 0,3 0-1,-2 3 1,-1-1-1,3 4 0,0 0-1,0 2 1,1 8 0,-1-14-1,1 14 1,0-9-1,0 9 1,0 0-2,11-8 2,-11 8-1,18-1 1,-6 1-2,4 0 2,4 0 0,3 0 1,3 0-1,4 1 1,2-1-1,1 0 1,4 0 0,2 0 0,2 0 0,-3 0 0,10-2 0,-2 0 0,6 1 0,1-1 0,3 1 1,1 0-2,-1-1 1,3 2 0,-3 0 0,-2-4 0,2 3 0,-4 0 0,3 0 0,0-1 0,0-1 0,2 2 0,-4 0 0,5-1 1,-5 0-1,3 1 0,-3-1 0,-3 1 0,4 0 0,-6-1 0,6-2 0,2 3 0,-2-2 0,4 1 0,-3-2 0,3 1 0,-2-1 0,3 0 1,-4 0-1,-6-3 0,8 2 0,-2-2 0,1 1 0,1 0 0,1 1 0,-1-2 0,1 1 0,1 1 0,-3-1 0,-1 2 0,3-2 0,-5-1 1,7 2-1,0 0 0,1-2 0,5 2 0,-5 1 0,5-1 0,-4 1 0,5 1 1,-5 2-1,-3 1-1,5 0 1,-1 0 0,3 0 0,-1 2 0,1 3 0,1 0-1,-4-1 1,5 2 0,-1 2 0,-6-1 0,6 1 0,2-1-1,-2 1 1,2-1 0,-1 2 0,1-1 0,-1 3 0,1 0 0,-5-3 0,0 0 0,1 1 0,0-2 0,-3 0 0,0 0 0,0-1 1,0-2-1,-3 0 0,-4 0 1,4-2-1,-7-1 0,5-1 1,2 0-1,-4 0 0,6-3 0,-3-2 2,2-1-2,-4 1 0,3-4 0,-2 2 1,-7-3-1,5 1 0,-1-3 1,1-3-1,1 0 1,-4 0-1,0-3 1,0-2-1,1-5 1,-8 4 0,-2-6 1,-2 1-2,-2-3 1,1 2-1,-3-4 0,0 1 0,-4 4-1,6-7-2,0 3 1,0-1-1,3-1-1,-5-4 0,2 4 0,-4-4 2,0 3-1,-5-3-1,-3 2 0,-6-1-1,-2-3 1,-2 1 1,-3-3 0,-1 4-1,-4 0 3,-1-2 3,-3 1 2,-2 1 0,-2 8 1,0-7 0,-1 5-1,-3-2 0,-4 0 0,-1 0-3,-1 1 0,-4 1-1,-2-3 0,-3 5-1,0-3 2,-5 3-1,-2-5-1,-3 5 1,-1 0-1,0 6-1,-3-3 1,-4 5-2,-2 0 0,-1 4 2,-2 3-1,-1 2 0,-2 0 1,-1 1 1,-2 2-1,1-1 2,0 2-1,-3 2-1,-4-2 1,2 3 0,-7 0-1,2-1 2,0 3-1,-1-2-1,1 2 1,-1-2 0,0 4-1,2-1 1,4 0 0,-4-1 0,1 2 0,-1-2 0,-6 2 1,4 0-1,-1-1 0,2 1 1,-1 0-1,0 0 1,-1 0 0,2 0 2,1 0-2,1-3 1,-4 2 0,1-2 1,-1 1-1,0 0 0,2-1-1,-1 0 2,-1 3-3,-3 0 0,8 0 1,-5 2-2,0 2 1,-3-1 0,-5 1-1,5 3 1,-4-3 0,4 1 0,-2 0-2,-1 2 4,2-3-2,0 1 0,4-1 0,-4-2 1,-2 3-1,3-3 0,-1 0 1,1 1-1,1-1 0,-2 2 0,2 0 1,1-1-1,0-1 0,0 1-1,-3-1 1,2 1 0,-1-1 0,4 0 0,2 1 0,-1-1-1,2 2 1,-1 0 0,4-1 1,-5 0-1,-1-2 0,4-1 0,-5 0 0,3 0 0,0 0 1,1 0-1,3 0 0,-1 0 0,4 0 0,-3 0 0,1-1 1,2 0-1,-2 1 0,-2-2 0,-2 1 0,3 0 0,1-2 0,-1 2 0,3 0-1,0-2 1,2 2 0,-1 1 0,6-1 0,-3 1 0,2 0-1,-2 0 2,-6 0-2,7 4 1,-3-2 0,4 3 0,1-1-1,-1 2 1,1-3 0,2 4 0,6-2 0,-3-1 0,1 0 0,-6-1 0,6 0 0,-2-1 1,1 0-1,-3 1 0,2-3 0,0 1 1,-4-1-1,4 0 1,0 0-1,1 0 0,-1 0 0,2 0 0,-4 0 1,4 0-2,3-1 1,-6 1 0,3-2 1,-2 2-2,-1-1 1,-2-1 1,2 2-2,-4 0 1,-2 0 1,6 0-1,-5 0-1,2 0 2,1 0-1,0 2-1,-1 1 1,3 0 0,1 1 0,-5-2 0,2 1 0,-7 1 0,6-1 0,-7 2 0,-5-1 0,2 0 1,-3-1-1,2 3-1,0-3 1,2 2 1,-3 1-1,0 0-2,4 4 1,-3-3 0,0 5 0,-2-6-1,-6 5 1,5-6-1,-5 8 1,3-8 1,-1-2 0,-2 1 1,2-1-1,-1 1 0,5 0 0,-5-1 0,6 1 0,-4-1 0,-4 0 0,4-2 0,0 3 0,0-2 0,2-1-1,-1 2 1,1-1 1,0-1-1,3 1 0,-1-1 0,1 1 0,-1-2 0,-2 2 0,3-1 0,1-1 0,2 2 0,1-2 0,0 0 0,1 0 0,1 0 0,1-1 0,-2 0-1,-2 0 1,-2-1 0,-5 2 0,2 0 0,-2 0 0,-1 0 0,-2 0 0,1 2 0,0 0 0,-3-1 0,6 0 0,-7 0 0,-5 2 0,5 0 0,-3-2 0,-2 2 0,2-1-1,-2 0 1,-3 2 0,5-2 0,-1 0 0,-1 0 1,-4-2-1,3 1 0,-2 0 0,1-1 1,0 0-1,1 0 1,-1 0-1,0 0 0,-4 0-1,4 0 1,-1 0 0,-2-1 0,2 1 0,0-1 0,-4-1 0,5 1 0,3 0 0,-6 0 0,-2 0 0,4 1 0,-5 0 0,1-1 0,2 1 0,1-2 0,1 1 0,-1 1 0,0-1 1,3 0-1,-3 1 0,1-1 0,3 0 0,-2 1 0,-1 0 0,0 0 0,3 0 0,-6 0 0,2 2 0,-4-1 0,1 4 0,-2-3 0,-3 2 0,3-2 1,-3 1-1,2 1 0,-2-1 1,3 0-1,-3 0 2,4 1-2,0-2 0,1-1 0,2 0 0,1 1 1,-1 0-1,2-1 0,-1 0 0,0 0 0,6 1 0,-3 0 0,-1-1 1,5 1-1,2 0 0,0 0 0,-5 0 0,6-1 0,-1 0 0,4 1 0,1-1 1,0-1-1,2 2 0,3-1 0,2 0 0,-1 1 1,1-1-1,1 1 1,-8 0 0,7-1 0,-1 0 1,-1 1 0,3 0-1,1-1 1,0 0-1,2 1 2,1 1-1,-1-1 1,-1-1-1,1 4 1,-5-1-1,-4 1 0,1 3-1,0 2-2,-4 1-7,2-2-36,-4 8-19</inkml:trace>
  <inkml:trace contextRef="#ctx0" brushRef="#br0" timeOffset="16226.92">4513 6734 50,'0'0'1,"0"0"2,7 0-2,-7 0 1,0 0 4,0 0 5,10 0 2,-10 0 1,0 0 3,0 0-3,0-9 1,0 9 0,-3-12-4,0 4-3,-1-2-3,2-5-2,-3 2-1,0-5 1,1 0-2,1-3 0,-2 0 1,1-1-1,-1-1 0,1-2 1,0 1-1,2 2 0,-1-4 0,3 3 1,0-4-1,0 3 0,0-3 1,5 2-1,-1-2 0,5 1-1,1 0 1,8 0-2,-4 1 1,6-1 0,-3 0 0,7 1 0,-5 1 0,6-7 1,-9 9 0,1-5 0,-1 5 0,0-2 2,1 5-1,0-4 0,1 3-1,0 5 0,3-5 0,-3 3 1,2-2-1,0 2 0,1-4 0,-2 1 1,1 2-1,-4 1 1,0 1 1,-2 3-1,2-1 0,-8 4-1,1 3 0,-9 7 0,10-7 0,-10 7 0,0 0 1,0 0-2,0 0 0,0 0-2,0 0-1,0 0-7,0 0-14,0 0-15,0 0-19</inkml:trace>
  <inkml:trace contextRef="#ctx0" brushRef="#br0" timeOffset="16524.94">5011 5610 67,'0'0'3,"0"0"2,15 5 1,-15-5 1,20 15 0,-11-4 3,7 5-3,-5 3-5,-2-2-35,7 12-14</inkml:trace>
  <inkml:trace contextRef="#ctx0" brushRef="#br0" timeOffset="17179.98">5134 5218 84,'0'0'0,"0"0"1,8 6 0,-8-6 2,14 12 1,-2-3 1,2 6 3,4-3-1,-3 5 0,8 5 1,-3 1 1,7 2-3,-5-5 1,-3 5-3,3-5 1,-2 4-2,-2-8 2,-1-1-3,-4-2 1,2 1-1,-4-4 1,-2-1 0,-9-9-1,14 11 2,-14-11-4,0 0-4,0 0-5,0 0-7,-5-9-13,-2 0-13,-4-6-13</inkml:trace>
  <inkml:trace contextRef="#ctx0" brushRef="#br0" timeOffset="17498">5311 5172 42,'0'0'3,"0"0"2,7-12 0,-7 12 2,10-4 0,-10 4 0,18-5 2,-9 5-1,2 0-2,-2 1 0,-1 5-1,1 2-2,-9-8 2,15 16 0,-9-7-1,-3 0 3,1 1 2,-3 0-1,-1-10 1,0 16-1,0-16 1,-8 18-2,8-18 0,-16 17-2,5-10-3,2-1-1,-5-1-4,5 0-6,-1-4-12,1-1-21,9 0-20</inkml:trace>
  <inkml:trace contextRef="#ctx0" brushRef="#br0" timeOffset="17981.02">5539 5035 75,'0'0'4,"0"0"-1,0 0 2,0 0-1,0 0 0,-9 3 0,9-3 2,-3 14-3,3-6 0,0 3-3,0 2 0,3 0 0,2 0 1,1 1 0,1-4 0,2 0 2,-9-10 0,19 10 3,-11-8 2,4-2 4,-4 0-1,4-5 1,-12 5 2,16-16 2,-9 8 0,-1-7-1,-1 3-2,-3-2 0,-1 0-1,-1 1-1,-2 0-3,-5 1-1,-2 0-2,0 3-2,0 2-3,-2 2-3,0 5-6,-1 0-5,2 5-8,1 5-17,6 9-26,-3 0-11</inkml:trace>
  <inkml:trace contextRef="#ctx0" brushRef="#br0" timeOffset="18328.04">5711 4896 84,'0'0'1,"0"0"0,6 0 4,-6 0-1,13 7 5,-13-7-1,18 18 0,-8-5 0,4 2 2,6 3-2,-4 0-2,5 0-3,-4 1 1,5-2-2,-8 3 1,6-5-2,-8 1-6,-2-3-12,-4-3-25,3 4-14</inkml:trace>
  <inkml:trace contextRef="#ctx0" brushRef="#br0" timeOffset="18718.07">5758 4802 94,'0'0'4,"0"0"2,10-4 0,-10 4 1,14-3 0,-14 3 2,21-3 1,-6 3-1,-4 0-1,7 0-2,-5 0 0,5 3-2,-5 0 1,2 2 0,-15-5-1,15 9 2,-15-9 0,8 13 0,-8-13 1,1 17 0,-1-8-2,-4-1 2,-4 4-2,1-3-2,-4 0-3,2-1-6,-4-1-5,-4-1-11,8-2-19,9-4-24</inkml:trace>
  <inkml:trace contextRef="#ctx0" brushRef="#br0" timeOffset="19259.1">5996 4600 61,'0'0'1,"0"0"1,0 7 1,0-7 3,4 12 0,-4-12 1,10 15 0,-10-15 4,13 16-3,-1-9 0,-3 4 0,2 1 0,1-4-1,-1 5 1,0-7 1,1 3 0,-3-7 2,0 2-1,-9-4-2,17-11 2,-9 3-1,-2-7-2,1 2 0,-2-5-2,-3 3 0,0-1-1,0 2 0,-2 4 0,0-3-1,-2 4-1,-1-1-1,3 10 1,-5-13-2,5 13 0,0 0-2,0 0 0,0 0-1,0 0 0,0 0-1,0 0 1,0 7 0,0-7 1,8 16 2,-8-16 0,18 16-2,-7-10 2,-1-1-5,1-2-13,-2-2-24,5 3-23</inkml:trace>
  <inkml:trace contextRef="#ctx0" brushRef="#br0" timeOffset="19605.12">6157 4223 73,'0'0'2,"0"0"4,3 14 1,1-2 3,4 0 3,1 3-1,5 4 1,1 4 1,3-3-3,2-1-1,-4 1-2,5-3-1,-5 0-3,1 0 1,-5-5-3,4 4 0,-6-4-4,1-2-12,0 2-18,-11-12-30</inkml:trace>
  <inkml:trace contextRef="#ctx0" brushRef="#br0" timeOffset="20055.14">6510 4294 175,'0'0'4,"0"0"0,0 0 2,-12-1-1,2 1 0,10 0 1,-17 0-2,17 0 1,-17 8-4,14 2-1,-3-2-1,6 4 0,7-2 0,-2 3 0,6 0 1,-4-2-2,7-1 2,-5-3 0,4 0 2,-13-7 0,13 7 0,-13-7 3,9 0-1,-9 0 2,0 0-1,8-12 1,-8 2-2,0-2 2,0-5-3,0 4-1,0-1 0,0-4 1,0 5 0,0 2 0,0 3-2,0 8 1,0-10-1,0 10-1,0 0 1,15 2-2,-15-2 0,15 14 0,-2-7 1,-3 4 0,-1-3-4,6 3-7,-4-4-17,-1-5-33,1 1-10</inkml:trace>
  <inkml:trace contextRef="#ctx0" brushRef="#br0" timeOffset="20356.16">6565 3900 41,'0'0'1,"0"0"0,0 7 3,0-7 0,7 17 2,2-8 3,0 10-1,3-5 2,4 8-1,-1 4-1,4-2 2,-1 1-4,-2-1-3,-1 2 1,-1-8-4,-1 7-13,-5-13-25,2 1-12</inkml:trace>
  <inkml:trace contextRef="#ctx0" brushRef="#br0" timeOffset="20845.19">6733 4130 85,'0'0'2,"0"0"3,0 0 2,11-13 1,-11 13 2,12-14 1,-3 0 1,-3 5 0,2-7 0,-8 16-3,14-19-1,-14 19-1,10-14-3,-10 14 0,11-3-1,-11 3 0,9 3-1,-9-3-1,9 19 1,-3-9-1,-4 8 2,4-6-2,0 7 0,0-5 0,-1 3 0,2-4 0,-2-3-1,3-2 1,-8-8 1,14 11 0,-14-11 0,15 4 1,-15-4 0,16 0-5,-16 0-6,12-12-21,-1 3-33,-4-2-3</inkml:trace>
  <inkml:trace contextRef="#ctx0" brushRef="#br0" timeOffset="21025.2">6767 3874 120,'0'0'0,"0"0"-3,0 0-8,0 0-10,0 0-15,6 1-13</inkml:trace>
  <inkml:trace contextRef="#ctx0" brushRef="#br0" timeOffset="21936.25">7005 3950 124,'0'0'2,"0"0"-1,-9-6 0,9 6 2,0 0-2,-6 6 1,6-6 1,-3 11-1,3-3-1,0 6 0,0-2 1,2 3-1,2-5 1,1 4-1,0 1 2,0-7-1,1 6 3,-6-14 2,11 15 1,-11-15 3,14 6 1,-14-6-1,9-11 0,-6 1-1,2-6 0,-2 2-3,-2-3 0,3-2-3,-1-1-1,-2 0 0,-1 5 0,0-6 0,0 5-1,-4-3 0,0 7-1,1-2 0,1 3 0,-2 0-1,4 11-1,-2-11-1,2 11 0,0 0-1,0 0 1,0 0-2,9-3 1,0 4 0,5 4 0,-1 3 1,3 1 0,-5 0 1,7 1 1,-5-2-1,4-1 1,-9 3 0,2-3 0,-10-7 0,13 14 0,-13-14-1,9 9 0,-9-9 1,0 0 0,0 0 0,0 0 0,0 0 1,0 0-1,0 0 1,0 0 1,0 0-2,-4-10 0,0 2 0,4 8 0,-6-17 0,2 8 0,2-2 0,0 0-1,1-2 1,1 1-1,0 0 0,0 2 1,1-2-1,3 1 1,2 0-1,1 3 0,-1-3 0,5 4 0,-2 0-1,1 2 0,1 2 0,-1 2 0,2 1 0,0 1-1,0 6 1,6 1 1,-2 5 0,1 0 0,-1 2 1,0 2-1,3 0-16,2 8-45,-5-5-1</inkml:trace>
  <inkml:trace contextRef="#ctx0" brushRef="#br0" timeOffset="30559.74">8484 5722 25,'0'0'3,"0"0"1,0 0 2,0 0 0,0 0 1,0 0 1,0 0 1,0 0 1,0 0-1,0 0 2,0 0 1,13 7-1,-13-7 2,9 0 1,-9 0-1,14-7 0,-14 7-1,15-16-3,-8 6-2,0-3-2,-1-1 0,-1-1-2,-2-3-1,-2-1 0,-1 1-1,0-3 1,0-1-1,-4 1-1,-1-1 1,-4 0-1,3-1 1,0 4-1,0-2 1,-1 2-2,3-5 0,-2 9 0,3-2 0,-2 5 0,3-4 0,1 7-2,-2-1 1,3 10 2,-5-8-1,5 8 1,0 0-1,0 0-1,0 0-2,0 0 1,-9-9-2,9 9 1,0 0 0,0 11 0,0-11 0,1 16 0,4-1 4,-1 1 0,2 1 1,0-2 1,0 3-1,3-5 3,2 6-1,0-10 3,2-1-3,1-2 1,-1 0-1,3 1-1,-2-4 1,-1 1-1,-2-2 0,0 1 0,-2-2 0,-9-1 1,13 0-1,-13 0 1,15-7 1,-15 7-1,12-19 0,-5 9 0,-2-3-1,-1-3 0,0-6-2,-2 6 1,-1-6-1,0 4 0,-1-3 0,0 3 0,-1-1 0,-4 4 0,4 3 1,-3 0-1,4 12 1,-6-14-1,6 14 1,-5-10-2,5 10 1,0 0-2,0 0 0,0 0-1,0 0-1,0 0 1,0 0-1,0 0 0,0 0 2,0 7-1,0-7 2,3 15-1,0-5 2,3 0 0,-2 0 0,4 2 2,1-4-1,0 4 0,0-4 1,3 1 0,-1-2 0,0 0 0,0 6 2,3-6-2,-4 3-2,4-7-10,-3 11-39,1-14-13</inkml:trace>
  <inkml:trace contextRef="#ctx0" brushRef="#br0" timeOffset="30994.77">9136 5053 85,'0'0'4,"0"0"4,0 0 3,0 0 2,8-7 4,-8 7 2,12-7-1,-12 7 3,15-11-4,-7 6-4,2 0-2,1-2-4,0 2-2,1 0-2,0 1-4,-2 1-9,1 0-19,0 3-28,-11 0-11</inkml:trace>
  <inkml:trace contextRef="#ctx0" brushRef="#br0" timeOffset="31218.78">9267 5141 199,'0'0'5,"0"0"0,0 0 2,13-7 1,-13 7-1,14-6 1,-14 6-2,17-7 1,-8 3-12,-9 4-20,12-6-39,-2 4-6</inkml:trace>
  <inkml:trace contextRef="#ctx0" brushRef="#br0" timeOffset="32108.83">9724 4797 69,'0'0'5,"0"0"1,0 0 2,-3-9 2,3 9 0,-5-9 1,5 9 0,-9-12-1,9 12-4,-12-10-2,2 9-3,-8 0 0,5 1-2,-6 0 0,6 2-1,-5 4 1,4 1 0,-3 2 1,8 0-2,3 1 1,0 2 1,1 1-2,1 0 1,4 0 0,0-1 1,-1 0 0,5-1 1,3-3 2,2 2 0,-9-10 2,21 9 1,-3-6 1,-2-3 0,3 0-1,-2 0 1,5 0 0,-8-1-1,8-2-3,-10 2 1,-1-1-2,-3 1-1,3 0 1,-11 1-2,15 0 0,-15 0 0,12 4 0,-12-4-1,13 9 1,-13-9 0,10 14 0,-10-14 0,9 16 0,-6-7 0,-1 2 0,-1-1 0,-1 1 0,-1 0 0,-4-2-1,-1 0 1,-2 1-1,-4-1 1,3-3-1,-3 0 1,1-2 0,0-2 0,2-1 1,-1-1-1,1 0 1,9 0-1,-14-7 1,14 7 0,-12-15-1,9 4 2,1 2-1,2-2 0,0 1-1,0-4 1,5 2 0,0 0 0,3 0 0,-3 2-1,4 1-3,-1-1-13,1 3-21,-4-2-25</inkml:trace>
  <inkml:trace contextRef="#ctx0" brushRef="#br0" timeOffset="32750.87">9869 4716 93,'0'0'1,"0"0"-1,-1-10 1,1 10-1,0 0 3,0 0-1,0 0 3,6 10-2,0 6 0,0-5 1,0 6 1,2-3 0,-1 2 0,0-4-2,0-2 1,-7-10-1,11 16 3,-11-16 0,9 10 2,-9-10 3,0 0 0,0 0 1,11 0-1,-11 0 0,6-11 0,-6 11-2,9-16-3,-1 7-3,0-1-1,2 2-1,-1 1 0,3 0-1,-3 1-1,1 2 1,2 1 0,-3 1-1,0 2 0,1 0 0,-10 0 0,15 2 0,-15-2 1,13 12-1,-13-12 0,9 15 1,-5-6-1,0 1 2,-2 1-1,2 2 0,-1-2 0,-3 2 0,0-3 1,0 1 0,-4-2 0,-2 2 0,6-11 0,-13 15 1,13-15-1,-14 11 2,14-11-1,-15 7-1,15-7 1,-16 2-2,7-1-2,9-1-5,-18 0-8,9 0-16,9 0-24,-14 0-13</inkml:trace>
  <inkml:trace contextRef="#ctx0" brushRef="#br0" timeOffset="33153.89">9956 4607 86,'0'0'6,"0"0"2,0 0 5,8 0 1,-8 0 5,14 0 0,-6 0 3,3-3 0,2-3-1,-1 2-5,3-3-2,-2 1-2,3-1-3,-3 3-5,2-1-21,11 4-48,-13-3-6</inkml:trace>
  <inkml:trace contextRef="#ctx0" brushRef="#br0" timeOffset="35033">9307 5953 105,'0'0'0,"0"0"0,0 7 0,0-7 0,0 11 1,0-11 0,0 14 2,0-2 0,0-12 2,0 23 1,-2-14 0,2 7 1,2-5 0,-1 5 0,-1-7 0,0 3-1,0-1-2,-5-2 2,4 1-1,-4-2-1,-3 2 0,0-2-1,-5 0-1,6 0 2,-4-2-2,0 1 0,2-4 1,-2 0 0,1-1-1,1-2 2,0 0-2,-2 0 0,4-2 1,7 2-1,-15-11 0,15 11-1,-14-12 0,14 12-1,-9-15 1,9 15-1,-7-16 0,7 16 0,-2-13-1,2 13 1,0-13-1,0 13 0,1-12 0,-1 12 0,7-12-1,-7 12 0,10-9 2,-10 9-1,13-8 1,-13 8 0,12-7 0,-12 7 0,15-10 0,-15 10 1,17-8-1,-6 4 2,1-2-1,-1-5 0,2 5 0,0-5 1,-1 4 0,1-3 1,3 4 0,-2-4-1,-1 3 3,3 2-2,-2-2 2,0 2 0,-1-1-1,-1 3 1,-2-2 0,-2 1 0,-8 4-1,13-5 1,-13 5-2,0 0 0,10-8 0,-10 8 0,0 0-6,0 0-6,9-9-19,-9 9-36,8 3-6</inkml:trace>
  <inkml:trace contextRef="#ctx0" brushRef="#br0" timeOffset="35440.02">9837 5685 100,'0'0'7,"0"0"3,0 0 3,11-3 1,-11 3 1,14-2 0,-14 2 0,16-4 0,-6 2-5,-10 2-7,13-3-11,-13 3-15,13-1-25,-13 1-15</inkml:trace>
  <inkml:trace contextRef="#ctx0" brushRef="#br0" timeOffset="35656.03">9919 5838 191,'0'0'6,"0"0"3,6-6 1,-6 6 1,8-9 1,-8 9-2,15-13 0,-6 7 0,-1 1-12,4 3-20,0 2-36,-2 0-10</inkml:trace>
  <inkml:trace contextRef="#ctx0" brushRef="#br0" timeOffset="36733.1">10464 5471 160,'0'0'5,"0"0"3,0 0 2,0 0 2,0 0 1,0-12 1,0 12 0,-2-8 2,2 8-5,-3-12-4,3 12-2,-6-10 0,6 10-2,-7-9-1,7 9-1,0 0 0,-12-11-1,12 11-1,-15-5 0,15 5 0,-12-1 0,12 1-1,-17 1 0,9 4-1,8-5 1,-18 13 0,11-4 0,-1 2 0,4 0 0,-1 1 1,1 1 0,2 0 0,2-2-1,0-1 1,1 1 1,-1-11 0,11 16 0,-11-16 0,11 9 0,-11-9 1,14 6 1,-14-6-2,13 0 2,-4 0-1,-9 0 0,18-9 0,-10 3 0,2-1 0,-10 7 0,15-15 0,-15 15 0,10-14 0,-10 14-1,13-16 1,-13 16-1,6-15 1,-6 15 1,8-13-2,-8 13 0,6-9 1,-6 9-1,0 0 1,0 0-1,3-9 0,-3 9 0,0 0-1,0 0 0,0 0-2,0 0 1,0 0 0,0 0 1,0 0-1,6 8 0,-6-8 1,3 11 1,-3-11 0,8 15-1,-5-5 2,1 0-1,0-2 0,1 2 0,0-2 0,-2 2 1,0 0-1,1 1 0,-1-1 1,-1 2-1,1-1 1,-1-1-1,1 0 0,0 2 0,-1-2 0,2 0 1,0 0-1,-2 0 0,-2-10 1,8 17-1,-8-17 0,9 14 1,-9-14 0,6 10 0,-6-10 0,0 0 1,6 12 1,-6-12-1,0 0 0,0 0 0,0 0 0,0 0-1,0 0-11,6 10-55,-6-10-2</inkml:trace>
  <inkml:trace contextRef="#ctx0" brushRef="#br0" timeOffset="43556.49">6791 10922 14,'0'0'3,"0"0"0,0 0 2,0 0 2,0 0 1,0 0 0,0 0 1,0 0 1,0 0-3,-9-6 0,9 6-2,0 0-2,0 0 0,-12 0-1,12 0-1,-8 0-1,8 0 0,-10 5 2,10-5-2,-11 7 2,11-7-1,-10 8 4,10-8-2,-14 9 2,14-9 0,-13 12 0,3-5 0,2 0 0,-2 4 0,-1-3-2,2 2 2,-1 0-4,0 3 2,1-3-2,2 2 0,-1 2-1,3-1 1,0 5-1,2-2 1,1 4 0,2-5 1,-2 6-1,2-4 0,0 6 1,0-7-2,0 3 0,0-2 1,0 1-1,-1 0 0,1 0 2,0 0-2,0-1 1,1 0 0,2 2 0,0-1 1,-1-3 0,2 1 0,1 0 0,0 1-1,-1 0 2,-1-3-2,1 0 1,-2 1 2,4-3-1,-3 2 2,1-5-1,0 2 2,0-2-1,-1 0 1,-3-9 0,8 18-1,-8-18 0,10 14-1,-10-14 0,8 13-1,-8-13 0,9 10-1,-9-10 0,0 0 1,8 13-1,-8-13-1,0 0 0,0 0 0,7 10 0,-7-10 0,0 0-3,0 0-8,0 0-13,0 0-25,3 15-17</inkml:trace>
  <inkml:trace contextRef="#ctx0" brushRef="#br0" timeOffset="43938.51">6609 11679 62,'0'0'2,"0"0"3,0 0 5,0 0 0,3 8 5,-3-8-2,9 5 1,-9-5 1,11 0-1,-11 0-2,15 4-4,-15-4-2,17 2-2,-7 0 0,-2 1-1,1-2-1,0 1 1,-9-2-2,15 4-1,-15-4-1,13 4-5,-13-4-9,0 0-18,14 13-27</inkml:trace>
  <inkml:trace contextRef="#ctx0" brushRef="#br0" timeOffset="44203.52">6804 11581 192,'0'0'3,"0"0"-1,0 0 1,0 0 1,0 0-1,-11 7 2,11-7-1,-10 20 1,4-6-3,-1 4 0,3-1-11,-7 1-36,6 12-18</inkml:trace>
  <inkml:trace contextRef="#ctx0" brushRef="#br0" timeOffset="45374.59">6576 12418 42,'0'0'2,"0"0"2,0 0 2,0 0 2,0-10 3,0 10-3,0-14 3,0 14 2,4-17-3,-4 17-1,6-16-3,-6 16-2,8-18 1,-8 18-3,12-11 1,-12 11-1,15-10-1,-7 6 0,2 0 1,-1 1-1,2 1 0,1-1 0,-1 3-1,0 0 1,-1 0-1,0 5 0,0-1 1,1 2-1,-1 0 0,-1 0 0,2 1 0,-2 1 0,0 5 2,1-4-2,-5 3 0,-5-12 1,8 19 0,-8-19 0,5 15 0,-5-15 0,0 0 2,0 0-2,0 0 1,0 0 1,0 0-2,-6 5 1,6-5-1,0 0 1,-7-8-2,7 8 2,-5-20-1,0 12-1,5-6 0,-1 4-1,0-6 1,1 5-2,0-1 1,0 1 0,0 11 1,1-14-1,-1 14 0,7-16 0,-7 16 0,9-13-1,-9 13 2,11-12-1,-11 12 1,16-10 0,-16 10-1,15-9 1,-15 9 0,17-7 0,-17 7-1,15-2 1,-15 2 0,17 0 1,-17 0-1,16 2 0,-16-2 1,16 10 0,-16-10 1,12 11-1,-12-11 0,14 10 1,-14-10-1,10 13 3,-10-13-2,7 13 0,-7-13 1,7 12-1,-7-12 0,5 13 1,-5-13-1,4 14-1,-4-14 0,2 9 0,-2-9 0,1 12-6,-1-2-11,0-10-22,8 17-21</inkml:trace>
  <inkml:trace contextRef="#ctx0" brushRef="#br0" timeOffset="45836.62">7188 12168 50,'0'0'4,"0"0"2,0 0 2,0 0 3,10-1 1,-10 1 3,8-4 0,-8 4 1,13-4-3,-13 4-2,12-5-3,-12 5-2,10-4-1,-10 4-3,12-2-2,-12 2-3,9-1-9,-9 1-11,9 0-16,-9 0-17</inkml:trace>
  <inkml:trace contextRef="#ctx0" brushRef="#br0" timeOffset="46100.63">7248 12260 155,'0'0'6,"0"0"2,0 0 3,11 0 0,-11 0 2,12-2-1,-12 2 1,16-2-1,-7-3-6,-9 5-7,17-4-20,-7 4-40,-1 2-6</inkml:trace>
  <inkml:trace contextRef="#ctx0" brushRef="#br0" timeOffset="46800.67">7904 11854 132,'0'0'4,"0"0"-1,0 0 4,0 0-1,0 0 1,0 0 0,-6 0 0,6 0 1,-10 6-3,10-6-3,-12 14 0,5-5-2,-1 1 1,-1 3-1,0 2 0,-2-1 0,3 1 0,-1 0 0,1 0 0,0 1 0,2-2 0,-1-2 0,1 1 0,1-2 0,1-2-1,1 1 1,3-10 0,-6 15-1,6-15 0,0 0 1,-7 12-1,7-12 1,0 0 0,0 0 0,0 0 0,0 0 1,0 0 0,0 0 0,0 0 0,9 0 0,-9 0 1,12-7-1,-3 2 0,2-1 0,0 2 1,2-4 1,1 2-1,0-1 1,1 0-1,0 1 2,2-2-2,-2 1 0,1 0 1,-3 1-2,2 2-1,-1-1 0,-2 3-1,-2 0-7,-10 2-12,15-3-25,-15 3-17</inkml:trace>
  <inkml:trace contextRef="#ctx0" brushRef="#br0" timeOffset="47206.7">7861 11892 56,'0'0'4,"0"0"0,0 0 5,5 6-2,-5-6 2,7 17 3,-2-5 1,0 0 1,0 2-3,2 1 1,-2 2-3,-1 0 0,3-2-1,-1 0-1,-2-1-1,1 0 0,0-1-2,0-1 0,-2-3-1,3 0-1,-6-9 0,8 17-8,-8-17-19,2 9-32,-2-9-5</inkml:trace>
  <inkml:trace contextRef="#ctx0" brushRef="#br0" timeOffset="48021.74">8148 11829 85,'0'0'3,"0"0"2,0 0 2,0 0 1,-6 0 1,6 0-1,0 0 1,-9 0 0,9 0-4,0 0-1,-11 10-2,11-10-2,-9 14 1,9-14-2,-8 12 2,8-12-1,-6 17-1,6-17 2,-2 16-1,2-16 2,0 16-1,0-16 0,0 16 1,0-16 1,2 16-1,-2-16 1,8 15 0,-8-15 0,9 14-1,-9-14 1,12 14-1,-12-14 0,11 13 1,-11-13-1,12 9 0,-12-9-1,14 7 2,-14-7-1,11 4-1,-11-4 0,10 5 2,-10-5-2,9 1 2,-9-1-1,0 0 2,12 0-1,-12 0 2,9-7-1,-9 7 2,8-11-2,-8 11 2,8-12-2,-8 12 1,9-15 0,-9 15-1,7-15 1,-7 15 0,5-15 0,-5 15 1,3-15 0,-3 15-1,1-16 2,-1 16-1,0-18-1,0 18-1,0-18 1,0 18 0,-1-16-2,1 16 1,-4-16-1,4 16-1,-5-14 0,5 14 0,-9-11-2,9 11-2,-12-7-5,2 5-10,-5-4-46,1 7-11</inkml:trace>
  <inkml:trace contextRef="#ctx0" brushRef="#br0" timeOffset="53826.07">6591 13838 99,'0'0'6,"0"0"0,0 0 2,0 0 3,0 0-1,0 0 0,-8-6-1,8 6 0,0 0-3,0 0-1,0 10-4,0 1 0,3 2-1,3 3 1,1 2 1,0 1 1,3 2-2,-3 0 1,2 1 0,0-1 0,-2 2 0,1-2 0,0-3-1,2 4 0,-3-5 2,0 2-2,-1-4 0,1 0 0,-1-3 0,-1-1 0,-5-11 2,6 14-1,-6-14 1,0 0 2,6 9-1,-6-9 1,0 0-1,0-7-1,0 7 0,-7-19-2,2 8-3,-1-6-2,-4 2-1,2-2-2,-3-1-1,1-1-1,-1 0 0,3-1 0,-1 3 1,2-5 1,2 1 1,1 0 1,2-2 3,2 1 1,0-1 2,0 1 1,3 0 2,2 2-1,1 2 2,0 2 0,0 2-1,0 2 0,-3 4-2,-3 8-1,13-9-1,-13 9-1,10 0-1,-10 0 1,14 4-2,-4 3 1,-1 1 2,1 4-1,1 0 1,0 0 0,-3 1 1,5 1 0,-8-2 0,2 1 0,-2-1 1,-3 0 0,-1-2 0,-1 0 2,0 0-2,0-10 1,-7 17 1,7-17-2,-11 14 1,11-14 1,-14 9-2,14-9 0,-14 7 1,14-7-1,-16 5-1,16-5-1,-16 2-3,16-2-8,-16 5-9,16-5-22,-9 0-23</inkml:trace>
  <inkml:trace contextRef="#ctx0" brushRef="#br0" timeOffset="54483.11">7013 13480 12,'0'0'2,"0"0"0,2 7 1,-2-7 2,0 13 0,0-13 0,-1 24-1,-5-13 2,2 8-1,-2-2-1,3 6 0,0 4 1,1-1 3,0 4 1,1-2 0,1 6 1,0-3 2,0 6-2,0-4 0,0-2-2,3 0 0,-1 1-3,2-2-1,1-2 1,1 2 0,0-4-1,3-2 1,7 0 1,-7-3 0,8-3 0,-5 0 1,6-4 1,-4 2 1,5-7-1,-7 0 1,1-2-1,3-2-2,-2-1 1,3 0-3,2-3-2,-2-1-6,2 0-13,-2-5-36,5 5-14</inkml:trace>
  <inkml:trace contextRef="#ctx0" brushRef="#br0" timeOffset="55759.18">7439 13857 48,'0'0'2,"0"0"2,0 0-1,0 0 2,-2-9 1,2 9 0,0 0 1,0-13 1,0 13-2,4-9 0,-4 9 1,9-12-1,-9 12 1,12-11 0,-12 11 1,16-11 0,-8 6 1,2-2-1,-2 1-1,2 2 0,0-1-1,0 2-1,0 0-2,2 3 0,-2 0-1,0 0-1,1 5-1,-2 2 1,0 2-1,0 3 1,-2 1 0,-1 1-1,-1 1 1,-1 0 0,0 1 1,-3 0-1,0-3 0,-1-1 0,0-1-1,0-1 0,-1 0 0,-4-1-1,5-9-1,-13 13 0,13-13 0,-13 9 1,13-9-1,-15 3 1,15-3 1,-12 0 1,12 0 0,-8-8 0,8 8 0,-5-16-1,5 16 1,0-18-1,0 10 0,0-1 0,3-2 0,1 2 1,2-1-1,-1 1 2,3-1-1,0 0 0,0-1 1,1 1-1,-1-2 1,4 2 1,0-1-2,-3 1 1,5-2-1,-6 1 2,2 3-2,-4-1 0,3 2 1,-9 7-1,2-13 0,-2 13 1,1-9 0,-1 9-1,-1-10 1,1 10-1,-3-10 0,3 10 0,-14-5 0,14 5-1,-10-5 1,10 5-1,0 0 0,-9-2-1,9 2 0,0 0 0,0 0 0,-10 2-1,10-2 1,-2 8-2,2-8 2,-2 14 0,2-14 0,0 15 0,0-15 1,0 17 0,1-6 0,2-1 0,8 0 1,-7 3-1,6-1 1,-6-1 1,9 1 0,-8-1 0,6-3 0,-6 2 1,-5-10 2,15 13 0,-6-8 1,-9-5 0,18 4 2,-10-2-1,3-2 1,-1 0-1,1-4-1,1-1 1,-1 1-2,-1-3-2,2 0 0,-1 0-1,-1-1-1,0 4-4,-10 4-5,13-10-11,-13 10-24,0 0-31</inkml:trace>
  <inkml:trace contextRef="#ctx0" brushRef="#br0" timeOffset="56651.24">7437 13685 1,'0'0'6,"0"0"1,0 0 1,-10 0 1,10 0 0,0 0-1,-10 3 0,10-3 2,0 0-1,0 0 3,0 0 1,-9 3 2,9-3 0,0 0-1,0 0 0,0 0-3,0 0 0,0 0-2,0 0-1,0 0-1,0 0 0,0 0-2,6-4 1,-6 4-1,13-13 2,-4 8 0,0-5-2,5 3 1,-3-6 0,4 5 0,0-3-2,3 4 1,-2-1-2,1 1 1,-4 3-2,3-3 0,-5 2 0,2 0 0,-3-1 0,0 0 0,0 1 0,1-1-1,0 1 1,-2-1 0,6 2-1,-6-2 0,3 1 0,-12 5 0,18-5 0,-18 5 0,14-4-1,-14 4 1,0 0-1,0 0-1,0 0-1,8 0-9,-8 0-29,5 8-31,-2 4-3</inkml:trace>
  <inkml:trace contextRef="#ctx0" brushRef="#br0" timeOffset="59615.4">8365 13575 53,'0'0'2,"0"0"3,0-7 1,0 7-2,0 0 4,0 0-2,0-9 1,0 9 0,0 0-1,0 0-2,0 0 0,13 0-1,-13 0 1,13 0 1,-13 0-1,18 0 1,-8 0 0,1 0 0,2 0-2,-1 0 1,3 0-2,-2 0 0,2 0 1,-3 0-2,-1 0 1,3 0-1,-4 0 2,1 0-2,1 0 0,-3 0 0,2 0 0,-1 0 0,-1 0 1,1 0-2,-2-2 1,1 2-1,-9 0 1,17-2-1,-17 2 0,10 0 0,-10 0 1,0 0-1,8 0 2,-8 0-1,0 0 3,0 0-1,0 0 1,0 0-1,-4 8 1,4-8-1,0 0-1,-14 12 0,14-12-1,-9 13 0,9-13-1,-10 13 1,10-13 0,-11 14 0,11-14-1,-15 16 1,8-1-1,-2-6 1,1 5-1,-2-6 0,2 6 0,8-14 0,-12 23-1,12-23 2,-15 13-2,15-13 2,-6 11-1,6-11 0,-7 12 0,7-12 2,-7 12-2,7-12 0,-6 9-2,6-9 2,0 0-1,-6 10 0,6-10-3,0 0-4,0 0-5,0 0-10,-2 9-16,2-9-20</inkml:trace>
  <inkml:trace contextRef="#ctx0" brushRef="#br0" timeOffset="61719.53">9132 13345 85,'0'0'3,"0"0"2,0 0 3,0 0 2,0-9 0,0 9 1,-2-11 1,2 11-1,-5-16-2,1 8-2,-1 0-3,-1-1 0,6 9-2,-11-17-1,3 7 0,8 10 0,-13-12 1,13 12-2,-12-10 0,12 10 0,-12-7 0,12 7-3,-11-2 1,11 2-3,-16 0 2,7 2-2,0 3 1,-2 2-1,0 0 0,-4 2 1,6 0 0,-3 1 2,6 1-1,-5-2 1,10 1 0,-5-1 1,6-9-1,9 15 2,-9-15 2,19 12-2,-19-12 1,22 9 1,-13-3-1,7-2 2,-5-1 0,-3 1-2,3-2 3,3-1-2,-4 2 2,4-3-1,-1 0 1,1 0-1,-2 0 1,0 0-2,0 0 0,-1 0 0,2 0 1,-3 0-2,0 1-1,1 1 1,-2-1-1,2 3 1,0-2-1,-2 3 0,0-1 0,-9-4 0,14 11 0,-14-11 1,10 14-1,-10-14 2,2 14-1,-2-14 0,0 13-1,0-13 1,-7 14 0,7-14 0,-9 14-1,9-14 1,-12 12-1,12-12 2,-12 12-2,12-12 1,-13 9 0,13-9 0,-13 6 0,13-6 0,-13 2 0,13-2 2,-10 0-1,10 0-1,0 0 1,-12 0-1,12 0 1,0 0-1,-9-7 0,9 7-1,0 0 1,-9-11 0,9 11 0,-5-11 2,5 11-2,-5-14 0,5 14 0,-3-15 0,3 6-1,0 9 0,0-17 0,0 17-2,3-17-6,2 7-10,-1-3-26,3 4-20</inkml:trace>
  <inkml:trace contextRef="#ctx0" brushRef="#br0" timeOffset="62479.57">9286 13158 63,'0'0'3,"0"0"0,0 0 2,0 0 1,0 0 2,6-9 1,-6 9 2,11-7 0,-11 7-2,18-10 0,-10 7 0,5-2-3,-3-1 0,2 1 0,0-2-1,-1 4 0,-2-1 0,3 0-2,-12 4 1,16-6-1,-16 6-1,14-6 1,-14 6-2,12-7 0,-12 7 0,9-3 1,-9 3-1,0 0 2,9-5-1,-9 5 0,0 0 2,0 0-2,0 0 0,0 0 0,0 0 0,0 0-1,0 0-1,0 0 0,4 6-1,-4-6 1,3 12 0,-3-12 0,3 17 0,1-7 1,-2 2-1,0 0 0,-1 1 1,2 1-1,-1 2 1,0 0-1,0 1 0,1 0 1,-1 0-1,2 3 0,-2-2 0,2-1 0,-2-2 0,5 0 0,-4 0 0,1-3 0,0-2 1,0-2-1,-4-8 0,5 15 0,-5-15-2,0 0-8,4 11-13,-4-11-33,0 0-8</inkml:trace>
  <inkml:trace contextRef="#ctx0" brushRef="#br0" timeOffset="63526.63">8788 13671 42,'0'0'3,"0"0"1,0 0 2,0 0 1,0 0 1,0 10 2,0-10-1,-1 9 2,1-9-3,-7 14-2,7-14-1,-9 17 0,3-6-1,-2 0 2,0 2 1,-1 2 0,1-2 2,-2 3-2,1 1 1,0-1-1,-2-1-2,2 1-1,3-3-2,1-3-1,-1-1-1,4 1 1,2-10-3,-1 10-7,1-10-11,1 11-20,-1-11-20</inkml:trace>
  <inkml:trace contextRef="#ctx0" brushRef="#br0" timeOffset="64338.67">9412 13307 14,'0'0'0,"0"0"2,0 0-1,-12 1 2,12-1 2,-9 1 1,9-1 0,-10 1 2,10-1 0,0 0 0,0 0-1,-8 2 1,8-2 0,0 0-3,0 0 4,0 0 3,0 0-1,6-4 2,-6 4 0,14-8 1,-5 2 0,3-1-1,-1 0-3,4-1 0,-3 1-3,5-2-1,-4 0-2,2 1 0,-3 2-1,2-1 0,-1 0-1,1 0 1,2 1-1,-4 0-1,3 2 0,-7 0 0,6 1-2,-14 3-2,15-3-7,-15 3-24,9 0-30,-9 0-2</inkml:trace>
  <inkml:trace contextRef="#ctx0" brushRef="#br0" timeOffset="65455.74">9464 12829 30,'0'0'4,"0"0"0,0 0 3,3-11 2,-3 11 0,0 0 2,10-12 2,0 9 1,-1 0-1,0 1-1,3 0-4,1-1 1,0 2-1,2 0-1,4 0-3,-5 1 1,5 0-1,-6 1-1,7 1 0,-8 5 0,5-2 0,-4 2 0,-2 1-1,0 1-1,3-1 1,-2 3-1,0-2-1,1 2 2,-2 0-1,1 3 0,0-2-1,-3 2 1,0-1 0,-3 4 0,2 5 2,0-5-2,-2 4 0,2 0 0,-1 3 0,0-4 0,2 4-1,-1-5 0,0-1 0,-2-1 0,1 1 0,-2-2 0,-1 2 0,0-3 0,0 1 0,-2-1 1,-1 1-1,2 0 1,-2-2 1,0 0-2,-1 0 1,0 1-1,0-2 1,0 2 0,-1-4-1,0 3 1,-2-1-1,2 0 0,0-2 1,-1-1 0,-1 1-1,2-1 2,1-10-1,-3 17 1,3-17 0,-4 15 1,4-15 1,-4 12-1,4-12 2,-1 9-1,1-9 0,0 0 2,-3 8 0,3-8 1,0 0-1,0 0 1,0 0 0,0 0-1,-5 10 0,5-10-1,0 0-1,0 0-1,0 0-2,0 0-4,0 0-15,-12 2-50,12-2-6</inkml:trace>
  <inkml:trace contextRef="#ctx0" brushRef="#br0" timeOffset="73626.21">12449 12582 28,'0'0'4,"0"0"5,0 0 1,0 0 3,0 0 3,0 0 2,0 0 3,1-8 0,-1 8-1,13-3-4,-13 3-1,16-5 0,-6 3-4,0-1-1,0 1-1,-1 0-2,3 2-2,-4-3-1,1 3-2,-9 0-1,17 0 0,-17 0-1,12 4 0,-12-4-1,11 9 0,-11-9 1,5 13-1,-5-13 0,4 17 1,-4-8-1,0 2-1,0-1 1,-4 1-1,0-1 0,-1-1 0,-1 1 0,6-10-1,-8 14 1,8-14 1,-7 11-1,7-11 2,0 0 0,0 0 0,0 0 0,0 0 1,0 0 0,0 0 0,0 0 0,6 6 2,-6-6-2,12 0 0,-12 0 0,16 0 0,-16 0-1,17 0 1,-8 0-1,0 1-1,0 1 1,0 3 0,0-1-1,-1 2 1,-8-6-1,17 15 1,-17-15 0,13 19-1,-8-8 1,1 2 0,0-4 0,-4 4-1,2-2 1,-2 4 0,-1-5 0,0 2 0,-1-3 0,0 3 0,0-3 0,-3-1 1,3-8-1,-7 16 0,7-16 1,-13 14-1,13-14 0,-14 9 1,14-9-1,-16 6 0,16-6 0,-14 5 1,14-5-1,-11 0 0,11 0 1,-12 0 0,12 0-1,-8-3 1,8 3 0,-7-8 0,7 8 2,-5-10-3,5 10 1,-4-13 0,4 13 0,-3-16-1,3 16 1,-1-14 0,1 14 0,0-14 0,0 14 1,1-13-1,-1 13 1,6-12-1,-6 12 0,9-11-1,-9 11 1,6-8-1,-6 8 0,0 0 0,13-12 0,-13 12 0,10-8 1,-10 8 0,11-8 0,-11 8 0,9-6 0,-9 6 1,10-6-1,-10 6 1,0 0 0,0 0 0,9-8-1,-9 8 0,0 0 1,0 0-1,0 0 1,11-5-1,-11 5 0,0 0 0,10-2 1,-10 2-2,0 0 0,9-2-2,-9 2-4,0 0-12,0 0-31,9 2-21</inkml:trace>
  <inkml:trace contextRef="#ctx0" brushRef="#br0" timeOffset="74274.24">13108 12596 55,'0'0'4,"0"0"3,0 0 2,0 0 3,0 0 5,0 0-1,11 0 2,-11 0 3,0 0-4,13-1-1,-13 1-1,11-2-1,-11 2-3,15-1-1,-15 1-3,17-2 0,-9 2 0,-8 0-3,18-3 0,-18 3-2,18 0 0,-9 0-1,-1 0 1,-8 0-2,15 0 0,-15 0-3,14 0-2,-14 0-7,0 0-15,8 13-24,-8-13-18</inkml:trace>
  <inkml:trace contextRef="#ctx0" brushRef="#br0" timeOffset="74512.26">13209 12730 209,'0'0'5,"0"0"1,0 0 0,10 0 2,-10 0 0,12 0-1,-12 0 0,18 1-6,-18-1-24,0 0-42,13 10-3</inkml:trace>
  <inkml:trace contextRef="#ctx0" brushRef="#br0" timeOffset="80321.59">14959 2542 35,'0'0'3,"0"0"2,0 0 1,0 0 1,0 0 3,0 0-2,0 0 0,0 0 2,0 0-4,0 0 0,0 0 0,-10 11-2,10-11 1,0 15 1,0-6 2,0 4-1,0 2 3,0 2-2,0-4-1,3 6 0,-1-4-2,0 6 0,-1-5 0,2 4-3,-1-5-1,0 3 0,-1 3 0,2-7-1,0 5 0,0-6 2,1 1-4,-4-5 2,0 3-1,0-12-7,0 0-15,0 0-33,0 0-4</inkml:trace>
  <inkml:trace contextRef="#ctx0" brushRef="#br0" timeOffset="80825.62">14999 2543 63,'0'0'3,"0"0"-1,0 0 3,12 3-2,-12-3 2,16 9 1,-2-1 1,-1-1 0,5 3-1,-4-2-1,5 2-2,-2 0 1,2-1-2,-5 0 0,2 4 0,-4-5-1,2 2 0,-4-3 0,1 1 2,-11-8-2,12 15 4,-12-15-1,0 0 7,12 7 4,-12-7 1,0 0 0,0 0 1,0 0 1,2-7-3,-2 7 1,1-18-7,-1 7-3,-1-6-1,0 1-1,-1-5-1,0 3-1,1-6-1,1 6 1,0 1-2,0-1 0,0-1-3,0 5-2,0 5-9,0 9-16,0-10-26,0 10-15</inkml:trace>
  <inkml:trace contextRef="#ctx0" brushRef="#br0" timeOffset="81632.66">15458 2589 5,'6'11'8,"-6"-11"1,10 9 3,-10-9-1,14 8 3,-5-8 1,0 0 3,0 0 0,-9 0 2,16-8-3,-16 8 0,13-16-1,-7 6-1,-1 0-5,-4-2 0,-1 1-2,0 1-5,0-5 2,-3-1-4,-4 5 0,-2-1-1,1 0 0,-3 3-3,1 3 2,-2 0-3,0 5 1,3 1 0,-2 0-1,11 0 0,-12 13 0,12-13 2,-5 14-1,5-2 1,0-12 1,2 15 0,-2-15 1,14 13 1,-14-13 2,13 8-1,-13-8 0,17-1 0,-17 1 2,13-11-1,-13 11 1,8-20-2,-4 7 0,1-4 0,-1 3-1,-2-3 0,2 3 2,0 0-3,2 0-1,-1 4 2,2-1-1,-7 11-1,13-12 1,-13 12 0,17-6-2,-8 6 2,0 0-1,-1 3 1,2 5 1,-3 4 2,-1 2-3,1 3 3,0 3-1,-3 3-1,2-2 3,-3 2-3,2-2 0,1 3 0,-1-7 0,2 0-1,1-2-2,0-1-8,2-1-19,-2-10-28,4 5-7</inkml:trace>
  <inkml:trace contextRef="#ctx0" brushRef="#br0" timeOffset="82432.71">15763 2437 108,'0'0'3,"0"0"-1,0 0 2,0 0 0,6 6 1,-6-6 1,10 16 1,-6-8 0,3 4-3,0-2 0,0 5 1,-4-1-3,3 4 1,-2-7-1,0 0-1,-4-11 1,5 18 1,-5-18 1,2 11 3,-2-11 1,0 0 1,0 0 0,0 0-1,4-8 1,-4-3-1,0-2-3,-2-2-1,-1 1-3,-2-5 0,2 3 0,1-2-2,1 4 0,0-4 1,1 4-1,0 2-1,4 4 2,4-1-2,-8 9-2,13-14 2,-13 14 0,13-4-2,-13 4 2,16 3 0,-16-3-1,16 14 3,-7-4-1,-1 3-1,2 1 4,1 2-2,2-2 0,-5 1 1,5 0 0,-7-2-1,3-2 1,-5-1 0,-4-10 1,10 14 3,-10-14-2,0 0 0,0 0 2,0 0-2,-12 0 1,12 0 1,-11-12-3,4 1-1,-2-1-1,1-1 1,2 2-1,2-3 0,-1 3 0,2-4 0,1 3 0,2-1-1,0 4 2,1-1-1,2 1-1,3-2 0,-6 11 1,12-11-1,1 8 0,-13 3 0,20-6-2,-10 6 3,3 0 0,-5 5-1,5 2 2,-13-7-2,11 19 2,-4-10-1,-1 3 2,-3 3-4,-1-2 2,1 0-5,-2 0-12,1-3-21,4 4-24</inkml:trace>
  <inkml:trace contextRef="#ctx0" brushRef="#br0" timeOffset="83262.76">16206 2316 157,'0'0'3,"0"0"2,0 0-1,0 0 1,0 0 0,-9-4-2,9 4 2,-10 3-2,10-3-2,-11 11-1,5 2-1,0 1 1,-2 4 0,3 0 0,4-4 0,0 4 0,1-2 1,0 0 0,0-2 1,2-3 0,-2-11 0,11 6 3,-11-6-1,11 0 2,-11 0-2,13-11 2,-6-3-2,0 0 1,-1 0-2,-2 1 1,0-5-2,0 3-1,1 1 1,-4 1 0,-1 13-1,2-14 0,-2 14-2,0 0 0,0 0 1,0 0-2,0 0 0,12 3 1,-12-3-1,9 15-1,-2-6 4,-2 3-1,0-4 0,-5-8 2,12 13-1,-12-13-1,14 9 2,-14-9 0,13 0-1,-13 0 1,20-7 2,-20 7-2,14-14 1,-4 4-1,-4-8-1,1 0 1,-1-2 0,-3-2-2,1 0-3,0-11 1,-3 5-2,0-5 1,-1 3-1,-2-2 2,-3 3-1,1-4 0,-3 3 3,1 8 0,-2-3 0,2 8 1,-2-2-1,4 5-1,0 2 2,4 12-2,-7-16-1,7 16 0,0 0-2,0 0-2,0 0 3,-6 5-2,6 11 1,0 0 2,2 9 0,0-1 2,1 7 5,-1 0 1,4 3-1,0 1 3,2-3-1,-2 0-2,2-2-1,-3-1-7,-1-13-49,6 15-10</inkml:trace>
  <inkml:trace contextRef="#ctx0" brushRef="#br0" timeOffset="84485.83">16118 3061 151,'0'0'3,"0"0"3,0 0 1,0 0 0,0 0 3,-4-7 1,4 7-1,-9-7 2,9 7-4,-15-9-3,6 7 0,0 1-3,-4-2-2,4 3 0,-2 0-1,-2 6-2,0 2 1,-2 3 0,3 0-1,-6 4 1,9 5 0,-2-1 1,4 3-1,-2-1 0,8 1 1,1-4 0,4 0 1,11-3 1,-6 0-1,8-7 1,-1-4 2,5-1-1,-5-2 0,2-1 3,-5-1-2,0-6 0,-3-5 2,-2 0-2,-2-6-1,-2 2 1,0-7-2,-2-2-2,-1-4 2,0 1-2,-1-2 0,0 0 1,-1 0-1,-1 2-1,0 3 2,-2 1 0,0 7-1,2-1 2,-1 3-2,0 4 1,3 11 0,-6-16 0,6 16-1,-3-11 1,3 11-1,0 0-3,0 0 1,0 0-1,0 0-2,0 0 2,0 0-1,-1 6-1,2 6 4,1-1 0,2 2 1,2 0 1,-1 4 0,0 0 1,1 4-1,0-3 1,-1 0-1,3-2 2,2 2-1,-2 2-1,0-1 3,2-2-2,-1-2 0,4 1 1,0-4-1,-4 3 2,2-3-1,2-6 0,-3-1-1,0-2 1,-1-1 2,-9-2 0,13 2 0,-13-2 0,14-10-1,-14 10 2,10-18-2,-7 7-1,-1-4 0,-1-3-1,3-1 0,-4 2-1,0 1-1,1-1 1,0 2-1,-1 1 0,0 2 1,0 12-2,0-13-2,0 13 1,0 0 1,0 0-2,0 0 3,11 6-1,-7 5 0,2-1 4,0 2 0,1 0-1,0 2 1,-1-3 0,2-1-1,-8-10 1,17 13-4,-17-13-14,10 5-28,-1-5-19</inkml:trace>
  <inkml:trace contextRef="#ctx0" brushRef="#br0" timeOffset="85100.86">16534 2783 172,'0'0'3,"0"0"2,-7-14 1,7 14 2,-9-10-2,9 10 2,-9-12 0,9 12-1,-12-2-3,12 2-1,-11 1-3,11-1-3,-12 13 3,7-3-4,0 6 0,2-4 1,2 6 0,1-5 1,4 2 2,2-4-2,1 4 0,3-5 4,-1-3 1,4-1-2,-1-3 1,3 2 0,3-2 0,-6 1 1,6 0-1,-9-1-1,5 1 3,-14-4-3,16 14 1,-16-2 0,0 0 0,-6-1-1,-6-1 3,3 2-2,-6-2-1,3 1 0,-6-4-2,7-1-4,-1-1-5,12-5-17,-12 11-29,12-11-10</inkml:trace>
  <inkml:trace contextRef="#ctx0" brushRef="#br0" timeOffset="85386.88">16661 2750 51,'0'0'5,"0"0"2,0 0 3,0 0-1,5 17 2,-2-4 3,3 0 0,0 5-1,-1 5-1,-1-7-5,3 5-2,-1-7-4,1-2-14,-5-2-28,2 1-13</inkml:trace>
  <inkml:trace contextRef="#ctx0" brushRef="#br0" timeOffset="85854.91">16660 2758 133,'0'0'1,"0"0"3,8 0-2,-8 0 4,13-5-1,-1-1-1,1 5 2,3-4-1,3 2-2,0 2 2,6 0-3,-1 1-2,2 0 3,0 3-2,-2 4-1,-1 0 1,0 0-1,-6 6-2,-1-4 2,-7 6 0,1-5-2,-6 5 4,-3-4-2,-1 4 0,-3-6 2,-4 1 1,-2-5-1,9-5 1,-17 11 0,6-8 0,1-3 1,1-1 0,0-4-2,9 5 0,-13-13 2,5 4-3,1 0 1,2-1-1,1-1 1,2-4 1,0 3-1,1-3-1,0 2 0,1-3 0,4 0-2,2-2 0,2 6-2,1 0-9,-1 3-8,4 2-17,-3-4-22</inkml:trace>
  <inkml:trace contextRef="#ctx0" brushRef="#br0" timeOffset="86116.92">17077 2641 158,'0'0'1,"0"0"1,0 0 4,0 0 1,8 11 1,-8-11-1,6 14 2,-6-14-1,5 17 0,-2-8-1,-1 3-4,-2-12-4,9 15-9,-7-4-22,-2-11-26,12 22-4</inkml:trace>
  <inkml:trace contextRef="#ctx0" brushRef="#br0" timeOffset="86251.93">17064 2522 48,'0'0'-23</inkml:trace>
  <inkml:trace contextRef="#ctx0" brushRef="#br0" timeOffset="87115.98">17259 2365 125,'0'0'3,"0"0"1,0 0-2,0 0 0,0 0-1,0 0 1,0 0-1,2 11 2,2 0-3,3 6-2,2 4 2,0 5 3,2-1-1,2 4-2,-1 0 2,1 3 1,0-4-2,-4 1 0,2-7 1,-3-1 0,-1-3-1,-2-2 1,-2-3 0,-1-1 2,-2-12 2,2 11-1,-2-11 2,0 0 0,0 0 0,0 0-1,-2-7-2,1-4 0,0 1-3,1-1-1,0-1 0,0-1-2,6-1-1,4-3 1,-2 7 0,6 2 0,-1 1 0,5 1-1,-2 1 0,3 3 3,-3 2-2,1 0 0,-3 5 3,0-1-2,-5 1 0,-9-5 3,12 14-1,-9-2 1,-3-12 2,-2 18 0,2-18-2,-17 17 3,3-10 0,1-1-2,-3-1 2,0-2-3,-1-2-1,1 2-1,0-3-8,3-2-14,3 2-20,-3-3-19</inkml:trace>
  <inkml:trace contextRef="#ctx0" brushRef="#br0" timeOffset="87654.01">17675 2511 132,'0'0'1,"0"0"0,0 0 2,0 0-2,8 0 2,-8 0 2,9 4 0,-9-4 2,8 13-1,-8-13 1,12 15-1,-7-3 0,0-1 0,0 2 0,2-1-3,-7-12 1,13 14 0,-13-14 1,11 10-1,-11-10 3,14 2-2,-14-2 1,12-6 1,-12 6-2,10-15-2,-4 4 2,-1-5-2,4 1-3,-3-2 2,4 1-2,-5 1 0,4 6 1,-5-4-1,3 4-2,-7 9 2,0 0 0,11-1-1,-11 1 1,8 9 0,-8-9-1,14 21 2,-7-10 1,3 1-2,0 1 1,1-4 0,-1 2-3,0-2-8,2 1-19,-12-10-35,19 2-2</inkml:trace>
  <inkml:trace contextRef="#ctx0" brushRef="#br0" timeOffset="87962.03">18004 2119 32,'1'11'6,"1"4"4,2 2 1,0 4 0,2 5 4,1 4 0,0 2 2,4 6 0,-2-10-5,-1-1-6,-1-1 1,1-5-2,-2 2-2,-3-3-3,2-3-10,-2-2-20,-4-4-24</inkml:trace>
  <inkml:trace contextRef="#ctx0" brushRef="#br0" timeOffset="88304.05">18087 2357 35,'0'0'1,"0"0"3,16-4-1,-7 3 4,2-3 0,7 3 3,-1-1 1,6 0 0,-3 2 0,1 0 1,-4 2 0,1 4-2,-5 2 0,1 4-1,-4 2 0,-2 1 0,-3 4-1,1 2 0,-3-4-4,0-1 1,-1-1-2,0-1-3,-1-1-7,-1-2-13,0-11-25,0 0-13</inkml:trace>
  <inkml:trace contextRef="#ctx0" brushRef="#br0" timeOffset="88447.05">18355 2282 99,'0'0'-2,"0"0"-13,0 0-11,0 0-20</inkml:trace>
  <inkml:trace contextRef="#ctx0" brushRef="#br0" timeOffset="89052.09">18588 2289 48,'0'0'2,"0"0"-2,0 0 0,0 0 0,-12 2 0,12-2 0,-9 14 1,3-4 1,2-1-4,-2 4 4,2 1-1,1 0 0,2 4 0,1-4 2,0-4-3,1 3 2,2-2 0,0-2 2,-3-9 2,8 11 3,-8-11 1,0 0 3,9 0 0,-9 0 0,0 0 2,12-14-2,-9 3-1,2 1 0,-1-2-1,0 1-2,-2 2 0,1-3 0,-1-1-3,0 4 0,0-1-2,-2 10 0,0-10-2,0 10-2,5-9-1,-5 9 0,0 0-1,0 0-1,0 0 1,11 0-1,-11 0 2,10 7-2,-10-7 2,9 15 1,-1-5-1,-1-1 1,-1 1 0,0 0 1,-1-2-1,-5-8 3,11 14-2,-11-14 1,9 5 1,-9-5 2,9 0 0,-9 0 1,9-3-2,-9 3-1,10-7-5,-10 7-46,12 0-14</inkml:trace>
  <inkml:trace contextRef="#ctx0" brushRef="#br0" timeOffset="98725.64">15621 1688 0,'-14'2'5,"5"-1"2,-3-1-1,1 0 4,0 0-1,-2 2 3,2-1 1,0-1-1,-2 0 1,-1 0-1,2 0 0,-3 0-5,-2 0 0,2 0-2,-2-1-1,-5 1 1,3 0-1,-5 0 0,7-2 0,-7 2-1,4 0 1,-4 2 2,4 0-2,2 3 1,-3-4-1,4 0 0,-3 2-1,4 0 1,-6 1-2,6 1 0,-4 0 0,3 0-2,-2 1 0,-2 2-2,-1 3 2,-2 7 0,0-1-1,-4 2 1,-1 2 0,-1 2-1,-3 0 1,0 2 0,2 4 0,-4-10-1,5 1 1,-1 1 0,6 0-2,0-4 2,5 4 0,-1-3-3,6 1 3,1-3-1,0 5 1,2 5 1,1-6 1,1 5-2,-2-1 2,1 2-2,2-3 1,3 3 0,-1-4-2,2-1 0,-1 4 0,2-3 1,2 2-1,0 1 1,1 0-2,-1 1 2,2 2 0,0-2-1,0 0 1,0 0 0,3 3 0,-1-5 1,1 8-1,2-7 2,1 5-4,-1 3 1,1-1 1,-1 2-1,2-3 0,0 5 0,4-10 0,-3 10-1,2-7 1,3-1 2,-2-2-1,0 1-1,4-5 2,-3 4 1,2-2-2,-3 1 1,5 0-1,3-7 0,0 3 1,4-3-1,-4 3 0,5-5 1,-2 3 0,8-6-1,-7 4 0,2-3 0,1 2 0,1-6 1,1 6-2,2 3 0,-1-5 0,0 1 0,3-2-2,-4 4 3,6-6-2,-5 7 0,5-9 3,-7 0-1,9 0-1,6-3 2,-5 2-1,6-2-1,-2 0 2,3 2 0,-3 0-2,7-4 2,-6 3-1,-2 0-1,0 1 2,-3 2-1,5-2-1,-7-1 2,8 0-1,-3 3-1,0-1 2,-1-1-1,2-1-1,4-1 2,-5-1-1,6 2-1,-8 1 2,2-4-1,3 0 0,-2 1 0,4-2 0,-5 5 0,4-5 0,-2 3-1,5-5 0,4 1 1,0 1 0,1 1-1,-2 1 0,7-5-1,-2 0 0,1 1 1,-2 0-1,-6 2 0,4-2 1,-5-1 0,7-1 1,4-2 0,-5 3 0,2 0 2,1-2 0,1-1-4,-2-3 5,2 5-3,-3-2 0,-8 3 2,5-2-2,-4-4-1,5 1 2,2 1-1,-2 0-1,3-2 2,-1 0 0,3-1-2,-3-1 3,2 2 0,-4-1-4,-3-3 5,4 3-2,-8-1-1,7-2 2,0-2-1,-1 0-1,3 0 3,-1-1-1,0 0-2,-4 0 1,4-1 0,-5-3 0,-3-2 1,2 1 0,-7-2-1,4 1 1,0-4 1,0 0-2,0-1 1,-6 2-2,2 3 1,-3-3 0,3-1-1,-10-2 0,1-1 1,-1-4-1,-4 3 2,-1-5-1,-2 2 0,-1-7 0,-5 6 0,-1-1 0,-5 6 1,-1-3 1,-3-5-2,-2 5 1,-1-5 0,-4 5 1,0-3-1,0 2-1,-4-5-2,-1 2 3,-5 5-2,-1 0-1,-3 3 1,-3-3 0,1 2-2,-6-1 2,-1 2-1,-3-3-2,1 3 3,-2-5-1,-1 2-1,-3 0 2,-2 1-1,1-1-1,-6 0 2,4 2-3,-5-5 0,1 5 1,-6-4-1,5 0 0,-1-2 2,-2 6-1,2-4 0,-4 0 4,1 3 0,-1-10-1,2 5 0,-2-7 0,-2 4 2,3-3-2,-3 1-1,3-2 1,-6 3 0,1-1 0,23 23-2,-7-3 0,0-1 0,-5-1 0,-2 2 1,-2-1-2,-6 0 0,-2 1 1,-3-2 2,-7 3-1,-2-1 0,-7 1 0,-2 0 0,-4 2 0,-5 0 0,-6 2-1,-3 2 1,-1 3 0,-4 3-1,-2 1 1,-4 3 0,-1 0-1,-1 2 0,-4 5 1,-58-7 0,-41 28-15,13 13-32,10-1-12</inkml:trace>
  <inkml:trace contextRef="#ctx0" brushRef="#br0" timeOffset="104113.95">19175 2938 113,'0'0'5,"0"0"0,0 0 0,0 0 1,0 0 0,-9-2 0,9 2-1,-10 8-1,4 3-4,-5 2 2,6 5-5,3 7 2,-2 6 1,-2-4 0,6 2-1,3 2 2,4 1 0,6 1 2,-3-2 0,0-7-1,5-2 2,5-2 2,-4 2-1,2-3 4,1 0-1,1-8 0,4 0 1,0-2 0,0 1 0,-2-3 1,0-3-2,-1-4-1,1 0 0,-4 0 0,1-3-2,-3 2 1,-2-4-2,-2 0-2,2-1 1,-14 6-1,13-4-3,-13 4-3,0 0-20,11-3-25,-11 3-17</inkml:trace>
  <inkml:trace contextRef="#ctx0" brushRef="#br0" timeOffset="104285.96">19638 3349 172,'0'0'4,"0"0"3,0 0 1,0 0 0,0 0-1,13 8-7,-11 9-42,2-4-12</inkml:trace>
  <inkml:trace contextRef="#ctx0" brushRef="#br0" timeOffset="104990">20171 2978 44,'0'0'6,"0"0"1,0 0 4,0 0 3,-7-8 2,7 8 1,0 0 2,-6-14 2,6 14-4,-4-13-5,4 13-1,0 0-6,-9-6 1,9 6-3,-14 0-1,1 5-1,2 1-2,-4 7-1,3 2 4,-3 0-2,3 5 0,-1 5 1,3 0 0,2 1-2,4 1 3,3 1-1,1-2 0,5-2 2,1-2 0,6-6-1,1 0 5,5-2-2,-1-3 1,2-3 1,-1-2 1,3-4-1,2-2 0,0 0-2,-6 0 0,1 0-1,-4-5-1,1-3-2,-5 1-1,0-2-7,-10 9-15,10-18-30,-1 8-16</inkml:trace>
  <inkml:trace contextRef="#ctx0" brushRef="#br0" timeOffset="105589.03">20457 2936 50,'0'0'4,"0"0"-1,0 0 3,0 0 4,0 0-1,0 0 3,0 6 2,0-6 1,0 0-2,3 9-1,-3-9-1,7 16-2,-4-4-2,0 1-1,2 1-1,0 2-2,0 6 0,-1-1-1,1 1 1,-1-1-2,1-4 1,-2 0 1,0-3-1,-1 1 0,-2-5 3,0-10-2,4 13 1,-4-13 2,0 0 2,5 9 1,-5-9 1,0 0-1,9-1-1,-9 1 3,9-10-4,-9 10-1,12-17 0,-12 17-2,17-14-1,-17 14 1,14-12 0,-4 6-2,1-2 2,2 2-1,-2 2-1,1 1 0,0-2-1,-1-1-1,3 1 0,-4 4-2,-1 0-5,1 1-4,-10 0-12,14-9-21,-3 9-26,-2 0-7</inkml:trace>
  <inkml:trace contextRef="#ctx0" brushRef="#br0" timeOffset="105926.05">20908 2741 138,'0'0'0,"0"0"1,4 10 1,-4-10 3,4 13-1,-4-13 1,8 18 1,-6-2 0,2-3 2,0 6-1,1-1-1,0 6 1,2-4-4,-4 3 1,4-6-1,-3-1 0,0 0 0,-2-2 0,1-3-5,-3-11-10,2 10-14,-2-10-31,4 8-5</inkml:trace>
  <inkml:trace contextRef="#ctx0" brushRef="#br0" timeOffset="106230.07">20862 2804 120,'0'0'5,"0"0"2,-5-15 1,5 15 4,0-9 1,0 9 2,5-15 1,-5 15 2,17-12-3,-5 2-1,-1 5-2,5-4-2,2-1-2,5-1-2,5 2-2,-6 0-7,4-1-10,-4 0-31,7 5-24</inkml:trace>
  <inkml:trace contextRef="#ctx0" brushRef="#br0" timeOffset="106661.1">20541 2780 70,'0'0'0,"0"6"3,0-6-3,0 18 0,2-3 1,0 1-9,-2 4-35</inkml:trace>
  <inkml:trace contextRef="#ctx0" brushRef="#br0" timeOffset="108166.18">20169 3815 119,'0'0'5,"0"0"1,0 0 2,0 0 0,-9-12 0,9 12 2,-3-13-1,3 13 1,0-10-4,0 0-3,0 10 0,0-10 0,0 10 1,0 0-3,0 0 1,6-14-1,-6 14 1,9-7-1,-9 7 2,14-7-2,-14 7-2,18-12 3,-9 9-2,3 1 1,-1 2 0,0-1-1,0 0-1,-1 0 2,-10 1-1,18 2-2,-18-2 3,14 7-2,-14-7 0,13 8 2,-13-8-2,6 14 0,-6-14 2,10 13-2,-10-13 0,6 19 2,-6-19-1,4 18-1,-4-18 2,7 14-1,-7-6-1,0-8 2,0 14 0,0-14-2,0 0 2,0 10 0,0-10-2,0 0 3,0 0 0,0 0 0,0 0 1,0 0-1,0 0 1,0 0 1,0 0-2,0 0 0,0-6 0,0 6 0,0 0 0,-7-14-1,7 14-1,-1-15 1,1 15-1,-2-14 0,2 14 1,-1-12-2,1 2 0,0-1 1,0 3-1,0 8 0,10-14 1,-7 5-1,5 1-2,-1-4 4,4 5-2,-11 7 0,17-16 1,-8 7-1,1 0 0,1 2 1,-1-1 0,1 1-2,-1-1 2,-1 2 0,3 1-1,-5 2 1,-7 3 0,17-6-1,-8 4 1,-1 1-2,1 1 1,-9 0 2,16 0-2,-16 0 0,14 0 1,-14 0 0,14 12-1,-14-12 2,11 15-1,-11-15-1,12 15 1,-8-5 0,1 4 0,-2-3 1,0 0-1,-3-11 1,6 18 0,-1-8 1,-2 1-1,-2-1 0,-1-10 0,4 13 1,-4-13-2,1 16 1,-1-16 1,1 10 0,-1-10-4,0 0 1,0 0-9,0 11-25,0-11-25</inkml:trace>
  <inkml:trace contextRef="#ctx0" brushRef="#br0" timeOffset="109749.27">20852 3560 36,'0'0'4,"0"0"1,0 0 4,0 0 0,0 0 3,0 0 0,8 1 0,-8-1 2,0 0-3,0 0-3,0 0-2,0 0-1,0 0-1,0 0 0,0 0 0,9-1 2,-9 1-1,0 0 1,10-6-2,-10 6 1,11-4-2,-11 4 2,16-3-3,-5-2-1,2 0 3,-2 1-2,6 2 0,6 0 2,-4-2-2,5-2 0,-5 2 3,4 1-3,-3 1-1,5 0 3,-9 0-2,0-2-2,-5 1 2,-1 1 0,-10 2-1,13 0 2,-13 0-1,0 0-1,0 0 2,0 0 0,9-3-3,-9 3 2,0 0-3,0 0 0,0 0 1,0 0-2,0 0-1,0 0 3,0 7-1,0-7 0,-5 9 2,5-9-1,-8 11-1,8-11 1,-8 14 1,-1-6-1,4 2 0,5-10 1,-13 15-1,13-15 1,-11 10 0,4-1 0,7-9 1,-13 13-2,13-13 1,-13 10-1,13-10 1,-16 15-1,5-4 1,3-5-1,8-6 0,-17 15 0,6-6-1,-4 3-1,5-3-6,-4-2-6,14-7-16,-11 14-25,11-14-10</inkml:trace>
  <inkml:trace contextRef="#ctx0" brushRef="#br0" timeOffset="110178.3">21348 3512 36,'0'0'2,"0"0"4,-8 9 0,8-9 3,-7 11 0,2-1 1,-2 1 1,-3 3 4,2-2-5,-1-1 0,0 3-2,-2 1 0,-1 3 0,-5-2-2,7-2 0,0 1-1,-3 3-1,2 0 0,-1-1-2,3 1 0,1-3-2,2-2-1,0-1-8,2-1-17,4 4-22,0-15-8</inkml:trace>
  <inkml:trace contextRef="#ctx0" brushRef="#br0" timeOffset="111132.35">21543 3249 87,'0'0'2,"0"0"2,-5-6 2,5 6 1,0 0 0,-1-12 3,1 12-2,0-12 2,0 12 0,4-11-3,-4 11 0,10-11 2,-10 11-3,10-11-2,-10 11 1,12-8-2,-12 8-1,10 0 0,-10 0-2,13-2-1,0 2 0,-13 0-1,20 4 0,-20-4 2,18 15-1,-18-15-1,14 14-1,-13-5 1,-1 4-1,-2 5 0,-10-6 0,3 1-2,-5-1 2,2 1-2,-4-1 3,7-1-1,-5-5 2,14-6 0,-10 8 2,10-8 0,0 0 1,0 0-1,0 0 0,0 0 0,0-6 0,0 6-1,9-8 3,-9 8-3,11-10-2,-1 4 4,5 0-2,-5 2 0,6 1 0,-6 2 0,7-4 0,-6 2 1,6 2-1,-6 1 1,-2 0 0,0 3-1,-9-3 0,15 6 1,-15-6-1,12 16-1,-12-16 3,9 21-2,-5-13 0,-2 4 2,-1-1-1,-1 1 1,0-2 1,0 1 2,0-11-1,-7 18 2,3-5 2,4-13 1,-15 10 3,15-10-1,-14 6-1,6-3 2,8-3-1,-16 6-2,16-6 0,-14-2-3,14 2-1,-13-3 0,13 3-3,-13-7-1,13 7 0,-11-8-3,11 8-6,-9-5-7,0 1-22,9 4-32,0 0-3</inkml:trace>
  <inkml:trace contextRef="#ctx0" brushRef="#br0" timeOffset="111662.38">22013 3061 30,'0'0'1,"0"0"0,0 0 3,-9 1 0,9-1-1,-12 6 3,12-6-1,-16 18 0,10-7 0,-1 3-1,1-2-2,1 5 2,0-1-2,2 3-2,3-1 4,0-1-3,0-3-1,0 2 4,-1-1 0,3-2 1,4-2 6,-1-1 2,-5-10 1,13 15 6,-13-15 2,19 8 0,-7-8 1,4 0 0,-5 0-2,4-7 0,-4 0-4,2-5-3,-3 1 0,-2-4-4,-4 0-1,-3 1-2,1-5-3,-2 2-3,-7 1-1,-5 0-3,-3 6-7,-7 4-12,-4 8-45,-9-2-10</inkml:trace>
  <inkml:trace contextRef="#ctx0" brushRef="#br0" timeOffset="112685.44">21283 3888 73,'0'0'1,"0"0"1,0 0 2,0 0 0,-12 0-1,12 0 1,-9 0 2,9 0-3,-17 2-2,17-2 3,-14 7-4,14-7-1,-16 14 2,8-6-2,1 3-3,0-2 5,3 4-2,0 0-1,0 0 2,1 1 0,2 6-1,1-7 2,1 5 1,4 7 3,1-6 3,2 5-1,3-3 0,4 5 4,2-8-1,0 6 1,2-11 1,1 2-4,3-1 0,2-6 3,1-1-1,-2 0 2,2-4 0,1 1 0,-1-1-2,-1-1 1,-2-2-2,-1 2-1,0-2-2,-2 0-1,-3 0-3,2-3 2,-8 1-5,4-1-8,-15 3-12,13-5-31,-13 5-18</inkml:trace>
  <inkml:trace contextRef="#ctx0" brushRef="#br0" timeOffset="112890.45">21570 4146 151,'4'-1'6,"9"0"4,-3 1 3,5 0 1,1-1 1,3 1 0,0 0 0,3 5-2,-12 5-14,-2 4-29,-3 2-34,-6 0-6</inkml:trace>
  <inkml:trace contextRef="#ctx0" brushRef="#br0" timeOffset="117323.71">13955 12268 117,'0'0'4,"0"0"2,-11-10 1,11 10 0,-2-9 2,2 9-1,0-9 0,0 9 0,5-9-3,-5 9-2,17-7-1,-1 5 0,2-2 0,-1 3 0,5-3 0,-5 3 1,7 1-2,-2 0 1,0 1-1,-4 4-1,-2 2 0,0 3 1,-3-2-2,-1 5 1,-4-1 0,-3 2 0,-1 1 0,-4 3 0,-2 2 0,-6-3 0,-1 3 1,-5-6-1,2 2 0,-3-8 2,1 5-1,2-11 0,2 0 1,1-2 0,9 0 1,-11-5-1,11 5-1,-3-15 0,3 0-1,4 4 0,2-6 0,2 3-1,1-3 0,4 5 1,0-6-1,1 3 1,-1 5 0,2-4 0,-4 3 0,4 0 1,0 0-1,-4-2 1,0 6-1,-2-2 2,-9 9-1,12-12 1,-12 12-1,0 0 0,0 0-1,0 0 1,0 0-1,0 0-1,0 0 1,0 0 0,-1 6 0,-2 3 1,0 0 1,-2 5 0,4-4 2,-1 4 0,2-2 1,0 3-1,0-3 1,4 0 0,3-2-1,0 1 0,4-4 1,-3 0-2,2-5-3,3 1-8,-3-1-27,-10-2-30,20 0-4</inkml:trace>
  <inkml:trace contextRef="#ctx0" brushRef="#br0" timeOffset="117717.73">13946 12128 106,'0'0'4,"0"0"1,0 0 5,0 0 2,1-11 2,12 10 2,1-1 1,2-1 2,10 3-2,-4-2-4,7 1-1,-6-1-2,8 0-2,-4 1-3,-1-2-1,1 0-3,-1 2-8,-1-1-24,3 2-35,-6-1-3</inkml:trace>
  <inkml:trace contextRef="#ctx0" brushRef="#br0" timeOffset="118152.75">14576 12260 147,'0'0'6,"0"0"3,12 3 4,-12-3 1,20 4 2,-5-3 1,2 2 1,3-3-1,-4 0-5,4 0-2,-1 0-4,2 0-4,-5 0-8,-1 0-22,-6 0-39,4 1-4</inkml:trace>
  <inkml:trace contextRef="#ctx0" brushRef="#br0" timeOffset="119369.82">15075 12286 89,'0'0'6,"0"0"4,11 3-1,-11-3 3,12 2 0,-12-2 1,16 0-2,-16 0 3,16-13-6,-16 13-2,12-20-2,-7 11-2,-2-4 0,0-1 0,0-3 0,0 3-1,-2-6 0,-1 3-1,0-6 0,2 3 1,-1-1-1,0-1 0,0 2 0,0 0 0,1 2 0,-2 3 0,1 0 0,1 6-1,-2 9 0,1-14-3,-1 14-1,0 0 0,0 0-1,0 0 0,0 0 1,-1 13-1,-1-3 2,1 5 2,1 1 2,-2 1 0,1 3 1,1-1 2,0 1 0,0-1 2,2-1 0,2 0 1,1-3 1,0-1 0,3-1 0,-2-4-2,2 0 1,1-2 0,3-2-1,2-1 1,0-1-1,1-2 3,-4-1-1,6 0-1,-6-6 2,5 0-2,-8-4 0,0 2-2,-1-6 0,-1 3-2,0-6 0,-2-1 0,-1 1-2,-1-1 0,-1-1 0,0-1 0,0 1 1,-1 2-1,0 2 0,0 3 0,0 2-1,0 10 1,0-12 0,0 12-3,0 0 0,0 0 0,0 0 1,0 0-1,-1 8 0,-1 1 0,2 3 2,-1 3 1,0-1 0,1 3 1,0 2 0,0-4 0,2 3 1,5-3 0,-2 0 0,1 0-1,2-3-1,1-2-10,0 1-24,4 0-32,0-1-5</inkml:trace>
  <inkml:trace contextRef="#ctx0" brushRef="#br0" timeOffset="119723.84">15642 12222 141,'0'0'5,"0"0"3,0 0 4,0 0 1,10 0 0,-10 0 3,13 8 1,-3-2 0,-1 1-4,1 2-2,1-2-3,0 1-1,0-1-1,2 0-1,-4 0-2,4 0 1,-4-2-1,2 1-4,-11-6-3,15 8-11,-15-8-27,4 8-29</inkml:trace>
  <inkml:trace contextRef="#ctx0" brushRef="#br0" timeOffset="119991.86">15766 12184 176,'0'0'4,"0"0"0,0 0 1,0 0 2,1 9 2,-1-9 1,-1 18 0,1-7 1,-3 3-2,-1-1 0,-1 5-3,0-3 0,2 7-2,-3-2-1,2-2-2,-2 1 0,4-5-4,-2 3-8,1-8-24,4 4-32,-1-13-3</inkml:trace>
  <inkml:trace contextRef="#ctx0" brushRef="#br0" timeOffset="120281.87">15663 12113 211,'0'0'4,"0"0"2,0 0 3,16-7 0,-5 5 0,1 0 2,3 0-1,4-1-1,-2 1-8,3 1-25,5 1-41,-6 0-4</inkml:trace>
  <inkml:trace contextRef="#ctx0" brushRef="#br0" timeOffset="120972.91">14121 12829 80,'0'0'2,"0"0"1,0 0 0,0 0 0,0 0 1,0 0 1,0 0 3,9-8 1,0 7-2,7-1 1,4 2 1,9-4 2,3 1 1,10-3-1,4 0 1,11-1-2,1-1-2,14 0 0,7-2 0,3-1-2,6 1 1,2-4 0,1 4-1,4-4 1,2 3 0,-9-1 1,-2-2-1,-6 0 1,-4 3-2,-10-2-1,-2 3 0,-17 1-2,-8 1-2,-6 3-4,-15 4-6,0 1-16,-6 6-35,-12-6-11</inkml:trace>
  <inkml:trace contextRef="#ctx0" brushRef="#br0" timeOffset="121645.95">15085 13180 42,'0'0'3,"0"0"1,-8 9 2,8-9 1,-7 11 4,7-11-2,-14 17 3,14-17 2,-14 14-3,4-9 0,1-1-3,-3-1 0,2-1-3,-1-2-1,1 0 0,-4 0-2,5-5 2,-1-1-2,0 0 0,10 6 1,-12-15 0,9 6-1,3-3 2,0 1-2,2 1 1,2 2-1,2-2 0,2 1 2,1 3-2,1 0 1,0 3 3,3-1 0,1 2 0,4-1 1,-1-1 2,4-1 1,-1 3 0,4-1 0,-1 1-2,2-2 1,-4 3-2,2-1-1,-2 1 0,1 0-2,1-1-2,-6 1-1,1 0-1,-4 1-4,2 0-5,-6 0-12,3 0-25,-13 0-26</inkml:trace>
  <inkml:trace contextRef="#ctx0" brushRef="#br0" timeOffset="122012.97">15564 13056 43,'0'0'2,"0"0"3,-9 10 1,9-10 0,-19 16 2,7-5 3,-4 3 1,-4 4 2,-3 0 0,-2 2 1,-3 2 0,-4 0 0,0 3-1,-8-1 0,3 4-2,-2-2 1,2 3-5,-1-4 0,4 1-2,3-3-1,1 1 0,7-5-2,2 0 0,3-4-2,4 0-3,2-3-13,4-4-32,4 5-20</inkml:trace>
  <inkml:trace contextRef="#ctx0" brushRef="#br0" timeOffset="122727.01">15127 13779 10,'0'0'2,"0"0"3,0 0 1,2 10 2,-2-10 3,2 11 1,-2-11 2,7 13 3,-7-13-1,9 12 1,0-7-3,0-1 0,5 2-1,-2-4-1,1 1-1,10-2-2,-6-1-1,6 0 0,-5-5-1,3 1 0,-6-5-2,5 1 1,-10-2-1,-1-3 0,-3-2-2,-3 2 0,-3-5 0,0 1-2,-2-1-1,-4-6 0,-2 8 0,-1-5 0,-2 7 0,0-3 0,-1 6-1,-6-1 1,7 7-2,-5 3 1,7 1-1,-6 1 0,15 0 1,-17 0-1,17 0 1,0 0 0,0 0 1,0 0 0,0 6 1,0-6 0,14 0 0,4 0 1,-1-3 0,6 1 0,-1-4 2,7 3-1,-3-4-1,4 3 1,-5 0 1,1 0-2,0 1-1,-3 0 0,0 0-3,-5 3-7,-2 0-16,-3 2-27,-2 2-17</inkml:trace>
  <inkml:trace contextRef="#ctx0" brushRef="#br0" timeOffset="123375.05">15550 13744 94,'0'0'4,"0"0"3,0 0 0,9-12 4,-9 12 0,10-12 1,-10 12 2,12-15-1,-12 15-3,15-9-1,-15 9-2,14-2-2,-14 2-3,16 0 0,-16 0 1,16 11-2,-16-11 0,16 18-1,-9-6 0,-1-2 1,0 2-1,-5-2-1,3 0 1,-3 1-1,-1-11 1,0 12-1,0-12 1,0 0 0,0 0 1,0 0-1,-6 3 2,6-3-1,-3-7 3,1-1-2,2-3 0,0-1 0,0 2 0,4-2 1,-2-1-2,4 0 1,0-1-1,0 2 0,3-5 1,0 6 0,2-3 1,3 4-1,-4-4 1,7 9 2,-4-5 0,0 8 1,3 2 0,0-1 1,1 6 2,2 2-1,1 6 1,0 0-1,1 6-1,-6-1 0,2 4-2,-6 2-4,-5 1-7,-5-6-45,-2 9-22</inkml:trace>
  <inkml:trace contextRef="#ctx0" brushRef="#br0" timeOffset="124343.11">13610 14974 98,'0'0'3,"0"0"4,0 0 4,0 0 2,0 0 1,0 0 4,6 5 1,-6-5 3,13 4-2,-13-4-2,18 2-3,-6-2-1,2 0-2,1 0-4,1 0 0,-3 0-3,0 0-3,1 0-3,-5 0-5,-1 0-8,-8 0-15,0 0-24,15 11-20</inkml:trace>
  <inkml:trace contextRef="#ctx0" brushRef="#br0" timeOffset="124583.12">13667 15195 206,'0'0'6,"0"0"2,0 0 1,10 3 1,-10-3-1,12 3 2,-12-3-1,18 4 0,-6 0-13,-12-4-30,19 10-34,-7-9-4</inkml:trace>
  <inkml:trace contextRef="#ctx0" brushRef="#br0" timeOffset="125628.18">14711 14629 113,'0'0'6,"0"0"1,0 0 1,0 0 2,0 0-1,0 0 0,0-8 1,0 8-1,0-13-4,0 13-2,0-14-1,-2 5 2,-1-1-1,-3 0 1,1 0-2,-1 1 1,-2 0-1,-7 0 0,5 2-1,-6 2-2,6 4-1,-6 1 1,1 0-1,-3 4 1,4 4-1,3 2 1,-2 0-1,4 2 1,-1 0 0,2 1 0,3 0 1,2 0-1,3-1 1,0-3 0,4 1 0,3-1 1,5-1 0,-1-2 1,5 1 0,-1-2 1,5 1-1,5-1 2,-5-1-2,6 2 0,-6 2 0,7-1 1,-10 1-2,4 2 0,-10 0-1,-2 1 0,-5 3 0,-2-3 0,-2 1-1,-3-1 0,-6 0 0,1-1-2,-3-1 1,-5-3 0,3 4-2,-4-7 3,0 2-1,-6-3 1,5-2 1,0 0 1,4 0 1,-1-3 0,6-5 3,0 1 0,6-7-1,3 4 2,0-3-2,0 4 2,5-6-3,-3 4 1,6-2-2,-2 2 1,0 2-2,-6 9-5,15-13-3,-2 9-13,-13 4-21,25-4-25</inkml:trace>
  <inkml:trace contextRef="#ctx0" brushRef="#br0" timeOffset="126262.22">14922 14601 43,'0'0'2,"0"0"3,0 0 1,0 0 4,0 0-1,0 0 4,0 0 5,0 0 0,6-4-1,-6 4 0,11-1-2,-1 0 0,1-2-3,2 2 1,2 0-4,1-2-1,-1 1-2,2 0 0,1 0-2,0 1-1,-4-2 1,2 1-2,-6 1-1,1 1 0,-11 0 0,13-1-1,-13 1 1,0 0-1,0 0 1,0 0 0,0 7-1,0-7 2,-7 8-2,7-8 1,-15 15-1,7-5 0,0 0 0,1 3 0,1 1 0,0 2 1,1 1-1,2 3 0,0-4 0,-3 4 1,4-5 0,0 4-1,0-4 0,0 0-1,2-3-7,-1 1-11,1 0-29,0-3-19</inkml:trace>
  <inkml:trace contextRef="#ctx0" brushRef="#br0" timeOffset="126753.24">15332 14748 51,'0'0'4,"0"0"1,0 0 3,0 0 2,3 6 3,-3-6 1,0 0 1,13 3 3,-13-3-2,13 0-1,-3 0-1,2 0 0,0 0-2,4 0 2,0-3-2,3 2 0,1-1-1,-2 0 0,3 0-1,-2 2-2,-5-1-1,-1 0-1,-1 1-2,-3 0-1,-9 0-2,0 0-1,9 1-6,-9-1-21,-6 5-41,6-5-5</inkml:trace>
  <inkml:trace contextRef="#ctx0" brushRef="#br0" timeOffset="131042.49">15794 12168 130,'0'0'2,"0"0"2,0 0-2,0 0 0,-12 7 1,2-3 0,-1 9-3,-2-2 1,-2 7-2,4-2-1,2 6-2,5-3 2,3 3 0,0 2 0,7-7 1,3 1 2,6-10 1,-3 4 0,8-12 3,-6 0-1,2-9 3,-5-8-1,0-1 1,-4-4-1,-3 1 0,-4-4-2,-1 2 1,-7 4-2,-2-1 1,-1 6-2,-4 1-1,3 6-1,-3 1 0,2 6-1,-1 2 0,5 3-1,-2 7 0,5 0 1,-2 3 0,4-2 1,3 3 0,1-3 1,0-2 2,5-2-1,-5-9 0,14 11 2,-5-11 0,-1 0 1,4-4-1,-5-5 1,1-4-1,1-1 1,-4-5-1,-1 4 0,-2-6 1,-2 7-1,0-2 1,-4 5-2,-3 1-1,7 10 0,-19-2-2,9 2-2,-2 11-15,8 5-47,-4 2-3</inkml:trace>
  <inkml:trace contextRef="#ctx0" brushRef="#br0" timeOffset="132735.59">16161 14594 105,'0'0'5,"0"0"3,0 0 1,1-10 3,-1 10 1,2-14 1,-2 6-1,0-2 0,0-1-3,-3-2-5,-3 2 0,1 3-3,5 8-1,-15-15 0,6 9-1,-1 2-1,1 1 1,-2 3-1,1 0 0,0 3 0,-2 4 0,2 0-1,-1 3 1,1 2 0,2 2 0,2-1 1,0 0-1,4 1 1,1-1 1,1-1 0,2-1 0,5 0 2,1-3-1,4-2 1,0 0 1,1-2-2,2 0 1,2 0-1,-1 1 0,-2 0 0,3 2-1,-3-3-1,-1 5 1,-1-1-1,-3 2 0,-9-10 0,12 18 0,-9-9-1,-3 3 1,0-4-1,-4 4-1,4-12 0,-17 18 1,5-12-1,0 1 2,-3-5-1,1 2 2,0-3 0,2-1 3,0 0 0,3-4 2,9 4 0,-11-10 1,11 10 0,0-17 1,0 8-2,4-4 0,0 2-3,4-2 0,1 1-2,1 0 0,-1-1-4,6 0-5,-5 0-13,3-1-28,4 5-20</inkml:trace>
  <inkml:trace contextRef="#ctx0" brushRef="#br0" timeOffset="133254.62">16355 14490 69,'0'0'4,"0"0"-1,0 0 2,0 5 3,0-5 1,0 15 3,-1-5-3,1 1 2,0 3-2,0-1-2,0-2-1,-1 0-3,2-3 0,-1-8 0,2 14 0,-2-14 2,0 0 2,0 0 1,11 8 2,-11-8 1,0 0 0,14-2 0,-14 2 1,14-6-4,-4 2 0,-1 3-2,1-2-1,1 0-1,-3 3-2,5 0 0,-2 0-1,0 3 0,-2 1-1,1 3 0,4 2 0,-7 0 0,5 2 0,-7-1 0,4 4 0,-6-1 2,2-1-2,-5 1 1,0 0 0,-4-2 0,-5-1 0,1-1 0,-5-1 0,5-1 0,-6-2-3,3 0-8,-5-3-19,2-2-38,14 0-3</inkml:trace>
  <inkml:trace contextRef="#ctx0" brushRef="#br0" timeOffset="133429.63">16389 14480 152,'0'0'2,"13"-3"1,0 0 0,-2 1-1,13 0 1,3 1-16,-2-9-38,7 10-2</inkml:trace>
  <inkml:trace contextRef="#ctx0" brushRef="#br0" timeOffset="134120.67">14632 15227 50,'0'0'1,"0"0"1,-12 0 0,12 0 3,0 0 1,7 1 1,-7-1-1,17 2 2,1 2-1,-2-3 0,11-1 2,-4 0-6,10 0 1,4 0-1,5-5 0,11-2-2,1 0 2,13-3 2,4 1 1,7-1 2,2-2 0,7 3 2,0-3-1,3 0 2,0 2 2,0-2-1,0 1 0,-1-1-1,-2 2 0,-2 1 0,-5 0 0,0 2-3,-4 1 0,-6 2-3,-6-1 1,-4 3-5,-5-1 3,-8 2-3,-5 0 0,-5 1-1,-3 0 0,-10 0-1,-6 0-4,-1 0-7,-6 2-17,-11-2-41,0 0-1</inkml:trace>
  <inkml:trace contextRef="#ctx0" brushRef="#br0" timeOffset="137031.83">15693 15432 82,'0'0'4,"0"0"1,0 0 2,0 0 2,0 0 1,0 0 0,0 0 2,-11-2 1,11 2-3,-11-9-1,11 9-1,-15-5-3,5 4 1,0 0-2,-1 1-1,1 0-1,-2 0 1,-1 2-2,1 3-1,1-2 1,0 5-1,1-2-1,2 4 0,8-10 1,-12 19-3,5-11 2,5 5 0,1-4 1,1 1-1,0-1 1,0-9 1,10 20 0,-10-20-1,16 6 0,-5-6 0,-1 0-1,0 0 1,4-4-1,-2-4 0,0-3-2,-1 4 3,-1 1 0,-2-2 2,-8 8-1,17-12 0,-17 12 0,9-11-1,-9 11 1,0 0 0,11-10 2,-11 10-3,0 0 1,0 0 0,0 0 1,0 0-1,0 0 1,6 7 2,-6-7-1,2 20 2,0 0-1,0-5 1,-1 7-1,2-5 2,-2 6-2,0-7-1,0 5 1,2-6-2,-1-1-2,2-1-2,-4-5-10,0-8-21,8 17-30,-8-17-6</inkml:trace>
  <inkml:trace contextRef="#ctx0" brushRef="#br0" timeOffset="137434.86">16153 15487 44,'0'0'5,"-6"4"2,-1 7 4,-2 2 2,-4 3 2,0 2 4,-6 2 0,-4 5-1,1-4-3,-7 6-2,-1-1-4,-8-1-2,0 4-2,-1 4 0,-2 0-2,-2 0 2,0 0-2,6 0 0,-1-1 0,7-2-2,-2 0 1,4-7-1,3 2-1,5-7 1,1 0-1,3-5 0,5 0-2,2-5-3,10-8-10,-11 16-15,11-16-26,0 0-9</inkml:trace>
  <inkml:trace contextRef="#ctx0" brushRef="#br0" timeOffset="138537.92">15712 16259 105,'0'0'1,"0"0"0,0 0 0,0 0 1,7 4-1,-7-4 1,0 0-1,11 15 2,-11-15-1,9 17 0,-4-7 2,-1 4-2,3-2 3,-2 1 0,1 0-1,0-2 1,1 0 1,-2-1-1,-5-10-1,15 13 2,-15-13 1,11 10-1,-11-10 2,13 1-1,-13-1 1,16-6 0,-8 0-2,5-4 1,-4 1-1,2-6-3,-3 1 0,2-2 0,-6-5-3,1 0-2,-5-1-2,-10-6-3,2 3-2,-6-1 0,2 1 0,-4 0 1,4 6 1,-2-1 2,3 4 3,6 7 2,0-1 2,5 10-1,-4-9 1,4 9-1,0 0 2,5-10-1,6 5 0,1 3 0,7-3 2,8 3 0,-1-3 2,7 0 0,-3-1 1,10 0-2,-5 0 2,7 2-1,-9-4 0,2 3-1,-1-2-1,-1 1-2,-1-1 0,-2 3-1,-2-2 0,-3 1 0,0 0-1,-8 1-2,1 2-6,-8 0-10,0 1-22,-1 2-21</inkml:trace>
  <inkml:trace contextRef="#ctx0" brushRef="#br0" timeOffset="138993.94">16223 16133 82,'0'0'4,"0"0"1,0 12 1,0-12 2,-9 19 0,4-2 0,-2-1-1,0 3 2,-1-6-3,0 5-3,0-3-2,4 0-1,-1-6 0,5-9 0,-7 13 1,7-13 1,0 0 2,0 12 3,0-12 1,0 0 2,10 2 0,-2-2 0,1 0 2,1 0-3,4-4 0,0 0-3,3 0 0,0 1-2,2 0 0,-2 0 1,2 1-2,-1-1-1,1 3-1,-5 0-3,2 0-5,-6 0-12,-1 0-17,2 0-23,-11 0-11</inkml:trace>
  <inkml:trace contextRef="#ctx0" brushRef="#br0" timeOffset="139340.96">16278 16137 108,'0'0'2,"0"0"0,0 8 3,0-8 4,0 12 3,3 1 2,-1 5 2,0-1 0,1-4 0,0 9 0,-1-4-2,2 7-4,-2-7-5,1 1 1,1-2-3,-1-2-1,0 0-1,1-2-1,-1 0-5,-2-5-10,-1-8-22,9 12-29,-9-12-2</inkml:trace>
  <inkml:trace contextRef="#ctx0" brushRef="#br0" timeOffset="139910">16601 16164 147,'0'0'4,"0"0"2,0-6-2,0 6 2,0 0 0,0 0 1,0 0-1,0 0 0,-6-2-2,6 2-1,-8 14 0,8-14 0,-13 24-1,8-13-1,0 4 2,-1-3-2,-7 7 1,8-7-2,-1 0 1,4-2 0,1 2 2,1-2-1,3-1 0,3 1 1,6-3 2,-12-7-1,22 13 1,-22-13-1,17 8 0,-8-5 1,0-3-1,2 1-1,1-1 2,-1 0-2,1-1 0,-1-2 0,1-1 1,-3-2 1,2 0 1,-11 6 2,14-13-2,-14 13 1,9-18 0,-7 6 0,-1 3-1,-1-2-2,-1-5-1,-3 1-2,-2-3 0,-2 4-1,-1-2-1,-2 6-3,-2-5-2,2 8-9,-4 0-20,-8 6-39,7 1-4</inkml:trace>
  <inkml:trace contextRef="#ctx0" brushRef="#br0" timeOffset="140924.06">17015 14943 78,'0'0'3,"0"0"3,0 0 4,0 0 3,0 0 1,0 0 2,0 0 3,9 0 1,-9 0-3,17-2 0,-8-2-3,4 2 0,0-5-4,0 5-1,3-4-2,-1 2-2,6-2-1,-7 5-1,6-2-2,-5 3-1,0 3-1,-4-2-3,2 5-2,-4-1-6,-9-5-11,11 10-13,-5 0-16,-6-10-19</inkml:trace>
  <inkml:trace contextRef="#ctx0" brushRef="#br0" timeOffset="141191.07">17061 15076 121,'0'0'9,"0"0"4,0 0 3,0 0 4,1 9 0,-1-9 4,12 6 0,-2-3 2,2 2-7,3 0-7,2-2-2,-1 2-4,3-3-4,-1 1-31,1 1-40,-2-4-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40:28.285"/>
    </inkml:context>
    <inkml:brush xml:id="br0">
      <inkml:brushProperty name="width" value="0.05292" units="cm"/>
      <inkml:brushProperty name="height" value="0.05292" units="cm"/>
      <inkml:brushProperty name="color" value="#FF0000"/>
    </inkml:brush>
  </inkml:definitions>
  <inkml:trace contextRef="#ctx0" brushRef="#br0">13775 1991 6,'0'0'13,"0"0"3,0 0-2,0 0 1,0 0 0,0 0-2,0 0 0,0 0-3,0 0-1,0 0-2,0 0-1,0 0-2,0 0 1,0 0-1,0 0 0,0 0 2,0 0-1,0 0-1,0 0 2,0 0-1,0 0 1,0 0-2,0 0 0,0 0-1,0 0 0,0 0 1,0 0-1,0 0 1,0 0-2,0 0 0,0 0 0,0 0 1,0 0-2,0 0 0,0 0 1,0 0-1,0 0 1,0 0 2,0 0-1,0 0 0,0 0 2,0 0-1,0 0 1,0 0-2,0 0 0,0 0-1,0 0 0,0 0 0,0 0-1,0 0-1,0 0 0,0 0-1,0 0 1,3 11-2,-3-11 1,0 0 1,0 0 0,7 8 0,-7-8 0,0 0 0,11 8 0,-11-8 0,8 11 1,-8-11-1,9 7 0,-9-7 0,9 8 0,-9-8 0,10 9 0,-10-9 0,0 0 2,12 13-2,-12-13 0,8 7 1,-8-7-1,0 0 0,11 9 1,-11-9-1,0 0 1,10 7-1,-10-7 1,0 0 0,10 5 0,-10-5 0,0 0 1,0 0 0,10 4 0,-10-4 2,0 0-2,0 0 1,0 0 0,9 0 1,-9 0-3,0 0 3,8 0-2,-8 0 0,14-8 0,-14 8 0,16-11 0,-6 3-1,2-1 1,3-3-1,-2 2 1,2-1-2,1-1 2,3-3-1,0 2 1,-1-1-1,0 1 0,-2-2 1,4 2-1,-5-3 1,3 1-1,-4 2-1,-1-5 1,0 1 0,0 0 0,3-1-1,0 0 1,0 1-1,-1 2 1,-2-3-1,0 5 0,5 0 1,0 3 0,-5-3-1,-1 3 1,2-3-1,-1 2 0,2 1 0,-3 1 1,2 0-1,-2 0 0,0 3 1,0-1-1,-3-1 2,0 1 0,0 0 1,-9 7 0,15-14 1,-15 14 0,13-14 0,-13 14-1,14-8 1,-14 8-7,8-8-23,-8 8-49,12-8-2</inkml:trace>
  <inkml:trace contextRef="#ctx0" brushRef="#br0" timeOffset="20698.18">11323 15413 20,'0'0'3,"0"0"0,0 0 3,0 0 0,-7-7 1,7 7 2,0 0 1,0 0 1,0 0 0,0 0 0,-8-7-2,8 7-1,0 0-1,0 0 0,0 0-1,0 0-1,0 0-1,0 0-1,0 0-1,0 0 1,0 0-2,0 0 0,0 0-1,0 0 0,0 0-1,0 0 1,5-8-1,-5 8 1,0 0 0,0 0 0,10 0 1,-10 0 0,0 0 0,8 7 0,-8-7 1,0 0-1,12 7 0,-12-7 0,11 4 0,-11-4 0,11 7-1,-11-7 2,11 7-1,-11-7-1,10 5 1,-10-5-1,10 6 0,-10-6 1,11 6-1,-11-6 0,12 7 0,-12-7 0,9 7 0,-9-7 0,10 7 0,-10-7 0,16 8 0,-16-8 0,16 8 1,-16-8-1,16 10 0,-16-10 0,15 11 1,-15-11-1,9 9 0,-9-9 2,0 0-2,12 10 2,-12-10 0,0 0 0,11 5 3,-11-5 0,9 0 2,-9 0-1,9 0 2,-9 0 1,11-3 0,-11 3 1,10-10-1,-10 10 1,15-17-1,-7 6-2,0-1 0,2-3-2,0 0-1,2-7-2,2 3-1,1-6 1,3 0-1,0-6 0,3 1 0,2-7 1,1 1-1,-1-4 1,3-2-1,1-3 1,-1-5-1,3 4 1,-2-1-1,0 4 0,-3 1-1,1-1 1,0 5-1,-1 4 0,1 6 1,-6-1-1,2 4 0,-5 3 0,1 2 1,-5 2-1,2 3 1,-5-1-1,0 5 1,-1 0 0,-1 2-1,1-3 1,-8 12 0,14-13 0,-14 13 0,9-10 0,-9 10 2,0 0-2,10-11 0,-10 11-1,0 0-6,0 0-9,0 0-17,0 0-33,0 0-10</inkml:trace>
  <inkml:trace contextRef="#ctx0" brushRef="#br0" timeOffset="21840.24">11348 15388 29,'0'0'0,"0"0"0,0 0 0,0 0 1,0 0 0,0 0 3,0 0-1,0 0 1,0 0 2,10 6 0,-10-6 0,14 13-2,-14-13 1,15 13-1,-15-13-2,18 13 1,-18-13-1,17 14-1,-7-9 0,1 1 2,3-3-3,-1 2 1,1-2 0,-2 1 0,2-1 0,-6 1 1,8-3-1,-16-1 0,15 6 0,-15-6 2,12 2-2,-12-2 0,10 3 4,-10-3-2,10 0 3,-10 0 1,9 0 1,-9 0 2,0 0 0,12 0 1,-12 0 1,0 0-3,0 0-1,11-11 0,-11 11-1,7-9-2,-7 9 1,10-13-1,-10 13 0,15-20 1,-6 8-1,0-4 1,4 0 0,-1-6 0,4 1-1,0-8 1,2-2-2,2-5 0,1-3 0,4-4 0,-2-3-1,8-5 1,-5-4-1,7 0 0,-3 1-1,7 1 1,-1 0-1,-1 3 0,3 2-2,-6 2 1,3 10-1,-9-3 0,4 7 0,-8 2 0,-4 6 0,-3 3 0,-2 5 0,-2 3 1,-5 3-1,-6 10 0,9-8-2,-9 8-1,0 0-3,0 0-2,0 0-9,0 0-30,0 0-24</inkml:trace>
  <inkml:trace contextRef="#ctx0" brushRef="#br0" timeOffset="34687.98">14424 2731 93,'0'0'2,"0"0"2,0-9 3,0 9-1,0 0 0,0 0 1,-3-11 0,3 11 0,0 0-2,0 0-2,0 0 1,0 0-2,0 0 2,0 0-1,0 0 2,0 0 1,3-8-1,-3 8 2,0 0-1,1-13-1,-1 13-2,0 0-1,0 0-1,-13-6-1,13 6-1,-13 0 0,13 0-1,-14 10 0,14-10 0,-8 19 1,5-10-1,0 6-1,-1 1 1,4-3-1,0 3 1,0-4-1,4 4 2,-2-7-1,2 5 0,-4-14 2,16 16-2,-7-9 2,1-1 0,-1 1 0,5 0 2,1-1-2,-1 1 0,-1-2 0,-1 1 1,-1-2-1,-3 4 1,3-1 0,-11-7 0,12 16 4,-12-16-1,4 15 4,-4-15 2,0 17 1,0-17 0,-10 11 1,10-11-1,-17 11-1,17-11-1,-18 10-3,10-6 0,-4-2-3,0 0 0,3 2-2,-2-4 1,-1 1-2,3-1-1,1 0-2,8 0-5,-11 0-9,11 0-19,0 0-21,0 0-14</inkml:trace>
  <inkml:trace contextRef="#ctx0" brushRef="#br0" timeOffset="35104">14719 2461 146,'0'0'5,"0"0"1,0 0-1,0 0 1,0 0 0,0 0 0,0 0 0,3 5 0,-1 4-2,1 4-3,0 0 0,3 6 1,-1 1 1,0 3-1,2-3 0,0 5 0,0-7 0,-2 6 0,3-4-1,-1 0 1,1-4-1,-4 0 2,3-2-2,-3 1-2,0-7-7,0 1-20,-1 9-19,-3-18-14</inkml:trace>
  <inkml:trace contextRef="#ctx0" brushRef="#br0" timeOffset="35688.04">14666 2812 88,'0'0'4,"0"0"2,-5-14 2,5 14 1,9-11 2,0 4 0,2-2 2,4 2-2,4-2-1,-2-1-2,5 2-4,-4-3 0,0 3-2,-1 0-1,-1-1 0,0 2-1,-3 3 0,1-1 0,-2 2-1,-3 0 0,-9 3 1,13 0-1,-13 0 0,0 0 1,13 5 1,-13-5-1,6 13 2,-6-13-1,6 14 0,-6-14 2,10 15-2,-10-15 0,12 15 1,-12-15-1,16 12 2,-5-10-1,-2 0 0,3-2 2,0 0-1,-1-4 0,4-1 2,-3-4-2,0-1 1,0-4-1,-1 3 0,-2-3 1,0-1-1,-2-2 1,-3 5-1,-1-3 2,-3 5 0,0 0 0,0 10-1,-3-14-1,3 14-2,0 0 0,-9 0-2,9 0-1,-5 13 0,4 0-3,1 0-3,-1 2-4,1-1-11,3-3-25,7 2-17</inkml:trace>
  <inkml:trace contextRef="#ctx0" brushRef="#br0" timeOffset="36177.06">15239 2541 22,'0'0'1,"0"0"0,-1 13 0,-2-5 0,2 5 3,-4-1-2,4 3 1,-3-1-1,2 1 1,2-2 0,-1-1 1,1-12-1,12 13 3,-12-13 1,21 3 0,-10-2 3,5-11 2,3 1 3,-3-8 1,3-2-2,-5-2-1,2-5-1,-8-3 0,1 2-2,-7-7-3,-2 4-3,0-3-1,-4 1-2,-2 2 2,-7 3 0,5 6 3,-4 0-1,3 5 3,-2 4-1,11 12-4,-17-12-1,17 12-1,0 0-1,-9 8-3,8 2-1,-1 8-2,2 1 2,0 2 1,0 3 3,0 2 0,12-1-1,-6-1 2,1 1-1,2-5-8,9-1-11,-9 0-20,13-2-20</inkml:trace>
  <inkml:trace contextRef="#ctx0" brushRef="#br0" timeOffset="37264.13">15507 2534 43,'0'0'4,"0"0"2,0 0 2,0 0 4,8-13 2,-8 13 4,4-15 2,1 6 2,-4-1-2,0-1 0,-1 2-2,0 1-3,0 8-3,-7-11-4,7 11-3,-9-3-3,9 3-1,-12 1-3,7 7 0,-3 3-1,3 0-1,4 4 1,-2 1 0,3 0 2,0 1 0,2-4 1,4-4-2,2 1 1,-2 1-1,-6-11-1,16 8-3,-5-8-2,-3 0-1,-8 0 0,15-3 1,-15 3 2,15-18 0,-11 9 4,1-1 3,-2 1 0,-1 0 3,-1-5-1,0 2-2,0 1 2,0 1-2,3-3-2,-1 4 0,2-2-1,-5 11 2,12-13-2,-2 7 0,-10 6 0,15 0 0,-15 0 1,17 2-1,-6 7 1,0-1 0,1 3 1,-2-2 0,1 2 0,0-1 1,-2 0 0,-1 1 0,-1 0 1,-7-11 0,6 16 0,-6-16 0,0 12 3,0-12-1,0 0 2,0 0 0,-3 9 0,3-9-2,-5-6-2,5 6 1,-5-15-3,3 5-3,0-7 1,0 2-1,2-5-2,1 4 2,0-3-1,3 1 3,2 2-1,0 3 0,1 0-1,1 4 1,-8 9-3,15-11 2,-15 11-2,14 0 2,-14 0-1,15 6 0,-8 3 1,-1 3 1,2-3 1,-2 3 0,3-3 2,-2 2-2,2-1 3,-9-10-1,14 12 1,-14-12 2,13 5 3,-13-5 0,14 0 2,-14 0 0,9-12-1,-5 2 1,0-6-2,-1 1 0,-2-2-3,2-7-1,-3 3-2,0-2 0,-4 2-1,2-2 0,-4 4 1,4 2 0,-2 2-1,1 0 0,2 5-3,-1-2-2,2 12 2,0 0-2,-1 10 1,1 1-1,0 5 2,0 7 0,2-2 1,1 10 4,1-8-2,0 0 0,1 0 1,-1-2-6,5-6-5,4 0-10,-8-1-15,9 2-18</inkml:trace>
  <inkml:trace contextRef="#ctx0" brushRef="#br0" timeOffset="37430.14">16009 2341 130,'0'0'0,"0"0"0,0 0-2,1-11 1,-1 11-7,13-12-22,2 6-18</inkml:trace>
  <inkml:trace contextRef="#ctx0" brushRef="#br0" timeOffset="37797.16">16352 1982 57,'0'0'0,"0"0"0,0 0 2,0 0 0,1 9 0,2 3 3,0-1 1,2 7 0,-1-2 2,0 8 4,-3 3 1,2-3-2,-1 4 2,0-6-2,-1 2 0,0-6-2,1 4 0,1-10-3,0 0-2,2-2 0,-1 0 1,-4-10-2,13 10 2,-2-5-1,-2-4 1,2-1-3,0-1-4,4-5-11,-3 0-15,4-7-21,3 1-13</inkml:trace>
  <inkml:trace contextRef="#ctx0" brushRef="#br0" timeOffset="37977.17">16405 2115 172,'0'0'3,"0"0"2,2 6 1,-2-6 0,0 0 0,0 0 1,15 6 0,-15-6-4,16-6-16,-5 6-29,4-8-21</inkml:trace>
  <inkml:trace contextRef="#ctx0" brushRef="#br0" timeOffset="38191.18">16806 2071 205,'0'0'6,"0"0"0,0 0 1,5-6 0,-5 6-2,12-12 2,-5 4-3,6 3-8,-1-1-31,-12 6-30,21-8-5</inkml:trace>
  <inkml:trace contextRef="#ctx0" brushRef="#br0" timeOffset="39005.23">16123 2867 107,'0'0'4,"0"0"2,0 0 0,0 0 2,0 0 0,0 0-1,0 0 1,0-10-3,0 10-3,0 0-3,0 0 0,2 7-1,-1 4 0,3 0 1,-1 0 0,-1 6 2,-1-1 3,1 2-2,0 2 2,-1-2-2,1 1 0,-2-1 1,1 2 0,2-3-2,0 1 1,0 0 1,3-2-1,-1-1-1,0-1 2,2-2-1,0-2-1,2 1 1,0-2 1,0 0 0,1-5-1,-2 1 1,1-3 0,-1-1-1,2-1 2,-10 0-3,12 0-6,-12 0-7,9-7-15,-7-4-22,-2 11-11</inkml:trace>
  <inkml:trace contextRef="#ctx0" brushRef="#br0" timeOffset="39251.24">16121 3096 148,'0'0'3,"0"0"-2,0 0 2,0 0 2,8-7 2,-8 7 3,15-10 0,-3 3-1,2-3 0,3 1-1,2-2-5,-1 0-10,3-1-30,8 3-23</inkml:trace>
  <inkml:trace contextRef="#ctx0" brushRef="#br0" timeOffset="39480.25">16509 3028 211,'0'0'3,"0"0"3,7 0-1,-7 0 0,10-6 1,-10 6 0,14-10-2,-14 10-6,21-18-19,-1 15-30,-4-9-14</inkml:trace>
  <inkml:trace contextRef="#ctx0" brushRef="#br0" timeOffset="40981.34">16926 2829 118,'0'0'3,"0"0"2,0 0 0,0 0 0,-11-3-1,11 3 2,-10 0-5,10 0 3,-13 11-4,6 1-3,1-1 1,0 2 0,-2 6 1,6-7-2,2 2 1,0 1 1,0-2 1,0-3 0,0-10 0,14 11 2,-14-11 0,18 3 3,-8-3 1,3-3 2,-1-7 0,0 0 1,-2-1 1,0-6-3,-1 0-1,0-4 2,-1-5-2,-4 3-3,0-5 1,-1-2-2,-2 2 0,-1 2 0,0-1 1,-3 6-3,0 1 0,-3 3 2,1 5-1,-3-1 0,8 13 0,-9-14 0,9 14-1,-10-6 1,10 6-2,0 0-1,0 0-1,0 0-1,-8 0 1,8 0 0,0 0-2,-2 8 3,2 2 0,3 1 1,-1 2 1,1 2 0,1 3 0,0 2 0,2-1 1,-1-1-4,1 7 3,2-6-1,-2 3 1,3-2 0,0 0-1,2-6 2,-3 4-1,4-7 1,0-1 1,-1-2 0,0-2-1,1-4 1,0 1 2,-1-3-2,-2 0 1,5-5 2,-5-1-1,0-3-1,-3-3 2,3-1-1,-4-5 1,-1 3-2,0-6 0,-3 6 0,2-3-2,-1 7 2,-2-3 0,0 3-4,0 11 0,0-10-1,0 10-1,0 0 0,0 0 0,2 9 1,-2-9-3,6 19 1,-1-4 3,1-6 0,5 6-1,-1-4 0,4 1 2,-3-8-2,5 5 1,-1-8-2,5-1-3,-2-1 2,1-12-2,5 1 0,-1-7 1,0 0-1,-2-4 2,2-3 1,-4-1 3,-2 1 0,-3 2 0,-2 0 3,-5 6 1,-3 1 1,-2 5-1,-2 3 1,0 9-2,-10-8 1,10 8-3,-16 0-2,16 0-2,-14 12 0,14-12-1,-7 19 2,7-9 0,-1 3 1,5 0 0,1 1 1,5 0 1,1 3-1,0-5 1,5 5 1,-2-3-1,4 2 0,0 0-1,-1 1-1,0 4 0,-1-5 1,-4 6 0,2-5-1,-6 2 1,0-5 1,-6 7 3,-2-9-1,-1-3 0,1-9 3,-11 14-2,11-14 1,-12 4-1,12-4-4,-11-3-2,11 3-3,-7-17-4,7 4-5,0-2-3,2-1-1,5-5-3,4 1 3,0-7 1,3 3 6,-2 0 2,2 2 7,-3-3 3,-1 4 3,-2 4 3,-3 0 0,-2 3 0,-1 3 1,-1 0 2,-1 2-1,0 9 0,1-9 0,-1 9-2,0 0-2,0 0 0,0 0-2,0 0 0,2 10-3,-2-1-1,4 5 2,-1 4 0,3 2 0,-1 0 1,0 2-1,-1-4-3,3 2-6,-2-1-8,-2-5-7,3-1-13,-4-4-7</inkml:trace>
  <inkml:trace contextRef="#ctx0" brushRef="#br0" timeOffset="41592.37">17754 2676 63,'0'0'4,"0"0"-1,8 0 5,-8 0 0,14-7 3,-14 7 0,17-9 2,-1 3 2,-4-3-5,6 4-1,-3 1 1,6 1-3,-3 3-3,8 0 0,-7 2-1,-1 4-2,-1 7 2,1-4-1,-2 5-1,-2-1 0,-3 3 3,1-1-2,-6 1 1,-3-5 2,0 2 2,-3-5-2,0-8 1,-4 17 3,4-17 0,-8 7-2,8-7 2,-11 0-2,11 0-2,-10-4 0,7-5 1,0-4-5,0-1 0,2-1-2,1-4 1,0 1-2,0 1 1,3 1-1,3-4 0,1 7 0,-2-1 0,5 2 0,-2 1 0,1 3-1,0 1 0,0 4 0,-1 2 1,1 1-1,3 0 2,-3 6-2,2 3 2,1 0 1,-3 5 0,0-3 1,0 0 0,-1-2 1,-4 4-2,-4-13 1,8 16 0,-8-16-1,2 12 1,-2-12 0,0 0 0,0 0 0,0 0 1,0 0-2,0 0-5,9 0-12,-6-11-29,-3 11-17</inkml:trace>
  <inkml:trace contextRef="#ctx0" brushRef="#br0" timeOffset="41740.38">18179 2362 158,'0'0'6,"0"0"2,0 0 0,0 0 0,0 0-1,0 0-11,0 0-34,0 0-15</inkml:trace>
  <inkml:trace contextRef="#ctx0" brushRef="#br0" timeOffset="72240.13">7047 6862 5,'0'0'1,"0"0"2,-5 0-2,5 0 1,0 0 2,0 0-2,-9-1 0,9 1 2,0 0-2,0 0 0,0 0 0,0 0 0,0 0 1,0 0-1,0 0 1,0 0-1,0 0 0,0 0 1,0 0-1,0 0 0,0 0 1,0 0-1,0 0 1,0 0-2,0 0 0,0 0 0,0 0 0,0 0-1,0 0-1,0 0 1,0 0 0,0 0 0,0 0 0,0 0 0,0 0 0,0 0-1,0 0 1,5 0 0,-5 0 0,0 0-1,0 0 1,13 0 0,-2 1 0,-11-1 0,21 2 0,-21-2 0,21 3 1,-21-3-1,22 2 0,-22-2 0,9 4 1,-9-4-1,10 3 0,-10-3 0,11 2 1,-11-2-1,10 5 0,-10-5 0,9 6 0,-9-6 0,11 6 0,-11-6 0,0 0 0,10 10 1,-10-10-1,0 0 0,10 11 0,-10-11 0,0 0 0,13 10 2,-13-10-2,0 0 0,11 9 0,-11-9 0,0 0 1,11 7-1,-11-7 0,0 0 1,10 1 1,-10-1 1,0 0-1,11 0 3,-11 0-1,11-10 0,-11 10 1,15-18 0,-6 7 1,5-4-3,-3 0 2,3-4 0,0-1-1,3-1 1,-1-4 0,3-1 1,-1-10-2,5 5 1,-2-8 0,7 4-2,-5-5 1,11 0-2,-9-2 0,10 2 1,1 5-1,-2-5-1,2 6 2,-6-3-1,4 4 0,-6 0 0,3 2 2,-8 6-2,-2-2 2,-1 4-1,-2 1 2,-3 4-2,2 0 2,-5 2-1,-1 4 2,0 0 0,-5-3-1,2 7 1,0-4-1,-8 12 0,8-17-1,-8 17-2,7-11 1,-7 11-1,0 0-1,0 0 0,9-4 0,-9 4-1,0 0 1,0 0 0,0 0 0,0 0-2,0 0-12,0 0-48,0 0-4</inkml:trace>
  <inkml:trace contextRef="#ctx0" brushRef="#br0" timeOffset="80746.61">15137 5650 56,'0'0'4,"0"0"-1,0 0 1,0 0-1,0 0 5,0 0-1,5 10 0,-5-10 1,4 17 0,-2-4-2,5 6 0,-2 0-1,3 3-2,0-4 1,1 6-2,1-5 0,-1 2-1,1-5 0,-3 2-1,1-5-2,-2 1-7,-2-4-8,2-1-14,2 3-10</inkml:trace>
  <inkml:trace contextRef="#ctx0" brushRef="#br0" timeOffset="81214.64">15212 5683 1,'0'0'3,"0"0"2,17 1-1,-17-1 2,24 14 0,-4-5 0,3 2 1,5 1-1,-3 4-1,6-3-3,-5 1 1,5-2-3,-11 1 1,-1-5 0,-1 2 0,-3-5 1,-4-1 1,0-1 9,-11-3 3,11 3 6,-11-3-1,4-5 1,-4 5 1,-2-17 0,-1 3-1,-1-2-8,-4-6-5,3 0-1,-3-3-3,3-1 1,-1 1-3,0 0-1,0 1 0,0 5 0,2 2-2,0 4-4,4 13-11,-4-13-7,4 13-11,0 0-18,0 0-14</inkml:trace>
  <inkml:trace contextRef="#ctx0" brushRef="#br0" timeOffset="81917.68">15687 5668 1,'5'9'4,"-1"2"2,2 1 0,-6-12-1,12 13 1,-12-13 2,14 4 0,-14-4 4,12 0 2,-12 0 1,8-12 1,-2 4 3,-3-4-1,-3 0-1,3-1-1,-3-5-1,-1 4-4,-5-1-1,1 1-2,-5 0-2,-1 2-1,0 2-1,-2 2-2,2 2-1,1 4-2,-1 2 1,1 0-2,10 0 1,-9 5-3,9-5 2,-6 11-1,6-11-1,-2 11 2,2-11 0,0 0 1,8 4 1,-8-4 0,13-4 0,-4-4 0,-1-4 1,0-3 1,0-1-1,2-4-1,-4 1 1,1-1 0,-1 2 1,-3 0-1,4 1-1,-5 3 1,2 3-1,0-2 0,-4 13-1,5-18-2,-5 18 2,5-8 0,-5 8-1,10 3 2,-10-3 1,15 24 0,-6-12 0,1 11 2,4-4-1,-1 5 0,1-3 0,-3-2-1,4-1-1,-4 0 0,3-4 1,-4-2-1,2 0-1,4-6-6,-7 0-9,5-3-10,-5-3-8,3 0-8,-12 0-3</inkml:trace>
  <inkml:trace contextRef="#ctx0" brushRef="#br0" timeOffset="82592.72">15981 5444 60,'0'0'2,"0"0"2,0 0 0,0 0 2,0 0 2,7-7-1,-7 7 2,9 0 1,-9 0-3,13 9-1,-13-9-2,13 14 0,-13-14-2,16 17 1,-16-17-2,16 12 0,-16-12 0,9 9 1,-9-9 3,0 0 0,13 6 3,-13-6 1,0 0-1,0 0 0,0 0 0,-3-7-1,3 7-1,-5-12-3,0 2-3,5-1 0,0-1 0,0 2 0,0-3-1,6 0 0,1 1 1,-1-6-2,5 9 0,0-5 0,2 7 0,-1-2 0,-1 7 1,0-4 0,2 6-1,0 11 4,-3-2-1,2 5 0,-2-3 0,0 4 0,-3-4 1,-1 7 1,-6-18-2,8 13 1,-8-13 3,0 0-2,0 0 3,0 0-1,0 0 0,0 0 0,-5-7 0,-1-3-2,0-4-1,-1-5-1,2 3-1,-1-6 0,6 4-1,-1-4 0,2 4 0,1-3 0,4 6 0,2 3 1,0-1-1,2 6 0,-2-1 1,3 3-2,-3 3 2,3 2-1,1 0 0,-2 5 1,2 4-1,-3-1 0,4 7-3,-2-2-5,-1 6-9,-1 4-9,1-6-10,3 4-16</inkml:trace>
  <inkml:trace contextRef="#ctx0" brushRef="#br0" timeOffset="83383.76">16529 5205 110,'0'0'4,"0"0"5,-11-9 1,11 9 3,-13-8-1,13 8 1,-15-4-2,15 4 2,-13 0-5,13 0-5,-11 18-2,5-6-2,5 0-1,0 3 0,1-3-1,0 3 1,2-3 1,6 0 1,-8-12 0,10 12 0,-10-12 2,13 4 0,-13-4 2,12-2 0,-12 2 1,9-14 1,-7 6-2,0-5 2,0 1-2,-2 0-1,2 0 1,-2 4-2,0 8 0,0-13-2,0 13-1,0 0 0,0 0-1,9-5-1,-9 5 1,11 2 0,-11-2 0,18 8 1,-4-4 0,-2 0 1,4-2 0,-6 0 0,6-1 1,-6-1 0,5 0 1,-6-4 0,-9 4 0,15-14 2,-9 6-2,-2-5 1,0-1-1,-3-5 2,-1 0-2,0-4-1,0-2 0,-1-1 0,-3-3-1,-4-1 0,-3 1-1,2-3 0,-5 3 0,-1 0-1,-6 1 1,7 5-2,-6-2 2,7 5 1,-4 2-1,5 3-1,0-5 1,6 12-1,2-2 1,4 10-3,-9-13 0,9 13-1,0 0 1,-1 7 0,1 9-1,3 0 2,2 6-3,4 1 4,3 9 1,0-1-2,10-2 3,-5 1 0,6 2 0,-5-4 0,7-2 1,-7 0 1,5-5-1,-6 0 0,0-5 1,1 1-6,-3-3-27,-2-2-28</inkml:trace>
  <inkml:trace contextRef="#ctx0" brushRef="#br0" timeOffset="85032.86">17375 4812 59,'0'0'4,"0"0"3,0 0 4,-7-10 1,7 10 5,-8-11 0,8 11 2,-11-10-1,1 5-5,10 5-1,-17-9-5,17 9-4,-15 0-2,15 0-2,-15 9-2,8-1-2,4 4 2,-2 5-2,4 4 1,1-3 1,0 3 0,6 1-1,-1-3 3,4-2 0,-1-5 0,6 0 0,-2-4 1,2 0 1,-2-8 1,2 0 1,-1-7 0,-3-1 2,2-3-2,-2-5 2,-2-1-1,-3-6 1,-5 2 1,0-2-3,0-2-1,-3-9-1,-5 5 0,0-5 1,-5 6-4,1-5 1,1 5-1,-5 0 0,4 4 1,-2 7-2,3 2 2,0 3-1,0 1 2,1 5-1,10 6 0,-11-10-2,11 10 1,0 0 0,-9-3-2,9 3 1,0 0-1,0 11 1,-1-1 1,4 0-1,3 8 2,1-3 0,2 9 1,2-5 0,3 6 1,0 3-1,3-1 1,-3 2-1,3-1 0,0-1 2,0-7-2,-2 6 0,2-8 1,-2-4 0,1-4 0,-3 1 1,0-7 3,-1-2 0,-4-2-1,2 0 3,-10 0-1,10-12-1,-9 0 2,3-2-1,0 0-2,1-4 0,-3 2-1,-1 0-2,0 2 1,2 1 0,-1 4 1,-2 9-4,0-12-1,0 12 2,0 0-2,0 0 1,10 6-1,-10-6-1,14 12 0,-14-12 2,18 15 0,-18-15 2,19 10-2,-11-5 1,5-5-1,-5 0-2,1 0-1,-1-10 0,1-2-1,-4-6 1,-2 0 0,-1-6 2,-1-2 1,-1-2 0,-3 1 1,-2 0 2,-1 2-1,-2 7 0,3-2 3,-1 8-2,0 2-2,6 10-1,0 0 1,-10-5-1,10 5-2,-1 8 1,1 1-1,1 1-1,4 4 2,3-4 1,1 3 0,5-2 0,3 1 1,-1-3 0,6 0-2,-3-2 4,6 1-2,2 2 0,-8-3 0,6-1 0,-8 1 0,1 0 2,-8-2 0,2 4 3,-12-9-1,4 13 3,-4-13 1,-5 17 0,-3-12-1,-5 2-2,3-4 0,-5 3-3,3-6-2,-3-1-6,6-7-2,-2-6-3,6 2-2,2-8-3,1-1-2,2-5 1,1-2 4,8 1 1,-2-2 4,6 3 4,-7-2 4,5 8 3,-7-1 4,5 5 0,-9 0 1,0 4 2,1 1-1,-1 11-1,-3-14-1,3 14-2,-7-12-2,7 12 1,0 0-2,0 0-1,12 13-2,-4-2 1,4 3 0,6 1 1,-5 6-2,1-2 2,0 1-1,0-2-1,-4 2 1,-1-4-6,2 0-11,-2 0-20,-6-2-21</inkml:trace>
  <inkml:trace contextRef="#ctx0" brushRef="#br0" timeOffset="85614.89">17976 4484 20,'0'0'4,"0"0"2,11-2 1,-11 2 1,17-3 0,-5 1 0,3 2 0,2 0 2,0 0-5,1 0-3,-1 5-1,-3-1 0,3 5-1,-4-2 1,0 3-1,-3-1 2,-2 2 0,-3 0 0,-1 3 1,-2-6 3,-2 4 0,0-3-1,-2 1 3,2-10 1,-8 10 0,8-10 1,0 0-1,-7 1 0,7-1-1,-6-7-1,4-6 0,-1 3-2,2-8-3,1 3 0,-1-6 1,0 3-3,1-2 1,0 4-1,3 1-1,6-1 1,-1 5 0,-8 11 0,17-13 0,-8 9 0,3 3 0,-2 1 0,-1 5 0,-9-5 0,17 15 1,-9-6-2,1 5 1,-4-4 1,2 0-2,-7-10 1,12 17-4,-12-17-9,11 7-15,-2-1-29,-9-6-2</inkml:trace>
  <inkml:trace contextRef="#ctx0" brushRef="#br0" timeOffset="85756.9">18174 4183 75,'0'0'0,"0"0"-2,0 0-11,0 0-13</inkml:trace>
  <inkml:trace contextRef="#ctx0" brushRef="#br0" timeOffset="86282.93">18552 4151 0,'4'12'7,"-1"1"3,-1 3-1,3 4 1,0 1-2,1 2-1,-3-1-2,6-1-1,-4-2-2,-1-2-1,0 1 0,0-4 1,1-2-2,0-2 1,-2 0 0,-3-10 0,5 10 3,-5-10-3,0 0 4,0 0 0,0 0-9,0 0-9,0 0-24</inkml:trace>
  <inkml:trace contextRef="#ctx0" brushRef="#br0" timeOffset="86934.97">18251 4020 11,'0'0'2,"6"8"3,3 5 1,-3 3 0,9 8 2,-4 2 1,7 5-1,-1 2 0,4-3-2,-6 9-2,6-6-1,-6 0-1,4-6-1,3 0 0,-8-2-1,4-4 2,-8-5 0,3-2 0,-13-14 3,19 13 2,-19-13 1,0 0 0,0 0-1,0 0-1,-11-12 1,0 0-2,1-2-3,-3-2-2,8-1 0,-8 0-1,9 1 0,-1-2 0,5-1 1,11 5-1,-1 2 1,4 4 0,-6 0 0,10 3 0,-6 2 1,6 3-1,-9 2 0,3 3 1,-3 5 0,1 2-1,-3 2 3,0 0-2,-2 2 1,0-4 2,-3 1-1,-2 0 3,0-1-1,-3 0-1,3-12 0,-13 15-4,13-15-6,-18 13-13,8-12-21,10-1-18</inkml:trace>
  <inkml:trace contextRef="#ctx0" brushRef="#br0" timeOffset="87428">18673 4278 18,'0'0'1,"0"0"2,11 8 0,-11-8 1,10 13-1,-10-13 3,16 14 1,-6-7 2,-2-2 1,-8-5 1,14 7 1,-14-7 1,12-4 0,-5-5 0,-4-3-1,5-1-2,-2-5 0,-3-2-3,1-4-3,0 4 1,-2-2 1,1 6-2,1-2 2,-3 5-1,0 2-2,-1 11 2,0 0-1,12-7 0,-12 7-2,12 4-1,-12-4 0,17 15 0,-6-4 0,1-2 1,-2 1-2,1-1 0,1-3 1,-3 1-1,-1-3-1,4-1-3,-12-3-4,14 0-8,-14 0-6,10-15-8,-7 5-9,-3-6-6</inkml:trace>
  <inkml:trace contextRef="#ctx0" brushRef="#br0" timeOffset="87676.01">18859 3767 31,'0'0'4,"0"0"2,2 7 1,-2-7 1,9 22 2,-2-8-1,4 8 1,-2 0 0,5 5-1,-2-3-6,3 6 2,-3-8-3,2 3-1,-3-7 1,2 3-1,-4-8 1,-2 3-3,0 3-7,-2-9-9,-1 5-11,-4-15-20</inkml:trace>
  <inkml:trace contextRef="#ctx0" brushRef="#br0" timeOffset="87995.03">18975 3953 43,'0'0'2,"0"0"2,0 0 2,10-9 1,-10 9 1,17-7 3,-17 7 0,23-5 2,-12 5-3,6 0 1,2 0-3,-3 5 2,2 0-3,-7 4-3,9 0 2,-11 3-2,6-1 0,-11 2 0,-1-1-1,-2-1-2,-1-11-2,6 14-1,-6-14-7,0 0-15,0 0-12,0 0-9</inkml:trace>
  <inkml:trace contextRef="#ctx0" brushRef="#br0" timeOffset="88094.03">19078 3760 32,'0'0'-4,"0"0"-4,0 0-3</inkml:trace>
  <inkml:trace contextRef="#ctx0" brushRef="#br0" timeOffset="88808.07">19242 3860 74,'0'0'4,"0"0"0,0 0 2,0 0-1,-8-10 1,8 10-1,0 0-2,0 0 2,-8 10-5,8 1-1,0-1-2,1 3 1,3-1-3,0 6 5,0-5-1,2 1 0,3-4 0,-3-2 1,-6-8 2,11 13 3,-11-13 0,12 0 2,-12 0 1,0 0 1,9-7 3,-6-1-4,-3-1 0,1-6 2,-1 3-5,0-5-1,0 1-1,-1-1 0,-2 4-3,1-4 1,1 5 0,-1-1-1,2 13-1,-1-12 0,1 12 0,0 0-3,5 0 1,-5 0 0,10 8 0,-2 3-1,4-1 3,-3 2 0,1 1 0,-2-2 1,2-1 0,-2-3 0,-8-7 1,14 16 1,-14-16 5,8 6 1,-8-6 2,0 0-1,0 0 1,5-13-1,-5 1 0,0-3-1,-2-1-4,-3-8-2,3 3-1,1-3 0,-1 3-1,2 2 0,0 5 0,3 2-1,2 3 0,-5 9 1,15-6-1,-15 6-1,18 6 0,-6 5 1,0 3-2,0 1 2,2 6-1,-1 0-6,0 0-10,-1 2-27,-2 5-17</inkml:trace>
  <inkml:trace contextRef="#ctx0" brushRef="#br0" timeOffset="89902.14">15909 6179 17,'0'0'2,"0"0"-1,-7 0 3,7 0-2,0 0 2,0 0 0,0 0-1,0 0 1,12-8-1,-2 2 1,7-2-1,0-1 1,9-2 1,-5-1-2,13-2 1,-4-5 2,4-6-4,4 3 1,4-6-1,7 1-1,0-4 0,7 1-1,-3-1 2,9 0-2,0 5 0,5-6-2,3 4 4,-5-5-1,7 2 1,-1-3-1,-1 3 0,2-4 3,2 2-3,0-1 2,3 0-2,1-2 0,2-3-1,0 4-1,-3-2 1,4 0 0,-3 0 0,0 2 1,-4 2 1,0-1 1,-1 5-1,1-1 2,-1-1-1,-1-2-1,2 0 2,-3-1-2,1 2 1,-2-3 1,0 4 0,-4-3-2,4 0 1,-7 2 0,-7-2 1,2 3 0,-6-2 1,4 0 1,0-1-1,-3 6 0,-1-3 2,-4 4-1,4 5-2,-8-2 0,3 6-2,-9 0 0,-4 2 0,-4 0 1,-3 8 1,-1-3-2,-9 1 1,5 1 2,-7 2-2,1 2-2,-5 1-13,1 0-46,3 2-4</inkml:trace>
  <inkml:trace contextRef="#ctx0" brushRef="#br0" timeOffset="101402.79">16319 6492 63,'0'0'4,"0"0"3,0 0 3,0 0 1,0 0 4,0 0-1,0 0 0,0 0 0,0 0-2,0 0-4,0 0-1,6 4-3,-4 6 1,2-1-2,0 4 2,2 3-2,2 2 1,-3 5-2,3-3-1,-2 5 0,2-6 1,-2 4 0,1-3-1,1 0 1,0-4 0,-2 0 2,2-1-2,-2-1 1,4-1-1,-2-1 0,-1-3 0,0 0-1,-7-9 1,13 13-1,-13-13 1,14 9 1,-14-9 0,15 1 0,-15-1 0,15 0 2,-15 0-1,17-8-1,-17 8 1,17-14-1,-17 14-2,18-17-4,-18 17-7,12-17-13,-12 4-22,9 2-22</inkml:trace>
  <inkml:trace contextRef="#ctx0" brushRef="#br0" timeOffset="101638.81">16395 6728 115,'0'0'5,"0"0"2,9-7 3,-9 7-1,13-11 0,-5 2 2,6 0 0,-5-9-1,3 7-14,-2-2-17,2-1-23,6 2-14</inkml:trace>
  <inkml:trace contextRef="#ctx0" brushRef="#br0" timeOffset="101846.82">16724 6567 188,'0'0'1,"0"0"1,3-6-1,-3 6 1,10-9-2,-10 9-6,16-12-20,-7 7-28,6 2-5</inkml:trace>
  <inkml:trace contextRef="#ctx0" brushRef="#br0" timeOffset="102667.87">17091 6338 192,'0'0'5,"0"0"1,0 0 0,0 0 2,0 0-1,0 0 1,0 0-1,-6 7-1,3 1-4,1 3-2,-2 3 0,3 0-1,1 6 0,0-5 0,0 2 0,4-2-1,0-3 1,-4-12-2,10 13 2,-10-13 1,15 0-1,-15 0 2,12-13-1,-5 1 1,1-7 2,-3 2-1,0-7-1,2 0 1,-4-3-1,-1-4 0,-1-2 0,1-2 2,-2-2-3,1 0 2,-1 0 0,-6-4 1,2 7-1,-2 0 1,-1 9 0,-1 2 0,-2 8-1,5-1 0,5 16-2,-12-5-1,12 5 0,-9 7-2,8 5 1,1 7-1,0 1-2,4 5 3,2-1 0,2 8 0,1-4-1,-1 2 3,5-5 0,-3 1 0,3-3 0,4 2 2,-4-5-2,6-1 0,-4-3 1,4-2-1,-3-1 0,4-5 1,-4-2-1,-1-1 1,-1-5 1,-2 0-1,3-6 0,-2-2 1,1-6 1,-4-1 0,-2-2-1,0-3 1,-5 0-1,1-2 1,-3 3 0,-1 3 2,1 0-1,-5 3 1,0 5 0,4 8-1,-8-11-2,8 11 0,0 0 0,-2 5-2,2-5-1,5 17 0,1-6-1,-1 1 2,3-1-1,2-2-1,-2 1-6,-8-10-4,12 12-16,-12-12-20,0 0-20</inkml:trace>
  <inkml:trace contextRef="#ctx0" brushRef="#br0" timeOffset="103149.89">17551 5914 31,'0'0'10,"0"0"4,0 0 5,0 0 1,0 6 4,0-6-1,0 0 1,-8 7-1,8-7-8,-7 8-4,7-8-5,-12 19-3,8-7-1,0 4-2,4-1 1,0 3-1,0-4-1,0 5-1,8-9 1,1 4 1,3-6-1,2 2 1,2-2 0,2 0 0,0 2 0,-2-2 0,2 1 1,-7 0 0,-1 2 0,-1-1 0,-5 0-1,-2 1-2,-2-3-4,0-8-5,-3 13-15,3-13-15,-12 3-16</inkml:trace>
  <inkml:trace contextRef="#ctx0" brushRef="#br0" timeOffset="103381.91">17668 5912 95,'0'0'2,"0"0"-1,-2-9 5,2 9 0,0 0 2,0 0 2,6 6 1,2 3 2,-1 2 1,4 5-4,-2 6 0,1-6-2,-2 6-4,3-4-4,-3 3-10,1-8-17,-1 10-17,-1-11-14</inkml:trace>
  <inkml:trace contextRef="#ctx0" brushRef="#br0" timeOffset="104064.95">17778 5999 143,'0'0'5,"0"-11"4,0 3 0,0 8 0,7-17 3,5 8-2,3-4 0,1 3 3,4 4-8,-3 3-1,3 1-2,-2 2 0,0 3-1,-4 9 0,-3 7-1,2-3-1,-3 5-1,-3-2 0,0 3-2,-1-3 0,-4 1-1,1-6 2,-3-3 0,0-3 0,0-8 2,-6 12 1,6-12 2,-12 1 2,12-1-1,-12-11 3,8 0-2,-1-7 2,0-6-2,1 3 1,2-6-2,1 5-1,1-2-1,2 1-1,4 2 0,2 5-1,0 4 0,1-1-1,4 2 1,0-2 0,1 5 0,0 0 0,0 1-1,0 0 1,-2 3 0,1 0-1,-4 2 1,-9 2-1,17 0 1,-17 0 1,0 0 0,9 10 0,-9-10 1,1 13 0,-1-4 0,0 2 0,0-2 1,0 2-1,0 0 0,0-1 1,0-10-1,3 18 0,-3-18 0,10 12 1,-10-12 1,13 11-1,-13-11 2,16 1-1,-7-1-1,0 0-2,-9 0-5,19-7-17,-8 6-30,-3-9-13</inkml:trace>
  <inkml:trace contextRef="#ctx0" brushRef="#br0" timeOffset="104220.96">18075 5649 175,'0'0'1,"0"0"-1,0 0-7,0 0-19,0 0-30,0 0 1</inkml:trace>
  <inkml:trace contextRef="#ctx0" brushRef="#br0" timeOffset="104937">18234 5518 93,'0'0'1,"0"0"2,0 5-1,0-5 4,7 17-1,-3-5-1,4 2 2,-1 5 0,4-1 0,-2 1-1,6 2-2,-4 0 1,3 0-2,-2-2 0,1 4 0,-3-5 0,-2 2-1,-2-5 0,3 1 0,-5-3 2,0-4-2,-4-9 2,5 13 3,-5-13-1,0 0 1,0 0-1,0 0 1,3-11 0,-3 1 0,0-2-4,-1-1 0,1 0 0,0-3-1,0 6 1,0-1-2,0 11 1,2-13-1,-2 13 0,0 0 0,14-11 0,-14 11-1,11 0 1,-1 5 0,5 1 1,-6 1-1,7 1 2,-7 1-1,3 1 1,-3 1 1,0 0 0,-8-1 1,-1 1-1,0 1 0,-5-3-1,-3 1-2,-6-3-1,3-2-2,-5 1-5,5 0-7,-5-6-9,6 0-12,10 0-23</inkml:trace>
  <inkml:trace contextRef="#ctx0" brushRef="#br0" timeOffset="105393.02">18589 5627 79,'0'0'3,"0"0"3,3 7 1,-3-7 4,6 15-2,0-4 2,0 2 1,2-1-2,0 1 0,-1-1-4,4 0-2,-1-5 0,-1 1-2,0-3 1,2-2 1,-11-3 1,15 0-1,-15 0 1,14-16 0,-10 8 2,-2-8-1,0 1 0,-1-2-1,2-1 0,-3 4-1,1 1 2,1 0-3,-1 3-1,-1 10 0,9-9 0,-9 9-1,10 0 1,-10 0-2,14 6 1,-14-6-1,18 12 0,-8-3 1,0-3-2,0 0-3,-10-6-3,17 6-12,-8-5-13,-9-1-17,17-1-17</inkml:trace>
  <inkml:trace contextRef="#ctx0" brushRef="#br0" timeOffset="105652.04">18785 5236 112,'0'0'3,"0"0"3,0 0 3,5 9 0,-5-9 3,15 27-1,-5-4 3,1 4 0,2 7-2,0-4-5,3 7 1,-5-6-3,1 6-3,1-11-6,-5-2-11,3-5-15,-2 0-19,-3-3-14</inkml:trace>
  <inkml:trace contextRef="#ctx0" brushRef="#br0" timeOffset="105969.06">18866 5485 41,'0'0'4,"0"0"5,9-12 1,-9 12 4,17-14 2,-7 5 2,4 0 1,-1-3 0,2 5-3,-1 2-2,-1 4-4,-1 1 0,-1 5-3,-3 4 0,1 4-1,-3 0-1,-1-1 0,-1 5-2,-1-3-1,1-3-4,-2 0-7,0-2-12,-2-9-20,17 6-22</inkml:trace>
  <inkml:trace contextRef="#ctx0" brushRef="#br0" timeOffset="106818.1">19169 5264 106,'0'0'5,"0"0"1,0 0 3,-8 6-1,8-6 1,0 0-1,-10 14-1,10-14 1,-3 14-5,3-6-1,0 3-2,0 7 1,2 0-1,0 0 1,5-4-1,-1 4 0,-1-7 0,3 4 0,-8-15 0,15 12-1,-15-12 2,11 0 0,-11 0 0,12-6 1,-8-5 1,1 1-1,-3 0 0,-1-10 0,1 6-1,-2-6-1,0 5 1,1-3 1,-1 5-1,0-2 2,-1 6-2,1 9 2,-3-10-1,3 10 1,0 0-2,0 0 0,0 0-1,8-4 0,-8 4-1,13 6 1,-4 2 0,0 0 0,2 4-1,3-5 1,-2 2 0,1 0 0,-2 0 2,0 2 0,0-9 2,0 0-2,-3-2 0,-8 0 3,15-3-2,-15 3 1,9-18-1,-7 0-1,0 4 0,-1-1 0,0-5-1,1 6 2,-2-6-2,2 5 1,1-2 0,-1 3 0,1 4 0,-3 10 2,9-11-1,-9 11-1,13 0 1,-13 0-1,19 18-1,-6-5 1,2 6-1,-3-2-3,4 9-6,-4 0-10,-1-3-30,5 7-18</inkml:trace>
  <inkml:trace contextRef="#ctx0" brushRef="#br0" timeOffset="107835.16">16890 7189 1,'0'0'6,"4"-8"3,-4 8-1,9-4 0,-9 4 3,15-7-1,-3 3 0,1-3 0,2-1-1,7-2-2,-2-1-1,7-2-1,-4 3-1,10-4-2,4 1 0,0-4 0,8 1 0,-4-4 0,12 4 2,-5-5-2,7 2 1,-2-4 0,1-1 1,6-3-2,-4 0 2,9-2-1,2 1 1,3-1-1,0-1-1,0 2 2,3-3-1,-4 6 0,3-1-1,-5 5-1,3-3 0,-5 6 2,3-4-2,0 0 1,-1 6 2,1-5 1,-1 2 4,-3-6 0,-4 3 1,6-1 1,-2-2 0,-3 1-2,1-1 0,-5-1-3,4 3-2,-4 2-1,0-1-2,-5 0 0,-5 0 0,3 5-1,-7-1 3,3 0-1,-5 0 0,5-1 2,-1 3 0,-1-4 2,0-2 0,-1 5-1,0-4 1,-6 5-2,1-2-8,-9-7-46,-3 16-16</inkml:trace>
  <inkml:trace contextRef="#ctx0" brushRef="#br0" timeOffset="139855.99">6084 4317 1,'0'0'5,"0"0"1,9 8 0,-9-8 0,0 0 1,0 0-1,9 0 1,-9 0 0,0 0 2,13-11-1,-13 11 0,12-14 3,-12 14 0,10-21 2,-2 7-1,-1 0-2,2-5 0,1 0-2,-1-4-1,4 2-1,-2-10-2,4 7 1,-4-2-2,1 2 2,0-1 0,-2 5 0,-1 0 0,2 3 1,-4 6-1,0 0-1,-7 11-8,12-17-22,2 17-32,-14 0-5</inkml:trace>
  <inkml:trace contextRef="#ctx0" brushRef="#br0" timeOffset="142915.17">20886 4211 41,'0'0'2,"0"0"4,-6 0 1,6 0 3,0 0 2,0 0-2,-14-10 1,14 10 3,0-12-3,0 12-4,0-14 0,0 4-1,0 1-3,1-1 2,3 2-2,0-2 0,1-3 0,-5 13 0,11-20-1,-11 20-1,10-17 0,-10 17 0,12-14-1,-12 14 0,9-1 2,-9 1-4,8 10 1,-8-10 1,9 21 0,-1-12-1,6 8 0,-4-5 1,3 10 0,-4-8 0,4-1-1,-3-1 1,2 2-1,-7-1-1,1-1 1,-2 1 0,2-4-1,-2 2 1,-4-11-1,5 17 1,-5-17 0,4 12 1,-4-12 1,0 0-1,1 10 3,-1-10-1,0 0 1,0 0 2,0 0 1,0 0-2,0 0 1,0-6 1,0 6 0,0-10-3,-1 0 0,-1 2 0,1-3-1,-2-1 0,1-2-1,1 0 2,-1 0-3,1-2 0,1 2 0,0 1 0,0-4-2,1 3 2,-1-3 0,3 7-1,1-6 1,-4 16-1,4-19 1,-4 19-1,3-14 0,-3 14 0,0 0-1,13-10 0,-13 10 1,10-5 0,-10 5-1,12-2 2,-12 2-1,13 0 0,-13 0-1,13 0 2,-13 0-1,12 5 0,-12-5 1,13 7 0,-13-7 0,11 10 0,-11-10 1,10 11 0,-8 1-1,-2-12 2,11 21-1,-7-12-1,2 4 1,-1-3-1,0 8 0,-2-9 1,1 0-1,1 1-1,1 3 1,-2-2 0,-3 1 1,4 1-1,-2-1-2,1 1-1,-2-3-5,0 0-11,3 1-21,-5-11-19</inkml:trace>
  <inkml:trace contextRef="#ctx0" brushRef="#br0" timeOffset="143438.2">21427 3950 54,'0'0'3,"0"0"4,0 0 2,0 0 2,5 1 3,-5-1 1,0 0 2,14 0 1,-14 0-1,9-6-3,-9 6-1,15-7-1,-15 7-3,16-7-2,-6 1-2,-10 6 1,13-6-4,-13 6-2,17-6-1,-17 6-5,12-1-6,-12 1-13,10 0-18,0 3-21</inkml:trace>
  <inkml:trace contextRef="#ctx0" brushRef="#br0" timeOffset="143701.21">21541 4041 182,'0'0'4,"0"0"2,0-10 2,0 10 1,2-11 2,-2 11 0,9-10-1,0 6 1,0 1-5,-1 0-1,4 3-7,-2-1-16,10 2-45,-10-1-4</inkml:trace>
  <inkml:trace contextRef="#ctx0" brushRef="#br0" timeOffset="144884.28">21974 3735 43,'0'0'5,"0"0"1,0 0 3,0 0 4,0 0 2,0 0 1,0-6 1,0 6 0,0-10-3,0 10-1,5-16-2,-1 3-3,0 1-1,0-1-1,-3 1 0,-1-2-1,3 3-1,-3-2 0,0 13-1,0-16-2,0 16 1,0-12-2,0 12-1,0 0 0,0 0-1,0 0-2,0 0 1,0 0 0,0 11-1,4-2 0,1 2 1,0 2 2,3 1-1,0 2 2,-1-2 0,4-2-1,-4 2 1,2-1 0,-2-1 1,2-3-1,-2 0 0,-7-9 1,11 12-1,-11-12 0,10 9-4,-10-9-2,3 10-2,-3-10 0,0 0 0,0 12-3,0-12 1,-9 8 0,9-8 4,-10 11 3,10-11-2,-10 4 3,10-4 0,0 0 1,-10 6 2,10-6 1,0 0 1,0 0 4,0 0 0,0 0 0,0 0 2,0 0-1,0 0 0,0 0-1,0 0-1,8 0-2,-8 0 0,11-2-1,-11 2 2,17-7-2,-7 3-1,0 0 3,3 1-2,-2 0 1,-1-1-2,1 0 0,-2 2 1,-9 2-2,16-3-2,-16 3-7,0 0-13,8-4-23,-8 4-16</inkml:trace>
  <inkml:trace contextRef="#ctx0" brushRef="#br0" timeOffset="145567.32">22332 3537 38,'0'0'3,"0"0"0,0 0 2,0 0 1,0 0 2,0 0 2,0 0 1,-6 6-1,6-6 1,-4 11-4,4-11-2,-6 14-2,6-14 0,-6 18-2,4-7-1,2 2-1,0-3 1,0 1-2,3 2 4,2-3-4,-5-10 2,9 14 2,-9-14-1,13 11 1,-13-11 3,15 8 1,-7-8 0,-8 0 2,17 0 0,-8 0 1,0-5 3,-9 5-2,17-9 2,-17 9-2,14-13 0,-10 2 0,3 2-1,-4-2-1,1 0 0,0 0-2,-4 1-1,0-2 0,0 1-2,0 0 1,0 2-1,-3-2 0,3 11-2,-15-15-1,7 8-1,-2-2-1,0 7-2,0-1-4,-2 2-1,1 1-7,2 0-10,0 0-15,3 9-25</inkml:trace>
  <inkml:trace contextRef="#ctx0" brushRef="#br0" timeOffset="146159.35">22583 3366 115,'0'0'4,"0"0"0,0 6 0,0-6 1,0 0-1,0 0-1,0 10 2,0-10-1,0 0-2,0 11-1,0-11-1,0 15-1,-2-5-1,2 6 2,0-4-1,0 4 0,0-4 1,0 7-3,6-11 1,-3 6 2,-3-14 0,11 16 2,-11-16-1,12 12 1,-2-9 0,-10-3 2,15 4 2,-15-4 1,17 0 1,-17 0 2,14-6 4,-14 6 1,15-13-2,-10 4 2,0-1-1,-3 2-1,-2-4 0,3-8-4,-3 4 0,0-4-3,-4 5-2,-1-2-1,0 1-2,-1 1-4,6 15-4,-12-13-7,12 13-23,-10 0-32,-2 7-3</inkml:trace>
  <inkml:trace contextRef="#ctx0" brushRef="#br0" timeOffset="147077.41">22951 3204 75,'0'0'4,"0"0"-1,0 0 2,0 0 0,0 0 1,-10 1 1,10-1-1,0 0 0,-10 13-3,0-7 0,10-6-2,-10 14-1,8-2 1,0-1-1,1 2-1,1-4 1,1 5 0,10-1-1,-6-1 1,-1-1 1,1 0-1,0-2 0,-1-1 2,-4-8 0,13 13 3,-13-13 0,14 2 3,-14-2 0,15 0 3,-6 0 0,-9 0 2,15-8 0,-6 0 0,-9 8 1,13-18-2,-7 6-1,-3-1 0,3 2-2,-5-3 0,0 1-3,-1-3 0,1 4-1,-3-2-2,-5 2-1,4 1-1,-3 2-2,6 9 0,-12-15-3,12 15-2,-15-10-1,15 10-2,-18-1-3,7 1-8,-2 3-7,1 3-18,3 6-21</inkml:trace>
  <inkml:trace contextRef="#ctx0" brushRef="#br0" timeOffset="147699.44">23226 3040 110,'0'0'4,"0"0"3,0 0 4,0 0 1,0 0 2,0 0 0,0 0 0,0 0-1,0 0-4,-10-4-3,10 4-3,0 0-1,-11 11-2,11-11-2,-5 20 0,4-8 1,-1 4 0,2 2 0,0-3 0,0 0-1,4-2 1,-2 3 1,-2-16 0,8 17-1,-8-17 1,8 11 1,-8-11 0,13 7 2,-13-7-2,14 3 2,-14-3 1,17 0 0,-17 0 1,15-6 1,-15 6 1,15-9 0,-15 9 1,14-20 0,-14 20-1,9-19 1,-9 19 0,7-17-2,-5 6 1,-2 0-2,1-1 0,-1 1 0,0-1-1,-1 2 1,-4-2-3,5 12-2,-12-16-1,12 16-7,-15-14-6,4 6-32,11 8-25</inkml:trace>
  <inkml:trace contextRef="#ctx0" brushRef="#br0" timeOffset="148327.48">22643 3682 95,'0'0'4,"0"0"3,0 0 0,0 0 3,0 0-1,0 0 0,0 0 0,0 0-1,0 0-4,-2 7-1,2-7-3,1 22-4,2-6-10,0 3-18,3 4-22</inkml:trace>
  <inkml:trace contextRef="#ctx0" brushRef="#br0" timeOffset="149102.52">21956 4355 13,'0'0'-1,"0"0"0,0 0 1,0 0 0,7-3 1,2-3 1,2-1 1,9-5 2,0-2 1,10-5 2,-1 1 0,16-7 2,7-6-2,9-4 3,5-6 1,9 0 1,4-8 1,6 0 0,4-5-1,-1 0 0,3 1 0,-2-1-4,-3 7 0,-5-1-3,-4 7 0,-5 0-2,-3 5 1,-9 2-1,-9 1 1,-3 10-2,-8-4 2,-10 10-3,-3 0-6,-10 9-21,3 5-33,-20 3-5</inkml:trace>
  <inkml:trace contextRef="#ctx0" brushRef="#br0" timeOffset="150355.59">21562 4956 86,'0'0'2,"0"0"1,-1-9 1,1 9 5,0-13 1,0 13 3,0-19 3,5 8 0,-1-1-2,1 0 0,2 3-3,-7 9-2,22-14-2,-14 7-4,8 2-3,-6 4 0,7 1 0,-7 0 0,7 5-1,-17-5 1,16 12 0,-12-1-1,5-2 0,-5 3-1,-2-1-1,-2-1 0,0 0 1,0-10-2,0 14 1,0-14 1,-2 10 1,2-10-1,0 0 2,0 0 2,0 0-2,0 0-2,0 0 4,-6-13-2,6 4 0,0-3-2,0-2 2,0-2 0,2 2-1,0 1 1,1 0 0,0 0-1,4 3 0,0 0 0,-7 10 1,18-14-1,-8 8 0,2 3 1,3 0 0,-2 2 0,1 1 1,2 0 1,-1 4-1,-1 1 1,-2 2 2,0 2-2,0-1-1,-1 4 2,-3 1-1,-1-2-2,0 1 1,-2 3-2,-1-2-5,-1-1-12,3 1-23,-6-13-19</inkml:trace>
  <inkml:trace contextRef="#ctx0" brushRef="#br0" timeOffset="150600.61">22097 4655 121,'0'0'2,"0"0"0,9 1-1,-9-1 0,16 0-1,-16 0-6,22-3-18,-7 3-23</inkml:trace>
  <inkml:trace contextRef="#ctx0" brushRef="#br0" timeOffset="150760.62">22203 4764 144,'0'0'2,"8"-4"-1,8 0-2,3 0-30,3-6-22</inkml:trace>
  <inkml:trace contextRef="#ctx0" brushRef="#br0" timeOffset="151481.66">22663 4293 67,'0'0'3,"0"0"3,0 0 3,0 0 0,0 0 3,0 0 0,0 0-2,0 0 2,0 0-4,0 0-3,0 0-3,0 0 0,0 0-2,0 0 0,0 0 0,0 0 1,0 0 0,0 0 1,0 0 2,0 0-1,0 0 2,0 0-1,-2 7 3,2-7-1,0 0 0,6 13 1,-6-13-1,8 15 1,-1-3 0,-2 0-1,2 1-2,-1 4-1,-2 0 1,3 0-1,-1-1-2,-2 1-2,0-3-8,-1-1-13,-1-1-28,8-2-15</inkml:trace>
  <inkml:trace contextRef="#ctx0" brushRef="#br0" timeOffset="151979.69">22923 4252 150,'0'0'3,"0"0"-1,0 0 2,0 0-1,-12 4 0,3 3 0,5 2 1,-7 1-2,8 6-2,-3-1 0,6-1-1,0 4 0,2-6 0,11 0-1,-13-12 2,20 13 0,-10-7 0,5-6 3,-5 0-1,1-3 1,0-5 3,0-2 3,-1-3 2,-1-1 2,-1-5 2,-1 4-1,-6-5 1,-1 1-2,0 2 0,-7-2-4,-1 5-2,1 3-3,-4 3-4,-1-1-3,1 8-2,2 1-4,-1 3-5,10-3-7,-17 20-17,8-5-20,4 3-13</inkml:trace>
  <inkml:trace contextRef="#ctx0" brushRef="#br0" timeOffset="152367.71">23187 4027 206,'0'0'3,"0"0"2,0 7 0,0-7-1,0 0-1,0 0 2,-9 17-3,9-17 1,-9 16-2,6 2-3,2-3 0,0 5 0,1-3 1,2 8 0,2-10-1,4 5 2,0-10-1,3-4 1,-3-2 1,3-2 1,-1-2 0,-1-6 2,2-6 2,-1 0 1,-3 0 3,-1-3 0,-4-3 0,-1-3-1,-1 6 1,-1-4-3,-6 6-2,-2-1-3,-2 3-3,2 2-2,1 6-3,-3 2-3,1 1-7,1 2-7,-1 6-18,5 6-19,2-3-12</inkml:trace>
  <inkml:trace contextRef="#ctx0" brushRef="#br0" timeOffset="152685.73">23393 3957 86,'0'0'1,"0"0"-1,3 15 0,-3-15 1,5 21-1,-5-21 0,11 22 0,-7-12 0,2-1 4,-6-9 5,12 9 5,-12-9 3,18 0 6,-18 0 3,17-4 2,-17 4 2,12-13-4,-12 13-5,5-14-4,-5 5-8,0-1-8,-6-1-12,-5 7-27,-1 7-31,-8 8-7</inkml:trace>
  <inkml:trace contextRef="#ctx0" brushRef="#br0" timeOffset="153100.75">22259 5037 19,'0'0'4,"0"0"1,0 0 4,6 0 4,8-3 4,5-6 2,7-6 3,9-2 2,15-6-2,1-8-2,7-6-2,13-8-5,-1-6-2,14 0-1,6-2-1,1-3 0,0-1 0,0 5-1,-3-1-1,-7 5 0,5 7 0,-17 1-5,-9 7-6,-7 8-17,-4 9-35,-16-1-14</inkml:trace>
  <inkml:trace contextRef="#ctx0" brushRef="#br0" timeOffset="163737.36">6477 5671 44,'0'0'1,"0"0"-1,0 0 2,0 0-1,0 0 0,0 0 0,0 0-1,0 0 1,0 0 1,0 0-1,12-5-1,-12 5 2,0 0-1,0 0 2,0 0-1,9 0 0,-9 0 1,0 0-1,0 0 2,0 0-3,0 0 0,0 0 2,11 8-3,-11-8 1,0 0 0,0 0-1,10 6 0,-10-6 1,0 0-1,9 5 0,-9-5 0,0 0 0,8 10 1,-8-10-1,0 0 0,12 9 0,-12-9 2,0 0-1,9 6-1,-9-6 1,0 0 0,0 0 0,0 0 0,0 0 1,9 7-2,-9-7 1,0 0 0,0 0-1,0 0 1,0 0-1,0 0 0,9 3 1,-9-3-1,0 0 0,0 0 0,0 0 0,0 0 2,0 0-2,10 5 0,-10-5 0,0 0 0,0 0 1,0 0-1,0 0 0,0 0 1,0 0 0,0 0 0,0 0 2,0 0-1,0 0-1,8 0 2,-8 0-2,0 0 0,0 0 0,0 0 0,9-9 0,-9 9-1,0 0 0,0 0 0,10-12 0,-10 12 0,0 0 2,8-8-2,-8 8 1,5-11 0,-5 11 1,9-9 0,-9 9 0,11-15 1,-5 7 1,2-4 0,2 0-1,0 0 1,2 0-1,1-2-1,-1-3 1,3 0-1,-2 1-1,5 1 0,-2-2 1,0-1-2,1 0 1,-1 2-1,2 1 0,-4 0 1,5-1 0,-4-4 0,0 6 2,-3-3-1,1 4 3,-2-2-2,-2 5 2,-1-4 0,-8 14-1,12-13 2,-12 13-3,8-7-1,-8 7-3,0 0-16,0 0-41,0 0-4</inkml:trace>
  <inkml:trace contextRef="#ctx0" brushRef="#br0" timeOffset="208536.92">15623 7228 4,'-1'7'6,"1"-7"0,0 0 1,0 0-1,0 0-1,0 0-3,0 0-1,0 0 0,0 0-1,0 0 2,0 0 0,0 0 1,0 0 1,0 0-2,0 0 3,0 0-1,0 0-2,0 0 2,4 1-3,-4-1 0,0 0 0,11 1-1,-11-1 0,11 3 1,-11-3-1,12 3 0,-12-3 3,16 5-3,-16-5 0,14 4 0,-14-4 0,15 6 1,-15-6 0,13 16 0,-13-16 1,13 17-1,-13-17 0,14 19 0,-14-19 2,10 17-2,-10-17-1,8 8 0,-8-8 1,0 0-1,11 11 0,-11-11 0,0 0 0,9 10 0,-9-10 1,0 0-1,0 0 0,9 9 0,-9-9 0,0 0-1,0 0 1,0 0 0,0 0 0,10 6 0,-10-6 1,0 0 0,0 0 0,0 0 2,0 0-1,0 0 1,11-8-1,-11 8 3,5-18-3,-2 7 0,-1-3 0,3-7 0,-1 1 0,0-7 1,1 4 0,-1-5 1,3-2-2,0-1 3,0-2-2,1 6 2,2-4-1,7 2 1,-5-1 4,5 3-1,-7-2 3,8 3 3,-8 0 1,8 3 1,-11 2 0,2 0 1,-3 3-1,1 4-2,-2 2 0,-2 2-2,-3 10-2,5-14-1,-5 14-2,0 0-3,0 0-1,0 0-6,0 0-11,0 0-30,0 0-29,0 0-4</inkml:trace>
  <inkml:trace contextRef="#ctx0" brushRef="#br0" timeOffset="210124.01">14596 6082 9,'0'0'1,"0"0"1,0 0 0,0 0 1,-6 0-1,6 0 1,0 0 0,0 0 0,0 0 0,0 0 0,0 0-1,0 0 0,0 0 1,0 0 0,6 0 1,-6 0-1,0 0 1,11 3-2,-11-3 2,11 2-2,-11-2 1,8 4-2,-8-4 1,9 5-1,-9-5 2,10 6-2,-10-6 1,9 8 0,-9-8-1,15 7 0,-2-4 0,-5 2 0,8-2 1,-8 1-2,5-1 0,-13-3 0,22 6 1,-22-6 0,11 5-1,-11-5 0,0 0 1,11 4-1,-11-4 1,0 0 0,0 0 1,9 0-1,-9 0 1,0 0 1,0 0-1,0 0 3,8 0-3,-8 0 2,0 0 0,0 0 1,10-5-1,-10 5-1,0 0 1,5-8-1,-5 8 0,0 0 0,7-14 1,-7 14-1,6-13 2,-6 13 1,4-18-1,-2 6 1,2-1 2,-1-2 2,-1-3-1,-1 1 0,1-5 1,1 3-1,-2-5 1,3 0 0,1-2-2,-1-3-2,3 3 1,1-8-2,0 0 0,5-4 1,1 1 0,1-5 0,0 3 0,1 1-2,0 1 0,1 3-1,-4 5-2,3 5-12,-6 14-39,4-3-20</inkml:trace>
  <inkml:trace contextRef="#ctx0" brushRef="#br0" timeOffset="212137.13">18601 6472 0,'0'0'0,"0"0"3,-1-11 1,1 11 1,0-10 1,0 10 0,0-16 1,0 7 2,0 0-2,3-3-1,0 3-2,3-3 1,0 2-1,3-4-1,-1 3 1,5-1-3,-2 0 0,7 1 0,-1-3-1,4 2 0,1-1 0,2 2 0,2-3 0,2 5-1,-3 0 1,3 2 0,-5 2 0,5 0-1,-6 4 1,4 1 0,-2 0 0,3 3 0,2 2 0,-3 2 0,6 1 1,-5 3-1,5 2 0,-2 1 0,2 1 0,-6 5 1,-4-1-1,5 0 0,-2 3 2,-5 3-2,0-2 1,1 5 0,-3-3 0,0 4 0,-2-1 1,0 8-2,0 2 1,-1 1 0,0 5-1,-4-3 1,4 6-1,-3-7 0,0 8 1,2-6-1,-6 0 1,5 2 1,-3-6-1,1 6 1,-1-8 1,-1 11-1,-1-4 3,0 1-3,-1-1 0,-1-4 2,-2 4-1,2-7 0,-3 6 0,1-11 0,-2-3 0,1-1 0,-1-5 0,-2-3 0,0-2 0,0-3-1,0-3 3,0-2-3,0-9 1,0 10 0,0-10 0,0 0-9,-5 8-13,5-8-29,0 0-5</inkml:trace>
  <inkml:trace contextRef="#ctx0" brushRef="#br0" timeOffset="213089.18">19413 7739 48,'0'0'2,"0"0"2,0 0-1,0-10 2,0 10-1,0 0-1,2-10 1,-2 10-2,0 0-1,9-4-1,-9 4-1,13 0 0,-13 0 0,16 8 1,-16-8-3,18 15 3,-9-8-1,3 2 1,-2 0-1,0 2 1,1-3 0,1 4 0,-1-4 0,0 3 0,-1-3 0,1 0 0,0-3 0,-1 2 0,-10-7 0,13 8 1,-13-8 3,10 3 5,-10-3 4,0 0 3,0 0 1,9-8 2,-9 8 1,4-23 1,-2 10-2,-1-5-3,2 0-4,-1-7-1,3 1-1,-2-5-1,-1 2-4,1-3-10,-2 10-39,2-13-20</inkml:trace>
  <inkml:trace contextRef="#ctx0" brushRef="#br0" timeOffset="-213854.4">20233 8386 12,'0'0'1,"0"0"2,0 0-1,0 0 2,7-2 0,-7 2 2,0 0 2,5-9-1,-5 9 0,4-10-1,-4 10 1,7-13-1,-7 13-1,8-13-1,-1 2 0,-7 11-1,15-16 1,-6 6 1,0 1-3,9 1 3,-5-3-2,6 2 1,-5 1-2,7-1 1,-6 4-1,3 0 0,-6 0 0,-2 2-1,4 2 0,-3 1 0,-2 0-1,1 0 1,-1 0 0,0 0-1,-1 0 0,4 0 0,-5 0-1,4 0 1,-2 5 0,2-1 0,-3 4 0,1-2 0,1 1 0,-1 0 0,-1 3 1,0-2-1,-8-8 2,12 14-2,-12-14 1,9 11 0,-9-11-1,10 13 1,-10-13-1,6 12-1,-6-12 0,3 12 0,-1-3-1,-2-9 0,2 13 1,-2-13 0,0 12 0,0-12-1,-1 10 1,1-10-2,-4 11-1,4-11 1,-4 11-1,4-11-3,-4 9 3,4-9 0,-5 10 0,5-10 2,0 0 1,-5 9-1,5-9 2,0 0 0,0 0 2,0 0-2,0 0 1,0 0 1,0 0-1,0 0 0,0 0 2,0 0-1,0 0-1,0 0 1,-8 0-1,8 0 0,0 0 0,0 0 0,0 0-1,0 0 0,-8-6 0,8 6 3,0 0-3,0 0 0,-1-11 0,1 11-3,0 0 2,0 0 1,0-8-1,0 8 0,0 0 1,4-11-1,-4 11 1,0 0 1,8-13-1,-8 13 1,8-9-1,-8 9 0,7-9 1,-7 9 0,8-10-1,-8 10 3,8-15-3,-8 15 1,9-15 0,-9 15 0,10-18 0,-4 9 3,-1 1-1,-5 8 3,8-15-1,-8 15 1,8-18 0,-8 18 0,8-16 0,-8 16-1,5-12 0,-5 12 1,2-12 0,-2 12-1,1-15 2,-1 15 1,0-14 0,0 6 0,0-2 0,0-2 0,0 4 0,0-1-3,0 9 1,-1-14-1,1 14 0,-4-14-1,4 14 0,-6-12 0,6 12-1,-6-13 0,6 13 0,-9-10-1,9 10 1,-6-13-2,6 13 1,-7-11 0,7 11-1,-7-9 0,7 9-1,-7-9 1,7 9 0,0 0 0,-10-14 0,10 14 1,0 0-2,-13-11 1,13 11 0,-13-5-1,13 5 1,-12-5 1,12 5-4,-14-3 2,14 3 2,-12-1-2,12 1 0,-12-1 0,12 1 0,-13 0 0,13 0 0,-14 0-2,14 0 2,-13 0-1,13 0 1,-14 2 0,14-2-1,-15 3 0,15-3 1,-15 7 0,6-2 0,9-5 0,-15 6 0,15-6 0,-17 11 0,17-11 0,-14 8 0,14-8 0,-11 6 0,11-6 0,-10 4 0,10-4 1,0 0-1,-10 6 0,10-6 1,0 0-1,-9 4 1,9-4 1,0 0-1,-12 7 1,12-7 0,-12 1 0,12-1 2,-15 5-1,15-5 1,-12 0 0,12 0 1,-14 0-1,14 0-1,-12-5 0,12 5-1,0 0 0,-9-1-2,9 1 0,0 0-4,0 0-6,0 0-12,0 0-24,0 0-28</inkml:trace>
  <inkml:trace contextRef="#ctx0" brushRef="#br0" timeOffset="-211533.27">20705 7752 36,'0'0'1,"0"0"2,0 0-2,-12-7 2,12 7 0,-11-6 0,11 6 2,-16-5 0,16 5-1,-16-1 5,7 1-4,-1 0 3,-1 0 0,0 0 3,0 0-3,-1 0 2,0 0-2,0 2-2,-1 1 0,2-1-2,-1 2-1,-2-1 0,0 2-1,1-2 1,-1 1-1,-1 0 0,1 1 2,-2-1-1,3 1 0,-3 1 0,-6 1-1,6 1 1,-7 0-2,5 2 1,-5 1-1,4 0-1,-6 1 3,6 3-1,0 4 1,-2-1 2,4-1 0,-4-4 0,4 7 1,-1-8 0,6 7-1,-3-11-2,3 2 0,1 1-1,2 1-1,1 3-1,-1-2 0,1 1 0,1 1-1,0 1 0,0 0 1,1 0 0,1 0-1,0 1 1,0 0 0,2 1-1,0 0 1,2 0-2,0 1 4,1 0-4,0-2 2,0 3 2,2-4-2,2 4 1,1-5-1,0 1 0,-2-1 1,4 3-1,-2-5 1,1 1-1,-2-1 0,4 4 1,-2-1-2,1 4 0,1 2 0,0-4 1,3 7-1,-1-4-1,1 3 1,4-7 0,-4 6 1,3-9 1,-3 0-1,5-2 0,-6 2 0,5-3 1,-3 1-1,4-2 0,-3 0 0,4-1 2,0-1-2,2-1 0,7 2 0,-3-3 1,4 1 0,-3-3-1,5 1 1,-3-1 0,0-2-1,0 1 1,-1-2 0,1-1 0,1 0 0,-1 0 2,1-2-2,1 0 0,-2-3 0,3-1 0,-2 2 0,0-3-1,-5 0 1,5-2 0,-7 1 0,3 0 0,-5-2 1,0 2 0,-1-1-2,0 0 1,5-2 0,-4 0 0,4-3 0,-6 1 0,6 1 0,-4-5 0,5-1 0,-6 0 3,-1-4-2,1 1 0,0-5 1,1 5-1,-2-5 0,-1 3 1,3-2 0,-3 5-2,-2 0 1,-1 0 0,-1 4 0,-4-3 2,0 2 0,-2-3 1,-2 4-1,-1-1 1,-2 0-1,0-1 1,-2 2-1,-2 0 0,-1-1-1,-4 1-1,2-1 0,-3 0 1,0-2-1,-1 3 0,2-3 0,-3 1 1,1 1-1,-1 1 0,0-1 1,1 1-1,1-2 0,-5 1-1,1-3 1,0 2-2,0 0 2,-4 1 0,-3-1-2,0 3 1,-3-3 0,0 6 1,-5-1-2,0 1-2,-6-2-5,-4 5-13,-7 9-52,-12 3-6</inkml:trace>
  <inkml:trace contextRef="#ctx0" brushRef="#br0" timeOffset="-203072.78">21438 7694 154,'0'0'4,"0"0"2,0 0-1,0 0 3,5 0 1,-5 0-1,0 0 0,0 0-2,11-6-5,-11 6-13,0 0-19,18-10-29</inkml:trace>
  <inkml:trace contextRef="#ctx0" brushRef="#br0" timeOffset="-202135.73">22012 7330 85,'0'0'6,"0"0"1,0 0 2,0 0 2,-12 0 1,12 0-2,-12 3 1,12-3-1,-18 11-4,11-3-4,1 4-2,1 0-1,0 5-2,5-2-1,0 4 2,1 1-2,7-1 1,-1-3 1,4-3 0,-2 1 1,4-4 0,-1-6 2,1-3 0,-3-1 2,4-3-1,-6-6 3,3-5-1,-5-2 1,3-5 0,-4-3-1,-3-5 0,-1-3-2,-1-4 0,-3-3 0,-7-3-2,2-2 0,-7-1 0,-1 2-2,-1 2 2,0 1 0,0 7 2,2 7-1,0 2 0,0 9 1,5 4-3,10 11 1,-14-7-1,14 7-1,-12 12 0,10-1 0,2 8-1,0 1 0,2 6 2,4-2 0,3 10 1,4-9 0,7 8 0,-3-5 0,5 6 0,-3-1 0,4-4 0,-2 2-3,2-7-11,-4 5-18,0-11-23</inkml:trace>
  <inkml:trace contextRef="#ctx0" brushRef="#br0" timeOffset="-201726.71">22322 7224 68,'0'0'5,"0"-10"1,0 1 1,0 9 4,0-16 0,0 16 2,-6-19 0,0 11 4,6 8-4,-12-13-2,-1 9 1,13 4-3,-22-3-2,22 3-2,-21 0-1,21 0-3,-15 9-1,13 2-2,2-3-1,0 5 0,1-1 0,5 3 0,8-2 2,-4 1-2,9 1-2,-5-5-5,5 2-9,-2-10-11,7 5-20</inkml:trace>
  <inkml:trace contextRef="#ctx0" brushRef="#br0" timeOffset="-201197.68">22518 6988 98,'0'0'3,"0"0"2,-9 0 0,9 0 1,-11 0-2,11 0 0,-16 10 1,9 1-2,-1-2-3,5 5-1,0-1 0,3 5-3,-1-5 2,5 2 0,3-5-1,-2 1 3,4-7-1,-1-1 2,2-2 2,1-1 0,-11 0 3,15-17 1,-7 7 1,-2-4 4,-3 1 0,1-2-1,0 3 3,-4-1-2,0 5 0,0 8-5,0-14-1,0 14-5,0 0-1,0 0-2,0 0-1,0 0-3,6 13 0,0 0 2,0 2 2,3 5-1,1 0 3,1 4-1,-2-2 0,4 7 2,-3-6-1,2 3 1,-3 2 0,0-3 2,-4 0-1,-1-6 0,-2 1 2,-2-7 0,0 4-1,-3-7 1,3-10-1,-12 10-3,2-9-4,-4-1-10,3-3-15,-4-8-26,2-3-10</inkml:trace>
  <inkml:trace contextRef="#ctx0" brushRef="#br0" timeOffset="-200782.65">22684 6949 51,'0'0'3,"0"0"0,9-1 1,-9 1 1,11 0-1,-11 0 1,18 3 0,-9 2 0,3 2-2,-4 2 0,1 2-1,-5 0 2,2-1 0,-2-1 5,-1 1 2,-3-10 5,0 11 1,0-11 4,0 0 0,0 0-1,-6 0 0,6 0-3,-10-11-3,6 0-6,-2-4-1,0-3-4,3-4-3,-2 1-5,2-3-7,2 1-11,1 1-23,6-1-22</inkml:trace>
  <inkml:trace contextRef="#ctx0" brushRef="#br0" timeOffset="-199776.6">22898 6836 47,'0'0'4,"0"0"4,0 0 2,0 0 5,7-8 1,-7 8 4,2-14 0,-2 14 1,2-16-2,-2 6-4,0 2-4,-2-1-2,2 9-2,-10-15-4,10 15-1,-14-7-2,14 7-2,-12-1 0,12 1-1,-11 7-2,9 4 2,0 2-2,2 1 2,0 2-1,0 3 1,0-1 1,5-2-1,4 0 1,-3-2 1,6-1-1,-2-3 1,5-1-1,-4-3 2,6-2 2,-3-2-1,-3-2 0,0-1 2,1-4 1,-3-1 0,1-3 1,-2-3 2,-3 3-1,0-5 1,-1-3 0,0 0-1,-1-3 0,-2-1-2,1 2 1,0-4-2,-2 2 0,0 4-1,0 1 2,-2 2-2,0-1 0,2 15-1,-4-13-2,4 13-1,0 0 0,0 0-2,-11 2 0,11-2-1,-2 22 0,2-12 0,0 0 1,0 4 1,5-1 1,1-2 0,0 3 1,3-4-2,0-2 2,2-1 1,1-2 0,-1-3 0,2-1 1,-3-1 0,1-1 2,0-5 0,-11 6 0,17-16 2,-11 4-2,-3-1 1,1-3 1,-2 0-2,-1-8 0,-1 3-1,0-2 0,1-1-1,3-1-1,-1 6 1,0-5-1,5 10-1,1 1 0,0 3-1,0 4 1,3 1-1,-2 3 1,2 2-1,-2 0-1,1 2 2,-2 3-2,1 1 2,-10-6 0,16 15 0,-16-15 2,9 17-1,-9-17 2,7 15 2,-7-15-1,0 15 2,0-15 0,-5 9 1,5-9-1,-13 7 1,13-7-1,-13 0-2,13 0-1,-16-3-5,16 3-5,-15-12-15,15 12-32,-6-11-14</inkml:trace>
  <inkml:trace contextRef="#ctx0" brushRef="#br0" timeOffset="-199297.57">23762 6235 3,'0'0'1,"0"0"0,0 0 1,0 0 2,2 12-1,-2-12 5,11 7-1,-11-7 6,11 5 5,-11-5 1,12 0 6,-12 0 1,12-11 1,-9 0 2,1 2-1,-3-4-2,0 1-5,-1 0-2,0 0-5,0 2-2,-4 1-5,4 9-3,-11-8-4,11 8-3,-13 0-3,13 0-7,-11 13-4,8-5-12,2 4-14,1-12-22,-1 14-8</inkml:trace>
  <inkml:trace contextRef="#ctx0" brushRef="#br0" timeOffset="-198944.55">23854 5966 151,'0'-10'2,"0"-1"2,-1-7 0,-2 3 3,0-6 2,0 2 5,0-5 1,-1 6 1,1 7-3,3 11-3,-6-9-1,6 9-4,-3 9-3,3 5-3,0 2-2,-1 14-2,2 3 0,8 3 2,-2 7 1,5-2 1,0 5 0,2-1 0,1 3-1,2-9 4,-1 0-2,1 0 0,0-4 1,1-1-1,-3-5 0,1 1 1,-3-8 0,0 0 0,-2-6-1,-2 0 0,-6-8-4,-3-8-5,4 12-8,-4-12-14,0 0-24,-7 1-10</inkml:trace>
  <inkml:trace contextRef="#ctx0" brushRef="#br0" timeOffset="-198790.54">24023 6200 73,'0'0'0,"0"0"-11,13-12-31</inkml:trace>
  <inkml:trace contextRef="#ctx0" brushRef="#br0" timeOffset="-198105.5">22795 7805 53,'0'0'2,"0"0"0,0 0 2,0-15-1,0 6 1,-3-4 1,-1 1-2,-5-2 2,-1 0-1,0 3 0,-3 3 1,2 5 0,-2 3 2,4 0-2,0 8-2,1 4 1,3 4-2,1 1 1,4 7-3,0-1 0,6 8 0,0 3 1,6 1 0,-1 3 0,4-2 0,0 5 0,4-7 2,-2 7-1,5-7 1,3-3-1,-7-2 0,7-1 1,-7-1 0,1-4-2,-4-3 2,1-4-2,-7 1-4,-4-5-9,-5-12-26,4 16-15</inkml:trace>
  <inkml:trace contextRef="#ctx0" brushRef="#br0" timeOffset="-197806.48">22761 8197 49,'0'0'5,"0"0"3,0 0 4,2-6 3,-2 6 6,11-12-1,-7 4 1,8-2 1,0-2-6,2 3-2,5-1-5,-5 1-5,5-1-8,-7 1-12,4 3-13,-16 6-23,19-9-9</inkml:trace>
  <inkml:trace contextRef="#ctx0" brushRef="#br0" timeOffset="-197470.46">22979 8056 91,'0'0'3,"0"0"1,0 0 2,14 0 0,-14 0-1,16 2 3,-6 3-1,0 1 0,1 2-3,1 2 1,-3-1-3,-1 3 2,0 0-2,-3-3 3,-2 0 0,-3-9 0,3 14 2,-3-14 1,0 10 0,0-10 2,-9 0-3,9 0 0,-11-11-1,4 0-1,0-5-1,3-4-2,-1-2-2,0-2-1,3 0-5,2-2-7,0 3-14,9 4-27,-2 1-11</inkml:trace>
  <inkml:trace contextRef="#ctx0" brushRef="#br0" timeOffset="-197071.44">23216 7958 56,'0'0'3,"0"0"1,6-10 2,-6 10 1,8-11 2,-4-2 0,-1 4 4,0-7 0,0 7-1,-3-4-3,0 13 1,-2-21-3,2 21 1,-9-11-2,9 11-2,-12-3-1,12 3-1,-11 0-1,11 0-1,-8 9 0,4-1-1,2 9 1,2-5-1,0 5 1,2-4 1,2 6 0,4-5-1,-1 4 1,5-8 0,-3 1-2,3-4-2,0-2-11,1-5-16,5 0-27</inkml:trace>
  <inkml:trace contextRef="#ctx0" brushRef="#br0" timeOffset="-196671.42">23483 7870 24,'0'0'6,"0"0"4,-6-11 1,6 11 4,-5-10 1,5 10 3,-8-15 1,8 15 0,-6-15-6,0 4-1,6 11-4,-14-14 0,14 14-4,-17-12 0,17 12-3,-17-3-1,17 3-2,-12 1-1,12-1-2,-6 16 0,5-6-1,1 5-4,2-2-4,5 0-10,1 0-15,3-4-17</inkml:trace>
  <inkml:trace contextRef="#ctx0" brushRef="#br0" timeOffset="-196154.39">23671 7659 141,'0'0'5,"0"0"-3,-9 0 3,9 0 1,-13 5-1,13-5-1,-17 14 0,6-1 0,4-2-3,2 6-2,3-3 0,2 4-2,0-4 0,5 2 1,2-6 0,4 1-1,-1-4 1,2-2 1,-1-5 0,-2 0 1,4-2 1,-5-8 1,1-1 2,-5-6 2,2 1-2,-5-9 2,-1 1-1,0-4-1,-7 0 1,-1-5-3,-1 2 0,-4-3 1,0 3-2,1 2 0,-3 4 0,4 3 1,0 3 2,1 6-1,3 4-1,7 9-1,-11-8 1,11 8-1,-4 4-1,4 8-1,1 3-2,6 6 1,2 0 1,1 5 1,5-1 1,1 2-1,1 0 1,0-1 0,2-5-1,-2 0 1,0-3-1,-1 2-4,-1-6-13,-2-3-26,2 2-19</inkml:trace>
  <inkml:trace contextRef="#ctx0" brushRef="#br0" timeOffset="-195012.32">23872 7580 105,'0'0'0,"0"0"-1,0 0 1,0 0-3,-4 5 2,4-5 0,0 16 0,2-5 0,2-1-1,1 1 2,-1 2 0,5-3 0,-9-10 2,13 15 0,-13-15 5,12 5 2,-12-5 1,13 0 2,-13 0 2,10-13 2,-7 3 0,-2-2 0,1 1-2,-2 0-3,0 0-1,-5-1-1,0 1-3,-1 2-1,6 9-2,-14-14-1,14 14-1,-11-10-1,11 10-1,0 0-2,-9-9 1,9 9-1,0 0-1,0 0 1,0 0 1,10-12 0,-10 12 1,12-3-1,-1 1 2,-4 2-1,3 0 1,1 0 0,-3 0-1,4 2 0,-2 4 0,0 1 0,-1 0 1,3 2-1,-6-1 0,4 1 1,-10-9 1,11 17-1,-11-17 2,5 12 1,-5-12 1,0 0 1,0 0-1,0 0 2,0 0-1,0 0 0,0-6-2,-2-4 0,-1-4-2,-2 0 0,3-1-1,-2-1 0,2-3-1,2 0 1,0 2-1,0 2 0,2 2 0,2 1-1,-1 2 1,-3 10-1,13-9-1,-13 9 1,13 0 0,-13 0 1,15 12-1,-5-3 0,3 4 1,-3-1-1,3 1 1,-3-2 1,2 2-1,-4-4 1,4 0 1,-12-9 0,11 11 2,-11-11 0,0 0 1,0 0 1,0 0-2,5-12 1,-5 3-1,0-4 1,-4-1-2,1 1-1,0-3-1,0 0 1,2-1-1,0 3 0,1 0-1,0 4 0,0 2 0,0 8-2,5-14 1,-5 14 0,0 0 0,12-5 0,-12 5 0,14 0 0,-14 0-1,14 13 2,-4-6 0,-2 3 0,1 3 1,3 0-1,-4 0 1,2 0 1,-2-1-1,2-2 1,-2-2 3,-8-8-1,14 11 1,-14-11 2,17 0 0,-8-4-1,-9 4 1,18-16 0,-9 1-2,-1 0-3,2-2-5,-2 0-9,0-1-16,-5-3-31,2 4-13</inkml:trace>
  <inkml:trace contextRef="#ctx0" brushRef="#br0" timeOffset="-194760.31">24336 7056 91,'0'0'1,"0"0"0,3 11 0,-3-11-10,0 13-38</inkml:trace>
  <inkml:trace contextRef="#ctx0" brushRef="#br0" timeOffset="-194092.27">22481 7772 5,'8'-9'12,"5"-3"3,3-2 2,4-8 3,8 1 2,2-3-2,8-8-4,-1-1 0,14-7-4,5 1 0,5-7-2,6-1 1,2-5 1,3-1 1,-1 4 0,5-2 2,-7 0-2,-3 5 0,0 2-1,-7 2-4,-4 6-1,-3 6-2,-12 4-3,-2 7-6,-9 5-9,-8 6-18,-10 1-32,-11 7-8</inkml:trace>
  <inkml:trace contextRef="#ctx0" brushRef="#br0" timeOffset="-193504.24">22970 8466 25,'0'0'5,"0"0"2,3 6 4,-3-6 1,12 1 2,-3-1 1,5-1 3,5-7-1,4-4-3,1-2-4,7-5 0,0-1-3,10-6-1,-2-1-2,9-3 1,-5 2-1,11-7 1,1 4-2,4-5 1,1 0 2,-2 0-1,3-1 4,-4-1 0,4-3 0,-9 4 3,-2-2 0,1 6 0,-10 0-1,3 6-2,-4 0 0,-5 6-2,-2 6-1,-6 1-2,-5 2-5,-5 5-22,10 1-46,-27 6-6</inkml:trace>
  <inkml:trace contextRef="#ctx0" brushRef="#br0" timeOffset="-171644.99">14414 9335 36,'0'0'2,"0"0"1,0 0-1,0 0 4,0 0 1,0 0 3,0 0 2,-6-6 1,6 6 1,-10-1-1,10 1 0,-12 0-3,12 0-1,-9 1-4,9-1 0,-10 8-3,10-8 0,-5 14-2,4-4-2,-1-1 1,2 2 0,-1 2 0,1 0 0,3-3 0,1 0-1,-1 1 1,6-2 0,-2 0 0,3-3 1,0 0-1,1-2 1,-2 0 0,4-2 1,-3-1-1,1-1 0,1 1 1,-1-1 0,-11 0-1,18 4 1,-9-2 1,0 2-1,-9-4 0,15 10 0,-15-10 1,10 13 1,-10-13 0,5 18 2,-5-18 1,0 17 3,0-17 1,-1 16 1,1-16 1,-7 12 0,7-12 0,-12 10-1,12-10-2,-10 5-2,10-5-3,-9 3-1,9-3-3,0 0-6,-10 1-10,10-1-18,0 0-22,-1 10-14</inkml:trace>
  <inkml:trace contextRef="#ctx0" brushRef="#br0" timeOffset="-171060.95">14635 9410 80,'0'0'4,"8"0"3,-8 0 1,12 0 5,-12 0 0,0 0 2,9 0 2,-9 0 0,0 0-3,-10 4-3,10-4-2,-15 11-2,15-11-3,-5 18-2,3-10-1,1 3-1,1-2-1,9 2 0,-9-11 0,20 15-2,-11-8 2,6-3 0,-6 0 0,7-3 0,-7 0 0,-9-1 1,17 0 0,-17 0 1,11-7 1,-11 7 0,7-16 1,-6 5-1,-1 1 1,0-4 0,0 1-1,-2 1 0,-1 0-2,0 4 1,2 0-2,1 8 0,0-10-2,0 10 2,0 0-1,6 0 0,-6 0 1,15 7-1,-15-7 0,15 14-4,-15-14-9,18 11-13,-18-11-21,17 6-13</inkml:trace>
  <inkml:trace contextRef="#ctx0" brushRef="#br0" timeOffset="-170336.91">14860 9293 54,'0'0'0,"0"0"0,0 0 0,0 0 1,0 0 0,0 0 0,8 3 3,-8-3-2,10 12 1,-10-12 0,14 15 1,-7-5-2,0-1 1,-1 0-2,1 2 0,-7-11-1,10 14 1,-10-14-1,7 11 1,-7-11 2,0 0 0,0 0 2,0 0 0,0 0 3,1-12-1,-1 12 0,1-16-1,-2 6-1,-1 1 0,1-2-3,1 1-1,0 0 0,0-1-1,3 3 0,3-1-1,0 1 1,-6 8 0,16-15 0,-16 15 0,17-11 0,-17 11 1,15-4-1,-15 4 0,13 0 0,-13 0 0,11 7 1,-11-7-1,12 12 0,-12-12 2,8 14-2,-8-14 1,5 15 1,-5-15-1,4 11 2,-4-11-1,0 0 3,0 11-2,0-11 2,0 0-2,0 0 1,0 0 0,-7-9-1,5-2 0,0 0-2,2-3 0,0 0 2,0-1-1,0-6 0,0 5 1,1 0-1,2 5-1,-1-3 1,-2 14-1,7-16 1,-7 16-4,8-4 2,-8 4-1,12 0 1,-12 0-1,14 7-2,-6 0-4,0 6-7,-8-13-14,18 25-23,-9-14-6</inkml:trace>
  <inkml:trace contextRef="#ctx0" brushRef="#br0" timeOffset="-170043.9">15131 9108 105,'0'0'2,"0"0"-1,0 6 1,0-6 0,3 8 1,-3-8 1,8 16-2,-3 0 2,1-4-3,1 8 1,1-4 0,1 11-2,0-8 0,2 7-2,0-6 2,-3-1-1,2 0-2,-1-3-7,-2-2-10,5 0-12,-9-3-11</inkml:trace>
  <inkml:trace contextRef="#ctx0" brushRef="#br0" timeOffset="-169690.87">15215 9192 49,'0'0'4,"-3"-10"-1,0 0 3,3 10 2,-5-17 2,5 7 1,-1-5 3,1 3-1,4 4 0,1-2-3,-5 10 0,20-18-2,-10 12-2,4 1-2,3 3 0,0 2-1,-1 0 0,-5 6-2,2 2 1,-8 4 0,4-3 2,-9 4-2,0-3 0,0 4 1,-2 3-3,-3-7-5,-1 6-3,6-16-6,-16 20-10,16-20-20,-9 9-14</inkml:trace>
  <inkml:trace contextRef="#ctx0" brushRef="#br0" timeOffset="-169251.85">15221 8781 108,'0'0'3,"0"0"1,5 0 2,-5 0 1,0 0 1,8 13 2,-8-13-2,9 15 3,-5-6-3,5 3-2,-1 1-1,6 0 0,-3 3 0,4-3-2,-3 3-1,4 1 1,-4 1-1,4-3-1,-7 2 0,1-3 0,-2 2-1,0-2 1,0 0-2,-2-5-4,-1 1-11,2 3-19,-7-3-24</inkml:trace>
  <inkml:trace contextRef="#ctx0" brushRef="#br0" timeOffset="-168678.82">15492 8957 18,'0'0'4,"0"0"2,0 0 2,0 0 4,6-11 2,-6 11 4,3-12 1,-3 12 5,1-18-3,-1 18-1,0-16-2,0 16-2,-3-12-1,3 12-4,-6-9-2,6 9-1,-10-3-3,10 3-2,-9 0 0,9 0-1,0 0-2,-12 2 0,12-2-1,-7 10 1,7-10-1,-7 12 0,7-12-2,-4 14 2,3-5-1,1-9 1,0 18 0,0-8-1,2-1 1,2 0 0,1 3-1,-5-12 1,11 17 0,-11-17 1,14 15 0,-14-15 0,15 8 2,-15-8 0,14 1 1,-14-1-1,16-2 1,-8-2-1,-8 4-2,14-14-6,-14 14-18,17-7-31,-17 7-11</inkml:trace>
  <inkml:trace contextRef="#ctx0" brushRef="#br0" timeOffset="-167909.77">15034 9635 45,'0'0'2,"0"0"-1,0 0 1,0 0 3,0 0 2,5 0 0,-5 0 0,12-2 2,-3-2-1,3 0 0,3-2 1,1 0-5,3-1-1,0 1 0,4-4 0,-4 1-2,9-3 0,-1 2 0,-1-2 0,2-1 0,-3 0 1,2 0 0,-5-1-1,6 2 2,-9-2-1,-3 2 0,1 0 2,-3 1-2,1 3 3,-6 1-2,3 1 2,-12 6 1,15-8 0,-15 8 2,12-6-1,-12 6 1,9-4-2,-9 4 1,0 0-1,10-5-2,-10 5-1,0 0-1,0 0-1,9-3-1,-9 3-2,0 0-6,0 0-11,0 0-28,0 0-14</inkml:trace>
  <inkml:trace contextRef="#ctx0" brushRef="#br0" timeOffset="-166572.7">15878 9258 19,'0'0'1,"0"0"1,-6 0-1,6 0-1,0 0 0,0 0-4,-9 0-1,9 0-3</inkml:trace>
  <inkml:trace contextRef="#ctx0" brushRef="#br0" timeOffset="-165458.63">15602 9512 0,'0'0'3,"0"0"0,0 0 1,0 0 0,0 0 2,-12-1 0,12 1 0,-9 0 3,9 0-2,-10 0-1,10 0 0,-8 0 0,8 0 1,0 0-4,-12 0 2,12 0-1,0 0-2,-9 7-1,9-7 0,-11 12-1,11-12 0,-14 13 0,14-13 2,-15 17-1,15-17 0,-15 17 0,7-7 0,1 1 1,-2-1 0,0 2 0,-1-3 2,2 5 1,-3-2-1,1 2 2,1-1 0,-1 3 0,2-3 0,-1 6-1,-1-4-1,2 8 0,0 1-2,0-2-1,-2 7 3,1-7 0,-5 7 3,4-5 1,-4 4 3,0-5 0,2 1 2,2-3-1,-5 3 0,5 0-1,3-2-1,-4-1-1,4 0-3,0 1 1,-2-3-3,2 2-1,-3-3 0,3 1 0,-1-2-3,0 2 1,1-4 0,0-2-2,1-2-3,2-3-6,4-8-11,0 0-7,0 0-13,-10 0-24,10-8-8</inkml:trace>
  <inkml:trace contextRef="#ctx0" brushRef="#br0" timeOffset="-164448.58">15708 9504 3,'0'0'7,"0"0"1,-12-7 0,12 7 1,-5-10 0,5 10-2,-4-15-1,3 6-2,1-2-2,0 0-1,0 2-1,4 0 2,-4 9-2,10-16 0,-10 16 1,16-14 0,-6 8-1,2 0 1,1 0-1,2-1 1,2 1 2,1 0-3,3 1 0,-2 2 1,6-1 0,3 3 0,-3 1 2,3 0 0,-7 0 2,9 0 1,-5 5 1,4-2 1,-5 2-1,-1 1 1,1 0 0,1-1-2,-2 2 1,3 0-1,0 0 1,-3 1 0,3-2-2,-1 0 2,2-2-2,-1 0 1,4-1-3,-3 1 1,6-2-2,3-2-1,-3 1 0,3 0 0,-2-1 0,4 0 1,-5 0-1,3 0 0,-6-2 0,-3-2 0,2 0 0,-5-2 0,1-1 3,-1 0-2,-1-3 3,-2-3-1,-2 1 2,-1-2 0,0-1 3,-2-1 0,-1-1-1,-1-1 2,-1 0 0,-1 0 1,0-1-2,-4-2 0,3 6-1,-6-3 1,3 5-2,-3-1 0,-3 5-1,4 0-2,-6 9 0,0 0-1,3-11-2,-3 11-4,0 0-9,0 0-22,-10-7-36,10 7-8</inkml:trace>
  <inkml:trace contextRef="#ctx0" brushRef="#br0" timeOffset="-162247.45">14867 10725 35,'0'0'2,"0"0"2,0 0-1,0 0 2,-11-3 0,11 3 1,0 0-2,-14 0 1,14 0-1,-9 8-3,9-8 0,-11 15 0,11-15-1,-8 14 0,8-14 2,-7 14-2,7-14 0,-2 15-2,2-15 2,0 13-1,0-13 1,1 14-1,-1-14 0,7 15 1,-7-15 0,10 12-3,-10-12 2,14 9 1,-14-9-1,14 4 1,-14-4 0,16 3 0,-16-3 0,11 0 1,-11 0-1,14 3 1,-14-3-1,14 3 3,-14-3-3,14 3 0,-14-3 0,11 3 0,-11-3 0,13 3 1,-13-3-1,10 2 1,-10-2 0,9 3 1,-9-3 0,0 0-1,8 2-1,-8-2 1,0 0 1,0 0-1,0 0 0,0 0 0,0 0-1,0 0 0,0 0-8,8 13-12,-8-13-25</inkml:trace>
  <inkml:trace contextRef="#ctx0" brushRef="#br0" timeOffset="-161449.4">15044 10970 0,'5'11'14,"-5"-11"3,1 10 1,-1-10 2,-4 8-1,4-8 3,-13 12-2,2-6-2,11-6-2,-19 11-3,9-8 0,-1 1-4,0-2-3,3 0-7,8-2-8,-12 0-9,12 0-7,-7-7-19,7 7-17</inkml:trace>
  <inkml:trace contextRef="#ctx0" brushRef="#br0" timeOffset="-160575.35">15110 10818 107,'0'0'3,"0"0"0,0 0 1,0 0-2,5 0 2,-5 0-2,0 0 0,0 0 2,11 8-4,-11-8 0,8 10-1,-8-10 1,14 14-2,-14-14 2,17 17 0,-17-17-1,15 18 1,-15-18 0,17 15-1,-17-15 1,12 10 0,-12-10-1,11 8 1,-11-8-1,0 0 1,0 0-1,9 4 1,-9-4-2,0 0 1,-3-7 1,3 7 1,-8-14-2,2 3 1,6 11 1,-9-17-1,9 17 2,-5-16-2,5 16 0,-3-11 0,3 11 0,2-13 0,-2 13-2,6-8 2,-6 8-1,12-8 1,-12 8 0,18-4 1,-4 4-1,-1 0 0,4 0 2,-3 1-2,7 4 1,-8-2-1,5 1 0,-8 2 1,2-2-1,-3 2 1,-9-6-1,13 9 1,-13-9 0,9 7 2,-9-7-1,0 0 1,0 0-1,0 0 0,0 0 1,0 0 0,-4-11-3,0 1 0,0 2 1,-1-3-1,2 0 0,0-3 1,1 2 1,-1 0-1,2 1 0,1 0 1,0 3-1,0-1 1,0 9-1,6-12 0,-6 12 0,6-10-1,-6 10 1,0 0-1,11-7 0,-11 7 0,11 0 1,-11 0-1,13 2 0,-13-2 0,16 11-1,-6-5 1,0 4-2,3-1-4,-1 1-3,0-2-5,2 0-10,-2-5-12,4 2-10</inkml:trace>
  <inkml:trace contextRef="#ctx0" brushRef="#br0" timeOffset="-159754.31">15622 10651 99,'0'0'5,"0"0"2,0 0 2,0 0 1,-10-3 0,10 3 1,0 0-1,-10 2 0,10-2-5,-4 12-1,4-12-5,0 16-1,-1-8 1,1-8-1,5 17-1,-5-17-1,8 11 1,-8-11-1,11 6 1,-11-6-1,9-1 2,-9 1 1,9-12-1,-9 12 4,10-13-1,-10 13 0,11-10 0,-11 10 0,12-7 0,-12 7-1,15-6 2,-15 6-2,15-3-2,-15 3 2,14-6 2,-14 6-2,11-8 0,-11 8 1,4-12 0,-4 12 0,2-16 1,-2 7 1,-2 0-1,-2-3-1,-3-3 0,0-2 1,-3 0-1,1-3 0,-1 1-1,1-6 1,-2 10 0,5-2 0,-1 5 0,0-1-1,7 13 0,-5-8 0,5 8 0,1 11 0,-1-11-1,15 23 1,-5-13-1,2 8 1,4-4 1,-1 5-1,2-6 0,-3-4-1,4 2 0,-2-3 0,1-2 0,-2-3-2,1-3 1,-4 0-1,0-2 0,-3-6 1,0-1 1,-2-3-2,-1-1 2,-5-11 0,-1 5 0,0-6 1,0 3 0,-5-6 0,0 6 0,0-3 1,-3 4 0,5 7 2,-3 0 0,2 6 1,4 8-2,-5-9 0,5 9 1,0 0-2,0 0-1,0 5 0,0-5-1,8 15-1,1-2-1,3-2-5,3 4-13,11 6-16,-3-7-18</inkml:trace>
  <inkml:trace contextRef="#ctx0" brushRef="#br0" timeOffset="-158840.25">16898 9648 60,'0'0'3,"0"0"1,0 0 2,0 0 0,0 0 1,0 0 4,0 0 0,0 0 1,0 0-1,0 0-2,0 8 1,3 2 0,3 0-1,2 2-1,0-2 2,2 3-2,-1 0 1,2 0-1,0-4-1,-1 2-2,1 0 1,-2-2-3,0-2 0,0-2 0,-9-5-2,11 11 1,-7 0 0,-4-11 0,5 11 0,-5-11 1,4 9-1,-4-9 0,0 0 0,0 0-1,0 0 0,0 0 0,0 0-1,0 0 0,0 0-1,0 0 2,10 2-1,-10-2 0,7-4 0,-7 4 0,10-13 0,-10 13 0,12-12 0,-12 12-1,13-12 1,-2 7 1,-11 5-1,17-8 0,-17 8 0,18-10-1,-10 3 0,2 1-3,2-3-4,-3 1-4,4 1-6,-4-1-10,4 2-12,-9-2-15</inkml:trace>
  <inkml:trace contextRef="#ctx0" brushRef="#br0" timeOffset="-157350.17">17266 9594 119,'0'0'2,"0"0"3,0 0 0,0 0 0,-9 6 0,9-6 1,0 0 0,-11 12 0,11-12-3,-6 11 0,6-11-3,-3 16 1,3-7-2,0-1 1,0 1 0,0-9-1,9 17-1,-9-17 1,14 12 1,-14-12 0,15 3 0,-15-3 0,15 0 3,-15 0-2,13-10 2,-13 10 1,9-18-1,-7 10 2,0-3 1,-2 2-1,0-3 1,0 12 1,-3-17 0,3 17 1,-8-11-3,8 11 0,0 0-2,0 0-1,0 0 0,0 0-2,0 0-2,0 0 1,11 4-1,-11-4 1,15 10 0,-6-5 1,4 0-2,-3-1 1,1-3 1,-2 1-1,0-2 1,-9 0 1,15 0-1,-15 0 3,0 0-2,4-6 1,-4 6 0,0-12-1,-1 4 1,-4-4 0,-2-2-1,1 1 0,1-1-1,0 0 0,1-2 0,2 6 0,1-1 0,1 2-1,0 9 0,0-11-1,0 11 1,9-6 0,-9 6 0,12 0 0,-12 0 0,17 3 0,-7 2 0,2-2 1,-1 1 0,3-1 0,-2-3 0,0 0 0,0 0 1,-2-4-1,0-2 1,0-1 0,0-2 0,-4-3 0,6 0 1,-6 0 1,-1-1-1,-1 1 1,-1-1 0,-3 1 1,0 0-1,0 1 1,0 11 1,-8-15-1,8 15-1,-9-5 0,9 5-2,0 0-1,-13 0 0,13 0-2,-2 11-1,2-2 1,0 4-1,3-1-1,5 2 2,1 2 0,2 0 1,-1-2-1,3 0 0,-1 0 1,1-1-2,-2-4 2,-2 3 0,0-2 0,-4 0 0,-1 0 1,-2-2 0,-2-8 0,0 16 0,0-16 1,-5 9 0,5-9 0,-9 6 0,9-6-1,-12-1-1,12 1 1,-8-12-1,5 4-1,3-3 0,0 0 0,0-2-1,2 1 1,3-2 0,0 0 1,2 0 0,0-3 1,-1 1 0,0 1 0,0-2 0,0-1 1,0-1 0,-2 1 0,-2 2 0,2 0 1,-1 0 2,-2 2-1,-1 0 0,2 5 2,-1 1-2,-1 8 1,0-12 1,0 12-2,0 0 0,-9-9-1,9 9-1,0 0 0,-11-1-1,11 1 0,0 0 0,-11 3-1,11-3-1,-7 10 1,7-10 0,-1 11-1,1-11 1,0 13-1,0-13 1,9 15-1,-9-15 2,15 13-1,-5-8 1,-1 0 1,2-2-1,0 0 2,4-2 0,-6 0 1,2-1 1,-3 0 3,-8 0-1,15-8 2,-15 8 2,13-12-1,-13 12-1,14-19 1,-9 11-3,2 0-1,-7 8-3,13-17-5,-13 17-13,14 0-48,-14 0-9</inkml:trace>
  <inkml:trace contextRef="#ctx0" brushRef="#br0" timeOffset="-150369.77">17423 9423 4,'-12'0'7,"12"0"2,-10 0 1,10 0 2,-13 0-1,13 0-1,-12 0 1,12 0-3,-11 1-2,11-1 0,-12 1-1,12-1 2,-16 0-2,16 0-1,-17 0 4,5 0-3,0 0 3,1 0 0,-2 0-1,0 0-1,-1 0-1,0 0 1,-5 0-1,6 0-3,-5-1 0,6 0 1,-5 1-2,3 0 0,-2 0-1,4 0 0,2 2 0,-5 4 0,3 1 0,-4 2 0,3 1-1,-5 1 1,1-1 0,-3 1 1,2 0 0,1-2 0,3 2 1,-2 0-1,4-1 0,0 0 0,3-1-1,-1 0 1,3 1-1,-2 0 0,3-1 0,-3 2 0,0-2 0,-1 5 1,2-4-1,-2 4 0,1-1 0,-1 0 0,2 0 1,-1 2-1,3-1 0,-2 0 0,0 2 0,2 3 0,-1 2 0,2-1 0,1 5 0,-1-4 0,1 2-1,4-1 1,0 2 0,0-6-1,3-1 1,2 0-1,1 2 1,1-2 0,1 2 0,1-1 0,1 0 0,0-1 0,-1-2 0,4 0 0,-2 1 0,2-3 0,-2-2 0,2 1 1,0-3-1,1 1 1,1-1 0,0-1 1,2 1-1,1-2 0,0 0 1,4-1-1,-2-2 2,3 2-2,-3-3 1,5 2-1,-4-2 0,8 0 0,4-2-1,-4 0 0,4-1 1,2 0-1,4-1 0,-4-3 2,5-2-2,-5 1 1,0-1-1,-2-1 0,-3-1 1,2 2-1,-6-1 0,1-1 0,-7 0 0,5 0 1,-6 0-1,1 0 1,-4 0 1,1-4 0,0-2 0,5-2 1,-1 0-1,-2-4 1,7 0-1,-3-5 0,2 2 0,-3-1 0,5-1 0,-7 3-1,-1 0 0,-1 1 0,1-7 0,-3 10-1,1-6 1,-3 5 0,2-2-1,-2 3 1,0-3 0,0 2-1,-2 5 1,-2-3-1,1 2 1,-1 0 1,-2 2-1,-3-3 0,1 5 1,-3-4-1,0 1 1,0-4 0,-2 3 1,0-4-1,-1 1 1,1-5 0,-1 4 1,0 0 1,-2 0-1,-1 0 2,-2 0-1,0 5 0,0-2-1,-3 0 0,0 2-1,-1 0 0,1-1-1,-3 2 0,1 1-1,-4-2 2,1-1-1,0 5 0,-1-5 1,-2-1 0,-1 0 1,1 2-1,-1-4 1,-1 5-1,4-2 0,-2 1 0,1 3-2,2 3-1,-1 1 1,3 4-1,-5-2-1,4 4 1,-2-1-1,0 0 1,-1 2-1,-1 0 0,-3 0 0,-1 4-1,-1 1 0,-4 0-2,-1 1-4,-4 8-15,-1 15-45,-13-6-7</inkml:trace>
  <inkml:trace contextRef="#ctx0" brushRef="#br0" timeOffset="-144467.43">15141 10570 14,'0'0'4,"0"0"0,0 0 3,0 0 1,-12-2 2,3 1 0,9 1 3,-18-3 2,5 3-2,2-2 2,-2 0-2,2 0 0,-1 1-1,-2 0-2,3-1 0,2-1-2,-3 3-3,3 0 0,0 0-2,-3 0 0,3 0-2,0 3 1,-1 3-1,0-2 0,-2 3 1,0 0-1,2 1 0,-1 0 0,0 1 0,-1-1 1,1 0 2,-1 1-2,0-1 1,1 1 0,0-1 0,1 0-1,1 0 0,1-1 1,-1 1-2,9-8-1,-15 19 0,8-9-1,2 2 1,-1 1-1,0-2 1,3 0-2,-2 1 2,3-1-1,-1 1 1,1-1 0,0-3 0,2-8 0,-2 18 0,2-18 0,0 16 0,0-7-1,0 3 1,2-1 0,4 4-1,-1-3 1,0 3 0,2-1 0,-1 1 0,-1-2 0,2 0 0,-1-3 1,-1 4-1,2-4 0,-2 2 0,1-2 0,-3 3 0,1 5 0,0-4 1,2 5-1,-3-6 0,1 5 0,-2-5 1,3 4-1,-2-3 2,0-4-2,2-2 0,-2 3 0,-3-11 0,11 15 0,-11-15 0,13 14 0,-13-14 0,17 12 0,-17-12-2,17 11 2,-7-7 0,0 0 0,2 0 2,0 2-2,-1 0 0,4-1 0,-3-1 0,5 1 0,-2 0 0,-2-1 0,4 0 0,0-3 0,0 0 0,1-1 0,3 0 1,-3 0-1,5-2 0,-2-1 0,1-1 0,1 1 0,4 0 1,3 0-1,-4-1 0,4 1 0,-3-1 0,4-1 0,-5 1 0,7-1 0,-8-2 0,-1-2 0,0-1 0,1 1-1,0-3 1,-2-2 0,-2 2 0,-1 0 0,4-5 0,-5 3 1,2-2 0,-2-7-1,2 5 1,-2-4 0,3 5 0,-4-3-1,4 3 1,0 0-1,0 1 1,4 4-1,-4-2 2,3-1-1,-7 1-1,5 2 1,-5-2 0,-1 2 0,-2-3 0,-4 0 0,1 0 1,-5 2 0,4-3 1,-5 3-1,3-5 1,-3 0 1,-1 0 1,0-1 0,0-3 0,0-2 0,-1-1 0,-1-1-1,-1 2 0,0-2 1,-2 2-3,0 2 1,0 0-2,-2-2 0,-4 6-1,-1-2 1,0 2 0,-2-2 0,1 5-1,-4-3 1,-1 1 0,0 4 1,-2-4-1,-6 5 0,-1-4 0,-4 4 0,-1-2 1,-3 0-1,0 4 1,-3 1-1,0 3 1,-3 2-2,1 4 0,-4 0-1,-6 10 0,2 1-2,-8 8-1,-3-1-5,-1 9-8,-6-2-17,0 6-35,8 3-5</inkml:trace>
  <inkml:trace contextRef="#ctx0" brushRef="#br0" timeOffset="-142502.32">17154 8246 9,'0'0'13,"0"0"0,0 0-1,0 0 1,0 0 0,0 0-4,0 0 1,0 0-1,0 0 3,-7 0-2,7 0-1,0 0 0,-5-12 0,5 12-2,0-16-2,0 16-1,0-15-2,0 15 1,1-16-2,-1 16 0,4-17-1,-4 17 1,8-15 0,-8 15-1,8-8 0,2 3 1,-10 5-1,23-4-1,-14 3 1,7 1 0,-5 1 0,8 2 0,-6 3 0,0 1 0,0 2 1,1 1-1,2 3 0,-3-3 0,1 2 1,-3 0-1,0 1 2,-1-3-2,-2-1 1,-2 0-1,-6-9 1,8 15-1,-8-15 1,8 10-1,-8-10 1,0 0-1,2 12 0,-2-12 1,0 0 1,0 0-1,0 0-1,0 0 0,-4 1-1,4-1-1,-8-5 1,8 5 0,-6-13-1,6 13 1,-3-17-2,3 17 2,-3-15 1,3 15-1,0-15 1,0 15 0,0-15-1,0 15 1,0-14 0,0 5 0,0 0 0,0 9-1,4-18 1,-3 8-1,-1 10 1,4-15 0,-4 15 0,5-11 0,-5 11 0,0 0 0,6-12 0,-6 12 1,0 0-1,7-10 0,-7 10 0,0 0 1,11-9-1,-11 9 0,9-7 1,-9 7 0,0 0 0,11-9 2,-11 9-2,0 0 1,12-5-1,-12 5 0,10 0 1,-10 0-1,14 3 0,-14-3-1,14 11 1,-14-11-1,15 12 1,-15-12 0,16 14 0,-16-14 1,16 12-2,-7-3 1,0-3 0,-9-6 0,16 14 0,-16-14 0,17 12 0,-17-12-1,14 14 3,-14-14-2,14 11 0,-14-11 1,9 10-1,-9-10 2,9 9-2,-9-9-1,0 0-4,9 11-6,-9-11-15,6 9-20,-6-9-15</inkml:trace>
  <inkml:trace contextRef="#ctx0" brushRef="#br0" timeOffset="-140755.22">17956 7833 80,'0'0'2,"0"0"2,0-6-1,0 6 3,0 0 0,0 0 4,0 0-2,0 0 0,-6 6-1,0 3-1,0 0 0,0 5-1,-5 6-1,1-3-1,-3 6-1,-3-7 2,-6 9-2,4-8 0,-4 5-1,5-7 1,-4-2-1,8-2 0,-4-1-1,17-10 0,-13 14 0,13-14 0,-7 8-1,7-8 0,0 0-2,0 0 2,0 0 0,0 0 0,0 0 1,4 8 0,-4-8-1,0 0 2,9 12-1,-9-12 0,11 7 0,-11-7 1,12 9-1,-3-6 1,7-1 0,-3-2 2,5 0-2,-1 0 1,6 0 0,-5-2 1,7-1-1,-7-4 0,-2 3-1,2-1 2,-2-1-2,-1 3 1,-3 0-1,0 1 0,-2 2-1,-2 0-1,-8 0-6,12 0-10,-12 0-17,0 0-24</inkml:trace>
  <inkml:trace contextRef="#ctx0" brushRef="#br0" timeOffset="-139797.17">18113 7755 48,'0'0'3,"0"0"1,0 0 2,0 0-1,0 0 2,0 0-1,0 0 1,0 0 1,5-2-3,-5 2 2,4-11-2,-4 11-1,10-11 1,-10 11 1,8-10-2,-8 10-1,13-7 2,-13 7-3,13-5 1,-13 5-2,16-3 1,-16 3-2,16 0 1,-16 0-1,13 0 1,-13 0-1,13 6 2,-13-6-1,8 11-1,-8-11 1,5 16 0,-5-7-1,0 3 1,0-3 0,-1 4 1,-2-4-2,-2 3 1,5-12 0,-11 18 0,11-18 0,-6 12 2,6-12-1,0 0 3,0 0-2,0 0 3,0 0-2,0 0 1,0 0 0,0 0-2,-2-7-1,2 7 1,2-11-2,-2 11 0,11-7-1,-11 7 0,12-7 0,-2 2 0,-10 5 0,17-6 0,-17 6 0,17-2-1,-17 2 1,16-1 0,-16 1 0,13 0 0,-13 0-1,13 3 1,-13-3-2,9 7 2,-9-7 0,8 11 0,-8-11 0,5 8 0,-5-8 2,1 13-1,-1-13 0,0 14 1,0-14 0,-1 14 1,1-14 0,-9 19 2,5-7-1,4-12-1,-9 20 2,9-20 0,-13 18 0,13-18 0,-10 14 0,10-14-2,-12 8 1,12-8-1,-16 6 1,16-6-2,-14 5 0,14-5-1,-14 5-1,14-5-2,-12 1-6,12-1-9,0 0-20,-15 0-29,15 0-1</inkml:trace>
  <inkml:trace contextRef="#ctx0" brushRef="#br0" timeOffset="-139033.12">18386 7633 45,'0'0'3,"0"0"2,0 0-1,0 0 3,7 11 2,-7-11-1,2 11 2,-2-11 0,0 15 0,0-15-2,0 14-1,0-14 0,0 15-1,0-15 1,5 13-2,-5-13 1,8 15-2,-8-15 1,10 13-2,2-6 1,-12-7-1,20 12 0,-20-12 0,22 9 1,-12-5 0,6-2 0,-16-2 0,18 3 2,-9-3-1,0-1 1,-1-3-1,1 0 0,-9 4 1,16-14-2,-9 5 1,-7 9 0,8-18-1,-2 7 2,-5-1-1,2 2 2,-3-4-1,0 0 3,-3-3-1,0 1 2,-4-2-1,2 1 0,-3-2 1,0 4-3,-2-1 0,1 5-3,0 2 0,-3 1-3,1 7-2,-7 1-3,4 0-2,-7 4-5,4 6-13,-5 9-35,1-1-16</inkml:trace>
  <inkml:trace contextRef="#ctx0" brushRef="#br0" timeOffset="-135736.93">18369 8189 0,'0'0'5,"0"0"1,0 0 0,8 0 1,-8 0 0,0 0 0,0 0 2,0 0-5,10-11 1,-10 11 1,17-9 0,-3 3 1,7-5 0,-3-1 3,11-2 2,-6-3 1,9-3 1,-3-3 1,4-1 0,-4 2 0,1-1-1,-3 0-4,-1-4-4,-2 11-9,-4-3-16,-5 9-29,-2 10-15</inkml:trace>
  <inkml:trace contextRef="#ctx0" brushRef="#br0" timeOffset="-126015.38">18086 8665 136,'0'0'2,"0"0"1,0 0 2,2-10 1,-2 10 2,13-12 0,-13 12 3,13-15-1,-5 9-2,2 0 0,1 1-4,1 2 1,0 3-3,-1 0-2,3 3-1,-2 2-2,0 4-1,-1 0 0,-2 3-2,-1-3 2,-1 1-1,-5-1 0,-2-9 2,5 14 1,-5-14 2,0 0 2,0 10 0,0-10 1,0 0-1,0 0 1,-1-7 0,1 7-2,-2-14 0,2 4-2,0-3 0,3-1-1,1-1 1,1-1 1,0 0 0,3-2 1,0 5 1,-2-6 0,2 9 0,-3-1 2,-5 11-1,15-13-2,-15 13 1,14 0-1,-14 0-1,15 16-1,-6-5-1,-3 3-2,5 0-8,-5 3-7,2-6-16,5 11-22</inkml:trace>
  <inkml:trace contextRef="#ctx0" brushRef="#br0" timeOffset="-125821.37">18485 8477 146,'0'0'0,"0"0"0,0 0-3,0 0-4,6 1-10,-6-1-15,13 1-13</inkml:trace>
  <inkml:trace contextRef="#ctx0" brushRef="#br0" timeOffset="-125541.35">18619 8386 44,'0'0'1,"0"0"1,0 0 0,0 0-1,10 3 0,-10-3-1,9 8-2,-1 2-2,-8-10-1,11 13-6,-11-13-1,11 8-2</inkml:trace>
  <inkml:trace contextRef="#ctx0" brushRef="#br0" timeOffset="-125216.33">18708 8395 14,'2'-11'26,"-1"1"0,-1 10 0,0-12-3,0 12-4,0 0-5,0 0-3,0 0-6,0 0-3,-8-3-3,8 3-2,0 0 1,0 0 0,3 4 1,-3-4-1,9 3 1,-9-3 1,13 2-1,-3-2 1,-1 0-3,3 0-1,-1 1-6,-1 2 0,0 0-1,-1 1 0,-9-4-1,10 14 0,-6-4 2,-4-10 3,0 16 1,0-16 3,0 16 0,0-16 2,-6 13-2,6-13 0,-3 18 2,2-5 0,1 5 0,0 3-4,0-1-18</inkml:trace>
  <inkml:trace contextRef="#ctx0" brushRef="#br0" timeOffset="-121818.14">18480 8960 94,'0'0'7,"0"0"5,0 0 1,0 0 1,0 0 1,0 0 2,-10-10-1,10 10-1,-9-9-5,9 9-6,0 0-1,0-10-2,0 10-2,13-1 0,-2 1-1,5 3 0,-3 5 1,0 3 0,2 3 0,0 0 1,-3 6 0,-1-2 0,1 4-1,-6-7 1,2 3 1,-4-4-1,-2 2 0,1-7 0,-3 2 1,0-11 0,-2 10 1,2-10-1,0 0 1,-10 0-1,5-9 0,3 0 1,0-8 0,0 5-1,1-8 3,1 5-2,0 0 0,0 2 1,0 2 0,0 11-2,6-14 0,-6 14-2,9-2 1,-9 2-1,16 4-2,-7 2 2,1 4-1,3 1-3,1 2-8,0-3-8,-2 4-16,2 4-16</inkml:trace>
  <inkml:trace contextRef="#ctx0" brushRef="#br0" timeOffset="-121668.13">18764 8958 162,'0'0'4,"0"0"1,0 0-1,0-10-2,0 10-3,1-8-6,-1 8-10,11-8-12,-11 8-20</inkml:trace>
  <inkml:trace contextRef="#ctx0" brushRef="#br0" timeOffset="-121060.09">18852 8894 0,'0'-10'12,"7"-1"5,-4 0 1,5-3 2,-3 2-1,3 1 0,-8 11-4,18-8-4,-10 8-3,4 3-6,-4 7-2,2 1-1,-3 4-2,3 1-1,-3-1 1,-1 2-3,-1-5-1,1 2-3,-6-14-2,11 14 3,-11-14-2,11 0 2,-11 0 0,15-12 3,-9-1 2,3-4 6,-5-1 2,3-3 2,-4-2 3,1 2 3,-4 0 2,0 5 3,0 0-3,0 4-1,-4 2-3,4 10-1,-9-3-5,9 3-1,-9 4-3,5 6-4,0 1 1,4 3-1,0 0 2,0 1-2,4-1 3,6-1-1,8-2-1,-3 1 2,7-2 0,-3-1-1,4 4-3,-6 0-1,5-1 1,-8 3-1,-3 0 3,-5-1 2,-3-1 1,-3-2 7,0-11 3,-1 12 5,1-12-1,-10-1-2,3-11-1,2-4-9,2-4-12,1-16-29,2 0-18</inkml:trace>
  <inkml:trace contextRef="#ctx0" brushRef="#br0" timeOffset="-115042.75">17577 7763 0,'0'0'5,"-11"2"1,11-2 0,-17 1-3,8 0 3,1 0-1,-4 0 0,-1-1 0,2 3-1,-2-1 0,-2 0 1,1-1-2,-2 1 1,1 0 1,2 0-2,-4 0 1,5 3-2,-1-1-1,1-1 2,-1 2-2,0 1-1,1 0 1,-2 1-1,4-1 1,-3 0-1,1-2 2,3 2-1,-2-2-1,2 4 1,-6 4 1,4-2-2,-4 4 1,7-3-1,-8 4 2,8-3-2,-5 3 0,5-4 0,3 0-2,-1 0 2,-1 0 2,2 0-4,0-1 4,1 3-2,-1 2 0,-1-1 0,4-2 0,-2 1 1,0 1-1,1-1 0,1-1 1,-1-4-1,3-8 0,-3 15 1,3-15-1,-1 9 0,1-9 0,0 0 0,0 10 0,0-10 1,2 9-1,-2-9 0,7 17 0,-7-17 2,11 16-2,-5-7 1,1 0 0,2 3 0,1-3 0,3 5 2,6-1-1,-2 5 0,8-3 1,-6 3 0,4 0 1,-3 4-2,5-4 1,-9 2 0,-1-1 1,-3 1-2,0-5 0,-3 5 1,-1-5-2,1 5-1,-2 0 1,-1-4 0,-1 6 0,2-8-1,0 5 0,-3-5 0,3 5 2,-1-6-1,0 0-1,1-1 2,2 0-2,-1 2 0,2 0 0,-1-1 1,2 2 0,2-5 2,-2 2-1,5-4 0,-3 1 1,1-1-1,2-1 0,2-3 2,-4 2-3,4-1 0,-5 0 0,5 1-1,-5-1 2,1 3-1,-1 0 0,-1-1-1,-2 3 1,1 0 0,-5 1-1,4 0 1,-3-2 0,2 1 1,0 0-2,3 1 1,3-3 0,1 0-1,3-3 1,1-2 0,4 0 0,-1-3-1,7 0 2,-7-3-2,2 1 0,1-2 0,-4 4 0,4 0 0,-4 0-2,-2 4 4,-2 4-2,-4 2 0,0 1 1,-2 1 0,-2-1-1,0 3 1,-2-2 0,2 3 0,1-4-1,-1 6 1,3-4 1,1 1-1,1-2-1,2 6 0,-1 2 0,4-4-1,-3 3 1,2-7-2,-1 5 1,5-6-1,-2 2 1,0-8 0,2-1 0,-7-1 1,4 0-2,-5-1 2,4 4 0,-8-1 2,0 1-2,0 2 1,3 0 0,-1 0 0,3 1 0,0 0 0,4 0 0,0-2 1,5 0-2,-1 0 1,-1-1-1,3 1 0,-3-1 0,2-1 0,-5-2-1,-1 1 1,-3-4-2,2 0 0,-5 0 1,2-6 0,-4-2 0,0-3 0,0 1-1,-1-1 4,-1 2-2,1-2 2,-2 3 0,3 1 0,1 1 0,5 0-1,3 0 0,-1 1 0,7-4 0,-3 2-1,5-1 0,-2 1 0,3-3 1,-7 1 0,-1-5 1,-3 7-2,-1-4 2,-2 5-1,-3-6 1,0 5 2,-6-4-2,-6 11 2,12-14 1,-7 4 0,-5 10 0,10-19 0,-6 9 0,0-3-2,3 3-1,0-3 0,0 5 0,-1-4-2,3 3 0,-2-3 1,0 3-1,-3-4-1,1-1 1,-2-3-2,0 2 1,-2-3 0,0 0 0,-1-1 1,0 4-1,0-1 1,0 1 1,-2 4-1,-1-1 1,0 1 0,-3 1-1,0 0 1,-3-1-1,1-5 0,-3 1 0,1-2 0,-1-1 0,1-5 0,-1-1 0,3-1 0,3-8 2,1 8-2,1-7 1,3 7-1,0-3 0,3-1 1,2 2-1,2 1-1,2 3 1,-2-4-1,1 4 2,-1-5-1,-1 3 0,1 1 1,-5 0 0,-1 2 0,-1 0 1,0-1-1,0 3 0,-1 0 0,1 3 0,-2-3-1,0 1 0,-3-1-1,2 4 1,-2-3-2,1 0 1,-4 2-1,-2-1 0,-4-1-2,-3-5 2,0 6 1,-3-5 0,-3 1 0,-5-1 2,2 2-1,-7-3 1,5 2 0,-4 4 1,5-7 0,-2 6-2,6-6 1,0 5-1,6-4 1,2 2-1,1 1 0,2 1-1,-1 1 1,1 0-3,-2 3 1,-3-1-1,0-1 0,-5 2-2,-8 3 2,1-1 0,-4-2 2,-5 4 1,-1-1 0,-1 4 1,-1 0 0,0 1 1,5 0 0,1 2-1,4 1-1,2 2 0,4 0 1,2 2-1,4-1 0,5 2 0,0 0 0,2 0 0,-3 0 0,4 0 0,-3 0 0,2 0-1,-5 4 1,2 1-1,-2 2 0,0-1 0,-3 1 1,0 2-1,-1-1 1,-2 2 0,1-2 0,-4 2 0,4 0 0,-4 1 1,-1 0-1,0-1 0,-2-2 1,-6 1 0,5 0 0,-4-1 0,0 0 2,-3 1-2,3-1 1,0-1 0,-1 4-2,11-2-4,-6 3-11,5 7-23,-6 1-26</inkml:trace>
  <inkml:trace contextRef="#ctx0" brushRef="#br0" timeOffset="-113643.67">15801 11301 59,'0'0'3,"0"0"2,0 0 2,4-1 3,-4 1 1,0 0 5,11 0 0,-11 0 3,3 10-3,-3-10 2,12 18-2,-6-7 0,2 1-4,0 2-2,1 0-1,1 0-3,1 1-1,4-1-1,-3-1-2,2 2-1,-3 0 1,5-2-1,-5 2 0,3-1-1,-4 1 1,2-2-1,-2 2 1,1-2-1,-1-1 1,2-2-1,-3 2 0,0-5 0,-9-7 1,15 11-1,-15-11 1,13 8-1,-13-8 2,10 5-1,-10-5 1,12 1 1,-12-1-1,17 0 0,-7 0 1,2-3-1,0-1 1,-1-3-1,4-1 0,-3 0 1,0-1-1,0 1-1,-3 0 0,0-1 0,-1 2 0,-8 7-1,15-11 0,-15 11-2,12-8-2,-12 8-5,10-7-5,-10 7-12,0 0-19,12-2-25</inkml:trace>
  <inkml:trace contextRef="#ctx0" brushRef="#br0" timeOffset="-113224.65">15913 11547 73,'0'0'3,"0"0"7,1-14 2,-1 14 5,14-16 5,-5 5 2,3-1 3,2-4 2,9-1-3,-8-3-3,3 0-4,1-2-2,-1 1-5,3-1-2,-2-1-4,1 4-2,0 2-2,-1 3-7,-1 1-18,-4-4-44,5 11-9</inkml:trace>
  <inkml:trace contextRef="#ctx0" brushRef="#br0" timeOffset="-111569.55">17881 10379 62,'0'0'1,"0"0"-1,0-6 0,0 6 0,0 0 0,0 0 1,2-10-1,-2 10 3,0 0-1,11-10 2,-11 10-1,9-13 3,-9 13 0,11-17 0,-11 17 0,13-18 1,-13 18-2,13-17-2,-13 17 0,13-14 0,-13 14 0,11-12 0,-11 12 2,12-11 0,-12 11-1,11-9 2,-11 9-1,0 0 1,9-8-2,-9 8 0,0 0-1,0 0 0,0 0-2,0 0 1,0 0-1,0 0 2,0 0 0,0 0 1,0 0-1,0 0 2,8 5-2,-8-5 2,5 14-3,-5-14 1,7 16-2,-1-3 0,1-2-1,1 3 0,3-2 0,-1 4 0,0-2 0,1 2 0,0-1 2,0 2-1,-3 4 0,1-6 0,-4 7 1,3-9-1,-2 8 1,-3-7 0,-2 2-1,3-6 0,-4-10 0,2 14 1,-2-14 1,0 11-1,0-11-1,0 0 0,-1 9 0,1-9-1,0 0-1,0 0-1,-7 8 0,7-8-1,0 0 2,0 0-1,0 0 0,0 0 1,0 0 0,0 0 1,0 0-2,0 0 2,0 0-1,-2-6 1,2 6 0,1-14-1,-1 14 2,6-11-1,-6 11 1,13-14 1,-13 14-1,12-11 0,-12 11 0,12-9 1,-12 9-1,15-10 0,-15 10 0,14-8 1,-14 8-1,16-7 0,-16 7 0,16-5 1,-16 5-1,18 0 0,-18 0 2,17 2-2,-17-2 0,19 4 0,-19-4 0,18 7-1,-18-7 0,15 5 1,-15-5 0,13 1-1,-13-1 1,8 0 1,-8 0 1,0 0-1,0 0 1,8-6-1,-8 6 1,1-10 0,-1-2-2,0 12-1,0-16-1,0 16-4,0-19-1,0 19-6,0-17-12,0 17-16,0 0-23</inkml:trace>
  <inkml:trace contextRef="#ctx0" brushRef="#br0" timeOffset="-110992.52">18106 10421 16,'0'0'2,"0"0"0,-1-7 1,1 7 2,0 0 1,0 0 0,0-11 2,0 11 1,0 0 1,0 0 3,8-6 0,-8 6 4,9-3-2,-9 3 3,10-8-1,-10 8-1,15-11 0,-7 3-1,1-1-1,2-3-3,-2 2-2,4-3-2,-3 4 0,-1-2-2,1 2 0,-2 2-3,-8 7-1,11-11-1,-11 11-7,0 0-9,13-5-20,-13 5-29,0 0-5</inkml:trace>
  <inkml:trace contextRef="#ctx0" brushRef="#br0" timeOffset="-110619.5">18505 10286 60,'0'0'2,"0"0"2,3-6 3,-3 6-1,10-11 1,-10 11-1,17-16 1,-8 9 0,0 1-9,3-1-20,2 7-20</inkml:trace>
  <inkml:trace contextRef="#ctx0" brushRef="#br0" timeOffset="-109606.44">18702 10116 55,'0'0'5,"0"0"2,0 0 2,0 0 1,-9 12 1,9-12 0,-4 11 0,4-11 0,0 16-7,0-16 0,0 16-4,0-16-2,12 18-1,-12-18 0,18 16-1,-8-11-1,0-2 2,-2-3-1,3 0 1,-11 0 0,16-6 1,-16 6 1,11-14 1,-8 4-1,0 0 1,-3 1-3,0-3 3,0-2-1,-5 0 1,-1-3-2,-4 0 1,-4-2-1,1-2 0,-3-1 1,1-1 0,-2-1 1,3-1 0,-1 1 1,0-1 1,5-4-1,2 9 2,4-5-2,-1 11 1,3-5 1,2 19-2,-1-20-1,1 20 0,0 0 1,0 0-1,10 0 0,-10 0 0,10 21 1,-2-8 0,-2 7 1,3-4-2,0 7 1,2-6 1,-1 9-1,3-7 2,-1-1-2,1-1 1,-1 1 1,2 1-2,-1-3 0,-2 0 0,2 1-1,0-3 1,-3-1-1,6 0 0,-6-4 1,4-1-1,-2-2 0,-3-3 2,1 0-1,1-3 0,-11 0 0,13-3 2,-13 3-1,10-12 0,-7 3-1,-1-3 2,-1 1-1,-1-2 0,0-2 1,-2 0 0,-1-1 2,-1 5 1,0-3 3,-2 4 1,6 10 1,-7-13-1,7 13 0,0 0 0,0 0-3,-10-8-2,10 8-2,0 0-2,0 0 0,0 5-1,0-5-1,6 12 0,-6-12 0,13 15-1,-13-15-1,19 16-4,-10-10-5,3-1-7,-2 1-11,-1-5-17,4 2-12</inkml:trace>
  <inkml:trace contextRef="#ctx0" brushRef="#br0" timeOffset="-109211.42">18944 9748 186,'0'0'3,"0"0"2,-12-8-2,12 8 2,-9 0-1,9 0-1,-11 5 1,8 6-2,3-3-3,2 6-4,3 2-1,5-3-1,0 5-1,4-6 1,-1 2-1,5-7 1,-6 6 2,6-9 2,4 1 0,-4-2 3,3 2 0,-4 0 2,2-1-1,-4 3 0,4-2 1,-10 4 1,-9-9-1,15 15 1,-11-7 0,-1 1 0,-3-1-1,0-8 0,-4 18-2,4-18-4,-12 14-4,12-14-7,-15 10-12,4-9-18,11-1-10</inkml:trace>
  <inkml:trace contextRef="#ctx0" brushRef="#br0" timeOffset="-108961.4">19095 9627 157,'0'0'3,"0"0"-1,0 0 3,-6 6 0,6 3 2,0-9 0,5 20-1,1-10 1,4 6-2,5-1-2,-5 3 1,3-2-6,0 2-1,-1-5-5,1 5-6,1 1-9,-4-6-15,3 7-17</inkml:trace>
  <inkml:trace contextRef="#ctx0" brushRef="#br0" timeOffset="-108257.36">19177 9725 32,'0'0'4,"0"0"1,0 0 3,0 0 2,9-10 1,-9 10 3,12-7 1,-12 7 4,15-13-5,-5 11 0,2-1-5,-2 2-2,2 1-1,2 0-2,-1 0-3,-1 2-2,1 4-2,-1-2 1,-1 2-3,1-2 0,-3 3-1,0-1-1,-9-6-1,15 13 0,-15-13 1,6 16 4,-6-16 0,0 15 6,0-15 0,-4 12 4,4-12 3,-16 11 0,16-11 1,-10 3-1,10-3 2,-12-2-3,7-6-1,4-3-1,-1-5 0,2 2-4,1-7 2,-1 4-2,4-6-1,3 5 0,-1-2 1,1 5-2,1 0 0,0 2-1,1 0 1,-3 4-2,-6 9 1,15-13-1,-15 13 1,12-6-1,-12 6 0,11 0 1,-11 0-2,13 9 2,-7 1 2,-2-1-1,2 5-1,-1-2 1,2 2 0,-1-2 0,1 2 0,-2-6-1,4 2 0,-9-10 0,14 12 0,-14-12 0,14 3 0,-14-3 0,15-1-2,-15 1-6,13-16-7,-5 7-8,-2-5-16,5 4-20</inkml:trace>
  <inkml:trace contextRef="#ctx0" brushRef="#br0" timeOffset="-108088.35">19436 9465 195,'0'0'3,"0"0"-1,0 0 2,-8-11-1,8 11-4,0 0-7,-6-11-15,6 11-27,0 0-11</inkml:trace>
  <inkml:trace contextRef="#ctx0" brushRef="#br0" timeOffset="-107305.31">19570 9330 117,'0'0'3,"0"0"2,0 0 1,0 0 0,7 0 1,-7 0-1,0 0 1,0 0 0,5 10-4,-5-10 1,8 18-2,-4 0 0,2 2 0,1 2 1,4 3-2,-4 2 0,5-1 0,-5 0 0,5 0-1,-4-3 2,2-3-4,6-2 0,-7-4-1,5-3-2,-14-11 0,18 10 1,-18-10 0,14 0 1,-14 0 2,0-15 1,0 4 2,-1-1 3,-2-4 0,2 3 1,-1 1-1,1 1 1,1 3-2,0 8 0,2-14-2,-2 14 0,10-9-1,-10 9-1,16-7-1,-16 7 1,18-3 0,-9 3-1,1 2 0,-2 3 1,-8-5-1,15 17 1,-7-4 0,-4-1 1,-3 1 2,-1 0 1,0 1-1,-3 0 2,-4-1-1,-2-1 0,-1-1-2,0-1-2,-2-3-4,3-3-4,9-4-5,-16 7-7,16-7-8,-9 0-10,9 0-15</inkml:trace>
  <inkml:trace contextRef="#ctx0" brushRef="#br0" timeOffset="-106899.28">19860 9434 133,'0'0'3,"0"0"1,0 0 3,0 0 0,0 0 3,10 10 0,-10-10 0,11 18 2,-3-7-3,-1 1-1,1 1-2,-1-2-3,-1 1 0,3-2-1,-9-10 0,15 12-2,-15-12 0,12 2 0,-12-2 0,12-4 1,-12 4-1,4-19 1,-3 5 0,-1 0 1,0-1-1,-1-1 1,0 1 2,0 3-2,1 1 0,0 11-1,0-11 0,0 11 0,6 0-1,-6 0-1,15 9-2,-15-9-1,16 16-3,-4-8-3,-5 1-6,4-4-10,-1 2-12,-10-7-21</inkml:trace>
  <inkml:trace contextRef="#ctx0" brushRef="#br0" timeOffset="-106635.27">19968 9138 92,'0'0'2,"0"0"1,0-9 4,0 9-1,0 0 1,10 4 1,-10-4-1,15 22 0,-5 0 0,0 0-3,-1 6-3,3-2 0,0 2-3,-1-3-5,1 4-4,-1-12-10,0 2-12,-3-4-15</inkml:trace>
  <inkml:trace contextRef="#ctx0" brushRef="#br0" timeOffset="-106301.25">20028 9351 59,'0'0'3,"0"0"2,0-8 2,0 8 3,7-13 1,-7 13 2,13-16 0,-4 7 0,-1-1-1,3 2-6,1 2 1,1 0-4,-4 5 0,3 1-1,-3 0 0,1 6 1,-10-6-1,15 18 1,-8-5 0,-2 1-1,-1 1 0,1 1 0,-2-3-4,2 2-1,-1-4-6,3-2-8,-2-1-12,-5-8-19</inkml:trace>
  <inkml:trace contextRef="#ctx0" brushRef="#br0" timeOffset="-106159.24">20110 9155 137,'0'0'1,"0"0"-2,-5-12 0,5 12-8,0 0-7,0 0-13,0 0-12</inkml:trace>
  <inkml:trace contextRef="#ctx0" brushRef="#br0" timeOffset="-105239.19">20295 9214 195,'0'0'4,"0"0"4,-9 0 1,9 0 1,0 0 1,-9 0 0,9 0 0,-9 9 1,9-9-5,-4 20-3,2-9-1,0 1-2,2 2-2,0 1 0,0 1-2,0-4-3,0 1-1,6 1-1,-3-3-1,4-3-2,-7-8 0,14 11 1,-3-8 2,-1-3 1,3 0 1,-13 0 2,20-7 1,-20 7 3,15-14 1,-14 4 2,0 1-1,-1-2 3,-10 0-1,5-3 3,-8 1 0,6-2-1,-6 2 1,7 1 1,-4-1-2,8 3 0,2 10-3,-1-13-1,1 13 0,0 0-2,0 0 0,5-5-1,-5 5 0,11 1 0,0 3 1,-11-4-1,18 12 1,-7-5 0,3 3 0,-6-2-1,7 2-1,-7 0 0,2 2-1,-3-1 0,2 2 1,-4-5-1,-5-8-1,14 14 2,-14-14 2,8 6 0,-8-6 1,0 0 1,5-9 1,-5 9-1,0-17 1,0 5-1,0-1 0,-2 0 1,-1 2-1,3-5 1,-3-2-1,3 2 0,0-5 1,0 7-1,3-7 0,2 3-1,-1 0 0,-2 3 0,4 3 0,-1 0-1,-5 12 0,7-15 1,-7 15 1,0 0-1,11 0 2,-4 5-1,-4 6 0,3 3 0,-1 3-1,0 1-1,1 5 0,1-6-1,-2 1 0,3-5-1,0 1 0,-8-14-2,17 11 2,-6-15-2,4-14-8,-1-4-14,10-6-39,0-11-3</inkml:trace>
  <inkml:trace contextRef="#ctx0" brushRef="#br0" timeOffset="-87551.18">21552 9933 101,'0'0'3,"0"0"-3,-10-1 1,10 1 0,0 0 0,0 0-1,-8-2 1,8 2 1,0 0-1,0 0 0,0 0 0,0 0 0,-4 7 3,4-7-1,0 0 2,0 0 3,0 0 1,-10 5 0,10-5-1,0 0 0,0 0-1,0-5-2,0 5-2,0 0-2,11-10-1,-2 8-1,7 2 0,-3 0 1,6 0-1,-4 3 1,5 4 0,-6 2 0,5 3 0,-9 1 0,-1 1 1,0 0-1,-2-1 1,-2-4 0,0 1 1,-5-10 0,4 12 2,-4-12 1,0 0 1,0 0-2,0 0 2,0-12 0,0 1-1,0-3 0,-1-3-1,1-2-1,0 0 2,0-1-2,1 2 0,5 0 1,1 0-3,-2 4 0,2-1 0,-1 6-1,1-3 0,-7 12 0,14-4 0,-4 4 1,-1 7 0,4 2 0,0 11 0,0-4 1,4 8-1,-1-3-1,1-2-1,-4 2-5,3 0-11,-4-5-23,8 0-25</inkml:trace>
  <inkml:trace contextRef="#ctx0" brushRef="#br0" timeOffset="-87351.17">22057 9769 244,'0'0'4,"0"0"1,0-12-1,0 12 0,0-11 1,0 11-3,0-15-1,0 15-6,10-14-20,-1 4-26,3 8-17</inkml:trace>
  <inkml:trace contextRef="#ctx0" brushRef="#br0" timeOffset="-87242.16">22258 9888 36,'0'0'-2,"0"0"-8,0 0-10</inkml:trace>
  <inkml:trace contextRef="#ctx0" brushRef="#br0" timeOffset="-86826.14">22310 9561 147,'0'0'4,"0"0"0,11-10 2,-11 10 1,16-13 1,-5 6-1,0-2 0,3 3 1,1 2-3,-3 4-3,1 3-1,-1 5-2,0 6 1,0 0-1,-1 2 1,-1 0-1,0 1 1,0-4-1,1-3 1,-2-1-2,0-5 1,0-4-1,0 0 1,0-9-1,3-4 0,-4-1 1,-1-7 1,-1 2 1,2-8 2,-5 3 2,-2 0 6,2 7 2,-3 0 2,0 3-2,0 14-1,0 0-3,-7 0 0,5 10-2,0 9-4,0 0-3,2 4-4,0 2 2,4 3-3,1-5-11,2-1-28,7 1-24</inkml:trace>
  <inkml:trace contextRef="#ctx0" brushRef="#br0" timeOffset="-86281.1">22089 10518 123,'0'0'3,"0"0"2,0 0 1,-6-12 3,6 12 2,-4-13-1,3-1 2,1 3 0,2-3-3,4 5-1,1-4-3,3 6-2,0-3-2,3 10-1,0 0 0,1 8 0,0 7-1,0-2 0,3 5 1,-6-4 0,4 6 0,-9-9 0,6 5 0,-12-16 0,10 11 1,-10-11 2,0 0-1,0 0 0,6-9 1,-4-4 0,1-8 1,1 2-1,0-3 2,1 3-2,1-2 0,3 8-1,2 0 1,1 12-1,0 1-1,3 11-4,1 8-6,-1 0-12,1 9-25,-8-5-18</inkml:trace>
  <inkml:trace contextRef="#ctx0" brushRef="#br0" timeOffset="-86100.09">22470 10325 226,'0'0'1,"0"0"-1,0 0 0,0 0-3,11-1-9,-11 1-21,10-6-26,-10 6-5</inkml:trace>
  <inkml:trace contextRef="#ctx0" brushRef="#br0" timeOffset="-85557.06">22729 10148 139,'0'0'1,"0"0"2,0 0 0,0 0-3,-3 9 2,3-9 1,1 16-2,6-3 1,-1-3-1,2 5-1,1-5 0,4 1 2,-4-4-2,8-3 0,2-3 0,-2-1-2,3-8 2,-2-7 2,5-3 1,-7-6 4,5-1 2,-10-4 3,-1 2 3,-4-1 2,-4 4 2,-2 4 0,0 5-1,-6 4-2,6 11-5,-14-10-4,14 10-2,-12 4-3,9 6-3,3 2-2,0 4-1,4 2 0,5 1 0,1-2 1,3 2-1,1 0 2,0-5-1,-1-1 1,-1-3 0,-4-2 1,-8-8 1,13 11 0,-13-11-3,0 0-4,0 0-18,0 0-38,0 0-6</inkml:trace>
  <inkml:trace contextRef="#ctx0" brushRef="#br0" timeOffset="-85036.03">22589 10772 188,'0'0'3,"0"0"0,0 0 0,0 0 0,0-8 0,0 8 0,7-5 0,3 4 0,0 1-2,5 0-1,-4 3 0,6 8 0,-4 0 1,2 5 0,-4-2 0,1-1 0,-3 1 1,0 0-1,-1-3-1,1 0-1,-9-11-2,14 13-1,-14-13-2,14 4 2,-14-4-1,9-5 0,-9 5 2,5-23 2,-2 11 3,-3-7 2,0 3 1,0-5 1,0 2 1,0 1-2,0 4 1,2 0-2,2 5 0,-4 9-2,21-10-1,-11 10-1,5 4 0,-4 5-1,6 2 0,-7 4 0,4 0 0,-6 1-2,-3 1-2,2-3-4,0-4-8,-7-10-14,9 16-17,-9-16-16</inkml:trace>
  <inkml:trace contextRef="#ctx0" brushRef="#br0" timeOffset="-84886.02">22965 10654 188,'0'0'4,"0"0"1,0 0 1,0 0-1,7-14-1,-7 14-9,7-9-19,-3-1-28,-4 10-11</inkml:trace>
  <inkml:trace contextRef="#ctx0" brushRef="#br0" timeOffset="-84563.01">23117 10692 75,'0'0'4,"0"0"2,1-14 2,4 4 4,-3-5 2,2-3 3,1-2 1,2-3 2,-1 0-2,-1 2-2,0 5-3,-1 2-3,1 3-2,-5 11-3,13-1-2,-13 1-1,9 16 0,0-1-1,-4 2 0,2 2-1,-2-2 1,-1 0-1,0-6 1,-4-11 0,9 11-1,-9-11 1,9-10-2,0-5-2,-1-6-8,2-6-19,2-4-18,-1-5-8</inkml:trace>
  <inkml:trace contextRef="#ctx0" brushRef="#br0" timeOffset="-84356.99">23319 10270 146,'0'0'0,"0"0"1,-4-12 3,4 12 3,0-11 2,0 11 5,11-14 3,0 6 0,3 2 0,1 2-1,0 3-1,2 1-4,-1 0-2,0 7-5,2 0-3,-6 5-5,2-3-6,-6 5-9,0 2-15,-8-1-25,3 6-14</inkml:trace>
  <inkml:trace contextRef="#ctx0" brushRef="#br0" timeOffset="-84189.98">23429 10255 224,'0'0'2,"0"0"2,0 0-1,0-13 3,0 13 0,17-17 0,-3 5-1,4-2-6,7 2-22,-9-4-40,9 3-2</inkml:trace>
  <inkml:trace contextRef="#ctx0" brushRef="#br0" timeOffset="-74506.43">19584 3593 87,'0'0'4,"0"0"2,0 0 2,0 0-1,6-3 1,-6 3 0,0 0 1,0 0 0,2-8-5,-2 8-2,0 0 0,0 0-1,0 0-1,0 0 0,0 0 0,12 0 2,-12 0-4,0 0 2,10 7 2,-10-7-2,8 11 0,-8-11 1,11 14-1,-11-14-1,11 17 2,-11-17-1,13 16-1,-13-16 2,13 12-1,-13-12 0,9 10 1,-9-10 1,9 5-1,-9-5 3,0 0 1,12 4 3,-12-4 0,11-3 2,-4-5 0,6-1 0,-3 0 0,6-7 2,-5-3-3,9-4-1,-6-4 1,7-7-2,-3-1 0,3-7-1,1-1 1,5-3-1,-1-3 0,4-2 0,6-1 0,-4 8 0,5-3-1,-7 6-1,5 3-3,-4-1-15,-12 12-52,10 1-7</inkml:trace>
  <inkml:trace contextRef="#ctx0" brushRef="#br0" timeOffset="-38914.39">9851 16039 29,'0'0'2,"0"0"1,0 0-1,0 0 0,-4-12 2,4 12-1,0 0 0,-1-14 0,1 14 0,0-9-2,0 9-1,8-12 0,-8 12 1,14-14-1,-14 14 0,19-15 0,-7 8 0,3-3 0,0 2 0,5-3 0,-3 3 0,6 0 0,-1 0 0,3 0 1,-5 2-1,4 0 0,-5 2 0,3-1 0,-4 4 0,3 1 0,0-1-1,-3 9 1,5-1 0,-8 2 0,6 4 0,-7 2-1,5-1 1,-7 3 0,-1-1 0,1 1 0,-2 2 0,1 0 0,-1-1 0,-1 1 0,1 0 0,-2 3 0,1-1 1,0 2-1,-1 5 1,-1-2 1,-1 1-2,2 0 1,-2 3 0,-1-7-1,1 6 0,-2-7 1,-1 0 0,3-2 2,-3 1 0,-3-3 2,4 2 1,-3-2 1,0-1-1,1-1 1,-2-1 0,0-1-1,3 1-2,-1-2-1,-1-5 0,1 1-2,-2-9-2,1 14-8,-1-14-14,0 9-25</inkml:trace>
  <inkml:trace contextRef="#ctx0" brushRef="#br0" timeOffset="-38440.37">10308 16626 0,'0'0'4,"7"1"-1,-7-1 2,13 6 1,-3 0 0,0-4 1,3 3-1,1 0-1,-1 1 0,1-3-2,-1 1 1,-1-2 1,-1 1 0,0-2 5,-3-1 3,-8 0 6,15 0 2,-15 0 2,12-12 0,-6 2-1,-2-5-3,1-4-7,1-4-14,-3-2-31,4-10-28</inkml:trace>
  <inkml:trace contextRef="#ctx0" brushRef="#br0" timeOffset="-34184.12">4959 14395 0,'-15'0'3,"2"0"1,-3 0 0,2 1-2,-1 4 2,0 2-2,2 2-1,-2 2 1,-1 2-2,0 4 0,0 2 0,-1 0 0,-1 4 0,0 0 0,0 3 0,2-3 0,1 6 0,0-5 0,3 5 0,1-1-2,3-2 2,1 1 0,2 2-1,3-7 0,2 5 1,0-5-1,8 2 0,0 5-1,1-6 2,2 4-1,2-5 0,-1 8 1,5-7-1,-3 5 0,4-4 1,3-3 0,-3 3-1,3-1 1,1-1 0,0-2 0,2 0 0,2-5 0,0 0 0,-3-1 0,6-3 0,-5-3 0,4-2 1,-4-2-1,4-3 1,1-1 0,-2-1 1,4-6 0,-4-6 1,5-2 0,-5-2 0,5-3 1,-2-3 1,-1-2-1,0-4 2,-2-1 3,3 1 0,-8-3 3,5 0 2,-4-6 4,0 4-1,-8-1 1,1 2 0,-6 0-1,-1 0-2,-1 2-1,-7-2-3,-1 6-1,0-7-1,-4 1-2,-10-2 0,2-1 0,-7 0 0,-3-2-1,-5 3-1,-3-2 1,-5 2 0,-4 0-2,-5 8-2,-6-1-2,-6 13-8,-7-1-16,-5 8-33,-4 13-14</inkml:trace>
  <inkml:trace contextRef="#ctx0" brushRef="#br0" timeOffset="11078.46">6174 4315 0,'0'0'10,"0"0"4,11 0 4,-11 0 1,0 0 1,8-8-2,-5-1 2,2-7-3,1-1-2,6-8-4,-1-8-1,7-9-5,1-14-7,8-12-25,16-14-28</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50:14.267"/>
    </inkml:context>
    <inkml:brush xml:id="br0">
      <inkml:brushProperty name="width" value="0.05292" units="cm"/>
      <inkml:brushProperty name="height" value="0.05292" units="cm"/>
      <inkml:brushProperty name="color" value="#FF0000"/>
    </inkml:brush>
  </inkml:definitions>
  <inkml:trace contextRef="#ctx0" brushRef="#br0">7450 9944 45,'0'0'5,"0"0"2,11-3 4,-11 3 2,13-14 4,-5 3 3,7-5 1,0-6 1,0 1-1,2-4-3,1 0 1,3 0-4,-1-1-1,0-1-1,4 1-1,3 5-1,-3-4-3,1 7 0,-4-1-3,4 5-3,-8 1-6,2 4-23,-19 9-41,21-3-4</inkml:trace>
  <inkml:trace contextRef="#ctx0" brushRef="#br0" timeOffset="1582.09">8816 9736 16,'0'0'3,"0"0"3,0 0 3,0 0 0,2 7 2,-2-7 1,0 0-3,0 0 2,0 0-4,0 0-2,0 0-4,0 0-1,0 0-1,0 0 1,0 0-1,0 0 1,0 0-2,0 0 4,0 0-1,0 0 0,0 0 0,0 0 0,0 0 3,0 0-2,0 0 2,0 0-1,0 0 1,0 0-1,0 0 2,10 7-1,-10-7-2,0 0 0,0 0 1,0 0-2,0 0-1,0 0 0,0 0 0,0 0-1,0 0 1,0 0 0,8 0 0,-8 0 0,0 0 1,0 0-1,0 0 1,0 0 0,0 0 0,0 0 2,0 0-3,0 0 2,0 0-2,0 0 1,9 3-1,-9-3 0,0 0 1,0 0-1,0 0 2,10 4-1,-10-4-1,0 0 1,12 7 0,-12-7 0,8 6 0,-8-6 1,10 6-1,-10-6-1,10 9 1,-10-9-1,10 7 0,-10-7 1,14 11-1,-9 0 0,-5-11 0,13 20 0,-13-20 0,21 19 0,-21-19 1,22 18-1,-22-18 0,19 9 0,-19-9 1,20 8-1,-20-8 2,9 6-2,-9-6 1,0 0-1,9 4 1,-9-4 1,0 0-1,0 0 3,0 0-2,0 0 3,0 0-1,9 2 2,-9-2 0,0 0 0,0 0 0,0 0 0,2-6-1,-2 6 0,3-11-2,-3 11 1,3-14-2,0 0 1,1 3-2,0-3 2,-1 2-2,1-5 0,1 6 0,1-6 0,1 5 0,3-1 1,-1-3-1,2 3 0,1-1 2,0-2-1,3-2 0,0 3 1,-1-4-1,0 4 2,0-6-1,2 4 0,0-1-1,-5 3 1,1-2 0,2 1-2,-1-2 1,-1 3 0,1-1-1,-2 3 1,2-5-1,0 5 1,0 0 0,-4 2-2,3 1 1,-12 10 0,17-12-3,-17 12-16,5-10-48,-5 10-5</inkml:trace>
  <inkml:trace contextRef="#ctx0" brushRef="#br0" timeOffset="2939.16">8633 11547 73,'0'0'3,"0"0"1,0 0 2,0 0-1,0 0 1,0 0-2,0 0 2,0 0-1,0 7-2,0-7-1,0 0-2,0 0 1,7 13-1,-7-13 1,7 10 1,-7-10 1,7 11-1,-7-11-1,10 10 2,-10-10-2,11 10 1,-11-10-1,10 9 2,-10-9 0,10 5 3,-10-5 1,0 0 4,10 3 1,-10-3 2,0 0 1,12-3 1,-12 3-2,12-11-1,-12 11-2,18-20-1,-8 8 0,3-2-3,-2-3 1,5-2 0,-3 0-1,2-1 0,-3 2 1,3 0-2,-4 0-1,1 3-2,-2 1 0,-1 4-3,-2 0-4,1 8-11,-8 2-32,12 2-26</inkml:trace>
  <inkml:trace contextRef="#ctx0" brushRef="#br0" timeOffset="3930.22">8724 12864 38,'0'0'3,"0"0"0,0 0 3,0 0 1,0 0 3,0 0 1,0 8 0,0-8 0,0 0 0,0 0-3,0 0-2,0 0-1,0 0-2,0 0 0,2 12-1,-2-12 1,6 9 2,-6-9-1,7 14 1,-7-14 1,10 13 2,-10-13 0,12 11 2,-12-11 0,12 8 1,-12-8 0,11 6 0,-11-6-1,13 1 1,-13-1-2,11 0 1,-11 0-1,11-1-2,-11 1 0,15-10 2,-15 10-3,18-12 0,-8 2 0,0-1 0,3 0-1,4-3 0,3 0 0,-1 0 0,4-3 0,-1 0 0,4 0-1,-4 2 1,3 1-3,-5-1 1,-1 4-2,-2 0 0,0 3-1,-5 0 0,3 3-2,-3 2-3,-1 2-5,2 1-18,1 0-46,-2 0-5</inkml:trace>
  <inkml:trace contextRef="#ctx0" brushRef="#br0" timeOffset="5478.31">11844 10569 56,'0'0'4,"0"0"0,0 0 5,-6-11-3,6 11 2,-7-12 0,7 12 3,-14-17-3,6 8-1,-1 1-2,-2 0-1,-2-2-2,-3-4-1,-1 7 2,-1-5-2,0 6 1,-1-4 2,1 7-1,1-6-2,0 8 3,2 1-1,-2 0 0,1 0-2,0 1 1,1 9-2,-5-5 1,-3 7-1,5-6 0,-7 8 1,2-5-1,-3 7 2,0-8-4,3 2 1,0 1 1,2-1-1,-3 2 0,5 1 0,-5 1 0,6 3-1,-1-2 0,2 3 1,-2 3 0,3 1 0,2 1-1,0 0 1,0 1 0,1-2 1,3 4 0,-1-3 0,1 1 0,1-2 0,0 4 0,-1-5 0,2 7-2,0-4 2,0 4 0,1 4 2,2-3-2,0 2 2,2 0 0,1 3 0,2-5 0,0 5 1,0-5 0,4-1-2,3-1 2,2 1-1,2 0 0,2-5 2,3 4-2,1-5 0,3 4 2,1-5-2,-1 3 2,3-7 0,3 5 0,-2-5 0,5 3 0,-4-6 0,6 1 1,-4-2-2,6 2 2,-1-5-2,3 0 0,4-3 1,-1 0-2,3-2 1,-2-3-1,7-1 1,-8-1-2,8 0 1,-8-1 0,-2-3 0,2-3 0,-4 2 2,1-6 0,-5 2 0,3-4 2,-4 0-1,1-4 0,4 0 1,-4-6-1,1 0 0,-1-5-2,3-1 1,-5-4-2,4-1 1,-7-4-2,-2 0 1,0-3 0,-3 0 2,-3 0 0,-7-5 2,0 4-1,-3-3 1,-5 2 0,-2-4-1,-1 0 0,-7-2-1,-2 0 0,-3 0-1,-4-3-1,-1 3 0,-5 1-2,-3 1 0,-4 4-4,-6 0-4,-3 11-12,-9 5-41,-9 8-17</inkml:trace>
  <inkml:trace contextRef="#ctx0" brushRef="#br0" timeOffset="6858.39">7034 14509 81,'0'0'5,"0"0"1,-11-3 1,11 3 0,0 0-2,-8 1 1,8-1 0,-8 6-1,8 4-2,0 6-3,0 3 0,-1 3 2,1 6-1,1 4 2,0-2-1,-1 5 0,2-5 0,-1 2 1,0-6-3,-1 0 1,1-8 0,0 0 1,1-7-1,-2-3 0,0-8 2,3 9 3,-3-9 0,0 0-1,0 0-1,0-6 1,0 6 0,-5-16-1,1 4-3,-1-4-1,1-1 1,-1-6-1,1 2 2,1-7-1,0 3 0,-1-3 0,2 0 0,0-1 1,2 2 0,0-2 0,0 5-1,3 0 0,4 4 1,4 0-2,7 2 0,-1 4 0,4 2 0,-6 4 0,6 2-1,-4 4 1,5 2-1,-12 1 1,1 8-1,1 3 1,-4 1-1,-1 5 1,1-2 0,-4 6 0,-2-2 1,-2 2 0,0-3 0,-4 2 0,-3-2 2,-3 1-1,-1-4 0,-3-1 0,-1-1 2,-3-4-1,0-3 0,1-1 1,-3-1-1,5-5 0,-3 0 1,8 0-5,-6 0-7,16 0-19,-9-4-28,9 4-11</inkml:trace>
  <inkml:trace contextRef="#ctx0" brushRef="#br0" timeOffset="7465.42">7791 14205 76,'0'0'3,"0"0"-1,-4 5 2,4-5 2,-11 10-2,3-8 5,-3 7-2,-4-5 2,-2 6-2,-5 5 0,2-2-1,-5 5 0,3 3-1,-4 6-2,2-3 1,0 10-3,1-3 1,7 3-1,-4 2 2,7 0-2,-1 4 1,3-2 2,2 2-2,6-3 1,0 1 2,3-5 0,-1 0 0,3-6 1,3 4 0,4-4 1,2-4-1,-1 4 1,4-10 1,0 7-1,4-8-1,0 5-2,2-9-2,-3-2-10,5-1-27,13-2-29,-7-3-5</inkml:trace>
  <inkml:trace contextRef="#ctx0" brushRef="#br0" timeOffset="8567.49">7943 14679 66,'0'0'2,"0"0"4,0 0 1,0 0 3,0 0 0,0 0 3,-9 0 0,9 0 0,0 0-2,0 0-3,0-10-2,0 10-3,6-11 0,-6 11-1,16-14-1,-7 6 0,0 1 0,1 0 2,-1 0-2,6-1 1,-5 4-1,0-1 0,3 2-1,0-1 2,-1 4-2,2 0 0,-5 0-2,5 5 2,-4 2-1,-1 2 1,0 1-1,-2 3 1,-1 0 0,-1 2 0,-1-2 0,-1 2 1,-2-3-1,-1 1 1,0-4-1,-1 1 2,-5-1-1,6-9 0,-11 14 0,11-14 0,-14 8 1,14-8 0,-14 6 0,14-6 0,-12 0-1,12 0 2,0 0-2,-11-8 1,11 8 0,-4-11-1,4 11 0,-1-16 1,1 16-1,0-17 0,3 9 0,2-1 0,1-2-1,-1 1 1,2 0 0,0-2-1,4 2 2,-2 0-1,0 0 1,2-1-1,-2 0 1,1 0 0,1 1 0,0-2 0,-2 3-1,1-1 0,-2 1 0,-2-1 0,2 1 0,-8 9 0,10-14-1,-10 14 2,6-9-1,-6 9 0,0 0-1,0 0 0,0 0 0,0 0-1,0 0-2,0 0 2,-8-4-1,8 4 0,-8 6 1,8-6-1,-9 19 0,5-7 1,0 3 0,1-1 1,-1 0-1,2 3 1,1 0-1,1 1 1,0-3 0,1 1 0,5-2 1,0 3 0,-1-4 1,3 0 1,1-2 0,-1-2 0,1-1 2,0 1 0,6-4 0,-5-2 0,6-2-1,-6-1 1,6 0-3,-5-1-1,6-5-5,-8 0-11,0 0-21,-7-2-31,4-1-4</inkml:trace>
  <inkml:trace contextRef="#ctx0" brushRef="#br0" timeOffset="8951.51">8027 14405 118,'0'0'3,"0"0"3,0 0 4,0 0 4,8-6 2,-8 6 4,15-5 0,-4 1 4,2-1-3,2 1-2,3 0-4,-2-1-2,2 2-5,0-2-4,2 4-8,-6 1-29,3 0-36,7 0-6</inkml:trace>
  <inkml:trace contextRef="#ctx0" brushRef="#br0" timeOffset="9797.56">8776 14510 42,'0'0'3,"0"0"1,0 0 2,0 0 0,7 0 2,-7 0 2,0 0 0,0 0 1,10 6-1,-10-6-2,13 10 0,-13-10-1,20 14 0,-9-7-1,6 0 1,0 0-1,7 0 0,6-1-2,0 0 1,4-1-2,-4 0 0,6 0-1,-6-3 0,3 2 0,-8-2-1,-3 0-1,-8 1 0,0-2 1,-5 0-1,-9-1 1,0 0 1,0 0 1,0 11-1,-7-8 1,-5 3 1,-1 1-1,-5 2 0,0 0 1,-2 2-2,-2 0 0,3 3 0,-3-2 0,-1 3 0,-4-2-1,4 2 1,0-1-1,4-1 1,-3-1-1,6 2-4,-2-3-9,9-1-27,9 8-24</inkml:trace>
  <inkml:trace contextRef="#ctx0" brushRef="#br0" timeOffset="10752.61">9258 14853 88,'0'0'4,"-8"0"1,8 0 2,-20 7 1,4-5 0,-1 9 0,-3-6 1,-4 8-2,4 8-1,0-9-4,3 7-6,0-9-14,7 8-20,-3-8-16</inkml:trace>
  <inkml:trace contextRef="#ctx0" brushRef="#br0" timeOffset="11453.65">9917 14258 56,'0'0'4,"0"12"-1,0 1 3,0 1 1,0 4 2,0 2 0,0 3 3,0 3 1,2-2 0,1-2 1,0 2-3,-1 3 0,3-3 1,-2 0-2,0 0-1,-1-2-1,-1-2-3,0-3-1,-1-2 0,0-4-2,0 0-2,0-11-3,-1 15-14,1-7-26,0-8-19</inkml:trace>
  <inkml:trace contextRef="#ctx0" brushRef="#br0" timeOffset="11632.66">10065 14484 182,'0'0'2,"0"0"0,0 0-1,0 0-1,6-3-3,-6 3-5,0 0-13,0 0-23,8 2-17</inkml:trace>
  <inkml:trace contextRef="#ctx0" brushRef="#br0" timeOffset="12460.71">10409 14330 80,'0'0'1,"0"0"0,0 0 2,0 0 0,0 0 2,1 7 1,-1-7 0,6 16 0,-4-5 0,3 3-2,-1 2-1,0-1-1,-1 2 0,-1-1 0,-2 1-1,0 0 1,0-3-1,-5-3 2,-2 0-2,1-2 1,6-9 1,-15 9 0,15-9-1,-12 1 1,12-1-1,0 0 0,-8-8 1,8 8-2,0-13 0,0 13 0,8-12 2,-8 12-1,14-7 0,-4 6 2,-2 1-1,5 0 2,-3 0-1,4 2 1,-2 0 0,3 2-1,-3-1 0,2-1-1,1-2 0,-1 0 1,-1 0-2,-3 0 0,0-2 2,0-1-2,-10 3 0,13-11 1,-13 11 0,6-15-1,-4 5-1,-1 1 0,-1-2 0,0 2-1,1-1 0,-1 10 0,0-14-1,0 14 1,-4-10-1,4 10 1,0 0-1,0 0-1,0 0 1,0 0-2,0 0 2,0 0 0,-3 7 0,3 1 1,-1 2 0,1 4 1,0 1 1,1-1 2,-1 4-1,2-1 0,-1 1 1,2 1 0,-1-3-1,1 0 1,-1 0-1,1-4-1,-2 2-1,0-4 1,0 0-1,-1-10 0,0 11 1,0-11-4,0 0-3,0 11-14,0-11-27,0 0-20</inkml:trace>
  <inkml:trace contextRef="#ctx0" brushRef="#br0" timeOffset="12861.73">10782 14316 97,'0'0'1,"0"0"2,5-1 3,-5 1 1,6 9 2,-6-9 1,3 19 3,-3-7-1,0 4 1,0 1-2,-3 3 1,1-2-3,0 3-1,2-1 0,0 1-3,0-1 0,0 0-1,0-1-1,4-1 0,-2-3-1,0 0 0,1-3-1,-1 0-2,-2-12-7,3 16-13,-1-6-29,-2-10-17</inkml:trace>
  <inkml:trace contextRef="#ctx0" brushRef="#br0" timeOffset="13590.77">10935 14001 68,'0'0'5,"0"0"-3,12 0 4,-3 0 0,0 2 1,6 2 4,-2 2-3,3 0 2,0 2-2,-1 1-1,0 3 1,-1-3-3,1 6-2,0 1 2,-1 1 0,1-1-3,-2 4 1,1-1 0,1 6-1,-2 2-1,1-1 1,-4 4 1,3-4 0,-4 4 0,2-4 0,-5 3 0,3-4 2,-5-4-2,0 1 1,-1 0-2,-2-1 0,-1-1 1,-1 4-1,1-4-1,-2 1 1,-2 0 1,-1 0-1,1-2 1,-3 1 0,2-3 1,-5 2 0,3-2 2,-2-2 0,1 1 2,0-2 1,1-1-1,-4 0 3,3-2-2,0-2 1,8-9-1,-17 16-2,8-9 0,1-1-2,8-6-1,-15 9-2,15-9-3,0 0-9,-13 9-31,13-9-30,-8 11-6</inkml:trace>
  <inkml:trace contextRef="#ctx0" brushRef="#br0" timeOffset="15753.9">7917 15836 23,'0'0'5,"0"0"2,0 0 5,0 0 3,0 0 4,8 4 1,-8-4 4,11 1-1,-11-1-2,18 0-4,-8 0-4,1 0-4,1 0-2,1-1-3,0-2-2,0 2-2,-2 1-4,1 0-8,-2 0-14,-1-3-27,2 3-11</inkml:trace>
  <inkml:trace contextRef="#ctx0" brushRef="#br0" timeOffset="15997.91">7997 16018 181,'0'0'6,"0"0"2,0 0 2,0 0 1,13 0 2,-4 1-1,-1-1 0,6 2 0,-3 0-8,4 1-7,-2-2-18,-1-2-41,7 1-8</inkml:trace>
  <inkml:trace contextRef="#ctx0" brushRef="#br0" timeOffset="16792.96">9241 15619 74,'0'0'4,"0"0"2,0 0 1,0 0 2,0 0 2,0 0-2,0 0 1,0 0 1,0 0-2,0 0-1,0 0-2,0 10-1,0 1 0,0 3 0,4 2-1,1 4 1,-4-1-3,3 4-1,0 0 2,2 1-2,-3-1 0,6 1 0,-3-2-1,0 2 1,-1-1-1,2-1 1,-5-1-1,4 0 0,-3-4 0,-3 2-2,0-6-6,0 2-15,0 0-20,0-6-19</inkml:trace>
  <inkml:trace contextRef="#ctx0" brushRef="#br0" timeOffset="17267.98">9634 15843 57,'0'0'4,"0"0"1,0 0 3,0 0 2,0 0 1,0 0 4,0 0-1,0 0 2,0 0-2,0 0 0,0 0 0,0 0-1,8 1-1,-8-1 1,13 1-1,0-1 0,0 0 0,3 0-1,2 0 0,1-1-3,1-1-1,0-2-1,0 3-1,-4 0-2,1 1-3,-5 0-5,2 0-16,-4 8-35,-2-5-17</inkml:trace>
  <inkml:trace contextRef="#ctx0" brushRef="#br0" timeOffset="18028.03">10429 15491 74,'0'0'4,"0"0"2,0 0 2,0 0 1,-3 7 2,3-7-3,0 0 2,0 0-2,0 0-2,-3 13-3,3-13 0,0 24-1,0-11-2,3 9 1,2-1 1,0 5 0,0-2-1,0 7 0,2-8-1,-1 2 1,-1 2 1,0-4 1,-2 1-1,1 1 0,-2-6 1,-1 0 0,0-2-1,0-3 0,-1-1-1,0-4-1,0-9-5,0 9-6,0-9-13,0 0-24,0 0-10</inkml:trace>
  <inkml:trace contextRef="#ctx0" brushRef="#br0" timeOffset="18461.05">10495 15495 69,'0'0'5,"0"0"3,1 6 3,-1-6 3,0 0 2,11 5 1,-11-5 3,17 6 1,-7-7-3,1 1-2,2-3-2,0 2-3,3-1-2,-1-1-2,3-1-2,-3 2 0,1 0-3,-3 0-2,1 0-2,-5 1-5,0 1-5,-9 0-11,13 0-15,-6 8-25</inkml:trace>
  <inkml:trace contextRef="#ctx0" brushRef="#br0" timeOffset="18735.07">10545 15722 107,'0'0'6,"0"0"2,9 1 5,-9-1 1,13 1 3,-4-1-1,4 0 0,-1 0 0,4 0-5,-3 0-8,5 0-16,-1 6-42,2-6-10</inkml:trace>
  <inkml:trace contextRef="#ctx0" brushRef="#br0" timeOffset="19438.11">11354 15259 32,'0'0'4,"0"0"1,0 0 2,0 0 4,-2-9 0,2 9 3,-9-7 0,9 7 1,-18-5-4,8 5-1,-6 0-1,5 2-5,-7 5 1,3 2-3,-5 5 2,2 0-1,-2 6 1,3-1-2,0 6-1,1 1 2,1 6-2,5-1 1,0 5-1,3 3 0,3-1 0,2 4 1,0-4-1,1 2 1,1-5 0,5 3 1,0-8-1,3-4 1,1-1 2,4-4 0,0-1-2,5-4-1,-1-3-7,1-3-18,3-8-36,7 0-4</inkml:trace>
  <inkml:trace contextRef="#ctx0" brushRef="#br0" timeOffset="19995.14">11597 15517 89,'0'0'4,"0"0"2,3-6 3,-3 6 0,0 0 1,12-13 1,-12 13 2,11-14 1,-11 14-4,14-10-1,-14 10-1,13-16-1,-13 16-1,10-18 0,-4 9-3,0-1 0,-6 10 1,5-16-2,-5 16 1,1-13 0,-1 13-1,0 0 0,0-9-1,0 9 0,0 0-1,0 0 0,0 5-1,0 4-1,0 0 1,0 6-1,4 1 0,0 1 2,3 1-1,0 2 1,3 5-2,-2-4-7,1 3-4,0-5-15,1 4-15,-8-8-21</inkml:trace>
  <inkml:trace contextRef="#ctx0" brushRef="#br0" timeOffset="20285.16">11624 15685 81,'0'0'6,"0"0"4,0 0 4,14-5 0,-14 5 4,16-2 0,-6 0 2,3 0-1,3 2-4,0 0-4,2 0-3,0 0-2,1 0-2,-3 0-3,1 0 0,-2 0-4,0 0-7,-3 0-12,-1-1-23,4 1-21</inkml:trace>
  <inkml:trace contextRef="#ctx0" brushRef="#br0" timeOffset="20485.17">12033 15587 223,'0'0'3,"3"-8"0,-3 8 0,7-12-1,-7 12-2,8-11-9,-8 11-24,19-8-28,-19 8-7</inkml:trace>
  <inkml:trace contextRef="#ctx0" brushRef="#br0" timeOffset="21003.2">12351 15373 76,'0'0'2,"0"0"-1,0 0 2,0 0 1,3 10 1,-3-10 1,2 11 2,-2-11-1,0 18-1,-2-7 0,2 5-2,0-2 0,0 2-2,0-3 1,0 3-1,2-3-1,0-1 2,-1 5 0,1-9 4,-1 5 2,-1-13 3,9 13 2,-9-13 1,8 10 1,-8-10-3,13-5 1,-3 0-2,0-3-3,2 3-2,4-5-1,-1 6-2,1-5-1,1 7 2,1-1-4,2-1 0,-5 3 0,1-3-4,-2 2-6,-2 1-15,-12 1-23,15 0-25</inkml:trace>
  <inkml:trace contextRef="#ctx0" brushRef="#br0" timeOffset="21314.21">12521 15468 128,'0'0'5,"0"0"2,0 0 1,0 0-1,-5-9 2,5 9 1,0 0 0,0 0 3,0 7-4,1 2-1,3 3 0,0 3 0,0 5 1,0-1-3,-1 2 0,0-1-3,0 2 0,0-6-1,-1 4-2,2-5-4,-4-4-6,3-1-13,-2 0-18,-1-10-26</inkml:trace>
  <inkml:trace contextRef="#ctx0" brushRef="#br0" timeOffset="21732.24">12789 15378 94,'0'0'3,"0"0"0,0 0 5,0 0 2,0 0 2,0 0 2,0 0 1,-4 10 2,4 0 1,-1 1-3,1 3 0,0 0-3,0 1 0,0 2-2,0-3-1,1 7 0,1-3 0,1-3-2,-1 3-2,1-6 0,1 4-2,0-5 0,-1 0-2,-3-11-4,4 11-4,-4-11-9,0 0-21,0 8-33,0-8-5</inkml:trace>
  <inkml:trace contextRef="#ctx0" brushRef="#br0" timeOffset="22525.28">12986 15191 53,'0'0'2,"0"0"0,9 1 3,-9-1 0,19 5 1,-8 0 0,1 0 1,2 3 0,0 0-1,2-1 1,-5 4-1,5-1-1,-5 3-1,3 1 0,-3 0-2,1 4 1,-4-3-1,3 5-1,-6-2 0,3 3 1,-4-5-1,-2 5 0,0-4 2,-2 3 2,0-4-1,0 4 1,0 3 1,-2-4 0,-2 3 1,-2-3 0,2 3 0,-1-5 1,2 4 0,-1-9 1,-1 3 0,2-3 2,-3-1-1,3-1 0,0 0 1,-2-1-3,5-9 1,-7 16-2,7-16-2,-8 13-1,8-13-4,-9 11-17,9-11-49,-4 9-5</inkml:trace>
  <inkml:trace contextRef="#ctx0" brushRef="#br0" timeOffset="24159.38">7904 16791 108,'0'0'5,"0"0"1,0 0 1,0 0 0,-1 10 0,1-10 1,0 0 2,0 0-1,0 0-2,7 4-2,-7-4-1,13 0 1,-1 0 1,0 0-2,1-2 0,1 0-2,2 1 0,0-2-1,-1 1 0,0 2 0,-1-2-4,-2 0-5,2 2-7,-6 0-11,-8 0-19,18 2-19</inkml:trace>
  <inkml:trace contextRef="#ctx0" brushRef="#br0" timeOffset="24430.39">7982 17001 133,'0'0'7,"0"0"1,9 0 5,-9 0 0,19 1 1,-7-1 0,5 0-1,0 0-1,4 3-8,-4-3-15,4 1-22,1 2-30,1-1-4</inkml:trace>
  <inkml:trace contextRef="#ctx0" brushRef="#br0" timeOffset="25691.46">9013 16789 42,'0'0'3,"0"0"5,0 5-1,0-5 1,0 0 3,0 0-2,11 3 2,-11-3 2,8-2-4,-8 2 0,13-8-1,-13 8 0,12-11-1,-12 11 0,15-12 1,-15 12-1,10-13 0,-10 13-1,6-14 0,-6 14-1,3-12 0,-3 12-1,0-12 1,0 12 1,1-11-2,-1 11 0,0 0 0,4-11-1,-4 11 0,0 0-1,2-9-1,-2 9 0,0 0-1,0 0 0,0 0-2,0 0 0,0 0 0,0 0 1,0 0 0,0 0-1,2 14 1,-1-2 0,-1 3 1,3 2 0,-3 5 0,3 5 1,-1-2 0,2 5 1,-1-2 0,-1 2 2,2 0-1,-3 2 0,3-8 1,-3 2 0,1-5-1,-1-1-2,-1-1-1,0-3-4,0-2-8,0-4-10,0-10-22,0 12-21</inkml:trace>
  <inkml:trace contextRef="#ctx0" brushRef="#br0" timeOffset="26306.5">9040 17177 50,'0'0'5,"0"0"4,0 0 3,0 0 3,0 0 1,0 0 0,0 0 0,0 0 2,0 0-6,0 0-1,0 0-4,0 0 0,0 0-3,0 0 1,0 0-2,0 0 0,0-7 1,0 7-2,0 0 0,11-8 0,-11 8-1,11-6 0,-11 6 0,12-3 0,-12 3 0,17-4-1,-7 3 0,1-1 0,0 2 0,2-2 1,0 1-1,-2-1 1,0 1-1,0 0 1,0 0-1,-3 1 2,-8 0-1,13 0 0,-13 0 0,16 5 0,-16-5 1,11 10 0,-11-10 1,10 11-2,-10-11 0,8 11-1,-8-11-10,0 0-22,16 11-31,-16-11-4</inkml:trace>
  <inkml:trace contextRef="#ctx0" brushRef="#br0" timeOffset="26902.53">9469 17025 16,'0'0'6,"0"0"2,0 0 5,0 0 4,0 0 3,0 0 4,0 0 2,17 1 1,-8-1-4,1 0-4,2-1-1,1 1-3,5 0-3,-4 0-2,7 0-1,-7 1-3,4-1 1,-5 1 0,4 0-1,-8 1-1,2 1 1,-11-3-1,15 2-1,-15-2-1,10 6-1,-10-6-1,0 0-3,13 7-10,-13-7-32,0 0-27</inkml:trace>
  <inkml:trace contextRef="#ctx0" brushRef="#br0" timeOffset="30696.75">12524 16789 125,'0'0'5,"0"0"-1,0 0 2,0 0 0,2 7 1,-2-7 2,0 0 1,0 0-1,0 0-1,0 0-1,0 0 1,0 0 0,0 0 1,10 11-1,-10-11 0,10 0 0,-10 0 0,17 1-1,-6-1-1,2 1-2,0-1-1,1-1-1,-1 2-1,2-1 1,-1 0-4,-5 0 0,4 1-3,-13-1-7,14 1-10,-14-1-19,0 0-26</inkml:trace>
  <inkml:trace contextRef="#ctx0" brushRef="#br0" timeOffset="30964.77">12624 16951 138,'0'0'6,"0"0"3,9 0 2,-9 0 0,14 0 1,-14 0 0,17 3 1,-17-3-1,16 4-6,-16-4-6,16 1-18,2 5-36,-8-6-12</inkml:trace>
  <inkml:trace contextRef="#ctx0" brushRef="#br0" timeOffset="31862.82">13485 16668 60,'0'0'2,"0"0"0,-8 0 1,8 0 0,-10-1 1,10 1 1,-18-1 0,10 0 0,-1 1-1,9 0 1,-15-5 1,15 5 0,-10-10 1,10 10 1,-7-12 0,7 12-1,-2-15 0,2 15-2,0-15 0,0 15-3,11-11-1,-11 11-1,17-11 0,-7 9 0,2 0 0,-1 2 0,3-2 1,-2 2 0,0 0 1,2 2 0,-1 0-1,0 1-1,-2 0 1,0 2-1,-3 0 0,-8-5 1,15 11-1,-15-11 0,12 12 0,-12-12 2,6 16-2,-6-16 2,5 12 0,-5-12 0,0 11 2,0-11-1,-2 13 1,2-13 0,-9 11 2,9-11 0,-12 9 1,12-9 1,-15 11-2,7-8 2,8-3-1,-18 10-1,9-7-1,9-3-2,-15 8-1,15-8-1,-12 7-1,12-7 0,-8 10 0,8-10-1,-3 11 1,3-11 0,0 12 0,0-12-1,0 16 1,0-16 0,6 17-3,-2-9-2,-2 4-5,4-2-8,-1 2-17,-5-12-21,9 17-12</inkml:trace>
  <inkml:trace contextRef="#ctx0" brushRef="#br0" timeOffset="32311.84">13573 17096 155,'0'0'6,"0"0"5,0 0 3,0 0 2,0 0 2,0 0 2,0 0 0,0 0 0,0 0-7,0 0-7,0 0-20,0 0-51,3-8-8</inkml:trace>
  <inkml:trace contextRef="#ctx0" brushRef="#br0" timeOffset="33820.93">13742 16564 61,'0'0'7,"0"0"3,-8-6 1,8 6 4,-11-7-1,11 7 1,-14-10 2,4 6 0,2-2-5,-2 0-3,-3 1-2,0 0 0,-2 0-2,0-1 1,-4 2-3,-1-3 1,1 2-1,-1 1-1,1 1-1,0-1 0,2 2 1,-1 0-2,-1 1 0,0 1 0,-3 0 1,6 1-1,-4 5 0,6-1 1,-6 4-1,6 0 1,-1 1 0,3 3 0,4 1 0,-3 1 1,2 1 0,-2 3-1,2-2 0,-2 3-1,0 2 0,0 2 0,1-2 0,-1 4 1,4 1-1,-4 3 1,4 2 1,1-2 1,2 2 1,0-4-1,2 5 0,-2-5-1,4 1 3,0-4-2,0 0-1,3-3 1,1 1 0,1-2 1,-1-1 0,4-1 1,0-1-1,0-1 2,0-3-1,2 2 0,1 1-1,-2-2 0,3 2 1,-1 0-3,-2-2 0,2 2-1,-1-1 0,4 0 0,2-4 1,-3 2-1,5-3 0,-1-3 0,4 1 0,-3-1 0,4-4 0,-4 0 0,1 1 0,0-2-1,-1 2 1,-1-3 0,-1 0 0,1 1-1,0-1 1,-1 0 0,-1-1-1,1-1 1,-3 0-1,1 0 1,1-1 0,3-3 0,-2-1 0,1-1 0,-1-1 0,3 1-1,-1-1 1,1-2 0,-1 0-1,-1-1 0,-1 1 1,0-4 0,-4 4-1,1-3 1,-1 0 0,-2 0-1,1-3 1,-2-1-1,2-1 1,-2 0-1,0-5 1,3 2-1,1-5 0,1-1 1,1 0-1,-1 1 1,1-3-1,-3-1 3,1 1-3,-7 1 1,-2 2 2,-4-6 1,2 2-2,-4 1 0,-3-2 1,-2 2-2,-3 0 2,-3 0-2,-4 0-1,-1 5-1,-5 1-3,-3 2 0,-8 3-2,-1 4-5,-5 3-8,-4 4-28,9 6-31,-11 3-4</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51:27.069"/>
    </inkml:context>
    <inkml:brush xml:id="br0">
      <inkml:brushProperty name="width" value="0.05292" units="cm"/>
      <inkml:brushProperty name="height" value="0.05292" units="cm"/>
      <inkml:brushProperty name="color" value="#FF0000"/>
    </inkml:brush>
  </inkml:definitions>
  <inkml:trace contextRef="#ctx0" brushRef="#br0">4857 6480 1,'-21'0'3,"2"0"0,2 0 0,-1 4-1,0-1-1,-1 2-1,0 1 1,2-2 1,-4 4-1,2 1 0,-2 2 1,-8-1 0,4 4 0,-3-1-1,-1 4 2,-2 5-2,-1 1 0,-3 4 0,-1-3 2,3 8-1,-2-4 2,-1 8-1,-1-6 1,3 2-1,-2 3 2,3-2-1,-2 5-1,5-2 1,-4 3-2,1-3 3,2 5-4,-5-8 1,4 9 1,-4 1-1,4-2-1,-3 5 2,2-5-2,-2 8 0,2-7-1,7 8 1,-3-7-1,3-2 0,-1 4 0,3-5-1,1 2 1,5-6 0,0 6 0,1 0 0,0-4 0,8 4 0,-1-6-1,2 5 1,3-3 0,2 5 0,1-5 1,1 0-1,1 1 1,0 0 0,0 1 1,0-3-1,2 0 1,2-3-1,1 1 1,3-3-1,2 2-1,1 2-1,2-3 1,3 4 0,-1-6 0,1 4 0,4-3 0,-2 4-2,5-6 4,-2-4-1,1 1 0,1-2 0,5-3 0,-3 0 2,6-1-2,-2-3 0,4 0 0,6-4 0,-1 2 1,4-3-1,-4 0 0,9-1 0,-7-2-1,8-1 1,-4 0-1,-3-2 1,4 1-1,-2-2 2,4 1-2,-6-2 1,8 0 0,-1 0-1,3 0 0,1-1 1,-3 1 0,4 1-1,-1-1 2,3-1-2,-4 1 1,-3 0-1,3 0 1,-6-1-1,6 2 0,2-2 0,-4 2 1,3-2-1,-1 3 1,1-1-1,-3 1 1,4 0 1,-5 3-2,-3 6 1,4-5-1,-5 4 1,5-6-1,3 8 1,1-8-1,5 5 1,-2-7 1,4 0-1,0-2 1,4-2-1,-3 1 0,-2-1 1,6 2-1,2-3 1,-1 0-2,5 2 0,-1-4 0,3 2 1,2-1-1,0-1 1,1 0-1,-6 0 2,10 0-2,1-1 0,3-1 1,-1-2-1,2 1 1,2-3 0,2 3 0,8-2 0,-5-1 1,-1 0-1,-1 1 0,1-2 0,-1 1 0,-3 1-1,-4 1 1,2 1 1,-3-3 0,-3-5 0,-1 5 1,-6-3-1,1 5-1,-5-8 1,-2 5 1,-2-4-1,-7 4-1,0 1-1,-4-2 1,-1 1-1,-6 0 1,4 0-1,-13-6 2,-4 4-1,-3-4-1,-3 2 1,-1-5 0,-5 3-1,0-6 0,-6 4-1,0-3 0,-3 1 0,0-4-2,-6 2 2,-3-2-1,0 1 1,-2-1-1,-1-2 1,0 0 1,-2-1 0,0-1 1,0-2 1,-1 4-1,0-2-1,2 1 1,1 4-1,0-2 2,0-2 1,0 5-2,4-1-1,1 2 1,1 0 0,4 6 0,-2-4-1,3 5-1,2 3 0,4-2 0,0 3 0,6-1-1,2 2 1,3-1 1,4 3-1,-2-2 0,9 0 1,-5 0-1,7 2 1,-4-1-1,-1 1 1,2-1-2,-1 2 2,4-1 0,-3 1 0,5-1 0,-6 2 0,8 1 0,3 0 0,0 1 0,4 0 0,-4 0 0,5 0 2,-3 0-2,5 1 0,-4 0 0,-1 0 0,1 1 0,-4-2 0,4 3 0,1-1-2,2 0 2,1 2 0,2 1-1,1-3 1,0 3-1,3-1 0,-1-1 0,-5 0 0,4 2 0,-4 0-1,5 1 2,1-3-1,0 2 1,1 1 0,-2-1 0,2-1 0,-3 1 0,6-2 1,-7-1-1,-5 2 0,8-2 2,1 1-2,-1-1 1,0 1-1,-1-1 1,1-1 0,-5 2-1,8-2 1,-7 0 0,-5-1 0,4 0 1,3 0-1,-2 0-1,2 0 1,2-2 0,1 0-1,-4-1 1,6-1-1,-2 2 0,-5-2 0,6-2 0,-1 3 1,1-2-1,1 2 0,1-3-1,0 1 1,-2 0 0,5 0 0,-4-1 0,-4 1 0,9-1 0,-4 1 0,3-2 0,1 0 0,1-1 0,2 2 0,-1-2 0,4 1-1,-1 0 1,-7-1 0,12 0 0,0 2-1,0-2 1,2 0-1,1 0 0,0 1 1,1 1-2,7 1 1,-7-1 0,-2 1 0,0-1 1,1 2-1,-3-1 1,0 3 0,1-3 0,1 4 0,-2-1-1,2-1 1,-3 3 0,1 0 0,0 0 0,0 0 0,1 0 0,-1 0 0,0 1 1,-3 2-1,2-1 1,2 1-1,-3 0 0,2 0 1,-4 3-1,2 1 0,1-1 1,0 0-1,-2-2 1,-1 3 1,3 0-1,-2 0 1,-1 0-1,-8-1 0,7-2 1,0 1 0,1 4-2,0-5 1,3 3-1,-2-4 0,-1 2 1,4-2-1,-4 2 0,4-3 0,-1-1 1,1 2-1,-3-2 0,2-1 0,-2 0 0,6 0 1,-3-1-1,-3-2 0,3-1 2,1-3-1,-2-1 0,4 1-1,2-5 1,-4 0-1,2-2 1,4 0-1,0-6-1,4 4 1,2-4 0,-3 3-1,3-3 1,8 2 0,-7-4 0,-3 4 0,2 1 0,-7 2 0,0-1 1,-2-2-1,0 1 0,-3 1 0,-2 1 0,1-5 0,-5 3 0,0-3-1,-6-1 0,-2-5 0,-6 4-1,-6-6 1,-3 1 1,-4 0-1,-4-1 2,-7-4 0,-3 3 1,-2-1 1,-9-3-1,0 1 1,-10-2 0,-3-1-1,-6-3 0,3 1 1,-5-1-1,-1 3-1,-7-3 0,-2-4 0,-2 5-1,-2-4 2,-4 5-2,-5-1 1,-4 0 0,-4-3-1,-2 2 1,-2 5 0,-4-4 0,-3 3 0,-3-3-1,-1 6 0,-2-5 0,-2 6-1,-4 1 0,-3 2 1,-5 1-1,-2-3-1,2 4 2,-5-3 0,4 4-1,-1-1 2,-1 2-1,-2-2-1,0 4 2,-2 0-1,-5 4-1,-4 2 1,-2 3 0,-6 3-2,-1-3 2,-6 4 0,-1-1-1,-4 0 1,1 1 0,-4 2-1,-1-1 1,0 0 0,-4 1-1,0 3 1,1-1 0,0 2-1,-6 1 1,2-2 0,-4 1 0,-2 1 0,3 0 0,-1 1 1,-2 0-1,-2 0 0,-2-5 0,6 4 0,-4-1 0,0 0 1,-1 0-1,-4-4-1,4 0 2,0 1-1,1 2 0,-4-1 0,0 1 0,-1-2-1,3-2 2,-1 4-1,0 0-1,-3 1 1,-1-1 1,3-1-2,1 1 1,-1-1 0,-2 4 0,-1-1 1,1 0-1,1 1-1,2 0 2,-2 0-1,1 0-1,2 0 2,1 0-1,4-1-1,-2 1 2,0 0-1,-2-2-1,4 1 1,-1 0 1,-1 1-2,-3 0 2,-1-3-1,-1 0 0,3 1 0,-3-1 0,-2 1 0,2-3 1,-3 2-1,2-2 0,3 0 1,-4 1-1,-4 3 2,2-4-2,1 1 0,0 1 1,3 2-1,-5 1 0,0-3 0,2 1 1,1 1-1,-1-1 0,-2-1 0,-6 0-1,5-1 2,0 1-1,-3-2-1,-3-1 1,2 3 0,-3-2 0,3 0 0,-1 0 0,-3 1-1,-2 0 1,4 0 0,-3 0 0,-1 2-2,0 1 2,-1 1 0,0 0 0,1 0 0,-2 0 0,0 0 0,1 3 0,2-1 0,-1 5 2,-1-2-2,3 1 0,0 1 1,1 1-1,-2 2 1,0 0-1,1 0 0,2 0 1,-1 2-1,2 1 0,-1 0 0,4 0 1,3 1-1,4 0 0,-1-3 0,10 5 0,-4-2 1,7-1-1,5-2 0,-1 4 1,4-3 0,1 3 0,-1-3 2,5 1 0,5 0 0,-1 3 2,3-2 0,2 2 1,5-2-1,-1 1 1,5 6-1,2-5-1,1 3-1,7-4 1,0 4-4,4-1-15,9 2-50,-2-9-3</inkml:trace>
  <inkml:trace contextRef="#ctx0" brushRef="#br0" timeOffset="1702.09">5956 6605 9,'0'0'10,"0"0"2,0 0 1,0 0 0,0-7 0,0-3-3,0-2-2,0-5-3,1-1-1,-1-6 0,1 3 2,1-8 0,1 3 2,2-5 1,1 1 0,1-2 0,-1 1 0,3-2 0,0 3-2,5-3 0,1 1-1,0 0-2,5 1 1,-2-2-1,3-2 0,-1 7 0,2-3 1,2 6-1,-3-1 1,3 3-1,-5 1 0,5 4 0,-2 4 0,-2-3 0,-2 5 0,0 0-1,-3 3 1,-3 1 0,-2 4 0,-10 4 2,11-6-1,-11 6-1,0 0 1,0 0-3,0 0-6,0 0-21,0 0-40,0 0-4</inkml:trace>
  <inkml:trace contextRef="#ctx0" brushRef="#br0" timeOffset="2578.14">6621 5292 53,'0'0'3,"0"0"1,0 4 2,0-4-2,0 0 2,0 0 2,2 13 0,-2-13 4,7 11-4,2 3 3,-1-2-1,5 9 3,3-5-1,2 10-1,0-6 0,2 7-2,0-5-1,3-1-2,-1-1-3,-3 0-1,2-3-1,-3 0 1,-1-2-2,-4-2-4,2-4-9,-5 1-10,-10-10-21,17 4-19</inkml:trace>
  <inkml:trace contextRef="#ctx0" brushRef="#br0" timeOffset="2972.17">6821 5217 23,'0'0'2,"0"0"2,14 0 1,-14 0 1,19-4-1,-10 1 3,4 3 0,2 0 0,-4 0-1,-3 2 1,2 6-1,-4 0-1,-1 5 1,-2-2-1,-2 1 1,-1 2 0,0-1-1,-4-1 1,-3 2 3,-1 4-2,-3-5 2,-1 5-3,-2-7 1,2 3-2,-3-5-2,3 2-3,-1-6-12,3-3-18,-2-2-23,12 0-7</inkml:trace>
  <inkml:trace contextRef="#ctx0" brushRef="#br0" timeOffset="3426.19">7023 5145 66,'0'0'1,"0"0"1,-10 0 2,10 0-1,0 0 2,-7 13 1,7-13 0,-1 19 1,1-8 0,6 3-1,0-6 0,5 1-1,1-2 2,2-2 0,6-3 1,-5-2 1,6-2 1,-5-8 0,5 2 2,-7-7-1,3-2-1,-8-3 2,0 3-1,-5-6-1,-3 1 0,-1 2-3,-3 3 1,-4 0-3,-3 4-1,-2 3-1,-2 6-2,-3 2-2,-3 2-2,4 7-2,-3 4-2,5 2-9,-5 3-10,9 0-22,7 3-20</inkml:trace>
  <inkml:trace contextRef="#ctx0" brushRef="#br0" timeOffset="3742.21">6670 5389 49,'0'0'1,"7"-12"-2,7-1-3,3-3-15</inkml:trace>
  <inkml:trace contextRef="#ctx0" brushRef="#br0" timeOffset="4127.23">7332 4852 134,'0'0'2,"0"0"0,0 0 3,13 5 0,-4 1 1,4 3 0,0 1 1,4 7 0,1 2 0,2 1-2,-2 2-2,2 4-1,-2-3 1,-1 4-2,-2-2 0,0-2-1,-2-3-1,-2-1-7,-3-3-12,-2-5-17,6-1-24</inkml:trace>
  <inkml:trace contextRef="#ctx0" brushRef="#br0" timeOffset="4464.25">7418 4784 106,'0'0'5,"0"0"1,0 0 1,14-7 2,-5 4 2,-1-1-1,5 3 1,1-1 0,1 0-3,-3 2-2,1 2-1,0 3-1,-2 4 0,0 0-1,-4 1 2,-3 4-1,1 0 1,-5 1-1,0 1 1,-5-1-2,-3 0 0,0-1 1,-4-3-2,2 0 0,-2-3-2,3-3-2,0-2-9,9-3-15,-15 0-28,15 0-12</inkml:trace>
  <inkml:trace contextRef="#ctx0" brushRef="#br0" timeOffset="4953.28">7603 4740 128,'0'0'4,"0"0"1,0 0-1,0 0 2,8 0 0,-8 0 2,7 8-1,-7-8 1,6 16-2,-2-8-2,3 2 0,0-2 1,1 1-2,-8-9 1,17 12-1,-5-9 1,-3-3 1,1 0 0,0-4 0,4-3 1,-4-6-1,1-1 0,-4-5-2,4-6 0,-8 2 0,4-2-1,-7 0-1,0 1 0,1 4 2,-1 3 0,0 4 1,0 13-1,0-12-1,0 12 0,0 0-1,0 0 0,1 7-1,-1-7-1,8 18-1,-1-9 2,1 5-1,1-1 1,1 1-2,1-2-3,1 2-4,-1 2-17,0-9-28,2 5-13</inkml:trace>
  <inkml:trace contextRef="#ctx0" brushRef="#br0" timeOffset="5287.3">7735 4275 148,'0'0'0,"0"0"0,-13 0 2,13 0-1,4 11 1,3 0 2,1 5 0,2 2 2,8 3 1,-6 4 0,12-1 0,-10 2-1,1-1-2,1 0 0,1-5-2,-1 4 0,-1-7-2,0 2-8,-1-4-17,-3-6-31,4 7-7</inkml:trace>
  <inkml:trace contextRef="#ctx0" brushRef="#br0" timeOffset="5749.32">8114 4454 150,'0'0'3,"0"0"3,-9-2 0,9 2 1,-9 0 0,9 0-2,-13 5 2,13-5-1,-11 17-3,7-7-1,2 2-2,0 0 0,2 1 0,0-2 0,4-1-2,0-1 4,-4-9-2,13 8 1,-13-8 1,16 0 0,-16 0 0,17-9 2,-12-3-1,3-2 1,-3 1-2,-2-2 1,0 2 1,0 1 0,-1 3-2,1-1 0,-3 10 0,0 0 0,0 0-2,10 0 1,-10 0-2,11 11 0,-11-11 0,14 18 1,-8-10-2,3 1-2,-9-9-8,14 15-18,-4-4-25,-10-11-12</inkml:trace>
  <inkml:trace contextRef="#ctx0" brushRef="#br0" timeOffset="6034.34">8168 3985 86,'0'0'0,"0"0"1,3 9 1,-3-9 4,8 19 0,-2 0 3,4 3-1,-2 5 0,5-2 2,-1 7-2,3-2-2,-2 3-3,2-5-1,-3-1 0,2-3-9,-4 2-12,-3-8-24,5 3-11</inkml:trace>
  <inkml:trace contextRef="#ctx0" brushRef="#br0" timeOffset="6338.36">8250 4237 30,'0'0'4,"9"-5"0,0 1 5,-9 4 1,21-9 3,-10 7 2,9-1 0,3 3 4,-6 0-4,6 8-1,-5 2-2,3 4-1,-4 0-2,2 2-1,-10 2-2,2-4-2,-5 0 0,2-2-10,-3-3-21,0 2-29,-5-11-7</inkml:trace>
  <inkml:trace contextRef="#ctx0" brushRef="#br0" timeOffset="6492.37">8388 4047 106,'0'0'-1,"0"0"-6,0 0-10,0 0-11,0 4-18</inkml:trace>
  <inkml:trace contextRef="#ctx0" brushRef="#br0" timeOffset="7242.41">8677 4003 91,'0'0'3,"0"0"1,-10 5 3,10-5-2,-9 9-1,9-9 1,-11 16 0,4-3-1,1-1-1,3 9-3,1-5 0,2 7-1,0-4 1,0 7 0,3-10 0,3-2 1,0 0-1,2-2 1,0-3 1,-8-9 2,15 10 1,-15-10 0,11 1 5,-11-1-1,10-4 3,-10 4 0,9-16 0,-6 4 0,0 1-2,-1-4-1,-1 1-1,2-3-3,-1 3-1,-1-5-1,1 6 0,1-3-2,0 6 0,1-5 0,-4 15-2,8-15 1,-8 15-2,13-5 1,-13 5-1,13 0 0,-4 3-1,-2 8 2,3 0-1,-3 3 2,3-2-1,-3 4 1,4-3 0,-4 3 1,2-5-1,-3 1 0,-6-12 0,13 14 1,-13-14 0,0 0 2,9 9 0,-9-9 0,0 0 0,0 0 1,0-8-2,0 8 1,-4-15-1,0 4-1,0-2 0,0-2-1,2 2 0,-1-3 0,2 3 0,1-6 0,0 4-1,3-3 1,4 1 0,0 5 0,2-5 1,1 5 1,2 0 1,-2 3-1,5 2 2,0 3-1,0 3 2,5 1-3,-3 7 3,4 6-3,-3 9-6,1 24-52,-7-10-14</inkml:trace>
  <inkml:trace contextRef="#ctx0" brushRef="#br0" timeOffset="9951.56">12956 7113 32,'0'0'3,"0"0"-1,-13 1 1,13-1 0,-17 1 1,4 0-1,-2 4 1,-4-3 2,1 1-2,-7-1 1,5 3 1,-4 0 0,6-1 1,-6 1 0,7 1-1,-2 1 1,4 1-1,3 0-2,0 4-2,1-3-1,0 7 1,3 5-1,-4-2-1,3 6 1,-1-1-1,1 2 0,-1-1 0,2 8 0,0-9 0,2 5 0,1 0 0,0-2-1,-1 4 1,4-2 0,0 4-1,1-4 1,0 3 1,1-3-1,0 1 1,-3-3-1,10 3 1,-1-5 0,4 5 0,1 0 2,3-1-1,2 4 1,5-6 0,-1 6 1,7-6-1,5 7 2,-2-8-2,7-1 3,-2 2-1,7-3 1,-2 0-2,5-1 2,-1-3 0,0-3-1,6-2 1,-2-2 0,5-5-2,-3-2 2,7-3 0,3-3-2,-1-3 2,1-4-2,-3-2-1,-1-3 2,-4-4-2,-1 0 1,-9-7 0,-5 0 0,1-5 0,-8-3 2,-1-3-2,-5-6 0,-1 1 1,-3-5-1,-3 3-1,-5-3 2,-3 4-4,-3-2 3,-3 0-1,-3 5 1,-2-3-1,-5 3 1,-1-3-1,-5 1-1,-1-2 2,-4 5-1,-2-1-1,-1 4-1,-8 1 0,2 1 0,-9 6-1,-2 0 1,-5 6-1,0-2 0,-7 7 1,0-1 0,-1 5 0,-3 2 1,4 2-1,2 4 0,1 2-1,7 0 1,1 0-1,9 3-1,0 4 1,5 2-1,2 3-1,4-2 1,1 2-1,3 3-1,3-1-4,0 0-2,3-1-7,4 2-10,1-5-21,4 5-27</inkml:trace>
  <inkml:trace contextRef="#ctx0" brushRef="#br0" timeOffset="10508.6">13205 7051 41,'0'0'2,"0"0"3,0 0 1,0-12 1,0 12 1,-4-18 1,1 7 0,-1-3 1,-1-4 0,-1 2-2,-1-7 0,3 3-1,-2-8 0,2 3 2,-2-7-4,4-1 2,-1-3-3,1-5 1,1 1 0,1-3-2,0-2-1,4 1 2,2-6-2,2 3 2,5-2-2,1 3 1,4-4 0,1 2-1,5-2 1,-2-1 1,8 0 1,7-3 1,-3 2 0,9 1 0,0 0 1,5-1 0,0 1-1,2 3 1,-5 1-3,-1 5 2,1 0-3,-5 7-1,-3-1 0,-5 6 0,-1 3-1,-6 5-1,-4 4 1,-4 5 2,-6 4-2,-11 9 0,10-14-2,-10 14-5,0 0-7,-8 0-11,-4 0-22,12 0-23</inkml:trace>
  <inkml:trace contextRef="#ctx0" brushRef="#br0" timeOffset="10777.61">13949 5353 146,'0'0'4,"6"-12"5,-6 12 1,21-12 3,-3 5 0,3 2 0,4-1 2,2 6-2,1 5-2,-5 4-4,2 7-2,-12 2 0,-3 4-2,-5 1-2,-3 2-1,-2-1-7,-5 3-7,-3-4-20,-2 4-29,0-9-7</inkml:trace>
  <inkml:trace contextRef="#ctx0" brushRef="#br0" timeOffset="11521.65">14434 5279 148,'0'0'4,"1"-13"2,1 1 2,0 0 1,0-3 3,1-5 0,-3-3 1,0-3 0,0 3-2,-7-7-2,-2 2-3,-2-3-2,-2-2-1,-2-1-1,0-3 1,-2 4-2,1-1-1,-1 4 1,1 2 0,2 6 0,4-1-1,-1 7-1,3 0 1,8 16 0,-11-13-2,11 13-2,0 0 2,0 0-1,0 0 0,-2 7 2,3 8-3,7-3 1,2 3 2,4 0 1,-2 5 0,5-2-1,-1-1 2,3-3-1,-1 0 0,3-4 2,-5-2 0,3-4 2,-4-4-1,3-4 1,-3-4 2,-1-2-1,-2-4 1,-3-1 0,-4-3-2,0-5 0,-4-2-1,-1 3-2,0-6 0,-5 6 0,0-7-1,-2 6 0,-3 0 0,2 6 0,3 4 2,-1 0-2,2 4 0,4 9 0,-9-9-2,9 9 0,0 0 1,0 0-1,0 0 0,0 0 1,7 8-1,1 2 0,4 3 2,3 0 1,-1 1 0,4 3 2,0-4-1,4-1 0,2-5-1,6-1-13,10 0-54,-6-8-3</inkml:trace>
  <inkml:trace contextRef="#ctx0" brushRef="#br0" timeOffset="13491.77">5702 8233 64,'0'0'3,"0"0"-1,0 0 2,-2-11 2,2 11 0,-12-11 1,12 11 1,-21-12 2,5 8-2,0 0-1,-3 3-1,-1 0 0,-2 1-3,5 0 1,-2 3-2,0 4 0,0 0 0,2 3-1,0 0 0,-1 3-1,2 3 0,-2 1 0,2 5 1,-2-1-1,1 9 1,2-5-1,-1 9 1,1-2-1,-1 6-1,3 4 1,1-2 0,2 2-1,1-2 1,2 2-1,3-2 1,2 1 1,2-6-1,0-4 2,3 1 0,2-3 1,0 1 1,3-4-1,-1 0 2,3-1 0,-3 1 1,4-5 0,0 1 0,1-2-1,1-1 0,0-3 1,1 2-3,4 1 2,0-5-2,2 2 0,1-5 1,2 4-1,3-9 0,0 5 1,2-10-1,0-1-1,2 0 1,1-1 1,1-8-1,-2-5 0,2 1 1,5-3-1,-6-2 0,5-4-1,-3 0 0,3-4 0,-6-1 0,5 3-1,-6-6 1,0 1 0,-3-5 1,-1 0-1,-4-2 0,-1-2 0,-1 2 1,-6-3-1,2 0 1,-8-2 0,-1 0-1,-4-2 0,-1 2 0,-1-1 0,-8-2 0,1 1-1,-3 1 1,-1 3-2,-2 1 0,-5 6 0,4 1 0,-6 5-1,1 5 0,-1 6-2,-5 7-1,-1 2-5,0 6-6,-5 9-19,-2 1-29,1 10-9</inkml:trace>
  <inkml:trace contextRef="#ctx0" brushRef="#br0" timeOffset="14164.81">5169 8858 22,'0'0'2,"-14"4"0,1 0 1,0 2 0,-9 0 0,1 4 0,-9-1 1,-3 5-1,1-2 0,-11 4-2,-2-2 1,-7 3 1,-3-1 0,-8 3 2,-8-2-1,-2 2 0,-6-5 1,-1 7 0,-4-6-1,-3 6-1,-5 0-1,-1 0 1,-1 1 2,-2-7-1,-3 6 2,3-10-1,-2 7 1,-2-9 1,2-4 0,1 0 0,7-5 0,-1 0 0,3 0 0,5-1 2,4-4 2,7-2 0,4-1 2,10-1-1,1-6 2,9 5 0,4-3 0,7 3 0,5-2-1,6 3-1,8-2-2,3 5-2,3 2 0,3 1-4,9 3 0,-9-5-3,9 5-3,0 0-3,0 0-6,0 0-13,0 0-24,-7 6-26</inkml:trace>
  <inkml:trace contextRef="#ctx0" brushRef="#br0" timeOffset="14647.83">2518 8968 64,'0'0'5,"0"0"4,2 6 1,-2-6 3,0 14 4,0-5-1,0 5 2,-7 0 1,-1 2-4,-1-1-3,-4 4-1,3-3-3,-5 3 0,0-3-2,-2 3-2,2 2 1,-5-2-3,6 1 0,-3-6-2,3 6 1,-3-8-1,5 3 0,1-7 0,11-8 0,-14 10-1,14-10 0,0 0 0,-4 11 1,4-11-1,5 11 1,-5-11 0,18 17 1,-4-6 1,0 0 0,3 1-1,0 1 1,1 3 0,-1-5-1,2 2-5,-6-4-14,-4-6-43,3 6-4</inkml:trace>
  <inkml:trace contextRef="#ctx0" brushRef="#br0" timeOffset="15573.89">1839 8790 48,'0'0'3,"0"0"3,4 8 0,-4-8 4,9 18-2,-6-9 3,4 3 2,-3 1 1,0 0-3,0-1-1,-2-1 0,-2 0-1,0-1-1,0-1-1,-4 3 0,-1-2-1,-7 0-3,1 0 1,-5-1-2,2-1 0,-7-1-1,3-1 0,-3-3-1,4-3 0,-4 0 2,5 0-2,0-8 0,5-1-2,-1-4 2,6 0 0,2-2-1,2-2 1,2 1-1,2 0 1,3 1 0,0 1-1,5-3 1,-2 4 0,1 1 0,0 0-1,2 2 1,-3 1 0,4 0 0,-2 2 0,1 2 0,3-1 0,-2-1 1,5 1-1,-2-1 1,1 0 1,3-1 0,0-1-1,1 0 1,-3-2 0,7 1 2,-3-1-1,4 0 0,7-2 2,-6 0-2,7-1 2,-3-3-1,5-1 2,-5 2-3,4-4 1,-7 5 0,-2-1 0,-2 3 0,-2-1 2,1 3-2,-5 4 0,-1 1 2,-3 1-1,2-1 1,-8 3-1,3 0 2,-10 3-3,12-4 1,-12 4-2,0 0 0,0 0-3,8-1-11,-6 11-46,-2-10-15</inkml:trace>
  <inkml:trace contextRef="#ctx0" brushRef="#br0" timeOffset="21021.2">18145 9908 55,'0'0'1,"0"0"-1,0 0 0,0 0 1,-8-11 1,8 11 1,-11-9 2,11 9 3,-14-12 2,6 7 0,-3-1 3,2 1 0,-2-2 0,-1 0-1,1-6-3,-4 6 1,3-5-3,-5 4-2,0-4 1,-4 4-1,-1-5-2,-3 5 1,-11 1-1,9-1-1,-9 2 0,1-4-1,-2 5 0,-3-1-1,0 1 0,0-1 1,3 2-1,-8-1 0,4 0 1,-7 0-1,0 1-1,-5 1 1,-2-2 0,-2-1 0,1 3 0,-4 0 0,3 2 0,-1-3 1,0 2-1,1 1 0,2-1 0,-4 1 0,-3 1 0,1 0 0,-2 0 0,-1 0-1,0 3 1,-1-1 0,-5 3 0,5 2-1,1-1 1,-4 3 0,-3 2-1,2 2 1,0-2 0,0 8-1,5-5 1,-4 6-2,6 2 2,2-1 0,7 5-1,-1-4 0,2 7 0,4-2 1,-5 5-1,8-5 1,-2 3-1,8 0 0,-1 1-1,3 0 2,0 1 0,4 1-1,2-4 1,0 5-1,5-7 1,-2 5 0,5-8-1,5 3 0,4-6 1,6 4 0,4-1 0,4 0 1,3 2 0,5-4 0,5 3 0,4-3 2,0 3-1,6-5-1,1-1 0,6-1 2,1 0-2,5 0 0,-2 1 0,8-5 0,1 2-1,4 1 1,-2-3-1,4-1 1,5-3-1,-2 1 1,4-4 1,5 0-2,-4-1 1,9-2-1,5-1 1,2-1 0,1-1 0,5-1-1,1 0 0,-1 0 1,1-1-1,1 0 1,-5 0-1,3-1 0,-3 1 2,1 1-2,1 0 0,1 0 0,-1 0 0,2 0 0,0 0 0,4 0 0,-3 0 1,3 0-1,-3-1 0,2-1 1,0-1-1,-1-1 0,3 3 0,-3-3 0,-1 2 0,1 1 0,-2 1 0,2 0 0,-2 0 0,1 0 1,1 0-1,1 0 0,-3 2 0,4 0 1,-1 1-1,-2 0 1,1-1 0,-3 0 0,2 1 2,1-1-1,0-2 0,4 3 1,-2-3 0,5 0 0,6 0-2,-3 0 1,3 0-1,-5-3 1,0 2-1,0-1 1,-2 0-1,-1 0 1,-4-2-1,0 1 0,-5 0 0,2-2 0,-3-1 0,-4 1 0,-5-6 0,0 1 1,-10-3-1,-1-3 1,-1 0 0,-7-1 0,-4-6 0,-5 1 0,-4-2 2,-8-1-2,-3-2-1,-12 0 0,-6-4 0,-7 1-1,-1-2 0,-8 3 0,-9-3-1,-2 0 0,-9 3 1,-2 0-1,-10 2 1,5 0-1,-6 3 1,-4-4 0,0 6 0,-3-3 0,0 1 0,-5 2 0,2 2 0,-7-4 1,0 4-2,-7 2 1,-2-1 0,-5 2 0,-1 0 0,-3 1 0,-4 2 0,-1 0 0,-5 0 0,0 0 0,-2 2 0,0 2 0,-2-1 0,-1 5 0,-3-6 0,1 7 0,0-3 0,-3 5 0,-1 1 0,-6 2 0,-1 0 0,-5 1 0,0 7 1,-1-2-1,1 6 0,-1-1 1,3 5-1,3-3 0,4 7 1,7-2-2,6-1-4,10 2-13,7 4-48,4 0-3</inkml:trace>
  <inkml:trace contextRef="#ctx0" brushRef="#br0" timeOffset="22584.29">19535 9646 54,'0'0'3,"0"0"2,0 0 1,0 0 1,-7-10 2,7 10 0,0 0 3,0 0 1,0 0 0,-9-10-3,9 10 1,0 0-1,0-14 2,0 4 0,1 1-3,6-7 0,0 3-2,3-5-2,2 2 1,2-5-2,0 2 0,7 0-2,0-2-1,5 2 0,2-2-1,3 4 1,4-3-1,-3 3 1,8 1-1,-5-1 0,6 5 0,-6-2 1,-3 1 1,3 1 0,-2 1-1,1 2 1,-5 0-1,0 2 0,-5 1 1,2 1-1,-5 2-1,-3 1 0,-3 2 2,-1 0-4,-5-1 2,2 1-1,-11 0-1,10 0-3,-10 0-6,0 0-12,0 0-9,0 0-19,10 4-14</inkml:trace>
  <inkml:trace contextRef="#ctx0" brushRef="#br0" timeOffset="22814.3">20212 9100 74,'0'0'5,"0"0"3,8 2 3,-8-2 4,12 2 3,-12-2 1,16 5 2,-5-4 2,-3 4-5,2-1-3,5 4-3,0 4-4,-5 6-2,3 5-3,-7-1-3,4 6-5,-8-4-14,0 10-25,-5-4-21</inkml:trace>
  <inkml:trace contextRef="#ctx0" brushRef="#br0" timeOffset="23771.35">20655 9095 59,'0'0'2,"0"0"0,0 0 2,0 0 2,-10-7 0,10 7 2,-4-13 3,3 1 1,1-1-1,0 4 2,2-5-1,3 1-1,3-1-1,0 4-1,1 1-3,1 2 0,3 1-3,-5 4 0,5 1-2,-3 1 0,5 2-2,-4 3 2,2 4-1,-2 1 1,0 4-1,-3-3 1,2 5-1,-4-6 1,0 3 0,-2-4-1,-3 2 2,-1-11-1,3 12 1,-3-12 2,0 0 1,0 0 0,0 0 1,0 0 0,0 0-1,0-5 0,-3-4-1,3 9-1,-8-19-2,5 8 1,-1 0-1,2-1-1,-1-2 1,0 1-1,0-1 0,3 0 0,0-3 0,0 5 0,5-3 0,-1 3 0,0 1 0,1 3 0,2-4 0,-7 12 0,10-13 0,-10 13 0,14-10 0,-14 10 0,15-9 1,-15 9-1,15-3 0,-15 3 1,18 0-1,-18 0 0,16 4 1,-16-4-1,21 8 0,-6-2 0,-5-1 0,6 1 0,-6 2 0,6-1 0,-7-1 0,8 1 1,-11 4-1,1-3 1,0 3 0,-1-1 0,0 0 0,-1 0 1,1 2 0,0-1-1,-1 2 1,-1-3-1,1 0 0,-2 2 0,0-2 0,-3-10 0,3 17-1,-3-17 0,2 13-4,-2-2-31,0-3-30,0 2-4</inkml:trace>
  <inkml:trace contextRef="#ctx0" brushRef="#br0" timeOffset="27875.59">12750 11731 12,'0'0'0,"0"0"0,-1-11 0,1 11 0,6-7 1,-6 7-1,18-5 0,-8 5 0,8 0 0,-5 0 1,7 0 1,-5 0-1,1 0 0,1 0 0,4 0 2,2 0-1,1 0 3,0-2-2,0 0 2,6 1 0,-3-2 0,5 1-2,-1 1 2,5 0-3,-4 0 0,7-1-1,-2-1 0,4 3-1,6 0 1,-3-1-1,4 1 0,-2-1 1,6 0-1,-2-1 0,1 2 1,-1-3-1,-3 1 0,1 0 0,-2-2 2,1 1-2,2 0 0,-1 2 1,1-1-1,-4-2 0,5 4 1,-4-2-1,5 1 0,-5-1 0,-3 2 0,5-3 1,-5 2-1,4 0 0,-7 1 0,7-1 0,0 1 0,1 0 0,0-1 1,0 1-1,2 0 3,-4 0-3,8 0 1,-8-2 1,-2 1 1,1 1-1,-4-2 1,4 1-1,-6-2 0,6 0-1,3 1 1,-2-1-2,4 1 1,-3 0-1,6-1 1,-2 0-1,4 2 1,-4-2 0,-3 0 1,8 1 0,-8 0 0,9-1 2,1 1-2,2 0 1,3 2-1,-3-3-1,5 2 0,-5 0 0,7 1-1,-9 0 0,-3-1 2,5 1-2,-1 0 0,0 2 0,1 1 0,-3-2 0,5-1 0,-2 1 0,3 0 0,-2-1 1,-3 0-1,7 0 0,1 0 1,-1 0-1,3 0 0,0 0 0,-2 0 1,-1 0-1,3 0 1,-6 0-1,-9-1 0,12 0 0,-4 1 2,3 0-2,-1 0 1,0 0-1,1 0 0,-4 1 0,7 1 0,-8 1 0,-4-1 0,5 1 0,-3-1 0,-2 1 1,2-1-1,-3-1 0,2 0 0,-6 1 0,3-2 0,-8 2 0,-2-2 1,2 0-1,-4 0 0,2 0 1,-6 0 0,8 0 2,-1 0-1,-1-2 3,2 0 0,-6 2 2,4 0-2,-5 0 1,3 0 0,-10 0-2,-4 0-2,0 0-4,-6 2-15,-3-2-25,-4 9-14</inkml:trace>
  <inkml:trace contextRef="#ctx0" brushRef="#br0" timeOffset="29256.67">4764 12418 0,'12'0'3,"-12"0"0,19 0 2,-10 0 1,4 0 1,2 0 0,5 0 0,1 0 0,6 0-1,-1-1-1,9-3-1,-2-5-2,11 5 0,2-5 0,3 5-2,5-5 1,-3 5-1,4-6 1,3 8-1,2 1 0,-4 0 0,-2 0 1,3-1-1,0 1 1,0 0 2,1 1-3,-3-1 2,2 0 2,-4 1-1,2-1 1,-3-2 1,-5 2 1,1-1 3,-5-1-1,1 1 1,-7-1 0,8-2-1,-4 3 2,-2-3-1,0 1-1,-4 0 0,2 0 0,-5 0 1,0-1-1,-7 0 1,-5 3-1,-3-1-1,-2 0 0,-5 2-2,-1-1 0,-9 2-3,0 0-2,10 0-8,-10 0-29,0 14-25</inkml:trace>
  <inkml:trace contextRef="#ctx0" brushRef="#br0" timeOffset="31192.78">4071 13716 67,'0'0'3,"0"0"2,0 0 2,0 0 2,0 0 0,0 0 2,-9-9-2,9 9 2,0 0-4,-9 7-1,7 2-3,0 3 1,0 2-1,2 4 2,-2 4 1,2 2 0,0 2-1,3 4 1,2-1 0,2 3 0,-1 1-2,1-2 0,0-2-1,-1 0-1,2-3 2,-2-1-3,-3-5 1,0-2-1,0-4 0,-2 2-1,0-8 0,-1-8-2,0 10-6,0-10-1,0 0-2,-2-9-3,-2-2-4,1-7-2,-3 0 1,-2-8 1,2 3 5,-2-8 2,0 4 2,1-7 4,-1 5 2,2-3 4,2 3 2,1 1-1,1 1 2,2 3 3,2 3-2,4 0 3,2 3 0,5 1 2,1 3-1,2 3 1,1 2-1,2 1-1,-1 3-1,-1 2-1,0 3-1,-2 0-2,-2 4 0,4 3-1,-7 2-1,3 3 0,-4-1 0,0 3 2,-1 3-2,-4-2 2,-3 2 0,-1 0 0,0 1 2,-5-2-2,-5 2 2,-2-5-2,1-1 2,-6 0-2,1-4 0,-1-1 1,1-2-1,2-3 0,0-2-6,5 0-11,9 0-28,-14-6-21</inkml:trace>
  <inkml:trace contextRef="#ctx0" brushRef="#br0" timeOffset="31740.81">4964 13356 26,'0'0'4,"-8"8"2,-1 3 1,-4 1 3,-2 7-1,-7 2 2,-1 9-2,-3 2 2,-4 6 0,6 8-4,-1 2 0,-1 5 0,2 2 2,-1 5 1,5-2 0,2 7 2,2-4-1,3-6 1,4 5-1,4-9-2,5 3-1,1-3-2,9-7 0,7-1-3,4-8-6,5-2-15,3-14-36,10 2-11</inkml:trace>
  <inkml:trace contextRef="#ctx0" brushRef="#br0" timeOffset="32239.84">5506 13770 60,'0'0'3,"0"0"3,-2 10 1,2-10 2,-6 20-1,3-7 0,0 2 3,-2 4-3,-1-1-2,1 2-2,0-4-1,-1-1-2,1-2 2,-4-2-2,9-11 0,-5 15 1,5-15 3,0 0 2,0 0 4,0 0-1,5 4 2,7-4 1,1-4 0,3 0 0,4-1-2,2-1-3,4 0-1,-3 0-2,4 2-2,-3 0 1,-2 0-2,-4 2-1,-3 1-1,-1 0-1,-6 1-7,-8 0-8,9-3-29,4 3-23</inkml:trace>
  <inkml:trace contextRef="#ctx0" brushRef="#br0" timeOffset="32486.85">5691 13795 94,'0'0'6,"0"0"5,0 0 3,-2 11 2,0 0 2,2 3 0,0 5 2,0 4-1,0 0-4,2 3-5,0 3-4,0-3-4,-2-4-8,2 2-20,3 3-32,-3-6-9</inkml:trace>
  <inkml:trace contextRef="#ctx0" brushRef="#br0" timeOffset="33196.89">6022 13744 25,'0'0'4,"0"0"2,0 9 1,0-9 1,4 19 1,-3-2 0,0-1 1,0 4 0,0 0-3,-1 1-2,-1-1 1,-6-3-1,2 0-1,-3-5 0,-1 0 2,1-4 0,8-8 0,-15 5 3,15-5-3,-12 0 1,12 0 1,-1-13-2,1 3 0,4 0-2,-4 10 0,16-14-2,-5 7 1,2 3 0,1 3 1,4 1 0,-3 0 0,3 0 2,0 2-2,1-1 2,-1 0-2,2 0 2,-4-1-2,1-1 1,1-5-2,-1 2 0,-6-6 1,0 1-1,-2-1-1,-4-3 0,-1 1-1,-3-1 0,0 1-1,-1 2 0,0 2 0,0 8 0,-6-15-1,6 15 0,0 0-1,0 0 0,0 0-1,-10 0 2,10 0-2,-2 16 3,1-5 0,1 5 3,0 1 0,0 0 1,0 4 1,1-3 0,1 1-1,1 0 0,0-1 0,0-2-1,-2-2-1,2 0-1,-2-4-5,0-1-7,-1-9-15,0 9-25,0-9-20</inkml:trace>
  <inkml:trace contextRef="#ctx0" brushRef="#br0" timeOffset="33464.91">6373 13750 110,'0'0'4,"0"0"5,10 0 2,-1 6 3,3 3 3,1 1 0,0 4 1,-1 4 2,-4 3-6,5 3-3,-5 2-3,-1-1-2,0 0-4,0-1-9,-1 0-20,5-3-38,-5 1-4</inkml:trace>
  <inkml:trace contextRef="#ctx0" brushRef="#br0" timeOffset="33983.94">7456 13682 37,'0'0'3,"0"0"1,-17 6 1,7 0 2,-3-1 1,-4 3 1,-5 2 0,-2 2 1,0-2-1,-2 1-2,2-1-1,-2 1-1,3-3-1,2 0-1,5-4-2,5 1 2,2-3-1,9-2 2,0 0 1,0 0 1,0 0 1,6 9 0,4-6 3,2-1-1,6 0 1,1 2-1,2-2-1,0 1 0,2 0 0,2-1-1,-3 2-1,3-2 0,-3 3-2,0-3-1,-3 2-1,-1-1-6,-2 1-4,1-1-16,-4 5-18,-13-8-25</inkml:trace>
  <inkml:trace contextRef="#ctx0" brushRef="#br0" timeOffset="34203.95">7294 14027 124,'0'0'8,"0"0"4,8 5 4,4-1 1,1 1 2,6-1 1,3 0 0,3 0-1,7 1-7,-2-1-9,6-1-20,0 9-44,6-12-7</inkml:trace>
  <inkml:trace contextRef="#ctx0" brushRef="#br0" timeOffset="35037">8246 13729 26,'0'0'2,"0"0"-1,0-9 1,8 3-1,-8 6 3,19-15 0,-1 1 1,5 9 3,5 1-1,-5 2 1,7 2 0,-3 1 1,5 5-1,-8 3 0,-1 7-1,-4-1-2,-2-1-1,1 2-2,-9 2 0,-1-2 1,-7 2-1,-1-2-1,-3-1 3,-7 0-2,-4-4 1,0 0-1,-3-5 1,0-2 2,-1-3-3,3-1 2,-1-1-1,7-6 1,9 7-1,-11-18 0,11 8-1,0-2-1,7-3 0,3 2-2,2-3 1,2 1 0,-1 0 0,4 0 0,1 2-1,-4 0 1,3-2 0,-4 5 1,-1-7 0,0 9 2,-5-4-2,-7 12 0,13-13-1,-13 13 0,0 0 0,0 0 1,11 0-1,-11 0 2,3 19 3,0-7 1,0 7 3,0-4 2,3 8 2,0-6 0,3 1 0,3-1-1,0-1-1,-1 0-2,5-4-2,-1 0-3,-1-2-4,1-3-6,-5 0-13,4-6-29,3-1-23</inkml:trace>
  <inkml:trace contextRef="#ctx0" brushRef="#br0" timeOffset="35327.02">8425 13493 115,'0'0'6,"0"0"4,7-2 5,2 2 0,4-2 3,4 2 1,6-1-1,3 1 1,9-1-8,0 1-12,4 0-24,-3-5-40,13 5-3</inkml:trace>
  <inkml:trace contextRef="#ctx0" brushRef="#br0" timeOffset="35821.04">9711 13535 10,'0'0'1,"-13"6"2,2 1 2,-7-3 2,-1 8 3,-11-6-1,3 5 2,-4-4 0,5 3 0,-1-6-3,9 3-1,2-2-1,8 0 3,8-5 3,0 0 1,0 18 1,7-16 1,5 6 2,7-6-1,7 6 0,3-6-5,4 6-2,-1-7-3,6 2 0,-4 0-3,6 0-1,-8 2 1,-2 0-3,-2 2-4,-5-3-7,-2 3-12,-3 2-25,-7-2-20</inkml:trace>
  <inkml:trace contextRef="#ctx0" brushRef="#br0" timeOffset="36057.06">9619 13846 123,'0'0'8,"0"0"4,12 1 3,-1 0 3,1 1 2,6 0 0,5 0 1,5 0-1,3 1-7,1 2-12,0-4-19,-2 3-47,11-3-5</inkml:trace>
  <inkml:trace contextRef="#ctx0" brushRef="#br0" timeOffset="37121.12">10648 13464 140,'0'0'4,"0"0"-1,0 0 1,0 0 2,0 0 1,0 0 2,0 0 1,3 10 1,2 3-3,0 4-1,0-1 1,3 7-1,-4-2-2,1 4-2,-4 2-1,2-1-1,-3 1 0,0-7-1,-4 5 1,-1-10 1,-1 2-1,-5-6-1,11-11 1,-16 8-1,16-8 1,-16 0-1,16 0 0,-10-7-1,10 7 0,0-15 0,0 15-1,14-15 1,-3 8 0,5 3 1,2 2 0,4 1 1,1 1-1,6 0 1,4 0 2,-3 0-2,2-1 1,-4-2-1,0 0 1,-6-2-1,0 0 1,-8-2 0,-6-8 0,-1 7-1,-4-7 0,-2 3-1,-1-5 1,-1 3-1,-5-1 0,1 3 1,5 12-1,-12-14 0,12 14-1,-9-9 1,9 9 0,0 0 0,-9 5 1,9 4 0,-1 3 1,1 3 2,0 6 0,0 0 0,-1 4-1,2-4 1,0 5-1,2-6-2,0 3-1,0-6-5,-3-1-8,4-4-22,3 2-34,-5-6-3</inkml:trace>
  <inkml:trace contextRef="#ctx0" brushRef="#br0" timeOffset="37814.16">11235 13502 80,'0'0'6,"0"0"1,10 11 5,-10-11-2,13 20 2,-7-11 1,3 11-1,0-4 2,-1 2-6,-2 7-3,-1-7-2,-4 6 1,-1-10-3,0 6 1,-3-10 0,-1 5 1,-5-10-1,-1-3 0,-2-2 0,4 0 2,-3-2-2,11 2 1,-13-13-1,13 13-1,-4-15 0,4 15-1,6-12 0,2 8 0,5 2 0,3-1-1,2 3 2,-2 0-1,5 0 2,-1 4-1,3-2 0,-5 1 2,4-2-2,1 0 0,-3-1 1,1-1-1,-8-6 0,2-5 0,-6 0 1,3-3 0,-9 2-1,-2-6 0,-1 4 0,1-3-1,-1 4 1,0 1 0,-1 2-1,-1 0 1,2 11 1,-1-12-2,1 12 0,0 0 1,0 0 0,0 0 1,0 0 1,1 11 0,0 1 2,1 2 1,1 4 1,-1 5-1,0-2 1,0 5-2,2-4-1,-1 3 0,-1-6 0,0 6-2,-1-9-1,-1-1-2,1-4-5,-1-3-6,0-8-21,4 12-38,-4-12-1</inkml:trace>
  <inkml:trace contextRef="#ctx0" brushRef="#br0" timeOffset="38472.2">11896 13405 111,'0'0'6,"0"0"1,0 0 3,0 0 2,0 0-3,0 0 3,0 0 0,-8-5-2,8 5-3,0 0-4,-10 4-2,10-4 1,-12 13-1,4-3 0,0 0 0,1 3 1,3 1 2,-2 4 0,0-2 1,4 3 0,2-3 1,0 4 0,-1-3 1,2 1 0,1 2-1,6-4 1,0 4-2,3-7 1,2 3 0,2-6-1,2 3 1,3-7-1,-2-2-1,3-3-1,-3-1 1,2 0-1,-2-2 0,-4-5 0,0-2-1,-5-2 2,-2-1-2,-3-2 1,-3-1-1,-1 0-1,-1-1 0,-4 4-1,-5 0 0,0 5-1,-2 2 1,-1 2-1,0 3-1,-1 0 1,-1 3 0,1 5 0,1 1 0,-1 2 0,3 5-2,3-3 1,0 4-1,3-4-4,4 3-3,1-5-5,0 4-8,0-15-14,9 16-21,-9-16-19</inkml:trace>
  <inkml:trace contextRef="#ctx0" brushRef="#br0" timeOffset="39217.24">12190 13175 32,'0'0'3,"0"0"0,9-1 4,-9 1 3,17 0 2,-3 0 2,1 0 3,5 1 2,-1 1-2,2 2 0,0 1-1,2 2-3,-1 0-3,-2 2-2,2 0 0,-1 3-1,0 3-1,0 0-3,-2 0 1,-2 4 0,0-1-2,-1 2 1,-2-2-1,0 2 1,-3-1-1,0 4-1,-3-4 1,-2 2-1,1 0 1,-4 3-1,1-2 2,-3 1-2,-1 1 1,-1 1 0,-4 3 0,0-3 0,-1 0 2,-3-2-2,2 4 2,-5-7 1,3 4 1,-4-6 0,1-1 0,-2-2 2,1-1-1,-1-1-1,1-4-1,-1 1 0,0-4-13,-9 0-60,7-5-4</inkml:trace>
  <inkml:trace contextRef="#ctx0" brushRef="#br0" timeOffset="175508.03">4192 6806 3,'-24'11'6,"4"0"-1,-1 0 0,2 1-1,-1-1 1,3 0-2,3-2 2,1 4-1,-4-2 0,6 2 0,0-2 1,-3 3-1,0-1 1,0 2 1,-6 0-1,3 1 0,-6 0-1,6 3 0,-6-1-1,2 4 0,-1-2-1,0 2-1,3 0 1,-1 4-1,0-5 1,-1 7-1,4 1 3,-2-3-2,2 4 2,-1-6-2,5 5 2,0-5-1,1 3 1,-2-5-2,4-1 0,-2 0 1,3-1-2,-1 3 1,-2-5 0,4 3-2,-1-3 1,1 2-1,1-2 1,1 1-1,1-1 0,2 2 0,0-1 1,0 2-1,2-2 0,-2 6 0,1-5 0,-1 7 1,2-6-1,0 6 1,-2 2-1,2 0 2,-2 1-2,2-1 0,1 3 0,0-5 0,0 5 1,4-5-1,1-1-1,1 2 2,2-3-1,0 0 2,2 0-2,1-1 1,0-1 0,3 6 2,-2-8-2,1 7 0,3-3 1,-3 1 0,1-2-1,0 3 0,-1-4-2,1 5 1,1 3 0,1-5-1,-3 6 1,4-7-2,-2 4 2,3-3-1,-3 3 2,3-6-1,-2-2 2,0 0-1,1 0 0,1-2 0,4 1-1,-4-3 1,4 2 0,-6-1 1,6-2-2,-8 2 1,8-3 0,-8 3-1,2-4 1,-3 2-1,1-2 1,0 0-1,1 0 1,-2 0-1,3-1 0,0 0 2,1-1-2,1-1 0,-3-1 1,3 1 0,-1-3-1,1 1 1,-1-3 0,3 0-1,-4-3 1,3 3 0,-1-4-1,2 2 2,-2-2-2,3 2 1,-4-3-1,5 2 0,-3 0 0,1-2 0,-2 1 0,5 0 1,2 0-1,-3 0 0,2 0 0,-3-1 0,2 1 0,-4 0 0,5 0 0,-6 1 0,1 6 0,-1-6-1,1 7 1,1-6 0,4 4-1,-3-5-1,2 8 2,2-9 0,1 2 0,1 0 0,0-1 0,5 2 0,-4-1 0,7 0 0,-1-2 0,5 1 0,5-2 0,0 0 0,4-1 0,-1 0 0,5 0 2,-2-2-2,1-2 0,0 1 1,-8 0-1,7 0 0,-7-1 0,5 1 0,0 1 1,-4 1-1,3 0 0,-5 0 0,2 1 0,-5 0 0,7 0 1,-7 0-1,-2 0 0,0 0 0,0 0 1,2 0-1,-3 0 0,1 0 0,-3 0 0,6 0-1,3 1 1,-2 0-1,3 0 1,-2 0-1,2 0 0,0 1 1,2 0-2,-4 1 2,-5-2-1,3 1 1,-4 1 0,3-1 0,-7 1 0,4 0 0,-7-1 0,8 0 0,-6 1 0,6 0 0,3 0 0,-2 0-1,1-1 1,-2 1 0,7 0 0,-6 1 0,6-1 0,-8 3 0,2-4-1,0 2 1,-1 0 0,3 0 0,-5-1-1,6 4 1,-5-4-1,8 2 1,2 0 0,-1-1-1,4-1 1,-2 1 0,5-3 0,-1 3 0,1-3 0,0-2 1,-6 1-1,6 0 0,-4 0 0,6 0 0,-2 0 0,-1 0 0,2-1 0,-4 0 0,4-1 1,-6 1-1,2-1 1,-5-2-1,-4 2 0,0-1 1,-4-2-1,-1-1 1,-6 0-1,3 0 1,-6-2-1,4 1 0,1-3 2,-6 0-4,3 0 2,-4-3 0,1-8 0,-5 5 2,4-5-2,-10 3 0,-1-9 1,0 4-1,-1-4 1,1-1-1,0 7 0,0-8 0,0 4-1,1-1 1,2 2-1,0-1 1,0 3 0,-2-1-2,1 0 2,1 3 0,0-1-1,-1-1 1,3 2-1,0 0 1,-1 1-1,5 3 0,-2 0 0,-1 1 0,1 4 1,3 0-2,-6 0 1,5 3 0,-5 0 0,7 1 0,5 1 0,-3 0-1,5 2 2,-5-1-1,8 3 1,-6 0-1,7 0 1,-7 2 0,-1 0 0,3 0 0,-2 0 0,1 0 0,1 0 0,0 0 0,-1 0 0,1 2 0,-4 0 1,5-1-1,-6 0 0,6 1 0,-7 1 0,6-2 0,4-1 0,-3 0 0,6 0 0,-3 0 0,6 0-1,-4-3 0,10 0 1,-9 1-1,3-4 2,0 0 0,1-7 0,1 9 0,-3-7 1,4 5-1,1-5 0,1 4 0,3-2-1,-4 7 0,4-2 0,-5 1 0,4 0-1,-6 1 2,-2-2-1,3 2 0,-3-1 0,1-1 0,-1 3 0,4-2 0,-4 0 0,8 1 0,1-1 0,0 1 0,2-1 0,-3 2 0,6-1 0,-6 0 0,5 0 0,-5 0 0,-4 0 0,5-1 0,-7 2 0,7 1 1,-1-1-1,0 1 0,3 0 0,-1 0 0,3 0 0,-2 1 1,5-1-1,-5 1 0,0-1 0,4 2 0,-5-2 0,5 0 0,2 0 2,-1 0-2,3 0 0,-2 1 0,2 0 1,-2 0-1,4 0 0,-3 0 0,-4 1 1,6-1-1,-5 0 0,5-1 0,1 1 0,2 0 0,2-1 0,-2 0 0,1 1 0,2 0 1,1 1-1,-2 0 0,-6-1 0,6 2 0,-2-1 1,3 0-1,1 0 0,-5-1 1,4 0-1,-6 2 0,7-2 0,-5 0 0,-6 0 0,5 0 1,1-1-1,-1 0 0,2 0 0,-4 0 0,4 0 0,-5 0 2,5 0-2,-5 0 0,-3 0 0,6 0 0,-1 0-2,0-2 2,2 0 0,-2-1-1,6 2 0,-3-1 0,3-1 1,-2 2-1,-4-1 1,5-1 0,1 2 0,-2-4 0,0 5 1,-2-1-1,4 0 1,-8 1-1,4 0 0,-5-1 1,-4 1-1,3 0 0,-8 0 0,7-3 1,-2 3-1,1 0 0,0-2 0,-2 1 0,5-1 0,-6 0 2,6 0-2,-5 0 0,-4 1 0,5-3 0,-6 3 0,7 0 1,-1-3-1,2 3 0,4 0 1,-2-1-1,4 0 0,-3-1 1,7 1-1,-4-3 0,-3 1 0,8 1 0,1 0 0,1 0 0,5 0 0,-1 0 0,2 1 0,3-2 0,-2 4 0,5-2 0,-2-1 1,3 1-1,0 0 0,-1 1 0,1-1 1,0 1 1,0-1-2,0-2 0,-2 4 0,0-3 1,-1 1-1,-3-1 0,0 0 0,2-1 0,-2 1 1,-1-1-1,-8-2 0,7 1 0,0-2 0,0-1 1,-2 0-1,1 1-1,-1-3 1,-1-1 0,1 3 0,-3-5 0,-1 3 0,0-2 0,0 1 0,-2-2 0,1 3 0,-6-5 0,3 2 0,-6-4-1,-6 1 2,0-1-1,-7-1 0,7 0 1,-5-3-1,1-2 1,-3 3 0,-5-4 0,4 3 1,-11-3-2,7-6 1,-13 3-1,0-2 1,-6 4 0,1-3 0,-2 1 0,-3-2 0,0 2 2,-4 4-2,0-4 0,-2 6 0,0-7 0,-1 5-1,3-4 0,-1 1 1,0-1-1,0 1 0,2-4 1,-2 2-1,2-1 2,-3-2-1,-2 4 1,-1-2-1,1 1 1,-4-1 0,0 4 0,-3-2-1,0 1 0,-4-2 0,-5 5 0,0-2-1,-4 3 0,-1 1 0,-2-4-1,1 3 1,-5-1-1,-1 7 0,-5-6 0,2 2 0,-3-1 0,-1 2-1,-4 2 1,1 0 0,-4 1 1,-7-2-2,4 1 2,-4 2 0,-1 2 0,-2-2 0,0 4 0,-4-2-1,2 1 1,2 0 1,-6 2-2,1 0 1,-3 2 0,-1-2 0,-4-1 0,-3 3 0,0-1 0,0 1 0,0-1 0,-1-3 0,-4 6 1,1-4-1,-1 4 0,-1-5 0,0 6 1,-5-5-1,4 4 0,-2 3 0,4-2 0,0 2 0,0-2 0,5 4 0,-6-4 0,2 0 0,-1 0 0,1 0 0,2 1 0,-2 1 1,0-2-1,-1 1 0,4-1 1,-1 2-1,-4 0 0,0-3 0,-3 1 1,1-1-2,-1 2 1,0 1 1,0 0-1,-3 1 0,-3-3 0,1 3-1,-1-3 2,-2 3-1,0-4-1,3 1 2,-3-1-2,1 3 1,-2-1 0,3 0 0,-3 0-1,3 2 1,-2-2 0,-1 1 0,-2 1 0,-1 1 0,-2-1 0,1-1 1,-3 3-1,-3 0 1,-2 0-1,1 0 2,-2 2-2,-3-1 0,2 1 0,3 1 0,-5 1 1,2 0-1,-1-2 0,-2 2 0,1-1 0,2 3 1,-2-2-1,0-2 0,0-2 1,1 0-1,-1 2 0,-3-2 1,5 0-1,3 0 0,-3-2 1,4 2-1,0-2 0,-3-2 1,1 2-1,6-2 0,-5-1 0,2 0 0,1 0 0,1-1 0,-2 0 0,-3 3 0,6-4 1,0 1-1,-1 0 0,2 2 1,-1-3-1,-1 4 0,-2-3 0,1 4 0,-1-2 0,5 3 0,-9-1 2,3 2-2,-1 0 0,-4 0 0,5 0 0,1 0 0,0 1 0,-3 1 1,1 1-1,-2-2 0,-1 1 0,3 0 0,-2 2 0,2-2 1,-2 2-1,2-3 0,-4 1 0,1 1 0,2-1 1,2 0-1,1-2 1,0 0-1,-1 0 0,-1 0 1,1 0-1,2-1 0,0-1 1,0 1-1,-1-3 1,2 1 0,2-1-1,0 2 0,1-2 2,1 2-2,1-3 0,-2 3 0,0-1 0,1 0 0,0-1 0,-2 2 0,2-2-2,-1 3 4,0 0-2,2 1 0,-2 0 0,2 0 0,-3 0 0,-1 0 0,2 0 0,3 2 0,-1 3 0,0 0 0,-3-1-2,4 0 2,0 2 0,-1-1 0,4 1 0,-2-2 0,1 1 0,3-2 0,-1 3-1,2-1 1,3 0 0,0 0-1,-2 0 1,-1 0 0,-1 0-1,5 0 1,-3 0 0,3 0 1,1 1-1,1-3 0,0 3 0,-1-1 1,2-1 0,0 2 1,-1 0 0,3 1 0,-2 1 0,0-2 0,5 4 2,0-2-2,-4 2 0,0-1-1,4 0 1,-3 1-2,2 2 0,-1 3 0,2-4 0,0 7 0,1-8 0,4 6 0,-2-2-1,-1 2 2,6-4-2,-3-2 1,5 2 0,0-3 1,3 0-1,3 0 0,2 0 0,5-2 0,-1 0 0,4 0 0,-3 0 0,5 1 0,-1 1-1,0 0 1,2 1 0,-6-2 0,7 2 0,-3 1 0,4-2 0,-2 3-1,3 2 1,-2-1 0,3 1 0,2 0 0,-3 1 0,2 1 0,-3 2-1,3-2 1,-3 2 0,4-3 0,-1 7 0,2-5 0,-2 2-1,1-2 1,0 5 0,0-4-1,2 3 1,-7-1 0,9 5 0,-7 1 0,9 0 1,-6 5-1,2-4 0,0 6 0,0-4 0,7 5 0,-7-4-1,5 1 1,-2 0-1,0-2 1,-2 1-1,6 1 1,0-1-2,0-1 2,1-1-1,2-4 1,1 4-1,1-5 1,2 2-1,1-1 1,-1 2 0,2 4 0,0-4 0,0 4 0,1-1 0,0 3 0,1-4 1,-1 8-1,2-8 0,-2 1 0,4 0 1,-1-2-1,0 3 0,2-6 0,2 4 0,0-4 0,1-1 0,4-1 0,3 1 1,0-2-1,0 0 0,3-1 2,1 1-2,-1-2 0,3 2 0,-1 6 0,1-4-2,1 3 2,-1 0 0,2 2 0,0-3 0,0 8 0,1-8 0,1 1 2,1 0-1,0-3 0,4 2 0,-3-2-1,5-3 1,-3 1 0,3-1-1,-2-2 1,4 0 0,4-3-1,-2 5 1,3-6-1,0 2 1,5-3-1,-4-1 0,9 1 0,-6-1 0,1-2 0,1-1 0,1-1 0,1 1 0,-4 0 0,5 0 0,-7 0 0,9 0 0,-4-1 0,0 4 0,0-5 0,-3 3 1,4-2-1,-4 4 0,5 4-1,-6-8 1,0 6 0,-1-4 0,-2 2 0,1-3-1,-2 4 1,0-4 0,-3-2 0,2 1 0,-7-1-1,5 0 1,-4-3 0,6 4 0,-7-2 0,5 1 0,2-1 0,0-1 1,0 1-1,-3 0 0,5-1 0,-4 0 0,4 0 0,-5-1 0,1-1 0,-1 1 0,2-3 0,-1 0 0,-1 0 1,5-1-1,-1 0 0,1 0 1,-1-2-1,3-3 0,-3 0 0,3 1 2,-4-1-2,5-1 0,0 2 0,-2-2 0,2 1 0,-3 0 0,5 0 1,0 1-1,3-1 0,-4-2 0,1 1 0,1 2-1,0-2 1,2-1 0,-2 0 0,1 2 0,-5 0 0,6 1-2,0-1 2,-1 2 0,1 0 0,-1 0 0,1 1 0,2 0 0,1-1-1,-3-1 2,1-4 1,0 4-2,-1-4 1,4 2-1,-5-3 1,6 4-1,-7-4 1,8 5-2,4 0 1,-4 0-1,2 1 1,2-1 0,4 1-1,-7 1-1,8 0 2,-5-1 0,-4 1 0,5 1 0,-6 0 0,6 0-1,2-2 1,2 2 0,-2-1 0,1 1 0,2 0 0,-2-3 0,3 4 0,-7-2 0,-1-1 0,-2 2 0,-1 0 0,-2-1 0,0 1 0,0-2 0,0 3-1,-2-2 1,2 0 0,-6 0 0,3-1 0,-2 2 0,1 0 0,-6-1 0,-3 1 0,-4 0 0,0 1 1,-2-1-1,-6 0 1,2 1-1,-2 0 2,-2-1-1,-1 1 0,-1 0 0,-1 0 1,0 0 0,-4 0 0,0 0 1,-9 0 1,18-2 0,-18 2 1,13-2-1,-13 2 2,10-2-2,-10 2 0,0 0 0,11-4-1,-11 4-1,0 0 0,12-6-1,-12 6 0,0 0-1,10-6 1,-10 6-1,0 0 0,0 0 0,0 0 0,0 0 0,0 0-1,0 0 1,0 0 0,0 0-1,0 0 1,0 0 0,0 0 0,8-6 0,-8 6-1,0 0 2,0 0-1,10 0 0,-10 0 0,0 0 0,11-1 0,-11 1 0,0 0-1,11-2-1,-11 2-7,0 0-10,0 0-27,0 0-26</inkml:trace>
  <inkml:trace contextRef="#ctx0" brushRef="#br0" timeOffset="177554.15">14553 2628 125,'0'0'5,"0"0"3,0 0 4,0 0 2,0 0 1,0 5 2,0-5-1,0 0-1,0 0-2,0 0-4,0 0-1,5 12-1,-2-2-1,-3-10-2,9 16 1,-1-5 0,1 0-1,0 3 0,0 0-1,1-3 0,2 1-2,-4-3 0,5 3-7,0-5-6,-2 4-19,5 6-24,-8-6-16</inkml:trace>
  <inkml:trace contextRef="#ctx0" brushRef="#br0" timeOffset="177871.17">14584 2940 175,'0'0'1,"0"0"0,7 0 2,-7 0 0,11-4 1,-11 4 1,21-7 2,-9 2 0,2-1 2,7-2-1,-3 1-1,5-1 0,-6 0-1,6 1-2,-5-2 1,1 0-2,-4 2-1,-3 0 1,-1 0 0,-1-2-5,-10 9-2,12-10-8,-12 10-20,9-7-31,-9 7-3</inkml:trace>
  <inkml:trace contextRef="#ctx0" brushRef="#br0" timeOffset="178071.18">14432 2703 84,'0'0'1,"0"0"0,6-16 0,-6 16 0,15-15 0,-3 6-1,-3-3-1,6 0-14,4 9-24</inkml:trace>
  <inkml:trace contextRef="#ctx0" brushRef="#br0" timeOffset="179726.27">14882 2658 108,'0'0'4,"0"0"1,0 0 1,0 0-1,0 0 3,0 0-1,0 0 0,-1-13 0,1 13-5,0-15 0,0 15-2,0-14 0,2 5-1,-2 9 0,12-18 0,-12 18-2,17-10 2,-5 3-1,-1 1 1,3 6-2,-1 0 2,-1 3 0,0 5 1,0 1-2,-1 2 2,-1 0 0,-2 2 2,0-3-2,-1 5 1,-3-6 0,4 0 1,-8-9-2,8 14 2,-8-14 1,6 9 3,-6-9 1,0 0 2,0 0 1,0 0 0,2-7 0,-2-2-2,0-2-1,-1-2-4,-3-1-2,1-2-1,0 1-1,1-2 0,-1 0-2,3 3 2,0 2-3,0 2 0,0 0 1,0 10-1,0 0-1,8-7 3,-8 7-1,15 0-1,-6 3 2,1 1 1,1 2 0,1 2 1,-1-2 0,1 2-1,0-1 1,-1 0 0,-11-7 1,17 11 1,-17-11 0,13 4 1,-13-4 0,9-7-1,-9 7 2,5-18-1,-3 3-1,-1-6-1,1-1 1,-2-3-1,0 0-1,-5 0 0,2-5 0,-2-2 0,-1 4-1,-4 0-1,4 3 2,-2 1-2,2-4-1,1 8-1,-1-3 2,2 12 0,1-2 0,3 13-4,-1-19 0,1 19 3,0 0-1,0 0 1,4 4 2,3 7-1,1 7 1,4 0 2,0 11 2,2-1-1,1 7 1,3-1 2,-2 10-4,3-5 3,4 2-2,-3 2 0,1-1 2,-1 2-2,3-3 0,-8 2 1,9-3-2,-9-1-1,-1-1 1,0-5-1,1 2 0,-3-7 0,1 1 0,-2-11 0,3-1 1,-5-3 0,0-3 1,-9-11 2,13 11-1,-13-11 1,12-3-1,-12 3 0,8-19 2,-6 2-2,0-2-1,-1-5 2,-1-6-2,3 4 0,-7-5 0,0 5-1,-3-5-1,1 3 1,-2 1 0,-2 1-3,-2 2 2,-1-1-2,1 4 0,-2-3 1,-4 4 0,2 1-2,0 1 2,-1 4 0,-1 1-1,0 4 2,-4 2-1,9 0 0,-6 5 1,9-1 0,-2 1-1,12 2 1,-15-1 0,15 1-3,0 0 2,0 0-1,13-13 0,-13 13 2,22-11-1,-10 0-1,3 4 2,0-4 0,4 3-2,-5-4 4,-1 2-2,3-2 0,0-1 0,-1 0 1,-2 2 0,0 2 0,0-1 1,-3 0-1,0 3 3,-10 7-2,8-12 1,-8 12 0,0 0 1,0 0-1,0 0-2,0 0 0,0 0-1,0 0-1,0 0 0,0 0 0,3 9-1,-3-9 1,0 18 1,0-6 0,0 0-1,1-2 2,1 4-1,1-1 1,1-1 0,2-3 0,2 1 0,-8-10 1,17 11 0,-8-7 1,3-1 0,-2-3-3,0 0-5,0-1-11,-1-1-28,1-5-21</inkml:trace>
  <inkml:trace contextRef="#ctx0" brushRef="#br0" timeOffset="180798.34">15683 2218 63,'0'0'5,"0"0"3,0 0 2,0-13-1,0 13 3,1-17 0,-1 17 1,2-22 1,2 14-5,0-3-3,-4 11-2,13-13-2,-13 13 0,15-3-2,-4 3 0,-11 0 3,18 15-2,-8-2 0,1-4 1,-2 7 1,-1-3 0,0 8-1,-3-11 1,0 3-3,-5-13 1,7 13 1,-7-13 2,0 0 1,0 0 0,0 0-1,0 0 2,0 0-1,0 0-2,-4-13 0,2 4-3,0-8-2,0 3 1,-1-4 0,3 3-1,-1-3-1,1 4 2,0-6-2,0 9 2,0 3-1,0 0 0,0 8 0,7-12 0,-7 12-2,10-6 2,-10 6 0,13 0-2,-13 0 2,17 0 1,-17 0-1,18 14 2,-8-7-2,2 0 1,-3 1 1,2 3 0,-3-2 0,5 1 1,0-6-1,0 1 2,1-1 0,-6-2 0,8-2 2,-16 0-2,23-1 1,-23 1 1,15-15 0,-7 4 0,-3 0-1,-1-5 0,0 1 0,-2-5 0,-2 3-1,0-3 0,-3 4 0,-2 0-1,-1 0-1,-1 2 2,0 4-2,7 10-1,-10-13 0,10 13-2,0 0-1,-10-6 2,10 6-3,0 0 0,0 9 0,1-1 1,5 4 0,0 2 3,1 1 0,3 0-1,2-1 2,0 0 0,0-3 0,-1 3 0,1-6 1,0-2-1,0-2 1,-1-1-3,-11-3-12,13 0-30,-13 0-18</inkml:trace>
  <inkml:trace contextRef="#ctx0" brushRef="#br0" timeOffset="181025.35">15845 1563 120,'0'0'1,"0"0"2,0 0-3,0 0 0,5-1-4,-5 1-3,0 0-8,0 0-14,0 0-21</inkml:trace>
  <inkml:trace contextRef="#ctx0" brushRef="#br0" timeOffset="181450.37">16051 1472 57,'0'0'2,"0"0"0,0 0 0,0 0 5,8 15 3,-2 0-1,5 3 3,-1 7 1,3 2-1,2 3-1,3-3-1,-3 7-4,2-7-1,-3 6-1,2-2-1,-1-3-1,0-3 0,-2 1 0,-2-1-1,0-2-4,-3-1-7,-1-6-17,-5-6-27,0 2-4</inkml:trace>
  <inkml:trace contextRef="#ctx0" brushRef="#br0" timeOffset="181959.4">16232 1850 79,'0'0'3,"5"-10"3,-5 10 0,13-14 1,-4 7 4,-1-4-3,6 2 3,-1-1-1,4-3-1,-4 7-4,0-3 4,2-1-1,-1-2 0,0 2 2,-1-1 0,0 1 1,-4 0 0,0 0 0,-3-1-1,1 2 1,-4-1-1,-3 10-3,1-11 0,-1 11-2,-1-12-2,1 12-1,-10-5-1,10 5-2,-11 0-1,11 0-1,-12 8 1,4 1-1,4 1-1,-1 2 2,1 2 1,0 4-1,4-3 0,0 1 1,0 6 0,6 0 1,0-3 0,4 0 0,1-1 2,-1-5 1,4-1 0,-1-2 4,0-5-2,-1-5-1,1 0 1,0 0-5,0-7-21,7 3-45,-9 0-5</inkml:trace>
  <inkml:trace contextRef="#ctx0" brushRef="#br0" timeOffset="182886.46">16162 2779 124,'0'0'4,"0"0"5,-2-12 2,2 12 1,0 0 2,0 0-2,0 0-1,0 0 1,0 0-5,-1 9-4,8 11-2,3-2-1,2 9-1,5-3 3,0 8-2,1 1 0,1 4 3,0-5-1,-1-1-1,-2-1 2,-4-4-1,-1 1-1,0-4 1,-4-4-1,-2-6-1,-3 1 1,-2-14-2,0 11-4,0-11-1,0 0-3,-13-11-4,1-2-2,2-5-4,-3-6-2,0-3 3,-1-5 0,-1 2 3,1-3 5,-1 0 5,6-2 7,1 6 6,1 1 5,4-3 0,1 11 2,2-5-1,3 4-2,6 0 0,2 6-2,-3 1-4,6 4-2,0 5 1,0-2-1,-1 7 1,3 0-2,-4 0 2,-1 8-1,2-1 0,-3 0-1,-3 1 0,-1 4 2,-3 0-1,-3-2 1,0 5-1,0-7 3,-3 9-3,-4-9 1,-1 8 1,-3-11-3,0 5-1,1-7 0,0 1-4,-1-2-6,2-1-7,-1-1-12,10 0-27,-8 0-15</inkml:trace>
  <inkml:trace contextRef="#ctx0" brushRef="#br0" timeOffset="183289.48">16457 2708 114,'0'0'1,"0"0"1,0 0-1,0 0 2,0 0 2,0 0 0,-5-1 1,5 1 0,0 9-1,6 3 2,-4-4 2,-2-8-2,13 14 1,-13-14 2,14 5 1,-5-5 1,0 0 1,2-2 1,-2-5-2,1-6-2,-1 2 1,-1-5-3,-2 2 0,-1-2-2,-2 0 0,-3-3-1,0 7-1,-4-2-2,-2 4 1,-3 2-3,-2 6-1,-2 2-1,1 0-3,-3 7-3,1 1-6,2 7-6,0 0-12,1 5-16,8 3-21</inkml:trace>
  <inkml:trace contextRef="#ctx0" brushRef="#br0" timeOffset="183623.5">16666 2523 120,'0'0'1,"0"0"1,2 6 2,-2-6 1,4 19 2,4-6 1,-3 8 2,4 0 0,-1 7 0,5-4-1,-1 5-3,3-5-1,-1 6 0,2 1-3,-4-6-1,2 3-2,-3-10-4,-2 5-6,0-6-8,-5 5-9,-2-14-18,-2-8-13</inkml:trace>
  <inkml:trace contextRef="#ctx0" brushRef="#br0" timeOffset="183957.52">16702 2490 59,'0'0'3,"3"-10"4,-3 10 2,7-13 2,-7 13 0,11-14 3,-11 14-2,17-12 0,-8 10-3,-1 1-2,-8 1-3,16 6-1,-16-6 1,13 15-2,-13-15 4,10 20 0,-7-6-1,-2 0 5,-1-1-2,-2-1-2,-5-2 3,-1 2-2,-1-2-2,-1-3 0,1 1-4,0-4-4,-1 3-8,1-3-13,0-3-23,9-1-17</inkml:trace>
  <inkml:trace contextRef="#ctx0" brushRef="#br0" timeOffset="184473.55">16870 2431 57,'0'0'2,"0"0"-1,0 0 2,0 0 3,0 0 1,0 0 2,8 2 0,-8-2 3,11 7-1,-11-7-2,11 17-1,-11-17-1,18 11-1,-9-6-1,-9-5 1,15 10 1,-15-10 2,11 1 0,-11-1 0,8-8 2,-8 8-2,3-14 1,-2 5-2,0-4-3,0-5-3,2 5 2,-2-2-2,1 4 2,-1-3 0,1 0-1,2 2 1,-4 12-2,4-14 2,-4 14-2,0 0 0,8 0-2,-8 0 0,11 5 0,-11-5 0,17 17 1,-7-9 0,1-2-1,2 0 3,-3-1-2,5-2-2,-4-2-5,2-1-14,-1 0-30,-2-3-16</inkml:trace>
  <inkml:trace contextRef="#ctx0" brushRef="#br0" timeOffset="184801.57">16960 1784 86,'0'0'0,"0"0"-1,0 0 2,0 5 0,-1 3 1,6 4 2,1 4 1,4 3 1,1 2 1,3 5 0,1-1 1,2 2 0,-1-4-2,4 7 1,-5-8-2,5 6 1,-8-3 1,5 2 0,-5 1-3,2-3 3,-4 1-2,5-3-7,2 0-9,-8-5-20,10 4-27</inkml:trace>
  <inkml:trace contextRef="#ctx0" brushRef="#br0" timeOffset="185240.59">17302 2130 148,'0'0'5,"0"0"1,-3-14 2,3 14 0,0 0-1,0 0 0,-8-8 0,8 8-1,-5 5-3,4 5-2,1 7 0,0-2 0,0 3 2,0-4-1,1 7 0,3-9 2,1 4-1,-1-6-2,-4-10 0,9 7 1,-9-7 1,11 0-2,-11 0 1,3-12-1,-2-1-1,1 0-1,-2-5-2,0 5-1,0-2 2,0 5-2,1-4 0,-1 14 1,2-17-2,-2 17 3,9-1 2,-9 1 0,16 0-2,-16 0 2,17 6 0,-7-1-1,1 0 3,-3 0-3,2 5-11,-10-10-8,14 14-20,-14-14-22</inkml:trace>
  <inkml:trace contextRef="#ctx0" brushRef="#br0" timeOffset="185536.61">17334 1712 44,'0'0'4,"0"0"-1,6 8 3,3 1 1,0 9 2,5 3-1,0 4 2,1 2-1,2 6 1,0-3-5,-1 1-1,1-3 1,-4-2-2,2-5-2,-5 2-5,0-6-9,-4-3-16,1 6-13</inkml:trace>
  <inkml:trace contextRef="#ctx0" brushRef="#br0" timeOffset="185826.62">17437 1966 86,'0'0'3,"0"0"3,9-4 3,-9 4 0,20-10 1,-9 5 1,1 0 1,4-2-3,-1-1 0,-1 4-4,0 3-1,-2 1 0,2 1-1,-1 6-2,-1 2 1,-2 0 1,1 8-2,-1-5 2,-1 4-1,0-4 0,0 1 0,-2-4-6,1 1-12,0 0-17,-8-10-29</inkml:trace>
  <inkml:trace contextRef="#ctx0" brushRef="#br0" timeOffset="185992.63">17519 1703 153,'0'0'1,"0"0"-2,0 0-5,0 0-7,0 0-8,0 0-17,0 0-15</inkml:trace>
  <inkml:trace contextRef="#ctx0" brushRef="#br0" timeOffset="186713.67">17733 1895 160,'0'0'1,"0"0"3,-7-11 0,7 11 1,-8-9 2,8 9 0,-9-10 1,9 10-1,0 0-3,-10-4-2,10 4-2,0 0 0,-3 11-2,3 0 0,-1 2 1,1 5-1,0-5 0,4 3 2,-2-1 0,4-1 0,-3-3 2,3-1-1,-6-10 0,9 9 2,-9-9 1,0 0-1,12 0 2,-12 0-1,8-15-1,-3 1 3,-2 0-3,0-5-1,0-3 1,-1-6-1,-1 6-1,1 0 1,-2 3 0,0-1-1,2 6 2,-2 3-3,0 11-2,0 0 1,0 0-2,0 0 1,0 0-2,2 4 0,1 9 1,1 3 1,0 2-1,2 0 3,1 1 0,-1 2-1,1 2 1,0-5 0,-2-7-1,1 3 1,4-3 1,-3-2-1,2-3 3,-9-6 0,10 7 0,-10-7 1,0 0-1,0 0 0,8-11-1,-8 2-1,0-4-2,0-4-1,0 2-1,0-3-2,4-5 3,0 5-1,2-1 0,-2 5 0,5 2 2,-9 12 0,16-10 1,-5 10 1,-3 11-2,3 7 2,0 4 0,-1 3-6,1 7-22,-3 6-36,-3 7-4</inkml:trace>
  <inkml:trace contextRef="#ctx0" brushRef="#br0" timeOffset="192807.02">2239 16805 3,'0'0'11,"0"0"4,0 0 0,0 0 0,-3-9-1,3 9-2,0 0-2,0 0-1,0 0-5,0 0 0,0 7-2,2 5-1,-1 5 2,4 1 2,-1 8 0,2 0 3,-1 8-1,3-4 1,-1 9 0,-2-8 1,1 2-2,1-1-1,-3-6 0,1 1-3,1-5 1,-1-6-2,0-2-1,2-2-7,-7-12-10,5 12-16,-5-12-23</inkml:trace>
  <inkml:trace contextRef="#ctx0" brushRef="#br0" timeOffset="193197.05">2294 16818 4,'0'0'2,"0"0"2,0 0 0,0 0 4,10 0-1,-10 0 1,12 0 0,-12 0 1,15 0-2,-5 0-1,0-1-3,-1 1 0,2 8-3,-1 4 0,-1-4 1,0 6-1,-1-2 1,-3 2 0,-1-2 2,-3 5 0,1-9 4,-2 2 1,0-10 1,-4 15-1,4-15 3,-11 13-2,11-13 1,-17 8-2,9-4-2,8-4-2,-14 3-1,14-3-4,-13 2-9,13-2-4,0 0-8,0 0-18,0 0-18</inkml:trace>
  <inkml:trace contextRef="#ctx0" brushRef="#br0" timeOffset="193663.07">2547 16791 26,'0'0'2,"0"0"-1,3 6 0,-3-6 0,3 10-1,-3-10 0,0 19 1,0-2 1,-3-3-2,3 5 1,0-4-1,0 6 0,0-4 1,2-1 1,7-3 0,6-5 0,-6-1 1,10-1 1,-7-4 1,6-2 1,-6 0 1,5-2 2,-5-5 2,-12 7 1,14-18 3,-9 7-1,-3-1 2,0-5 0,-2 0-3,-3-2-3,-5 4-1,1-4-3,-2 6-4,-3-1-4,-1 8-6,-6 0-8,8 6-5,-7 10-14,5 0-23</inkml:trace>
  <inkml:trace contextRef="#ctx0" brushRef="#br0" timeOffset="194051.09">2799 16755 86,'0'0'0,"0"0"0,0 0 0,0 4 1,0 6 1,0-10 1,5 22-1,0-2 2,2 0 3,2 7 0,0 0 0,-3 7-1,6 0 1,-4 4-1,1-3 2,-1-3-4,1 1-1,-2 0-1,0-2 1,-1-4-4,3-5-10,-3-1-16,-5-7-23</inkml:trace>
  <inkml:trace contextRef="#ctx0" brushRef="#br0" timeOffset="194445.12">2874 16801 32,'0'0'2,"0"0"-1,6-12 1,-6 12 1,11-6 0,-11 6 1,12-8-1,-12 8 1,16 0-1,-16 0 1,14 5-2,-14-5 2,10 17-3,-5-3 4,-2 4-3,0-3 3,0 4 0,-2-5 1,-1 5 0,-1-6 3,-3 3-1,0-8 1,0 2-2,4-10-1,-15 16-2,15-16-3,-15 12-8,5-9-10,10-3-25,-13 10-13</inkml:trace>
  <inkml:trace contextRef="#ctx0" brushRef="#br0" timeOffset="195150.16">3126 16744 56,'0'0'1,"0"0"2,-9-4-2,9 4 0,0 0 3,0 0-1,-9 0 2,9 0 1,0 12 0,0-2 1,0-1 0,2 3 3,0 1-5,2 3 3,-1 2-3,4-3 0,-3 3 0,2-5 0,0 1-2,1-6 2,0 1 1,-7-9-3,15 1 3,-15-1-1,16-1 0,-7-8 2,3-5-1,-2 2-1,1-5-1,-6 1 0,6-3-1,-7 2-1,5 0-1,-7 3-1,-1 4 1,-1 0-1,0 10-1,4-11-1,-4 11 1,0 0 0,13 0 1,-13 0-1,12 11 0,-3 1 1,1 0 1,-1 1-1,1 1-1,1 2 2,-1 1-1,2-2-3,-2 2-7,1-9-16,4 7-28,-4-12-9</inkml:trace>
  <inkml:trace contextRef="#ctx0" brushRef="#br0" timeOffset="195480.18">3296 16428 40,'0'0'0,"0"0"2,0 0 1,0 6 3,0-6 3,5 20 0,0-4 2,3 3 1,0 4 2,1 2-1,3 2-1,-1 0-3,2 3-2,-1-1-1,-2 0-1,3-2-2,-4 0-4,0-4-11,0 0-17,4 7-29</inkml:trace>
  <inkml:trace contextRef="#ctx0" brushRef="#br0" timeOffset="196018.21">3678 16718 73,'0'0'3,"0"0"3,-12-3 3,12 3 1,-9-3 3,9 3 0,-11-4 0,11 4 1,-13 0-4,5 0-5,8 0 0,-14 11-4,14-11 0,-15 13-2,15-13 0,-9 17 0,7-8 1,0 3-1,2-2 0,0-1 1,0-9 0,6 18 0,-6-18-2,11 9 4,-11-9-2,14 2 1,-14-2 1,17-2-1,-17 2 1,16-11 1,-16 11 0,12-19 0,-8 9-1,-2-2 1,2 2 1,-2-1 0,-2 11 2,2-15 1,-2 15-3,1-10 1,-1 10-2,0 0 0,0 0-1,0 0-2,10 3 0,-10-3-2,14 16 1,-7-6 1,2 0 0,0 2 0,1-4-3,-1 4-7,-9-12-15,14 12-30,-1-2-11</inkml:trace>
  <inkml:trace contextRef="#ctx0" brushRef="#br0" timeOffset="196352.23">3706 16448 42,'0'0'3,"0"0"3,6 16 2,-3-3-1,3 4 1,-1 1 2,6 7-2,-5 2 1,2 1-3,-2-1-2,4 2-2,-5-5-1,3 1-2,-1-4-4,0-3-11,0 0-12,-4-7-16</inkml:trace>
  <inkml:trace contextRef="#ctx0" brushRef="#br0" timeOffset="196668.24">3753 16665 19,'0'0'3,"0"0"0,14 0 3,-14 0 3,20-4-1,-7 1 1,9 0 2,1-2 0,-4-1-2,6 1-2,-6 2-2,5 0 0,-8 2-3,4 1 3,-9 0 0,-2 4 1,-1 4 1,0 0 0,-4 5 2,-2-2-1,3 2 0,-2 2-1,1 1-2,0-4-2,0 0-1,1-1-6,1-1-9,0 1-18,-6-11-27</inkml:trace>
  <inkml:trace contextRef="#ctx0" brushRef="#br0" timeOffset="197524.29">4290 16586 105,'0'0'3,"0"0"3,-10 0 1,10 0 2,-17 0 0,8 0-1,0 1 2,-3 4-2,12-5-2,-14 15-4,9-6 0,2 4-2,1-2-1,1 4 1,1-4 0,2 4-1,3-3 1,1 0 0,1-3 0,1 0 0,-8-9 0,15 11 0,-15-11 1,15 3 1,-15-3 1,14-1-1,-14 1 0,13-14 2,-7 6-1,-2-5-1,1 1 1,0-2-1,-2 1-1,0-1 0,-2 2 0,1-1 1,0 4-1,-1-3-1,-1 12 0,8-12-1,-8 12 1,0 0-2,14-1 1,-14 1 0,10 5 0,-1 3 1,-3 4-1,0 1 1,0-1 0,1 3 0,-3-2 0,1 0-1,-2-4 0,-1 2-1,-2-11 2,4 12 2,-4-12 0,0 0-1,0 0 1,0 0 1,2-6 0,-1-4 0,0 0 1,2-2 0,1 2 1,0-3 0,2 5 0,-6 8-1,12-13 0,-3 9-1,-9 4 0,15 0-4,-6 4-6,3 3-11,3 1-20,-7-1-22</inkml:trace>
  <inkml:trace contextRef="#ctx0" brushRef="#br0" timeOffset="198039.32">4941 16614 48,'0'0'5,"0"0"1,0 0 1,0 0 0,0 0 0,0 0 1,0-10 3,9 5 1,2-1-3,9-3 1,2-2 3,11-4 3,9-2 4,3-2 0,8-2 3,2-1-2,6-2 0,-2 1-3,6 0-5,-5 3-1,-6 1-4,3 4-1,-10 4-5,-2 0-6,-7 4-10,-7-1-32,-5 6-27</inkml:trace>
  <inkml:trace contextRef="#ctx0" brushRef="#br0" timeOffset="199445.4">6172 15788 0,'5'-19'5,"-1"1"2,8-2 1,-4 2 1,3 2-1,0 3 2,3 2-3,-1 2 1,0 6-1,-1 1 2,0 2-1,-1 6 0,2 7 2,-3 2-2,3 7-1,0 7 1,1 3-1,5 5 0,-5 5-2,6-1 0,-6 3-1,5-4 0,-7 2-1,5-9 0,-5 6 0,-2-5 0,-1-6-1,-1-2 0,1-6 0,-2-2 1,0-6 0,-1 1 3,-6-13-1,0 0-1,10 0 0,-8-12 0,0-1-1,-2-3 0,0-4-2,0-3-2,-5-2-3,-2 1 1,-2 0 1,-1 5-1,-3-2 1,1 5 0,-1 0 1,-2 6 0,-1 2 1,-3 2 0,8 2-2,-5 3 0,16 1 1,-20-1 0,20 1 0,0 0 0,8-5-1,10 2 2,-2-4 0,9 1 3,-4-3-2,11-2 1,-4-2-1,-1 0 2,1-1-2,-2 2 0,0-1 0,-3 2 0,-5 0-1,-3 3 1,-6 2 0,-9 6 1,13-6-1,-13 6 0,0 0-1,0 0 0,0 0 1,0 0-1,0 0 0,-2 10-1,2-10 1,-9 16-1,4-6 1,1 3 0,-1-3-1,2 1 1,2 0 0,1 0 1,-1-1-1,6-1 1,1 4 1,-6-13 0,15 13 1,-5-9-1,-1-3 1,1 0 0,2-1-2,-4-1-2,7-4-10,-3-1-14,-4-8-31,5 0-9</inkml:trace>
  <inkml:trace contextRef="#ctx0" brushRef="#br0" timeOffset="199596.41">6674 15721 82,'0'0'-2,"0"0"-5,0 0-7,0 0-10,0 0-11</inkml:trace>
  <inkml:trace contextRef="#ctx0" brushRef="#br0" timeOffset="200606.47">6870 15920 56,'0'0'3,"0"0"1,0 0 0,-9-10 2,9 10-1,-3-14 1,1 5-2,2-4 2,0 3-2,2 1-2,2-2-1,1 0-1,-5 11 3,15-14-3,-15 14 0,15-11 0,-15 11 0,17 0 0,-17 0 0,15 5 0,-15-5 1,16 17-1,-10-7 0,2 2 0,-1 1 1,0 1-1,-1 0 0,0-3 1,-3 0-1,3-2 0,-6-9 0,7 14 1,-7-14-1,5 9 2,-5-9 0,0 0 0,0 0 2,0 0-1,10-2 1,-10 2 1,12-14-2,-7 3 2,5 2-3,-6-3 2,7-3-2,-7 2 0,7-1 2,-8 1-2,-1-1 2,3 3-2,-1-2 2,1 2-1,-1 2 2,-4 9-2,6-17 1,-6 17-1,8-13 1,-8 13-3,6-8 1,-6 8-2,0 0-1,11-5 1,-11 5 0,0 0 0,7 8 1,-7-8 0,5 17 0,0-5 2,-1 1-1,0 0 1,4 0 0,-2-1 0,1 0 0,1-1 1,1-2-1,1-2 2,-1-1-1,1-3 2,-2-3 0,3 0 0,-1-5-1,-1-3 1,0-2-1,3-2 0,-5 1-1,1-3-2,-4-1 1,1-1-2,0 1 1,-2 1-1,-1 0 1,-2 1-1,2 3 0,-2 10-1,0-15 0,0 15 0,0 0-2,0 0-1,0 0 1,0 0 0,0 0 0,0 12 0,-1 0 0,2 0 1,0 1 1,3 0 1,1 0-1,3 0 1,0-2-1,0-2 1,1-1 0,2-2-2,-2-5-2,2 2-6,-1-3-11,-1-3-16,3 1-25,-1-6-10</inkml:trace>
  <inkml:trace contextRef="#ctx0" brushRef="#br0" timeOffset="200784.48">7283 15620 123,'0'0'1,"0"0"0,0 0-3,0 0-6,0 0-3,0 0-17,0 0-16</inkml:trace>
  <inkml:trace contextRef="#ctx0" brushRef="#br0" timeOffset="201183.5">7351 15301 59,'0'0'3,"0"0"1,0 0-1,0 0 3,0 0 0,0 0 4,3 9 0,-3-9 2,4 20-2,1-8-1,1 8 0,2 2 2,0 2-2,1 1 1,3 5-1,-2 2 0,3-1 1,-3 1-1,-2-2 0,1 0-2,0-4 0,0 2-2,-3-8-1,-2-3-2,3 0 0,-3-4-4,0-3-6,-4-10-10,7 13-21,2-8-25</inkml:trace>
  <inkml:trace contextRef="#ctx0" brushRef="#br0" timeOffset="201562.52">7605 15695 17,'0'0'2,"0"0"3,10-1 0,-10 1 2,0 0 2,9-10 2,-9 10 2,7-11 2,-7 11-2,0-11 0,0 11-3,-2-8 1,2 8-3,0 0-1,-14-3-2,14 3-1,-10 6 0,10-6-1,-8 19 1,6-7-1,0 1 1,2 1 0,0 1 1,3-2 0,4-3-1,0-2 2,2 0-3,0-4 1,4-2-3,4-2-4,-3 0-9,3-2-11,-6-8-24,9 1-16</inkml:trace>
  <inkml:trace contextRef="#ctx0" brushRef="#br0" timeOffset="201734.53">7535 15490 86,'0'0'1,"7"0"-1,5 0-8,4 6-30,7-4-3</inkml:trace>
  <inkml:trace contextRef="#ctx0" brushRef="#br0" timeOffset="202522.58">5073 16776 30,'0'0'4,"0"0"2,0 0 1,16 0 2,1-1 1,4 1 2,9 0-2,6 4 3,8 1-2,3 5-4,12 0-2,-3 4-1,0 4 0,10-2 0,-6 4-2,8-5 1,0 5 0,-1-5 0,4 4 1,-9-5-2,2-1 2,-7 2-2,-1 0 0,-8 0-1,-11-1 1,0-1 0,-13-1-2,2 1-1,-8-1-10,-3-3-18,8 0-28</inkml:trace>
  <inkml:trace contextRef="#ctx0" brushRef="#br0" timeOffset="203277.62">6824 17019 133,'0'0'1,"0"0"1,0 0 0,0 0 3,0 0 0,-3 4 4,3-4 0,0 17 0,2-5 0,3 6-1,-1 0 0,4 2-2,-3-1-5,3 5-9,-3-3-10,1-2-19,6 4-25</inkml:trace>
  <inkml:trace contextRef="#ctx0" brushRef="#br0" timeOffset="203574.64">6838 17264 56,'0'0'1,"0"0"2,0 0 1,0 0 5,9 0-2,-9 0 4,14-2 2,-14 2 0,17-3-2,-4 2 1,2-3-2,-2 1-3,2-1-2,0 2 0,-1 0-3,0-1 1,-1 1-2,5-2 0,-4 3-3,2 0-5,-8-1-6,6 1-8,-14 1-15,21-4-19</inkml:trace>
  <inkml:trace contextRef="#ctx0" brushRef="#br0" timeOffset="203823.65">6787 17116 89,'0'0'5,"0"0"5,6-2-2,-6 2 3,12-3-1,-12 3 1,22-2 0,-9 1 0,3 1-9,-3-1-11,3-2-14,4 3-24,-1-2-10</inkml:trace>
  <inkml:trace contextRef="#ctx0" brushRef="#br0" timeOffset="204466.69">7186 17191 110,'0'0'4,"0"0"3,0 0 2,-7-6-1,7 6 0,-4-9 1,3-2 0,1 3 0,0-1-5,0-1-2,1-1-1,5 2-1,-6 9-1,12-15-1,-12 15 2,16-8-1,-3 4-1,-3 3 1,2 1-1,1 3 0,0 1 1,1 6 0,-2-1 0,-1 4 0,-3 1 1,3-1 1,-4 0-1,1 0 0,-3-4 1,-1 0 0,-4-9 0,0 13 2,0-13-1,0 10 1,0-10 2,0 0 1,-8 5-2,8-5 1,0 0 0,-5-9-1,5-1-1,0 1 1,2-5-3,1-1 0,2 1 0,-1-3-1,4 3 3,0 0-2,-1 4 1,0-1-1,-7 11 1,13-10 0,-13 10 1,18 0-1,-18 0 1,18 6-1,-9 3 1,2 3-1,-1 2 0,2 0 1,-3 1-2,2 2 2,-3-3-3,1 0-3,-2-2-5,3-2-11,-10-10-15,12 12-23,2-9-11</inkml:trace>
  <inkml:trace contextRef="#ctx0" brushRef="#br0" timeOffset="205365.74">7605 16788 26,'0'0'5,"0"0"2,-5-17 3,5 17 1,-3-12 0,3 12 1,-2-10 1,2 10 3,0 0-6,0 0-1,5 1-2,-1 11 0,-3 3-3,5 10 3,-2 6-1,2 6-1,0 7 0,4 2-2,5 7 0,-5-2 0,8 2 0,-8 1 0,8-6-1,-7 1 1,6-3 1,-12-25-3,0 6 1,0-1-1,-1-3 2,3 2-1,-1-1-1,-1-1 1,1-2-1,0-2 3,0-1-2,-1-1 3,-1 0 0,2-5 1,-1-1-2,0-2 2,-5-9-2,10 8 0,-10-8 1,0 0-3,8-9 0,0-14 1,-7-7-2,1-1 2,-2-6-2,0 5 0,-5-2-1,-4 5 1,-2 8-2,-1 1 0,-1 4 0,-1-1 0,3 4-1,-4 0 1,5 3 0,0 2 1,10 8-2,-15-10 0,15 10-1,0 0-1,-8-3 0,8 3 1,0 0-1,6-1 1,-6 1 0,17-6 2,-5 4 1,2-3 0,1-1 0,2-2 0,-2 1 0,1-2 0,-2 2 0,-2-1 0,1 0 1,-4 2 0,-9 6 0,13-8 1,-13 8 0,0 0 2,9-7-3,-9 7 2,0 0-1,0 0-1,2 7 2,-2-7-2,0 13 1,0-5-1,0 2 2,2 4-1,-1-1 1,2-1 0,0 0-1,3 1 1,0-2-1,0-2-1,-6-9 0,16 10-2,-6-8-5,-2-2-11,1 0-17,-1-10-29,1 1-9</inkml:trace>
  <inkml:trace contextRef="#ctx0" brushRef="#br0" timeOffset="205486.75">7883 17020 28,'0'0'-5,"0"0"-8</inkml:trace>
  <inkml:trace contextRef="#ctx0" brushRef="#br0" timeOffset="206469.8">8023 17213 104,'0'0'4,"0"0"1,0 0 1,0 0 1,-2-7 1,2 7 1,-2-12-2,2 12 1,0-14-4,2 5-1,-2 9-1,7-16-1,-7 16-1,15-15-1,-15 15 0,13-7 0,-13 7 0,16 0 1,-16 0-2,17 3 1,-17-3 1,16 17 0,-9-8 0,1 2 0,-3 1 0,0 1 1,-2 1-1,0-2 2,-1-3-2,1 2 1,-3-11 0,5 15-1,-5-15 1,0 0 0,10 8 2,-10-8-2,0 0 1,12-1 0,-12 1 1,8-9 0,-8 9 1,10-17-1,-5 8-1,-2-3 2,1-1-1,1 0-1,-1 0 1,0-2-2,1 3 0,-1-1-1,-2 0 1,4 3-1,-5 2 0,-1 8 0,6-9 1,-6 9-1,0 0 1,0 0 0,9 0 1,-9 0-1,6 14 1,-2-4 0,-1 4 1,3-1-2,0 0 1,2 1 0,4-1-1,-4-1 1,5-2 0,-5-2 0,9 0 0,-8-4 0,4 0 2,-13-4-1,16 0 0,-16 0 0,14-5 2,-14 5-1,14-16-1,-9 6 1,-1 1-1,0-5-1,0 2 0,-2-2-1,-2 0-1,0 1 0,0 1 1,0 3-1,0 9-1,0-14 0,0 14-1,0 0 0,0 0 0,0 0 0,0 0-1,1 13 2,1-5 0,4 3 1,-3 2 1,4 0 0,0-2 0,0-2 1,-7-9-2,17 17-5,-17-17-2,14 8-11,-14-8-15,12 0-26,-12 0-9</inkml:trace>
  <inkml:trace contextRef="#ctx0" brushRef="#br0" timeOffset="206594.81">8423 16934 19,'0'0'-2,"0"0"-4,0 0-5</inkml:trace>
  <inkml:trace contextRef="#ctx0" brushRef="#br0" timeOffset="207115.84">8528 16654 23,'0'0'2,"0"0"3,0 0 1,-1 5 2,1-5 2,-1 10-1,1 0 3,0 0 1,0 2 0,0 1-1,0 5-1,2 0-1,1 6 2,1 3 0,-2-1 1,2 3-2,-1-2 1,2 4-1,-2-4-1,0 4-1,-2-7-1,2 0-3,-2-2 0,1 1-2,0-1 0,0-4 0,0 0-2,0-2 0,0-2-1,-1-3-1,4-2-5,-5-9-1,7 12-9,-7-12-13,0 0-26,11 0-14</inkml:trace>
  <inkml:trace contextRef="#ctx0" brushRef="#br0" timeOffset="207565.87">8722 17133 91,'0'0'2,"0"0"0,0 0 3,0 0 3,0 0 3,6 0 2,-6 0 1,0 0 0,0 0-1,7-11-2,-7 11 1,0-15-4,1 4-4,0-1-1,-1 2-1,0 1 0,-3 0-1,3 9 0,-6-14-1,6 14 0,0 0 0,-10-7 0,10 7-1,0 0 0,-13 12 0,10-2 1,-1 3-1,1 3 2,2 0-1,0-1 2,1 2 1,0 0 0,3-3-1,3 0 3,0-3-1,-6-11 0,14 15 1,-4-11-2,-2 1 0,-8-5-2,19 1-3,-9-1-5,-1-3-16,-9 3-18,11-12-25</inkml:trace>
  <inkml:trace contextRef="#ctx0" brushRef="#br0" timeOffset="207857.88">8623 16938 128,'0'0'5,"0"0"2,0 0 1,9 0-1,1 0-4,-2 0-21,-8 0-35,22-5 2</inkml:trace>
  <inkml:trace contextRef="#ctx0" brushRef="#br0" timeOffset="208609.93">8248 15473 100,'0'0'5,"0"0"-2,8 4 3,-8-4 0,0 0-1,0 0 1,11 9-1,-11-9-7,0 0-12,0 0-14,0 0-20</inkml:trace>
  <inkml:trace contextRef="#ctx0" brushRef="#br0" timeOffset="208868.94">8379 15684 114,'0'0'3,"0"0"-1,0 0 0,0 0-2,0 0-7,0 0-16,0 0-26</inkml:trace>
  <inkml:trace contextRef="#ctx0" brushRef="#br0" timeOffset="209573.98">9167 16875 150,'0'0'3,"0"0"1,0 0-1,0 0 1,0 0-3,0 0-2,0 0-8,0 0-7,0 0-19,0 0-25</inkml:trace>
  <inkml:trace contextRef="#ctx0" brushRef="#br0" timeOffset="209775.99">9232 17070 41,'0'0'1,"0"0"-1,0 0-1,0 0-8,0 0-20</inkml:trace>
  <inkml:trace contextRef="#ctx0" brushRef="#br0" timeOffset="211540.09">8326 15552 0,'9'10'3,"-9"-10"1,6 12 2,-6-12 0,7 14-1,-7-14 1,7 14 0,-7-14-1,7 9-1,-7-9 1,9 8 0,-9-8-1,0 0-1,8 12 1,-8-12-2,0 0 0,0 0 1,9 8-1,-9-8 1,0 0 0,0 0 0,8 1 0,-8-1-1,0 0 2,0 0-2,0 0 2,10 0-2,-10 0 1,0 0-1,0 0-1,0 0 0,9-3 1,-9 3 0,0 0 0,14-11 2,-14 11-1,12-10 1,-12 10-1,12-21 1,-4 13 0,-2-8-1,2 6 1,-1-7-1,0 7 2,1-7-1,1 4 2,-1 0 1,-1-3 0,3 4 0,-1-5 1,2 3-1,-1-3-1,-1 2-2,1 1 1,-1 2-3,-1 1 0,0 3-2,-8 8-1,14-13-7,-14 13-10,10-2-14,-10 2-27</inkml:trace>
  <inkml:trace contextRef="#ctx0" brushRef="#br0" timeOffset="212878.17">9032 17054 25,'0'0'3,"0"0"0,0 0 2,0 0 1,0 0-1,0 0 1,0 0 0,0 0 2,0 0-1,0 0-1,0 0 0,6 4 0,-6-4 2,0 0 0,10 15-2,-10-15 0,6 9-1,-6-9 0,0 0-3,12 13 0,-12-13 0,7 9-1,-7-9 0,7 10 0,-7-10-1,5 10 1,-5-10-1,6 9 1,-6-9-1,0 0 2,8 10 1,-8-10-3,0 0 2,0 0 2,10 3-1,-10-3 1,0 0 1,13-6-2,-13 6 1,14-14-1,-6 4-1,1 1-1,1-3 1,2 0-1,0-2 1,1 1-1,-1-2 2,0 2 0,0-1 0,2 0 1,2-2-1,-3 4 1,1-2 0,-2 1 1,3 0-2,-1 0 2,-1 2-1,-1 3-1,0 1 3,-3 0-2,1 1 0,-10 6 0,16-9-1,-16 9 1,10-5-2,-10 5 0,9-2-1,-9 2-3,0 0-7,0 0-11,0 0-19,14 0-29</inkml:trace>
  <inkml:trace contextRef="#ctx0" brushRef="#br0" timeOffset="214000.24">8218 15608 63,'0'0'4,"0"0"3,4 0 1,-4 0 2,0 0-1,0 0 3,8 0-2,-8 0-2,0 0-2,0 0-3,0 0-2,4 7-1,-4-7-1,4 12 1,2-2 0,-2 0 0,2 2-1,0 0 1,2 0 1,7-1-1,-7 1 0,5-3 0,-2-1 1,3 0 1,-5-1-1,6-2 1,-15-5-1,14 3 2,-14-3 0,12 0-1,-12 0 2,11-10-1,-11 10 1,10-20-1,-4 8 2,1-4-3,1 0 2,1-7-1,2 3 0,1-8 0,1 4 2,2-4-1,0 3 2,0 0-1,-1 1 2,-2 3 0,2 3-1,-3 2-1,-1 1 0,-2 3-1,-1 2-2,-1 0-4,-6 10-9,8-10-13,-8 10-32,0 0-12</inkml:trace>
  <inkml:trace contextRef="#ctx0" brushRef="#br0" timeOffset="-214379.43">9047 17111 11,'0'0'2,"0"0"-1,0 0 2,0 0-1,0 0 2,0 0 1,0 0-1,0 0 1,6 7 1,-6-7-1,9 12 1,-9-12-1,12 16-1,-12-16 1,14 17 0,-14-17-3,16 16 1,-16-16-2,14 13 1,-14-13-1,17 11 1,-17-11-1,15 8 0,-15-8 0,16 3 1,-16-3 1,14 0 0,-14 0 2,17-5 1,-8-1 0,-1-1 1,2-3-1,-1 0 1,6-4 0,-5-2 0,3-1 0,1-2-1,1 3 0,0-5 0,2 3 0,-2-2 1,2 4 0,1-2 0,0 1 0,-2 4-1,3 1-1,-4 0 0,4 4-2,-4-1-1,4 1-1,1 4 1,-4 0-2,1 1 0,-7 1-2,5 1-3,-15 1-6,17 0-13,-17 0-31,0 0-10</inkml:trace>
  <inkml:trace contextRef="#ctx0" brushRef="#br0" timeOffset="-212925.35">2420 17545 4,'0'0'1,"0"0"1,5-7 2,-5 7-2,15-14 2,-6 3-1,9 4 1,-3-5 1,12 3-2,1 0 0,2 1 0,7 0 1,0-2 1,7 1-1,-1 2 1,6-1 1,-5-3-1,-1 3 1,7-3-1,-7 2-1,7 0 0,-6 1 1,8-3-2,1 3 1,-1-1-1,1 1 2,-1 1-3,2-1 1,-8 0-2,5 2 1,-8 0-1,-3 1 1,0 1-1,-5-2 0,0 3 0,-5 1-1,5-2 1,-6 1 1,4 0 0,4 0-1,-7-3 0,9 3 0,-7-3 2,8 0-1,-8-3 2,10 4 0,-10-2 1,-2 1 2,2-1 1,-4 0 0,-1 2-1,-3 0 1,-1 2-3,-4-1 0,-1 2-2,-5 1-2,0 0 0,-5 1-1,2 0-4,-10 0-10,10 0-17,2 0-31</inkml:trace>
  <inkml:trace contextRef="#ctx0" brushRef="#br0" timeOffset="-207834.06">8272 15679 3,'0'0'11,"-8"-3"4,8 3 0,0 0 1,-9-3-3,9 3-2,0 0-4,0 0-1,0 0-4,0 0-2,0 0 1,7 4 0,-7-4 4,0 0 0,12 9 2,-12-9 0,21 9 2,-21-9 1,22 11 0,-14-5-2,7-2 1,-6 2-3,3 1 0,-12-7-1,16 11-1,-16-11 0,15 9 0,-15-9 0,14 5-1,-14-5 2,8 2-1,-8-2 0,11 2 0,-11-2-1,0 0 1,11 0 0,-11 0 0,9-9-1,-9 9-1,11-15 1,-3 5 1,-1-1-2,2-5 1,2-1 0,0-2-1,2-5 1,1-3 0,3 0 0,1-6-1,3 4 0,0-3 2,2 4-1,0-2 0,3 4 1,-5 6 0,0 1-3,-2 4 3,-4 2-4,-4 6-5,-1 1-12,-10 6-28,13 4-26</inkml:trace>
  <inkml:trace contextRef="#ctx0" brushRef="#br0" timeOffset="-204845.89">6652 16419 23,'0'0'1,"0"0"0,0 0 0,0 0 1,0 0-2,0 0 2,0 0 0,0 0 2,0 0 0,0 0-1,4-6 2,-4 6 1,9-6 1,-9 6-1,15-6 0,-15 6 0,15-8-3,-5 3 1,-1-1-2,0 1 1,2 0-1,-1-1 0,3 1 2,0-1-2,2-1 3,2 2-1,0-2-1,-1 0 1,4-1-2,-4 1 0,4 0 1,-5 0-2,4 0 1,-2 1-2,3-1 1,4 2 1,-4-2-2,5 1 1,-5-1-1,6 2 1,-7-1-1,6-4 1,-6 2-1,-1-3 1,2 1 1,-1-2-2,1 2 2,-1-3-1,4 4 0,-2-2 2,-1 4 0,2 1-3,-2-1 1,0 2 2,1-2-2,-2 2 0,-1-2-1,-1 1 1,2 0 0,-1 0-1,2 0 1,-5 3 1,2-3-1,-3 2 1,3-2 2,-4 2-1,3-2 1,-5 3-1,7-3 2,4 1-2,-6 0 2,5 2-2,-6-3-1,6 3 3,-7 0 0,5-1 0,-9 2 1,0 1 0,-10 1-2,14-4 2,-14 4-2,10-2-1,-10 2 0,0 0-1,0 0-1,0 0 0,0 0 0,0 0-2,0 0-1,0 0-6,10 0-13,-10 0-34,2 7-14</inkml:trace>
  <inkml:trace contextRef="#ctx0" brushRef="#br0" timeOffset="-202310.74">6936 17729 0,'0'0'0,"0"0"1,0 0 1,0 0-1,0 0 0,0 0-1,-5 0 1,5 0 0,0 0 1,0 0-1,0 0 0,0 0 1,0 0 1,0 0 0,5-4 1,-5 4-2,13-2 2,-5 1-2,2-2 1,2 1 0,1 1 0,2-1 0,0-1 1,2 0-2,0-2 2,0 3-3,2-2 1,-1 2-2,2-2 1,-3 2 1,5-1-2,-4 2 1,3-3 0,-3 2 0,0-2 0,1 2 2,1 0-2,-1-1 0,1 1 1,3 0 1,-5 0-3,4 0 1,-3 0 0,5 0 0,-5 0 1,5-1-2,-3 1 0,3 1 0,0 0 1,1 0-2,-1-1 1,2 1 0,0 0 1,-2 1-1,3 0 0,-1-1 0,2 1 1,-1-2-1,3 0 1,-3 1-1,3 1 0,0 0 0,0 0 0,-1-1 0,-2 1 0,5-1 0,-5 0 1,6 0 1,-2-2 0,3 1 1,-1-2 2,-1 2 1,0-3 1,1 2 1,-2 0 0,1-3 0,0 0 0,-2 1-1,3-1 0,-5 0 0,5-1-1,-4 1 0,0 0-2,-3 2 1,-2-1 0,-1 0 0,-3 1 0,1 0-1,-2 2 1,-3 0-2,-1 1 1,0-1-2,-5 1 0,1 0-5,-11 1-14,0 0-32,0 0-13</inkml:trace>
  <inkml:trace contextRef="#ctx0" brushRef="#br0" timeOffset="-175979.23">9197 15256 66,'0'0'4,"0"0"2,0 0 3,0 0 0,0 0 3,0 0 1,0 0 1,-8-9 1,8 9-1,0 0-1,0 0-1,0 0 0,0 0 0,0 0-2,0 0 0,0 0-4,0 0-2,0 0-1,0 0-2,0 0-1,0 0 0,0 0-1,0 9 1,0-9 0,8 15 1,-3-3 1,2 0 0,-3 2 1,3-3-1,-1 6 0,0-6 0,-1 5 1,1-1 0,1-1-2,-4-1 1,1 2-1,-2-2 1,1 1-1,-1-3 0,0 0 0,-1-1 0,-1-2-1,0-8-1,1 13-5,-1-13-5,0 0-9,0 0-18,0 0-26,0 0-8</inkml:trace>
  <inkml:trace contextRef="#ctx0" brushRef="#br0" timeOffset="-175259.19">9189 15305 41,'0'0'2,"0"0"-1,0 0 3,0 0-1,0 0 3,0 0 1,0 0 3,7-1 0,-7 1-1,10 0 2,-10 0-2,16 1-1,-16-1-1,16 7-2,-16-7 0,17 7-2,-6-1 0,-11-6-1,16 10-1,-16-10 0,14 10 1,-14-10-1,16 10-1,-16-10 1,11 8 0,-11-8 0,10 4 0,-10-4 2,9 4 0,-9-4 1,0 0 2,9 0-1,-9 0 2,0 0 0,8-13 1,-8 13-1,5-14-1,-5 14-1,6-19-1,-4 10-1,-1-2-2,0 1 1,2-1-2,-1 0 1,0 0 1,-1-1-2,3 2 0,0-1 0,0-1-2,0 3 2,1-1-1,-5 10-1,9-10 0,-9 10-1,0 0 0,10 0 1,-10 0 0,11 7-1,-11-7 2,9 17 0,-3-6 1,-2 1 1,3-2 0,-4 1 1,4 2-1,-6-2 1,5 1-1,-4-1 1,2 2 0,-1-4-1,-1 0 0,-2 1 0,4 1-1,-4-11-2,2 17-7,-2-17-10,2 13-16,4-4-23</inkml:trace>
  <inkml:trace contextRef="#ctx0" brushRef="#br0" timeOffset="-174791.17">9634 15235 53,'0'0'2,"0"0"-1,0 0 2,0 0 0,0 0 1,-6 6 0,6-6 0,-2 10 2,2-10-2,-2 16 0,1-5 0,1-2 1,0 2-1,1 1 2,2-2-1,2 0 1,-1-2 0,-4-8 1,15 13 0,-15-13 1,16 10 0,-16-10 0,16 3 2,-16-3-2,14-1 1,-14 1-1,15-8 0,-15 8 0,11-16-1,-7 8-2,-1-5 2,0 5-2,-2-4 1,-1 2-1,-2-1 0,2 11-1,-10-15-1,10 15 1,-15-13-3,15 13 0,-14-8-2,14 8-1,-12 0-2,12 0-1,-13 0-7,13 0-8,-10 9-14,7 3-22,1-3-13</inkml:trace>
  <inkml:trace contextRef="#ctx0" brushRef="#br0" timeOffset="-174233.13">9755 15202 14,'0'0'2,"0"0"-1,0 0 1,0 0 1,0 0-1,0 0 2,5 5 0,-5-5 0,11 12 0,-5-3 0,0-1-1,1 4 0,1-2 0,-2 2-1,1-1 0,0 0 2,1 1-1,-1-1 2,-2-3 0,-5-8 1,13 14 0,-13-14 0,9 11 1,-9-11 2,0 0 2,9 7 2,-9-7 1,0 0 2,0 0-1,0 0 0,8-8-1,-8-1-1,0 9-3,1-20-4,-1 10-1,0-3-1,0-1-2,-2 0 0,0 2 1,1-1-2,-1 2-1,2 2 0,-1 0-1,1 9-4,0-16-5,0 16-10,0 0-9,0-10-17,0 10-15</inkml:trace>
  <inkml:trace contextRef="#ctx0" brushRef="#br0" timeOffset="-173946.12">9999 15163 29,'0'0'2,"0"0"3,0 0 1,-2 14 2,2-14 3,0 17 1,0-6 1,0 1 2,0-2-1,0 0-2,5-2-1,-2 2-3,-3-10-1,8 14-2,-8-14-5,7 9-11,-7-9-12,0 0-23,16 3-10</inkml:trace>
  <inkml:trace contextRef="#ctx0" brushRef="#br0" timeOffset="-173259.08">10184 15170 119,'0'0'4,"0"0"1,-6 0 1,6 0 3,0 0-1,-5-8 0,5 8 1,-4-10-1,4 10-1,-1-15-3,1 15-1,-3-14 1,3 14-3,-3-11 0,3 11 0,0 0-2,-8-8 0,8 8-2,0 0 1,0 0 0,-10 8 0,10-8-2,-5 15 2,4-7 1,0 5-1,0-2 2,1-2 2,0 4-1,0-3 2,2 0 2,3-1 1,-1 1 0,-4-10 3,12 15 2,-12-15-1,14 10 2,1-6 0,-15-4-1,23 1 0,-12-1-1,4 0-1,-2-2-1,2-3-1,-7-1-2,2-2-2,-1 2-1,-9 6-6,12-13-19,-12 13-46,10-11-5</inkml:trace>
  <inkml:trace contextRef="#ctx0" brushRef="#br0" timeOffset="-172772.05">10674 14852 139,'0'0'2,"0"0"0,0 0-1,0 0 1,-9-6 2,9 6-1,0 0 1,4 10-1,1 1 1,3 5 0,-1 7 0,1-2-1,0 3 2,0-2-2,-2 6 0,2-9 0,-3 7-1,-1-7-3,0-5-9,-3 0-17,3 1-22,-4-4-12</inkml:trace>
  <inkml:trace contextRef="#ctx0" brushRef="#br0" timeOffset="-172050.01">10629 15004 68,'0'0'2,"0"0"2,0 0 0,8 0 0,-8 0 2,15 0 0,-15 0 1,22 0 2,-10 0-5,1-3 1,-2-1-1,5-1-1,-5-2 1,1-1-1,-2-9 1,1 6-1,-3-5 0,-2 0 0,-1-3-1,1 6 1,-4-5 0,1 6-2,-3 4 2,1-1-1,-1 9-1,1-11 0,-1 11-1,0 0-1,0 0 0,0 0 0,-4 8-1,4 3-1,0-1 1,3 6 1,-1 6 0,5-3-1,6 5 2,-5-5-1,6 7 1,-3-9 0,3 8-1,-7-12 2,9 1-1,-10-2 1,-2-3 1,-4-9-1,8 13 2,-8-13 3,0 0 1,0 0 0,0 0 0,0 0 0,5-6 0,-5 6-2,1-19 0,-1 7-4,0 2 0,0-2-1,0 2 0,0-2-1,0 0 0,4 3 0,2-2 0,-1 1 0,1-4 1,3 6 0,3-5 0,-2 8 1,3-4 0,-2 9 1,1 0 0,0 1-1,0 11 2,0-3-2,-2 6 0,-1-5 1,0 9-2,-3-7 1,-2 1-1,1-1-3,-2-3-11,-3-9-13,7 20-22,-7-20-15</inkml:trace>
  <inkml:trace contextRef="#ctx0" brushRef="#br0" timeOffset="-171675.99">11170 14894 37,'0'0'3,"0"0"-1,2 5-1,-2-5 1,4 15 2,-4-15 1,7 8 1,-7-8 0,10 0 1,-10 0 1,0 0 2,8-16 3,-8 16 0,3-17 0,-3 17 1,0-13 1,0 13-1,-3-10 0,3 10-2,-8-12 0,8 12-1,-9-6-4,9 6-2,0 0-2,-11 0 0,11 0-2,-4 12-1,4-12 0,0 18-1,0-2 1,0-2-1,3 4 1,1-6 0,1 5 0,3-5 0,-1 3-2,2-6-5,0-2-10,2-3-15,4-1-23,0-3-11</inkml:trace>
  <inkml:trace contextRef="#ctx0" brushRef="#br0" timeOffset="-171203.96">11386 14778 123,'0'0'4,"0"0"2,0 0 2,0 0-1,0 8 2,0-8 0,0 0-1,-11 13 1,11-13-3,-14 11-3,9-2 0,1 0-1,1 2 0,1-2-1,2 3 1,0-4-2,0 4 1,3-4-1,3 2 0,-2 4 1,-4-14-1,15 18 2,-15-18 0,14 11 1,-14-11 0,16 0 0,-16 0 2,14-19-2,-7 7 2,1-3-2,-2 1-1,2-2 2,-1 3-2,3 3 0,-9 0 1,-1 10-1,5-12 1,-5 12-2,0 0 0,0 0 1,0 0-2,0 0 0,6 9-1,-6-9 1,13 17 0,-4-9 0,-2 4 0,5-5 0,-4 1-1,-8-8-5,13 14-7,-13-14-10,13 4-19,-3 5-22</inkml:trace>
  <inkml:trace contextRef="#ctx0" brushRef="#br0" timeOffset="-170898.94">11527 14591 28,'0'0'3,"0"0"1,0 0-1,0 0 1,0 0 1,0 0 2,4 6 0,-4-6 1,9 13-2,-2-1 1,0 1 2,2 1-2,-1 1 1,4 0-1,-3 4-1,0-2-1,-1 1-2,1-4 1,-3 4-2,3-6-1,-2 1-5,-1-4-11,-6-9-20,13 22-16</inkml:trace>
  <inkml:trace contextRef="#ctx0" brushRef="#br0" timeOffset="-170437.92">11577 14799 44,'0'0'3,"0"0"-1,1-8 0,-1 8 3,11-11 0,-11 11 2,17-11 1,-5 5 2,-1-2-2,2 4 2,0-1-3,0 0-1,0 4 0,0 1-4,2 0 0,-4 1-2,2 5 0,-3 2 0,-2 2 0,0 2 0,-2-2 1,0 1 1,-3-2-1,0 1 1,-3-10 3,1 13 4,-1-13 4,0 0 1,0 11 2,0-11 1,0 0 1,-8-2 0,8 2-3,-9-11-2,9 11-4,-10-21-3,5 11 0,1-3-4,0 1-1,1-5-3,1 4-4,2 1-9,0 1-11,0 0-18,8 6-24</inkml:trace>
  <inkml:trace contextRef="#ctx0" brushRef="#br0" timeOffset="-169963.89">11877 14748 36,'0'0'4,"0"0"1,0 0 3,0 0 0,4-6 4,-4 6 1,0 0 2,15-10 3,-15 10-4,7-8-1,-7 8-2,8-13-1,-8 13-2,6-15-1,-6 15-2,2-18-1,-2 18 0,0-15-2,0 15 1,0-11 0,0 11-1,0 0-1,0 0 0,-11-4 0,11 4-1,-9 5 0,9-5-1,-8 17 0,3-8 0,-2 6 0,4-4 0,1 3 0,1-3 1,1 4-2,0-5 4,1 1-1,4-1 1,-5-10 0,13 14 3,-5-11-1,1-1 1,0 0-1,1-2 0,0 0-4,0-3-14,-1-5-28,4 2-20</inkml:trace>
  <inkml:trace contextRef="#ctx0" brushRef="#br0" timeOffset="-169644.87">12001 14416 45,'0'0'3,"0"0"-2,-2 8 1,2-8 1,-1 16-1,1-16-7,0 19-12,0-9-17</inkml:trace>
  <inkml:trace contextRef="#ctx0" brushRef="#br0" timeOffset="-169514.86">12037 14389 55,'0'0'1,"0"0"-4,-1 9-28</inkml:trace>
  <inkml:trace contextRef="#ctx0" brushRef="#br0" timeOffset="-168729.82">9136 14853 43,'0'0'1,"0"0"2,0 8-2,0-8 1,0 0 1,6 9-1,-6-9 0,8 12 1,-8-12-4,11 9-9,-11-9-14</inkml:trace>
  <inkml:trace contextRef="#ctx0" brushRef="#br0" timeOffset="-168580.81">9195 14839 60,'0'0'1,"0"0"-1,0 9 0,0-9-4,1 15-18</inkml:trace>
  <inkml:trace contextRef="#ctx0" brushRef="#br0" timeOffset="-166931.72">9478 15755 1,'9'-6'3,"6"2"0,-1-2 0,6-2-1,5 1 0,-2 1 1,6-3-2,-3 0 0,7 0 0,-4 1 1,4-1-2,-3 1 1,-1-1-1,-1 1 1,2 0-1,-1-1 1,0 2-1,1 0 1,-3 0-1,3-2 0,-6-6-1,7 5 1,-5-5 0,9 5-1,3-4 1,-1 2 0,7-5 0,-3 5 0,9 2 0,-6-3 1,8 4-1,-6-4 1,-2 3 1,2 0-1,-5 1 0,3 0 1,-4 2 0,5 0 0,-1 0-1,1-1 2,0 2-1,-1-3 3,1 1-1,1-2 1,2 0 1,-5 2 1,-5-1-1,6 1 0,-8 1-2,5 1 0,-6-1-1,2 0-1,-5 2 1,6-2-1,-1 1 3,2-2-2,0 1 1,-3 0-1,3-1 2,-5-1 0,8-1-1,-11 2 2,2 0-1,-3-2-1,-2 1 0,0 2 0,-2-1 0,-1 0 2,-2 1 0,-1 1-1,-1-1 0,-1 0 1,-3 0 0,1 0-1,-2 2-2,2-1 0,-6 1 0,1 1-2,-2-1-1,-1 1-6,-10 4-24,10-1-30,0 0-3</inkml:trace>
  <inkml:trace contextRef="#ctx0" brushRef="#br0" timeOffset="-161938.43">12007 14426 25,'0'0'1,"0"0"-1,0 0 0,0 0 0,7 0 0,-7 0 2,0 0 0,0 0-1,5 9 2,-5-9-2,1 12 2,-1-12 0,4 13-1,-4-13-1,2 13-8,-2-13-18</inkml:trace>
  <inkml:trace contextRef="#ctx0" brushRef="#br0" timeOffset="-160459.35">9022 15009 1,'5'13'4,"-5"-13"-2,5 11 1,-5-11-2,7 9-5,-7-9-3</inkml:trace>
  <inkml:trace contextRef="#ctx0" brushRef="#br0" timeOffset="-160245.33">9022 15009 16,'60'-49'0,"-60"49"0,0 0 0,0 0 0,0 0 0,0 0 0,0 5 0,1 8-16</inkml:trace>
  <inkml:trace contextRef="#ctx0" brushRef="#br0" timeOffset="-149903.74">12098 14432 75,'0'0'3,"0"0"-1,-9-1-1,9 1 0,0 0 1,0 0-1,-10 2 1,10-2 0,0 12-3,0-12 1,2 14 1,-2-14 1,16 17-2,-16-17-6,14 14-10,-14-14-13,14 8-10</inkml:trace>
  <inkml:trace contextRef="#ctx0" brushRef="#br0" timeOffset="-149765.74">12098 14432 34,'-27'15'1,"27"-15"1,0 0-1,0 0 2,0 0-7,0 0-24</inkml:trace>
  <inkml:trace contextRef="#ctx0" brushRef="#br0" timeOffset="-145222.48">9759 16625 95,'0'0'4,"0"0"2,0 0 0,0 0 0,0 0 0,0 0-2,0 0 0,0 0 1,0 0-4,-1 6-1,1-6-1,1 10-2,-1-10 2,6 16 2,-2-8-1,-4-8-2,8 17-10,-2-9-16,-6-8-19</inkml:trace>
  <inkml:trace contextRef="#ctx0" brushRef="#br0" timeOffset="-144963.46">9845 16616 38,'0'0'2,"0"0"1,0 0 2,0 0 1,0 0 2,2 14 0,-2-14 1,8 14 0,-8-14 0,8 15-2,-8-15-3,8 16 0,-8-16-5,6 12-12,-2-4-19,-4-8-17</inkml:trace>
  <inkml:trace contextRef="#ctx0" brushRef="#br0" timeOffset="-140374.2">10330 16718 70,'0'0'5,"0"0"4,0 0 1,0 0 3,0 0-1,0 0-1,-4-10-1,4 10 2,0 0-5,0 12-2,2-3-4,1 3 1,5 4 0,-1 6 1,0 3 0,1-3 2,1 4-2,-3-2 1,1 1-1,0-5-1,-2 4 1,1-11-1,-5-3-3,3 1-7,-4-11-7,4 11-7,-4-11-15,0 0-16</inkml:trace>
  <inkml:trace contextRef="#ctx0" brushRef="#br0" timeOffset="-139782.16">10341 16758 16,'0'0'2,"0"0"0,5-14 1,-5 14-1,9-11 2,-9 11-1,16-14 1,-5 6 1,0-1-3,4 4 0,-4 1 0,6 0-1,-3 2 0,0 1-2,0 1 1,-1 1-1,-1 5-1,-4 3 1,-3 3 0,-1 2 0,-4-1 1,-2 4 0,-4-3 0,0 4 0,-3 3 1,0-8 1,1 2 4,0-4 0,4 1 1,4-12 2,-5 11-3,5-11 3,0-11-3,0 11-1,9-22-3,-9 22 2,16-20-3,-8 11-1,0-1 0,0 6-1,-8 4 0,17 0 1,-17 0 0,14 6-4,-6 7 4,1-3 0,-3 7 1,-3-2 2,0 5-1,-1-2 3,-2 4 1,-2-7 3,-4 2 2,-2-5 0,2 0 1,-4 0 2,1-3-1,0-3-1,9-6-2,-17 7 0,8-6-4,9-1-1,-17 2-2,8-2-5,9 0-8,-13-3-17,13 3-27,0 0-12</inkml:trace>
  <inkml:trace contextRef="#ctx0" brushRef="#br0" timeOffset="-139204.13">10759 16714 55,'0'0'1,"0"0"2,-14-2 0,14 2 1,-12 0-1,12 0 1,-14 3 1,14-3-2,-9 17 1,4-6-2,0 1 0,4 3 0,1 2-1,0 0 1,0 4 2,5-5-2,1 2 2,2-5 0,0 0 0,3-6 1,-1 0 1,2-7-1,-3-3 3,2-8-3,-1-5 0,2 1 1,-1-6-1,-4 3-2,2-3 2,-7-1-2,-1 5 2,-1 2 1,0 4 1,-4 0-1,4 11 0,-12-13-1,12 13-1,0 0 0,0 0-3,0 0 0,8 0-2,-8 0 0,19 15-1,-9-3 2,6-4 0,-8 6-1,10-5-4,-9 3-12,-1-4-11,-8-8-17,18 17-8</inkml:trace>
  <inkml:trace contextRef="#ctx0" brushRef="#br0" timeOffset="-138731.1">10983 16677 82,'0'0'2,"0"0"-1,0 0 0,0 0 1,0 0 2,0 0 1,14 3-1,-14-3 2,11 15 0,-4-5-1,-1-1-2,1 4 1,0-4-1,-1 2-1,-1-2 0,0 0-1,-5-9 2,6 14 0,-6-14 2,0 0 1,0 0-2,0 0 2,0 0-1,0 0-1,0-9 1,-2-2-3,-1 3-1,1-3-1,2 0 0,-1-2 0,1 4 0,0-3-1,0 12 1,3-15-1,-3 15 1,9-13-1,-9 13 0,10-7-1,-10 7 0,11-1 1,-11 1 1,15 1-1,-15-1 1,15 10 1,-6-3-1,1 3 1,-3-2 1,1 2-1,-8-10-1,12 15 0,-12-15-5,8 15-10,-8-15-16,4 9-17</inkml:trace>
  <inkml:trace contextRef="#ctx0" brushRef="#br0" timeOffset="-138462.09">11167 16531 120,'0'0'1,"0"0"2,0 0 0,0 0 2,4 5 1,-4-5 2,11 14-3,-4-3 3,2 1-2,-1 1 0,4 2-2,-4 0-2,3 3 1,-4-2-2,4-1-6,-5-3-10,1 0-16,3 5-23</inkml:trace>
  <inkml:trace contextRef="#ctx0" brushRef="#br0" timeOffset="-138137.07">11331 16491 117,'0'0'0,"0"0"0,-6 4 0,6-4-2,-8 15 2,5-5 0,-3 4 0,0 2-1,2-2 1,1 4 0,-1-5 1,2 0 2,-1-2-1,2-1 3,1-10 2,0 12 2,0-12 3,0 0 1,11 12 1,-11-12 0,18 5-1,-7-4-1,0 1-2,5-2-4,-2 1-2,4 2-11,-6-1-20,1-1-37,10 3-3</inkml:trace>
  <inkml:trace contextRef="#ctx0" brushRef="#br0" timeOffset="-137527.04">11821 15962 41,'0'0'3,"0"0"1,-7 13 3,2-5 0,2 9 4,-3-1-2,0 12 2,0 1 4,3 11-2,0 6-2,2 5-2,1 8 0,-1-1-4,0 9 1,1-4 0,-2 3-4,-2-4 1,1-4-2,1 0 0,-3-4 1,0-6 1,2-5-1,1-5-2,0-6-4,2-7-13,0 0-19,0-17-24</inkml:trace>
  <inkml:trace contextRef="#ctx0" brushRef="#br0" timeOffset="-136951">11967 16384 61,'0'0'3,"0"0"1,9 17 1,-6-5 0,5 4 1,-5 0 1,6 8 0,-6-2 2,4 2-4,-4-3 0,3 0-2,-4-5 0,1-2 0,-2-3 1,-1-11 0,2 13 1,-2-13 2,0 0-3,0 0 1,-6-3 1,6 3-2,-10-17-1,1 3 0,1 0-2,2-4 1,-1-2-1,0 0 1,4-1 0,0 1 0,3-2-1,0 3 0,3 2 0,4-1-1,1 3 0,3 2-1,0 3 1,-1 3-1,-2 2-1,4 4 1,-4 1-1,2 0 1,-10 0 1,15 13-1,-4-5 1,-6 2 0,-3 4 0,-2-1 0,0 3 0,-1-1 1,-4-1 0,-2-2-1,-7 2 2,5-3-5,1 0-8,8-11-16,-8 15-24,8-15-7</inkml:trace>
  <inkml:trace contextRef="#ctx0" brushRef="#br0" timeOffset="-136548.98">12252 16465 76,'0'0'6,"0"0"0,0 0 1,0 0 3,1-8 0,-1 8 2,0-13 2,0 5 0,0-2-3,0 2-2,-2-2 2,2 10-2,-8-14-2,8 14-1,-12-10-1,12 10-2,-9-1 0,9 1-1,-9 5-2,9-5 0,-8 18 0,7-6-1,1 2 0,0-1 1,1 4 0,4-2 1,1-1-1,3-2 1,-1 0 0,1-5 0,1 0-1,0-3 0,1-3-6,0-1-14,1-2-26,3-5-19</inkml:trace>
  <inkml:trace contextRef="#ctx0" brushRef="#br0" timeOffset="-136295.96">12336 16138 115,'0'0'2,"0"0"1,0 0 3,0 0 1,5 9 1,-1 6 2,3 5 0,0 0 1,4 9-2,-2-5-2,1 7-3,2-5 0,-2 2-3,0-6-3,-3-2-10,2-1-14,-1-1-24,-2-4-12</inkml:trace>
  <inkml:trace contextRef="#ctx0" brushRef="#br0" timeOffset="-135869.94">12396 16355 43,'0'0'4,"0"0"2,0 0 1,13-14 2,-13 14 2,14-10 0,-4 4 2,3 0-2,1 2-1,0 1-4,-2 3-3,6 0 0,-5 1-2,1 6 0,-3 3-1,2-2 0,-5 4 1,0-1-1,-3 0 1,-1-1 2,-1 1 1,-3-11 2,3 14 2,-3-14 1,0 0 0,-4 11 1,4-11 2,0 0-2,-12-7-1,6-3-1,3-2-2,-1-1-1,2-2-1,1-1-3,1 1-1,0-2-3,1 2-7,5 3-13,1 1-14,-1-1-22</inkml:trace>
  <inkml:trace contextRef="#ctx0" brushRef="#br0" timeOffset="-135169.9">12727 16300 56,'0'0'4,"0"0"0,-8 13 1,8-13 1,-4 19 0,4-7 1,4 1 2,1-1 1,9 0-3,-14-12 2,23 14-1,-23-14 1,23 2 1,-23-2-2,13-4 0,-13 4 0,9-20-1,-6 9-2,-3-4-2,0 0 0,-6-1-1,-5 1-1,-6 0-1,0 2 0,-2 2 0,2 0-1,-5 3-1,7 3 1,-5 4-1,9 1 0,11 0-1,-10 4 1,10-4 0,-2 13 1,2-13-1,3 9 1,-3-9 1,17 5 1,-9-5-1,7 0 2,5-6-2,-6-5 0,5-9 0,-5 4-2,5-6 2,-9-1-1,7-4 1,-12 2 1,1-5-1,-4 5 2,-2 5-1,0-7 0,0 6 1,0-1-1,-3 5 1,0-3-2,-1 3 1,1 3 0,-1 2 0,1 0-1,3 12 0,-4-12 0,4 12-1,0 0 1,0 0 0,-3 13 0,3 0 1,0 7 0,4-1 1,0 8 3,4-4 0,1 5 1,0-2 0,2-1 1,3-1-2,-1-2 2,-2 0-1,1-2-2,0 4-1,-3-6-10,3 6-41,-4-11-16</inkml:trace>
  <inkml:trace contextRef="#ctx0" brushRef="#br0" timeOffset="-134667.87">13192 16082 41,'0'0'3,"0"0"4,0 0 2,0 0 1,2 13 2,3 3 1,0-2 3,4 6-1,1 11-2,0-2-4,-1 4-2,4-1-1,-5 4-1,2-4-3,-1-1-1,-1-5-1,-1-6-3,-1-2-6,-3-6-2,2-2-5,-5-10-13,0 0-13</inkml:trace>
  <inkml:trace contextRef="#ctx0" brushRef="#br0" timeOffset="-134333.85">13229 16068 53,'0'0'2,"0"0"0,16 0 4,-16 0 0,18 1 3,-18-1 0,23 3 2,-12-3-1,3 3 0,3-1-3,-5 4-1,5 0 0,-7 5-2,4-3 1,-10 4-1,5-2 1,-9 4 1,-9 4 1,1-4 0,-6 3 0,5-7-1,-8 5-2,5-7-2,-4 4-5,5-6-7,2 0-11,-3-6-19,12 0-20</inkml:trace>
  <inkml:trace contextRef="#ctx0" brushRef="#br0" timeOffset="-133852.83">13477 16031 76,'0'0'2,"0"0"-1,0 6 1,0-6 3,0 13 2,0-13 1,0 19 2,0-9-1,2 5 1,3-4-1,-2 2-2,3-3 0,-1 2-1,-5-12-1,13 12 0,-13-12 0,17 7 1,-17-7 0,16 0-1,-5-1 0,-3-6-1,1 1 0,-2-4-1,2 0 1,-3-4-2,1 1 0,-2-3-1,-2 4 2,-1 0-2,1 2 1,-3 1 0,0 9 0,0-10-1,0 10 2,0 0-1,0 0-1,3 9 0,-3-9 0,7 18-1,-3-8 0,1 4 0,2-4-3,0 4-10,1-5-15,-8-9-19,15 18-19</inkml:trace>
  <inkml:trace contextRef="#ctx0" brushRef="#br0" timeOffset="-133164.79">13734 15978 123,'0'0'1,"0"0"1,0 0 3,0 0 0,0 0 0,8 6 1,-8-6 1,8 13 0,-2-4 0,-1 1-2,0 3-2,0-3 0,0-1-1,-2 1-1,-3-10 0,6 12 2,-6-12 0,0 0 0,3 10 2,-3-10-2,0 0 1,0 0 0,-3-7 0,3 7-1,-7-18-2,4 8-1,1-2 0,0-1 0,1 1 0,1-1-1,1 4 1,6-1-1,-7 10 0,15-15 0,-15 15 0,18-7-1,-10 7 1,4 0 0,-4 3 1,2 4 0,-1 0 0,0 2 1,-2 1-1,0 0 1,-7-10 1,10 15-2,-10-15 1,6 14 1,-6-14 1,0 0 1,0 0-1,0 0 0,0 0 1,1-7-1,-1-2 0,1-3-1,-1-1-1,0-4-1,0 2 1,3-5-1,-1 3 0,1 3 0,0-1 0,4 5 0,-7 10 1,10-10 0,-10 10-1,12 3 1,-12-3 0,12 21 0,-6-9 0,0 5-1,8-2 0,-9 3-3,9-5-5,-8 3-4,7-6-8,-6 2-8,4-6-4,-11-6-2,10 9-1,-10-9 4,0 0 6,8-9 6</inkml:trace>
  <inkml:trace contextRef="#ctx0" brushRef="#br0" timeOffset="-132622.75">14062 15958 9,'3'-17'17,"1"1"6,-3 2 3,4 1 3,-3 4-2,-2 9-3,3-10 0,-3 10-6,0 0-6,0 0-1,7 9-6,-3 2-1,0 3 0,1 3-1,-1 1 1,0 6-1,1-4-1,2 7-1,-1-5-1,1 4 1,-1-4-1,1 4 1,0 0 0,0-4-1,-3 1-1,2-8 1,-2 1-1,-1-7 0,-1 3 0,-2-12-2,0 0-2,0 0 1,-4-18 1,-1 7-2,-2-9 2,0 0-2,-2-4 3,1 2 0,0-4 1,-1 2 1,4 3 0,-1-5 1,2 6 1,1-5-1,1 7 2,2-4-2,0 6 1,1-1-1,1 3 0,6 2 0,-1 3-1,2 2-1,0 2 0,0 1 1,0 4-1,1 0-1,-10 0 1,16 7-1,-16-7 2,11 17 0,-6-8-1,-4 3 2,-1-3 1,-1 3-1,0-3 0,-4 3 1,-4-4-1,3 2 0,6-10 0,-16 13-3,6-8-7,2-2-11,8-3-22,-21 3-23</inkml:trace>
  <inkml:trace contextRef="#ctx0" brushRef="#br0" timeOffset="-132211.73">14227 15476 76,'0'0'2,"0"0"1,0 8 4,0-8 0,0 12 3,0-12-2,4 17 0,-4-17 2,5 20-2,-2-5-8,1-6-14,3 8-20,-7-17-19</inkml:trace>
  <inkml:trace contextRef="#ctx0" brushRef="#br0" timeOffset="-132037.72">14313 15499 148,'0'0'5,"0"0"3,0 0 0,0 0 0,8 10 2,-5 2-7,2 4-25,1-1-31,1 5-6</inkml:trace>
  <inkml:trace contextRef="#ctx0" brushRef="#br0" timeOffset="-128730.53">10659 17228 1,'0'0'8,"0"0"-1,0 0 0,0 0-1,0 0-3,0 0-1,0 0-2,0 0 0,0 0 0,0 0-2,5-4 2,-5 4 2,10-1-2,-10 1 1,9-5 1,-9 5-1,15-4 1,-5-1 0,-10 5 0,17-6 1,-8 2-1,4 1-1,-4-2 2,6-1-2,3 1 0,-1 0-1,5-1 0,-6 0 0,7 0 0,-6 0 1,5-2-1,-7 2 0,0 0 0,0 0 1,-2-1 1,1 1-1,-2-1 0,1 3 0,-1-2 1,-1 0 0,2 0-1,-2 2 0,0-1 0,2-1-1,-1 2 0,1-1 0,-1 2 0,-1-1 1,1 2-1,0-1 0,0-1 0,3 0 3,-1-2-3,1 1 0,0-1 0,3 0 0,-1-2 0,3 1 0,-2-1 0,3 1 0,-6 0 0,9 0 0,-8 0 0,4 1 0,5 1 0,-6 1 0,4-1 0,-5 0 0,4 3 0,-5-3 0,6 2 0,-7-1 0,0-1 0,0 3-3,1-3 3,1 2 0,1-1-1,-1-1 1,-1 1 0,2 0 0,-1 1 0,-1-1 0,-2 1 0,1-2 0,0-2 4,0-1-4,-2-4 0,2 6 1,-1-6-1,2 5 1,0-4-1,5 5 1,-4-3-2,8 4 2,-4 2-1,6-2 0,-2 0 0,4 1-1,4 0 1,-3-1 0,3 1-1,-5 1 1,6-1 0,-7 0-1,5 1 1,-4-1 0,-3 0 0,1-1 0,-1 1-3,1-1 3,-1 1-1,2-1 0,-2 0-3,6 0 2,-6-1 0,5 0-2,-3 0 2,5-3-1,4 2 1,-1-2 0,3 2 0,-4-2 2,6 2-1,-5-5 1,8 5-1,-8-5 1,-3 5 1,2-2-1,-3 2-1,2 0 1,-2 0-1,-1 0 0,-3 2 1,4 1-1,-6-2-1,9-2 2,1 2 0,-3-2 0,4 1 2,-1-3-2,5 1 1,-3 0-2,6-1 1,-4-1-2,-4 3 2,0 0-1,-2-1 1,1 4-1,-7 0 2,2 0 0,-5 3 3,2-3-1,-2 1 2,2-2 0,-6-1 1,8 1 0,3 0 0,-4-1-4,4-1 2,-2 1-2,1 1 1,-5 0-1,5 1 0,-10 0 2,-3 2-1,1 1 3,-1 0 1,-1 2 0,0-3 2,-1 3 0,-1-1 2,-2 0-2,3 0 0,-6 1-2,-1 0 0,1-1 0,-10 1-2,15-3-3,-15 3-1,0 0-1,11-2-3,-11 2-9,0 0-10,0 0-22,0 0-17</inkml:trace>
  <inkml:trace contextRef="#ctx0" brushRef="#br0" timeOffset="-119754.02">9349 15766 19,'0'0'4,"0"0"-1,0 0 3,0 0 2,-11-1-1,11 1 1,-15-5-1,6 0 1,-4-1-3,2 0-2,-4-3-2,-1-2-4,-2-3 0,1-1-3,-2-1 0,2-6-1,-2-3 0,0-4 0,3 0 1,0-3 1,2 2 1,1-5 2,5 5-1,-1-1 1,4 3 0,2 7-2,3-5-2,0 6 0</inkml:trace>
  <inkml:trace contextRef="#ctx0" brushRef="#br0" timeOffset="-103099.07">11392 17365 0,'4'13'1,"5"-1"3,-3-1-2,4 0 1,3 0-1,-4-2 2,5-1-1,-4 3 1,-10-11-3,16 13 1,-16-13 1,16 12 0,-6-5 0,-1 1-1,-9-8 2,17 10-2,-8-1 4,0-3 0,0 1 1,0-1 0,1 0 2,-1 0 1,2-1 2,-2 1 1,-9-6 0,17 8 0,-17-8 0,15 5-3,-15-5 1,12 2-3,-12-2-2,8 2-3,-8-2-2,0 0-9,12 4-16,-12-4-29,0 0-9</inkml:trace>
  <inkml:trace contextRef="#ctx0" brushRef="#br0" timeOffset="-102395.03">11419 17071 1,'0'0'2,"0"0"0,0 0-1,0 0 2,0 0-1,0 0 1,0 8-1,0-8 0,-6 10-1,6-10 0,-8 19-1,7-8 0,-1 3 0,2-1-1,0 4 1,0-2-2,0 1-9</inkml:trace>
  <inkml:trace contextRef="#ctx0" brushRef="#br0" timeOffset="-97499.75">10672 17334 23,'0'0'1,"0"0"1,0 0 0,0 0 0,-2 13 0,2-13 0,0 0 0,-6 8 2,6-8-2,0 0 1,-9 4 1,9-4 1,0 0 0,-10 4 0,10-4 1,0 0 0,-15 2 0,15-2 0,-11 3-1,11-3 0,-18 0 1,10 0-2,-2 0 1,0 0-1,-2-3-1,2 1 1,-2 0-1,1-2 0,-4 1-2,1-2-1,-1 0-1,0 0 1,-2-2-2,1-3 1,-2-1 0,1 0 0,-1-1 0,1-2 1,1-2 0,2 3-1,1-4 1,-1 0-2,0-1 2,2 0-1,-1-1 1,-1 1 0,0-2-1,-4 3 1,6-3 0,-4 1-1,6 0 1,-3 2 0,5-2-1,-1 1-1,5 2 2,2 1-1,-1 0 0,2 2 1,-1-1-1,0 2 1,-2-1 0,2-2-1,-1 0-2,0-3-1,1 4-3,1-4 1,1 4 0,0-3 1,0 3-2,0 6 3,0-2 2,0 10 2,0-14 1,0 14 0,0-11-1,0 11 1,1-9-1,-1 9 0,0 0-1,4-10 0,-4 10 1,0 0-1,6-13 1,-6 13-1,0 0 1,6-9 1,-6 9-1,0 0 0,12-10 0,-12 10 0,13-8 0,4 3-1,-5-1-1,5-1 1,-3 0 1,8 1 0,-6-1 0,8 1 0,-10-1 0,2 2 1,-2-1 1,1 1-1,0 0 0,0 0 0,-2 0 0,0-1 2,0 0-3,5 1 0,-4 1 1,1-2-1,-2-1 0,2 2 0,-1-1 0,2 1 1,-2-2-1,0 1 0,3-1 0,-2 0 0,5 0 1,-3 0-1,4-1 0,-3 1 0,5-1 0,-2-1 0,1 2 0,-1 0 2,3 2-2,5-2 0,-8 1 0,6 0 1,-5 0-1,3 2 0,-4-3 1,4 0-1,-4 0 0,-1 0 1,1 0-1,2-2 0,3 2 1,-2-2-1,1 1 0,-3-3 2,4 2-2,-3 0 0,1 2 1,-2-2-1,0 2 1,-1 0-1,5-1 0,-4 1 0,5-3 1,-4 2-1,7-3-1,5-4 0,-2 5 0,3-5 1,-2 4-2,5-5 1,-3 6 0,5-6 0,-4 6 1,-2 2 0,3-3 0,-1 1 0,5-1 1,-5 1-1,4-1 0,-3 1 0,5-3 1,3 3-1,-3-2 1,5 0 1,-7-1-1,8 2-1,-4-3 1,7 3 0,-5-1-1,-2-1 1,4 1-1,-4 1 0,7-1 0,-9 0 1,10-4-1,1 3 0,-2-1 0,4-3 2,-3 3-2,4-4 0,-4 1 0,4 1 1,-1-1-1,-7 0 1,8 1-1,-3-1 1,2 2-1,2 0 1,-1 0-1,4-2 0,-7 0-1,6-2 1,-7 2-1,-6-3 0,4 5 1,-5-4-1,3 5-1,1-2 1,0 3 1,1 5 0,-4-3 0,3 3 0,-2-1 1,2 2-2,-7 0 1,-4 3 0,0 0 0,-4 0 0,-1 4-1,-5 0 1,1 0-1,-9 2 1,5 3-1,-7 1 1,3 3-1,-6-3-1,2 3 1,-4-1 1,3 2-1,3-1 0,-4 4 1,6 5 0,-9-7 0,9 7 0,-9-4 0,5 5 0,-5-3 0,-3 4 0,0-4-1,-2 1-1,0-1 1,-1 1 0,-2 1 1,2 0-1,-3 2 1,0-2 0,2-1 0,-1 2 0,0 1 0,0 0 0,3 1 0,-2-1 0,2 1 0,-1-4 0,-2 7 0,1-5 0,-4 4 2,-1-5 2,-2 4-1,-3-3 2,-5 4 0,-5-3 0,-5 5 2,-7 2-3,-7-3-1,-16 7-3,-4-6-3,-15 12-13,-19-9-32,-16 10 4</inkml:trace>
  <inkml:trace contextRef="#ctx0" brushRef="#br0" timeOffset="-95413.63">14033 16554 0,'0'0'4,"-12"8"-1,1-5 2,11-3-1,-20 11 0,20-11 0,-18 9-2,18-9 1,-17 12-2,17-12 0,-13 16-1,7-8 1,6-8-1,-12 18 0,12-18 0,-13 19 2,10-11-2,0 3 0,0-1 0,1 3 0,1-1 0,0 2 1,1-1-1,0 7-3,0 4 3,0 0-1,0 2 1,1-1 0,0 3-1,1-3 1,0 4 0,0-9 1,1-1 0,1-2 1,1 1 0,1-3 0,-2-1 1,5-1 0,-2-1 1,4 0-1,6-3 1,-5 2-2,5-2 1,-3-2 0,4 2-2,-6 0 2,5-2-2,-7 2 1,-1-1 1,0-2-1,1 0 2,-10-6-2,15 7 2,-15-7-1,16 5 0,-16-5 0,15 2 1,-15-2 2,14 3-2,-14-3 1,11 4 1,-11-4-1,10 2 1,-10-2-2,11 4 1,-11-4-1,12 2-1,-12-2-1,11 4 0,-11-4-1,11 1 1,-11-1-1,9 2 0,-9-2 1,0 0-1,0 0-1,9 3 1,-9-3 0,0 0-1,0 0-6,0 0-12,0 0-32,0 0-6</inkml:trace>
  <inkml:trace contextRef="#ctx0" brushRef="#br0" timeOffset="-94479.57">13894 17279 35,'0'0'3,"0"0"1,8 0 1,-8 0-1,0 0 1,8 0 0,-8 0 1,13-3 0,-13 3-1,8-2-1,2 1 2,6 0 0,-5 1 1,7 0 3,-6 0-2,10 0 0,-5 1-2,6 1 0,-7 2-1,-2-1-2,3 1 0,-2 0-1,2 0-2,-2 0 1,0 1 1,-2-2 0,0 0 0,-2 0 0,-2 0 1,-9-3 0,15 3 2,-15-3 2,10 0 2,-10 0 1,0 0 1,11-5 2,-11 5-1,2-15 1,-2 3-1,0 0-2,0-4-4,0-2 0,-1-2-4,-6-2-4,5 0-9,-2-1-15,1-5-32,3 7-14</inkml:trace>
  <inkml:trace contextRef="#ctx0" brushRef="#br0" timeOffset="-92675.47">14776 17246 0,'7'13'0,"-1"-3"1,-6-10 1,9 14 0,-9-14 3,0 0-1,0 0 1,0 0 0,0 0 1,0 0-1,0 0 0,0-11-1,0 1-1,0 10-1,0-16 0,1 8 2,-1 8-2,11-17 2,-11 17-1,15-14 1,-6 10 1,0 0-3,2 2 2,1 2-2,-1 0 1,2 0-1,-1 0-1,-3 0-1,2 0 1,-11 0-1,15 3 0,-15-3-1,12 3-1,-12-3-4,0 0-4,0 0-11,0 0-20</inkml:trace>
  <inkml:trace contextRef="#ctx0" brushRef="#br0" timeOffset="-91875.42">14695 16988 0,'0'0'4,"0"0"2,-10 1 0,10-1 2,-9 2-1,9-2 3,-10 2 0,10-2 0,-9 0-1,9 0 1,0 0-2,0 0 1,0 0-1,0 0-3,0 0-1,0 0 0,0-6-3,0 6 0,9-7-2,1 3 1,4 0 0,-2-2 0,5 0 0,1 0 0,-1-1 0,4 0 1,-1 0-1,-2 0 1,0 0 1,-1-1-1,-1-1 0,-2 4 0,1-1 0,-4 0-1,-2 3-1,-9 3-5,15-9-7,-15 9-13,0 0-13</inkml:trace>
  <inkml:trace contextRef="#ctx0" brushRef="#br0" timeOffset="-91215.39">14701 17002 0,'0'0'1,"0"0"2,0 0 0,0 9 1,0-9 1,4 16 1,-1-3 1,-1-1-1,2 5 0,1 2 0,1-2-2,0 1-1,1 2 0,0-1 0,-1 2-2,1-4 0,-2 2 0,3-4 0,-4 2 1,1-4-1,-4-1 0,4-2 0,-5-10 0,4 13 3,-4-13 3,0 0 4,0 0 2,0 0 0,0 0 1,0 0 0,0 0-1,9-4-1,-9 4-4,6-13-4,-6 13-1,8-15-1,-8 15-1,8-12 0,-8 12 0,13-11 0,-4 5 1,-9 6-1,17-10-1,-8 6 1,0 0-1,2-1 0,-2 2 1,2 0-2,-11 3 2,15-5-1,-15 5-1,13-4 1,-13 4-2,11-3-6,-11 3-13,0 0-16,9 0-23</inkml:trace>
  <inkml:trace contextRef="#ctx0" brushRef="#br0" timeOffset="-90931.37">14799 17172 41,'0'0'3,"0"0"4,0 0 3,0 0 2,8-3 2,-8 3 4,15-6 0,-3 2 0,-3 0-1,4 0-3,0-1-3,1 0 0,-1 1-5,0-1 0,-2 0-1,-2 2-3,1 1-3,-10 2-7,14-6-14,-14 6-23,11-2-19</inkml:trace>
  <inkml:trace contextRef="#ctx0" brushRef="#br0" timeOffset="-90524.35">15065 17037 7,'0'0'13,"0"0"3,7 5 2,-7-5 4,0 0 2,0 0 1,14 7-3,-14-7 2,15 8-4,-6-3-2,3 1-2,-1 2-4,4-1-2,0 1-2,2 2-3,5-3-1,-6 1-3,4-1-1,-2 2-4,-1-3-3,-2 0-8,1 0-24,-16-6-28</inkml:trace>
  <inkml:trace contextRef="#ctx0" brushRef="#br0" timeOffset="-90286.33">15168 17008 104,'0'0'2,"0"0"2,4 5-1,-4-5 2,3 19 0,-3-7 0,1 6 1,-1 3 0,-2 4-2,0-3-1,-2 3 0,1-1-2,1-2-2,-1-2-8,-1-1-12,4-1-19,-2-4-14</inkml:trace>
  <inkml:trace contextRef="#ctx0" brushRef="#br0" timeOffset="-89926.31">15395 16920 81,'0'0'4,"0"0"-1,0 0 2,6 11 1,-4 1 2,3 3-1,1 4 0,2 6 2,3 3-3,-1 4-1,1 0 0,0 0-3,0 3 1,0-4 0,-1 3 0,-1-6-2,-2-1-2,-1-3-4,1-2-7,-4-6-5,0-3-8,2-1-19,-5-12-10</inkml:trace>
  <inkml:trace contextRef="#ctx0" brushRef="#br0" timeOffset="-89595.29">15475 16859 54,'0'0'2,"0"0"1,9 0 0,-9 0 2,15 5 1,-6 1 0,0 4 1,2 2 0,-3 3 0,-1 2 0,-2 4-2,-4-2-2,-2 0 2,1 0-1,-2 0 0,-4-4 1,-2-2 1,1-4 1,-4 1-3,3-4 1,-2-4-1,1-2-1,-2 0-1,11 0-5,-12-6-8,12 6-15,-12-12-25,12 12-6</inkml:trace>
  <inkml:trace contextRef="#ctx0" brushRef="#br0" timeOffset="-89186.27">15612 16894 35,'0'0'3,"0"0"1,0 13 2,0-13 1,2 19 1,0-6 2,4 0 1,-3 1-1,6 0 0,-2-1-2,4-4 0,-3-2 3,1-2-1,1-4 3,1-1 0,-1-2 0,0-7 1,-3-2-2,-2-5 1,2 0-5,-5-1 1,3-1-2,-5-2-1,0-3 1,1 5-3,-7-2 0,3 8-2,-3-2-3,6 14-3,-14-10-4,14 10-9,-17 14-12,4-4-27,7 9-16</inkml:trace>
  <inkml:trace contextRef="#ctx0" brushRef="#br0" timeOffset="-88700.24">15792 16757 86,'0'0'3,"0"0"2,10 11 2,-10-11-1,15 23 2,-11-6 0,11 2 1,1 3 0,-5-2-3,6 2-1,-7-2-2,5 1 2,-7-7-1,4-2-2,-8-2 3,-4-10-1,3 12 3,-3-12-1,0 0 1,0 0 1,-1-6-2,-2-3 0,-1-5-1,3 0-2,-1-7 0,1-2 0,1 1-2,0-2 0,1 6 0,3-3 1,2 7-1,0-4 1,-6 18-2,16-12 2,-6 9 0,0 3 0,2 0-1,-2 3 1,1 5-1,2 3-2,-3 4 1,0 3-2,-2-3-5,0 4-9,-3-7-23,5 4-28</inkml:trace>
  <inkml:trace contextRef="#ctx0" brushRef="#br0" timeOffset="-88345.22">16094 16768 78,'0'0'3,"0"0"3,0 0 2,10 2 4,-10-2 0,10 1 2,-10-1 1,15 0 1,-15 0-3,10-8-1,-10 8-2,7-16-2,-7 6-2,0 10 0,-2-16-3,2 16 0,-11-15-1,11 15 1,-18-9-1,18 9-1,-16 0 1,16 0 0,-16 19 0,12-7-1,1 3 0,1 4-2,2 2 1,0 3 0,5-6 0,3 3-1,2-3-2,2-2-4,0-5-9,3-1-21,0-11-22</inkml:trace>
  <inkml:trace contextRef="#ctx0" brushRef="#br0" timeOffset="-87915.2">16283 16664 187,'0'0'2,"0"0"0,0 0 2,0 0 0,0 0 2,0 0 0,0 0-1,6 10 1,-2-1-2,1 3 0,-1 1-2,3 0 0,0 1-1,-3-2-1,2-1 1,-1 0 0,-5-11-1,5 15 3,-5-15-1,0 0 0,0 0 1,0 0 1,0 0-2,0 0 1,0-8-1,-2-4 0,0 0-2,1-1 1,1 0-1,0-4 0,2 4 0,2 0 0,5 2-1,-1 1 1,1 3 0,2 2-1,0 1 1,0 3-1,0 1 1,1 3 0,-3 4-1,3 3 1,-5-1-1,2 4 0,-5 0-5,4 1-6,-6-5-13,-2-9-30,7 21-15</inkml:trace>
  <inkml:trace contextRef="#ctx0" brushRef="#br0" timeOffset="-87640.18">16514 16451 95,'0'0'3,"0"0"0,-5 0 4,5 0 2,-2 13-1,3-1 3,4 2-1,1 4 1,9 3-2,-9 2-2,10 2-1,-8 0-4,5-1 0,-6-2-5,-1-3-9,-3 0-13,4-1-23,-7-6-10</inkml:trace>
  <inkml:trace contextRef="#ctx0" brushRef="#br0" timeOffset="-87324.16">16513 16646 86,'0'0'2,"0"0"1,-4-7 0,4 7 2,8-8 2,3 2-1,1-1 1,3 0 1,7-2 1,-3 2-2,7 1 0,-8-1 0,-1 0 0,-2-2 0,1 5-2,-2-1 1,0 4 0,-3 1 0,0 0-1,-2 6 2,-2 2-1,1 4-1,-1-1 1,0 4-2,-1-2 0,1 4-2,-2-4-1,5-2-4,-4-1-11,-6-10-23,20 16-29</inkml:trace>
  <inkml:trace contextRef="#ctx0" brushRef="#br0" timeOffset="-87168.15">16756 16469 152,'0'0'0,"0"0"-4,0 0-7,3-10-15,-3 10-18</inkml:trace>
  <inkml:trace contextRef="#ctx0" brushRef="#br0" timeOffset="-86734.13">16865 16501 183,'0'0'5,"0"0"1,0 0-1,13-11 3,-13 11-1,16-6 1,-9 5-1,7 1 0,-2 0-3,1 6-2,0 3-1,-2 5-1,-1-1 1,1 2-2,-5 2 1,-1-2 0,-2-1-1,-1-1 0,-3-1 0,-2-3-2,3-9 2,-15 14 0,4-12 0,0-1 1,1-1 0,-4-5 0,5-2 1,0-4 1,5 2 0,2-1 0,2 10-1,1-16 1,-1 16-1,18-7 0,-8 7 1,5 0-2,-1 4 1,4 2 1,-3 1-2,1 2-3,-4-3-3,3 3-9,-6-3-8,0-3-16,2 1-19</inkml:trace>
  <inkml:trace contextRef="#ctx0" brushRef="#br0" timeOffset="-86558.12">17063 16290 219,'0'0'1,"0"0"0,0 0 1,0 0 1,-6 10 1,6 3 0,1 4 1,5 5-1,3 3 0,2 6-8,-2 3-25,1 0-35,12-3-5</inkml:trace>
  <inkml:trace contextRef="#ctx0" brushRef="#br0" timeOffset="-85571.06">17687 16314 44,'0'0'3,"0"0"0,0 0 4,0-10 3,0 10 3,0 0 0,-3-12 2,3 12 0,-14-2-1,14 2-3,-16 3-1,16-3-4,-15 16-3,9-4-1,2 4 1,1-1-2,3-1 0,0 2-1,3-1 1,2-1 0,4-3 2,0-1-1,3-5 0,-1-5 2,4 0-1,-4-3 1,6-6-2,2-5 0,-4-3 0,2-4 1,-7-1-2,5-4 0,-9-4-1,4-3 0,-9 0-1,-1-2 1,-6 2-1,-7 0 0,3 2-1,-4 0 2,2 6 0,-4 4 2,3 1 0,0 5-1,5-1 1,2 5 0,1 1 0,5 10-1,-6-10-2,6 10-2,0 0 1,0 0 0,0 0-2,-2 10 1,2 1 0,0 3 0,0 4 2,0-2 0,4 9 1,0-4 0,2 3 0,2 1 2,1 3-1,7 4 2,-5-5-1,6 4 0,-3-4 2,4 4-1,-3-8 0,5 7 0,-9-10 0,1-2 2,1-4-2,-2-2 3,2-2-1,-1-4 1,-2-4 0,2-2 0,-1-2-1,0-8 1,0-2-2,-2-1-1,-1-1-1,0-3 0,-2-1-1,-2 0-1,-1 2 0,-2 2 1,-1 0 1,0 4-2,0 10 0,0-14-2,0 14 1,0 0 1,0 0-1,0 6 0,2 4 0,0 2 0,3 2 1,0 0 0,0 1-1,-1 2 0,3-3-2,-1-4-8,-2-1-18,7 3-26,-11-12-15</inkml:trace>
  <inkml:trace contextRef="#ctx0" brushRef="#br0" timeOffset="-85424.06">18014 16025 113,'0'0'-1,"0"0"-1,-1 6-8,1-6-8,-1 13-17,1-2-12</inkml:trace>
  <inkml:trace contextRef="#ctx0" brushRef="#br0" timeOffset="-85025.03">18138 16114 137,'0'0'6,"0"0"3,0 0 1,0 0 2,0 0 0,0 0-1,0 0 0,-6 2 2,6-2-8,-10 3-1,10-3-3,-8 11-1,8-11 0,-5 17 0,4-7 1,-2 4 0,3-3-1,0 5 1,0-8 0,3 6-1,2-5 1,0 3 0,-5-12-1,16 14 0,-9-8 0,3-2 0,-10-4 0,16 13 0,-16-13 0,11 12 0,-11-12 2,3 14-2,-3-14 1,0 16-1,0-16 1,-7 13-1,7-13-5,-16 15-6,7-11-19,5 5-31,-5-8-6</inkml:trace>
  <inkml:trace contextRef="#ctx0" brushRef="#br0" timeOffset="-84724.02">18210 15988 56,'0'0'4,"0"0"-1,0 0 4,4 14 2,-3-4 0,6 4 3,-3-2 0,3 8 0,0-3-3,2 3-1,-3 0-2,3 2-1,-2 3-4,1-6-7,-1 2-8,-4-6-15,5 7-24</inkml:trace>
  <inkml:trace contextRef="#ctx0" brushRef="#br0" timeOffset="-84255.99">18248 16113 76,'0'0'4,"0"0"1,15 0 3,-15 0 5,19-4 0,-9 1 1,8 1 1,-4-4 1,5 1-4,2 1 1,-3 2-5,4 1-1,-5 1-3,5 0 0,-8 0-2,10 3-1,-13 4-1,3 1 0,-3 1 0,-1 1 0,-3 4 0,-2 5 1,-3-5-1,-2 5 1,-1-5 1,-3 2 0,-4-3 0,1 0 1,-2-7 0,1-3 0,-1-3 0,9 0 2,-16-3-1,16 3-1,-11-17 1,8 1-2,-1 3-1,4-4 0,0-1 0,0-1-1,5 4-1,0-5 0,5 8-1,-3 1-2,5-2-3,-3 3-4,6 3-7,-3 3-8,0-2-12,2 6-13,-2-1-14</inkml:trace>
  <inkml:trace contextRef="#ctx0" brushRef="#br0" timeOffset="-84040.98">18646 16066 120,'0'0'5,"0"0"1,1 15 2,-1-15 3,3 17 0,-3-17 2,5 21 0,-2-12 0,2-1-2,-5-8-5,9 15 0,-9-15-6,14 6-12,-14-6-26,12 5-24</inkml:trace>
  <inkml:trace contextRef="#ctx0" brushRef="#br0" timeOffset="-83917.97">18596 15888 79,'0'0'-11,"0"0"-17,0 0-12</inkml:trace>
  <inkml:trace contextRef="#ctx0" brushRef="#br0" timeOffset="-83303.93">18764 15794 82,'0'0'3,"0"0"1,0 0 2,8 5 3,-8-5-2,8 21 0,-6-7 1,6 2 0,-3 3-2,0 5-2,1-4-2,-1 4 0,-1-4 0,-2 3 0,2-8-2,-1 3 1,-1-4 0,1-2 2,-3-12 1,1 13 4,-1-13 0,0 0 3,0 0-1,0 0 1,0 0 0,0 0-2,0-8-2,0 8-3,5-15-2,-5 15-1,11-17-1,-11 17 0,18-14 0,-7 8-1,0 2 0,0 2 0,1 1 0,1 1-1,-4 0 1,3 2 0,-12-2 0,14 13 0,-14-13 0,7 19 1,-7-6 0,0-1 1,-2-1 0,-6 2 0,-1 0 0,-1-3 2,-2-1-2,-3-1 1,3-3-1,-3 1-1,3-4-1,-2-1-4,3-1-10,0-3-24,11 3-25</inkml:trace>
  <inkml:trace contextRef="#ctx0" brushRef="#br0" timeOffset="-82864.91">19000 15894 146,'5'0'5,"7"2"2,-2 3 1,0 0 0,5 2 1,-4 2-1,5 1 1,-2 2 0,-9 1-4,3-2-3,-2-1-1,-6-10 2,13 14-2,-13-14 1,13 7 0,-13-7 0,13-4 1,-3-1 0,-3-5 0,2-1 0,-1-6-1,2 3 0,-2 0 0,-1 2-1,0-1 1,-7 13-1,14-12 1,-14 12-1,12 0-1,-12 0 1,14 7-1,-14-7 1,15 17-2,-10-8-4,2 3-7,-1-1-21,-6-11-32,2 13-4</inkml:trace>
  <inkml:trace contextRef="#ctx0" brushRef="#br0" timeOffset="-82618.89">19319 15613 123,'0'0'2,"0"0"0,0 0 4,8 11 0,-4-1 2,1 7 0,3 2 1,-1 5 0,1 4-1,-2 5-2,0-1-3,2 1-3,-4-2-7,-1 1-11,-1-4-13,-3-3-18</inkml:trace>
  <inkml:trace contextRef="#ctx0" brushRef="#br0" timeOffset="-78907.68">6971 17823 0,'0'0'0,"0"0"1,0 0 2,0 0 2,0 0 2,0 0 2,0 12 2,0-12 2,0 0-1,0 0 0,-3 10 0,3-10-4,0 0-1,-13 7-1,13-7-2,-9 1-3,9-1 0,-15 0-1,7 0 1,8 0-2,-16-8 0,16 8 0,-15-17-3,7 6-1,-1-2 2,1 0-1,-1 0 1,0-4-1,0 2 1,3-2 1,-5-3 1,2 1 0,0-11 2,-9-16 0,1 5 2,-1 3-2,4 4 1,-1 3-1,3 1 1,2 4-1,3 7-1,-1 2 0,0-2-1,1 2 1,-2-2 0,3 3-2,-3-5 2,1 4 0,1-1 0,-1 0 0,2 0 2,-1 0-2,-1 4 0,5-3 1,-2 2-1,4 1 0,0 0 0,0 1 1,1-1-1,0 1 0,0 0 0,1 0 0,3 0-1,0 1 1,-2-1-1,5 1 1,0-2-2,-3 3 2,3 1-1,-1 2 0,-6 8 0,12-16 1,-12 16-1,12-10 0,-12 10-1,18-11 1,-9 5 0,0 0 0,4 2 0,-3 0-1,5-1 2,0 0 0,2 1-1,-2 0 1,5-5 1,-2-1-1,5 2 0,-5-5 0,3 4-1,-2-2 1,2 4 0,-6-4-1,3 7 1,-4 0 0,6 2 0,1-2 0,-4 1 0,7-1 0,-3 1 0,5-1 0,-5-2 0,10 3 0,-7-3 0,3 1 1,2-2-1,3 0 0,-2 0 0,3 1 0,1 0 1,-2 1-1,1-5 0,-3 3 0,3 0 0,-5 1 2,4-2-2,-6 1 0,7 1 1,1 0-1,-5-1 0,6 3 0,-7-2 0,7 0 0,-5-1 0,6 1 0,-5-5 1,-2 4 0,0-2 0,1-1 1,1 4-2,-4-1 1,1 0 0,-2 1-1,-1-2 1,-4 3-1,5 0 1,-6-1-1,2 0 1,-4 1-1,7 1 2,3-1-1,-7 2 0,8-2 0,-5 3-1,4-1 1,-5 0 1,8 2-2,-11-2 1,-1 2-1,1 1 0,-2 0 0,-1 0 0,-2 3-1,1 1 1,-3 0 0,1 1 0,-2 1 0,0-1 0,0 2 0,-1 0 0,-1-1-2,-2 0 2,1 1 0,0 5 0,0-4 0,-1 3 0,1 2 0,3 1-1,-3 1 1,3 1 0,-1-2 0,2 3 0,-2 0-1,1 2 0,-1-3 1,2 6-1,-2 4-1,1 0 4,-1 3-2,-1 0 0,-2 3 1,5 0-1,-6 3 1,2-4 1,-2 0-2,1-1 2,-2 0-2,2-2 1,-1-1 0,1-1-1,6-4 1,-4 1-1,6-1 1,-5-2-1,5-4 3,-7 5-3,8-3 1,-10 0 0,-4-2-1,2 0 1,-3 0 0,-2 0 1,0-2 0,-1-5-3,-5 3 0,-3-1-5,-2 7-9,-7-4-19,0 6-14</inkml:trace>
  <inkml:trace contextRef="#ctx0" brushRef="#br0" timeOffset="-43109.63">18895 4357 6,'0'0'1,"0"0"1,-2 13 0,2-2 1,1-3 5,4 9 0,-2-2 0,3 7 4,2-2-2,2 1-1,-1 1 1,0 3-3,-1-4-1,1 1 0,-3-6-3,2 4 0,-1-10-1,0 2-7,-3-4-1,-4-8-5,5 13-12,-5-13-7</inkml:trace>
  <inkml:trace contextRef="#ctx0" brushRef="#br0" timeOffset="-42429.6">18914 4357 92,'0'0'3,"0"0"1,-3-12 4,3 12-2,0-18 1,6 9 3,0-3-2,5-2 0,0 1-2,5 2-1,-4 7-1,4-2-1,-3 2-2,5 1-1,-3 3 0,4 0 0,0 6 0,-6 1 0,4 1-3,-8 2 5,4 5-1,-10 1 1,6 4 0,-9 0 1,-12-3-1,10 5-1,-9-5 0,6 1 0,-6-6 1,5-1-1,-3-4-1,9-7 1,0 0 1,0 0-1,0 0 2,0 0-1,0-7-1,0 7 1,17-17-2,-17 17 0,19-13 2,-11 2-2,8 4-2,-6-1 2,6 2-1,-7 5-1,0-3 3,2 4-2,-2 0-1,2 2 3,-11-2-1,17 17-1,-11-8 2,0 5-1,-3 0 0,1 2 1,-4-2 0,0 3-2,-5-5 3,-3 4-1,0-1-1,-5 0 3,-2-5-1,-2 3-1,-4-3 3,3-1-2,-6 1-1,5-6 3,-4 1-1,6-3-1,0-2 3,6 0-2,3 0-1,-2-4 0,10 4-3,-7-10-4,7 10-8,0-13-13,0 13-25,8-7-16</inkml:trace>
  <inkml:trace contextRef="#ctx0" brushRef="#br0" timeOffset="-42074.58">19371 4282 105,'0'0'0,"0"0"0,0 6 1,0-6 5,-2 17-1,2-5 3,0-1 1,0 2 3,2-1-1,2 0 1,0 1-1,0-3-3,-4-10 0,15 13-1,-15-13-4,15 13 0,-15-13-5,13 2-10,-2-2-18,-11 0-23,14-7-10</inkml:trace>
  <inkml:trace contextRef="#ctx0" brushRef="#br0" timeOffset="-41925.57">19367 4157 171,'0'0'3,"0"0"2,0 0-2,0 0-3,0 0-8,-2-11-15,2 11-10,0 0-11</inkml:trace>
  <inkml:trace contextRef="#ctx0" brushRef="#br0" timeOffset="-41392.54">19493 4361 148,'0'0'5,"0"0"1,0 0 0,0 0 1,-5-9-2,5 9 2,0-11 1,0 11-1,1-13-6,-1 13 2,12-13-3,-3 11 0,-1 2 0,3 0-1,1 0-2,-1 0 3,0 6-1,-1 1-1,-1 0 3,1 2-2,-3 1 0,-7-10 2,8 18-1,-6-7-1,-2-11 2,4 12-1,-4-12 0,0 0 2,0 8-2,0-8 0,0 0 1,-5-8 0,2-3-2,2-2 2,-1-2-1,2-3-1,0-3 2,2 3-1,1 0 0,3 0 3,1 4-3,0 3 0,3 0 1,1 3-1,-11 8-1,16-2 1,-16 2 0,16 3-1,-16-3 1,17 14 1,-4-2-2,-9 0 1,1 0-8,2-2-12,7 4-17,-13-3-24</inkml:trace>
  <inkml:trace contextRef="#ctx0" brushRef="#br0" timeOffset="-41023.52">19799 4210 73,'0'0'1,"0"0"0,-4 4 0,4-4 2,-3 19-2,0-6 3,3 0-2,0 0 0,3 0 1,3-1-1,-2-2 0,-4-10 4,17 11 1,-7-11 0,2-1 4,1-4 1,-3-2 1,-1-4 2,1-1 0,0-4 0,-4 2 1,-2 0-2,-4 2 0,0-2-1,-4 0-2,0 1-3,-5 5-4,-1 3-2,-2 3-6,-1 2-3,0 0-8,3 6-11,-2 7-21,-4 1-24</inkml:trace>
  <inkml:trace contextRef="#ctx0" brushRef="#br0" timeOffset="-40226.47">19999 4092 93,'0'0'-1,"0"0"0,-3-11-2,3 11 2,0 0 1,5 9-1,-5-9 0,9 19 1,-5-2 1,3-4-1,1 5 3,-2-5-1,-1-2-2,-2-2 2,1 0-1,-4-9 0,4 8 3,-4-8 2,0 0-3,0 0 3,0 0-1,0 0-1,0-7 1,0-2-1,0 1 0,1-3-1,-1-3 2,0 2-2,0-2 3,0 2-1,1-1-1,-1 13 1,3-21-1,-3 21-3,8-19 0,-8 19-1,10-5-1,-10 5 1,10 7-3,-2-3 2,1 9 0,0-5 0,-2 7 1,-1-3-1,2 2-2,-2-5 1,-1 0 0,-2 1-2,-3 2 1,0-4 0,0-8 2,0 9 0,0-9 2,0 0 0,-6 6 3,6-6-2,-11-5 2,8-4-2,1 0 0,-2-2 1,3 2 0,1-6 0,0-4-3,4 4 2,-2-4 0,2 7-2,0-2 1,-1 3-1,2-3-1,-5 14 2,6-12-2,-6 12-1,10-6 1,-10 6-3,12-6 1,-12 6 2,13 0-2,-13 0 1,16 1 2,-8 5-1,-8-6 0,13 15 4,-6 0-2,0-2-1,-1 5 3,0-6-5,-2 5-2,-2-2-10,4 4-17,-5-11-26</inkml:trace>
  <inkml:trace contextRef="#ctx0" brushRef="#br0" timeOffset="-39995.46">20330 4012 108,'0'0'2,"0"0"1,0 0 1,0 0 0,-9 5 1,9-5 1,0 11-1,0 1-3,1 6-8,1-6-19,7 4-28</inkml:trace>
  <inkml:trace contextRef="#ctx0" brushRef="#br0" timeOffset="-39838.45">20265 3868 107,'0'0'1,"0"0"-4,0 0-18,6 1-18,-6-1-6</inkml:trace>
  <inkml:trace contextRef="#ctx0" brushRef="#br0" timeOffset="-39338.42">20422 3823 104,'0'0'2,"0"0"0,0 0 2,9-4 1,-9 4-1,16-3 1,-4 3 1,2 0-1,-1 1-1,-1 5-1,4 4-1,-2 1 0,-2 5 0,-3-2-1,0 2 1,-2 0-1,-5 7-4,-1-9 0,-1 6-1,-1-7-3,-7 4 2,-2-4 0,2 0-2,-1-7 4,9-6 0,-18 9 3,18-9 1,-12-1 2,12 1-2,-4-16 3,4 5 0,0 1 1,0 0 2,6-1 0,1 0-3,2 4 3,-9 7-2,17-7 0,-17 7 1,19 0-4,-8 0 0,2 0 0,0 4-1,-3 1-5,3 0-7,0 0-20,-2-5-27</inkml:trace>
  <inkml:trace contextRef="#ctx0" brushRef="#br0" timeOffset="-39116.41">20643 3688 200,'0'0'2,"0"0"-1,0 9 2,0-9 2,2 21-1,4-4 1,1 2-4,2 8-28,8 2-33,-3 5-1</inkml:trace>
  <inkml:trace contextRef="#ctx0" brushRef="#br0" timeOffset="-38080.35">19700 5772 0,'5'21'3,"0"-5"-2,-3-4 2,0-2 2,-2-10-1,0 9 0,0-9 0,0 0-2,-5-15 0,0 1-1,-3-6-4,-1 1 0,-4-5 0,3-1 1,-1-5 0,2 5 0,2-2 4,0 3-1,1 2 1,4 0 1,2-1-1,0 7 0,4 2 0,0 3 0,3 1-1,-1 2-1,7 1 0,-3 4 0,4 3 0,6 1 3,-6 6-2,6 1 1,-5 2 2,4 4-2,-5 3 2,2-1 0,-9 1 1,-2-3 0,-2 0 2,-3 0 1,0 1 0,-3-6 0,-4 2 1,-3-4 0,-1 1-1,-7-3-2,6-2-2,-8 0 0,10-2 0,-7 1-3,8-2-1,-2 0-5,11 0-8,0 0-17,-8-8-18</inkml:trace>
  <inkml:trace contextRef="#ctx0" brushRef="#br0" timeOffset="-37638.32">19924 5491 88,'0'0'1,"0"0"1,0 0 0,0 0 0,-8 6 3,8-6 1,0 14-1,0-2-1,0 0 1,1 1 0,6 2-2,-1-1 0,3-2-2,-1 1 0,0-1 2,1-4-2,-1-3 1,4-3 0,-2-2 3,-1 0 1,0 0 1,-9 0 2,15-20 0,-9 7 1,-1-3 0,-3 2 0,-2-4-1,0 0-1,0 0-1,0 3-1,-3 3 0,-3 1-2,6 11-2,-13-11 0,13 11-2,-17 0-4,8 2-3,-1 5-7,1 2-13,5 5-17,-4-5-22</inkml:trace>
  <inkml:trace contextRef="#ctx0" brushRef="#br0" timeOffset="-37360.31">20121 5386 151,'0'0'0,"0"0"1,0 0 0,0 0 0,0 5 0,0-5 2,3 16-2,1-5 1,2 1-1,1 0 1,0-2-2,-1 1-6,0 0-6,-6-11-10,11 13-13,-11-13-12</inkml:trace>
  <inkml:trace contextRef="#ctx0" brushRef="#br0" timeOffset="-37240.3">20115 5200 104,'0'0'3,"0"0"0,0 0-1,0 0-2,0 0-2,0 5-7,0-5-7,7 13-9,-7-13-16</inkml:trace>
  <inkml:trace contextRef="#ctx0" brushRef="#br0" timeOffset="-36792.27">20283 5239 133,'0'0'4,"0"0"2,0 0 1,0 0 2,0 0 1,0 0 2,0 0-2,0 0 1,-7-11-4,7 11-3,-12 1-2,12-1-2,-7 13-1,7-13-2,-7 18 1,7-7 0,0 3 0,4-5 2,2 0-1,-6-9 0,17 13 2,-8-9 0,3 1-1,3-3 1,-1-1 0,4 0-2,-6 0 3,5 3-2,-6 0 0,3 5 3,-14-9 0,18 17-1,-18-17 2,1 21-1,-1-21 0,-1 20 3,1-20-3,-12 13-1,3-8 1,-1 0-1,-1-4-1,0 0-1,2 1-2,-4 0-3,13-2-6,-18 0-8,18 0-6,0 0-10,0 0-18,3-6-11</inkml:trace>
  <inkml:trace contextRef="#ctx0" brushRef="#br0" timeOffset="-36290.24">20533 5156 151,'0'0'3,"0"0"3,0 0 2,0 0-1,-7-4 0,7 4 1,-12 0-1,12 0 0,-14 0-3,14 0-4,-16 11-1,16-11 0,-7 15 0,5-5-2,2 1 3,0-1-3,2 1 2,-2-11 0,11 16 1,-2-9 0,-9-7 1,17 10 0,-4-8 0,-1-1 2,-2 0-1,4 2 0,-4-2 0,1-1 0,1 0 0,-1 2-1,-1 1 0,-10-3 0,10 9 2,-10-9-2,8 9 1,-8-9 0,0 15 0,0-15 2,-6 14-1,6-14-2,-12 12 2,1-5-1,2 2 1,0-1 0,9-8-1,-17 11-1,17-11-1,-12 4-2,12-4-8,0 0-7,-5-11-18,5 11-19,5-17-14</inkml:trace>
  <inkml:trace contextRef="#ctx0" brushRef="#br0" timeOffset="-35370.19">20786 5097 106,'0'0'2,"0"0"1,0 0 1,0 0 1,-8 6 0,8-6 2,0 0-1,-12 13 0,12-13-2,-14 18-1,10-10-2,2 1 0,-1 3-2,1-1 0,1 3 1,1-2 0,1-1-1,2-2-1,3 0 2,-6-9 0,7 16 2,-7-16-2,15 5 1,-15-5 0,15 0 1,-15 0 1,15-3-1,-15 3 1,14-15 1,-14 15-1,9-18 2,-9 18 0,5-17-1,-4 6 0,-1-3 0,1 5 0,-1-1-1,0 2 3,-1-2-3,1 0-1,0 1 3,0 9-2,0-11-1,0 11 1,0 0-2,4-9-2,-4 9 1,8 0-1,-8 0-1,14 1 2,-5 5-2,-9-6 0,16 15 2,-16-15 0,16 18-1,-16-18 2,16 14-1,-16-14-1,11 11 2,-11-11-1,9 9 0,-9-9 1,0 0 2,8 8-1,-8-8 1,0 0-1,0 0 2,0 0-1,0 0-1,0-8 0,0 8 1,-2-10-2,2 10-2,-3-13 1,3 13 0,-1-13 0,1 13 0,0-18 0,0 9-1,0 9 1,3-16 0,-3 16 0,3-10 0,-3 10-2,6-12 1,-6 12 1,7-9-1,-7 9 1,10-6-1,-10 6 0,13-8 1,-2 7 0,-11 1-1,20-3 2,-9 2-1,2-1-1,-3 1 2,3 1-1,-13 0 0,18 1 2,-18-1-1,15 7 0,-15-7 3,15 11-2,-8-2 0,-7-9 1,15 15 0,-7-6-2,-3-1 1,-5-8-1,12 16-1,-12-16-3,13 16-19,-3-5-43,-6-1-2</inkml:trace>
  <inkml:trace contextRef="#ctx0" brushRef="#br0" timeOffset="-32041">21104 3681 107,'0'0'4,"0"0"0,0 0 2,0-6 3,0 6-3,0 0-1,0 0-2,3-11-16,-3 11-27,5 7-11</inkml:trace>
  <inkml:trace contextRef="#ctx0" brushRef="#br0" timeOffset="-31857.99">21174 3816 150,'0'0'-2,"0"0"-10,0 0-39,0 0-3</inkml:trace>
  <inkml:trace contextRef="#ctx0" brushRef="#br0" timeOffset="-30268.9">21503 3478 1,'0'0'9,"0"0"0,0 0 1,0 0-1,0 0 2,3-9-1,-3 9-3,2-13 0,-2 13-2,7-16-4,-7 16 2,8-19 1,-8 19-4,14-10 5,-14 10-2,17-14-2,-6 9 4,-3 0-1,3 0-3,5 3 1,-5 1 1,6 1-5,-5 0 4,4 2-2,-6 4-2,8 1 2,-7 4-1,-4 8 0,4-6 1,-5 6-1,-1-3 0,-1 6 1,-1-8-4,-3 7 1,0-7 1,-1-4 0,1-10-2,-11 15 3,11-15-1,-8 8 0,8-8 2,-15 3 1,15-3-2,-12 0 2,12 0 0,-11-5 0,11 5 0,-9-6-1,9 6 0,-1-13 1,1 13-1,-1-12-1,1 12 2,0-12-2,0 12 0,7-15 1,-7 15 0,10-10-1,-10 10 3,10-13-1,-3 3 1,-1-5 0,3 5-1,-1-2 2,1 3 0,-1-4 2,2 0 0,-1-3-1,-1 7 2,-8 9 1,13-18-1,-8 10 1,1-3-1,-1 1-1,0 1-1,-5 9 1,4-15-1,-2 6-1,1-1 2,-3 10-1,1-11 1,-1 11 2,0 0-3,0-11 1,0 11 0,0 0-2,0 0-1,0 0 0,0 0 0,0 0-5,0 0 3,-10-6-2,10 6 0,0 0 1,-7 10-2,7-10 1,-5 12 2,5-12 0,-8 16-1,8-16 1,-4 16-1,3-6 0,0 1 2,1-11-2,0 17 0,0-17 1,1 18 0,0-9 0,1 1 1,-2-10-1,8 14 0,-8-14 1,10 15-1,-6-2-1,-4-13 1,10 18-1,-10-18 1,12 17-2,-12-17 2,12 19 0,-12-19 3,11 6-1,-11-6 0,16 4 3,-16-4-1,16 4 3,-16-4-1,11 0 0,-11 0 1,14-3 1,-14 3-2,9-4 3,-9 4-3,0 0-2,12-10 1,-12 10-1,0 0 0,4-14-2,-4 14-3,0 0-6,6-8-3,-6 8-19,0-15-31,0 15-8</inkml:trace>
  <inkml:trace contextRef="#ctx0" brushRef="#br0" timeOffset="-29632.86">22165 3260 89,'0'0'5,"0"0"1,-1-11 4,1 11 3,0 0 0,2-12 1,-2 12 2,9-13 2,-9 13-3,13-7 0,-13 7-2,15-10-1,-15 10-3,16-10 1,-6 7-1,-10 3-2,15-8-1,-15 8-2,20-10-1,-20 10-1,18-2-1,-18 2-4,16-3-6,-16 3-11,17 0-14,-17 0-21,6 12-14</inkml:trace>
  <inkml:trace contextRef="#ctx0" brushRef="#br0" timeOffset="-29435.85">22247 3332 192,'0'0'7,"0"0"3,0-4 2,0 4 1,8-8 2,-8 8-1,15-10-3,-4 6-7,7 4-35,-3-2-33,3 2-4</inkml:trace>
  <inkml:trace contextRef="#ctx0" brushRef="#br0" timeOffset="-27396.74">21690 4973 41,'0'0'2,"0"0"0,0 0 2,0 0 1,0 0 1,0-10 0,0 10 1,0-9 1,0 9-1,0-9-1,0 9 0,3-14 0,-3 14-1,7-12-1,-7 12 1,11-13 0,-11 13-2,16-16 0,-7 11 0,1 0 0,-2 3-2,3-3 0,0 3-1,1 1 0,-1 1 0,-2 2 0,1 3 0,1 2 0,-2-2 0,1 5 0,-1 0 0,0 2 1,-3 1-1,-1-1 1,0-1-1,-2 0 2,0 2-1,-3-1 1,0-3-2,0-9 1,-5 14 0,5-14 1,-6 12-1,6-12 0,-11 10 0,11-10 0,0 0 2,-9 3-2,9-3 1,0 0 0,0 0 1,0 0-1,-9-2 0,9 2 0,0 0-2,0 0 2,-5-9-2,5 9-1,-1-9 2,1 9-2,0-12 1,0 12 1,0-14-1,4 3-1,-1 0 2,2 1-1,1 0 0,1-2 0,0 0 1,-1 1-1,-1-2 2,2 3 1,0-1-3,-2-1 1,2 3 0,-7 9 0,11-16 0,-11 16 0,9-10-2,-9 10 2,8-13 1,-8 13-2,0 0 2,4-10-1,-4 10-1,0 0 1,3-11 0,-3 11 0,0 0 1,0 0 0,0 0-2,0 0 2,0 0-1,0 0 2,0 0-1,0 0 0,0 0-1,0 0 1,0-8 0,0 8-1,0 0-1,0 0 0,0 0 0,0 0-1,0 0-1,0 0 2,-3 8-2,3-8 1,0 0 0,-4 11 0,4-11 0,0 15 0,0-15 1,0 16-3,0-16 3,0 13 0,0-13 0,0 15 0,0-15 0,0 16-1,0-16 2,0 14-1,0-14-1,2 12 1,-2-12 0,6 14 0,-6-14 0,9 12 1,-9-12-2,9 11 2,-9-11 0,12 9 1,-12-9 0,13 10-1,-13-10 0,11 6 2,-11-6 1,13 3-1,-13-3 3,11 1-1,-11-1 1,11-2 2,-11 2-1,15-6 0,-15 6 1,11-9-2,-11 9-1,12-9-1,-12 9-2,0 0-2,10-6-7,-10 6-13,0 0-31,4-8-19</inkml:trace>
  <inkml:trace contextRef="#ctx0" brushRef="#br0" timeOffset="-26789.7">22263 4746 28,'0'0'2,"0"0"0,-9 0 3,9 0 1,0 0 2,0 0 4,0 0 1,0 0 4,0 0 1,2-7-3,10-1 0,-12 8-2,18-10 0,-18 10-3,10-12-3,-10 12-1,20-13-2,-20 13 0,14-7 1,-14 7-3,13-8-2,-13 8 2,17-7-1,-17 7-1,17-3 0,-17 3-3,11 0-8,-11 0-9,11 0-15,-11 0-23</inkml:trace>
  <inkml:trace contextRef="#ctx0" brushRef="#br0" timeOffset="-26368.68">22375 4836 42,'0'0'2,"0"0"1,0 0 0,0 0 3,0 0 1,8 0 3,-8 0-1,10 0 3,-10 0 2,10 0 1,-10 0-1,12-6 0,-12 6 0,16-6 0,-16 6-2,14-7 0,-14 7-2,13-8-3,-13 8-1,14-6-1,-14 6-1,10-4-2,-10 4 0,11-3-11,-11 3-39,14 0-15</inkml:trace>
  <inkml:trace contextRef="#ctx0" brushRef="#br0" timeOffset="-12558.89">22629 3000 1,'0'0'3,"0"0"-1,0 0 2,-1 12 0,1-12 1,-2 17 1,2-7 0,-1 3 1,1 3-2,0 2 0,0-4-2,1 3 1,4-2 0,-2-1-1,2 1 4,1-7 0,-6-8 2,15 7 1,-15-7 3,12 3 0,-12-3 2,14-4 0,-7-7-2,0 1 0,-1-3 0,0 4 0,0-6-3,-2-4 0,1 1-1,-3 2 0,-1 2-1,-1 1 0,0-1 0,0-3-4,-3 3 1,-2 0-1,0 3-1,-1 0-1,-1 0-1,-2 2-2,9 9 0,-17-12-2,8 12-2,0 0-1,0 0-6,0 4-4,-1 3-7,1 2-10,-1 2-18,9-1-15</inkml:trace>
  <inkml:trace contextRef="#ctx0" brushRef="#br0" timeOffset="-12256.87">22845 3053 88,'0'0'3,"0"0"1,11 0 1,-11 0 2,9 11 1,-9-11-2,9 16 3,-8-6-2,1 5-8,3 1-16,-5-3-26,1 2-8</inkml:trace>
  <inkml:trace contextRef="#ctx0" brushRef="#br0" timeOffset="-11745.84">23056 2872 101,'0'0'6,"0"0"2,0 0 2,5-14 2,-5 14 2,1-15 2,-1 15 1,2-21 2,-2 13-6,0-8-2,0 16-2,0-16-1,0 16-4,0-13-1,0 13-3,0 0-2,0 0 1,0 0-1,0 0-2,6 9 2,-6-9-2,12 19 1,-6-9 2,1 8 0,2-8 0,-2 5 1,2-1 1,-3-2-1,3 0 1,-1-3-2,-2 2-4,-6-11-2,9 15-10,-9-7-9,0 1-6,0-9-6,-14 15-1</inkml:trace>
  <inkml:trace contextRef="#ctx0" brushRef="#br0" timeOffset="-11575.83">23074 2989 31,'0'0'5,"0"0"3,0 0 4,0 0 5,0 0 3,0 0 4,0 0 2,9-4 0,-9 4 0,13-7-6,-13 7-3,19-14-4,-8 8-3,1 2-4,-1-3-2,0 0-6,2 3-14,-2 3-23,-11 1-26</inkml:trace>
  <inkml:trace contextRef="#ctx0" brushRef="#br0" timeOffset="-11352.82">23337 2892 127,'0'0'1,"0"0"2,0 0-1,0 12 2,-1-2-2,1 0 0,0 3-7,-1 4-17,1 2-25</inkml:trace>
  <inkml:trace contextRef="#ctx0" brushRef="#br0" timeOffset="-10675.78">23466 2711 75,'0'0'5,"0"0"4,-14-11 3,14 11 2,-6-10 2,6 10-1,-6-11 0,6 11-1,0-13-3,0 13-5,6-15-2,-6 15-2,12-12 0,-12 12 0,16-11-1,-4 6 1,3 5-1,-5 0 0,6 0 0,-8 2-1,5 3-1,-3 2 2,0 2-2,-7 5 0,-2-4 2,-1 4-1,0-1-1,-1 2 1,-4-2 0,-1 1-2,-7-3 0,8-1-1,-7-3 0,12-7-1,-9 18 1,9-18 0,0 0 1,0 0 1,0 15 1,0-15 3,6 6 0,-6-6 3,0 0 2,8-3-2,2 3 2,-10 0 2,10-12-1,-10 12 0,17-12-1,-17 12-1,16-8 0,-16 8-2,13-10-1,-13 10 0,15-8-3,-15 8-3,11-3-8,-11 3-20,13 3-33,-13-3-5</inkml:trace>
  <inkml:trace contextRef="#ctx0" brushRef="#br0" timeOffset="-10414.76">23821 2793 0,'0'15'0,"3"-1"1,-2-3-2</inkml:trace>
  <inkml:trace contextRef="#ctx0" brushRef="#br0" timeOffset="-10154.75">23959 2622 221,'0'0'2,"0"0"-1,0-10 0,0 10 0,0-9-3,0 9-8,1-10-14,0 0-26,-1 10-14</inkml:trace>
  <inkml:trace contextRef="#ctx0" brushRef="#br0" timeOffset="-9979.74">24065 2501 196,'0'0'2,"0"0"0,9-11 0,-9 11-1,13-14-12,-13 14-23,11-10-25</inkml:trace>
  <inkml:trace contextRef="#ctx0" brushRef="#br0" timeOffset="-8558.66">24309 2384 35,'0'0'3,"0"0"3,0 0 1,0 0 2,0 0 0,0 0 1,-9 6 2,9-6 2,0 0-5,0 0 1,0 0-2,0 0 0,-7-5-2,7 5 1,0-9-1,0 9-3,0-13 1,0 13-2,1-12-1,-1 12 2,5-12-1,-5 12-2,10-15 2,-10 15-1,11-7 1,-11 7-1,0 0 0,11-9-2,-11 9 1,8 0 0,-8 0-3,12 0 2,-12 0 0,11 7-1,-11-7 1,9 11 0,-2-1-1,-3 0 2,0 2 0,-1-4-1,-1 3 2,-1-1-1,-1-10 0,4 17 2,-4-17-1,0 11-1,0-11 1,0 12 0,0-12-1,0 0 2,0 0 1,0 0-1,0 0 1,0 0 1,0 0-2,0 0 2,0 0-2,0 0 0,0 0-1,0 0 0,0 0-1,-4-7 0,4 7 2,0 0-2,0 0 0,0 0 1,-2-12-1,2 12 1,0-10 0,0 10 0,1-9-1,-1 9 1,1-13-1,-1 13 1,1-15 0,-1 15 1,3-14-1,-3 14 0,4-14 1,-4 14 0,3-16 0,-3 16 1,7-13-2,-7 13 0,7-13 0,-7 13 1,4-10-2,-4 10 3,0 0-2,9-12 0,-9 12 0,0 0 0,12-10-1,-12 10 1,0 0-1,12-8-1,-12 8 2,9-2-1,-9 2-1,0 0 1,12-6 0,-12 6 0,9-1 1,-9 1-1,0 0 0,9-5 0,-9 5 1,0 0 0,12-3 1,-12 3-1,0 0 0,10-7 1,-10 7-1,0 0-1,15 0 0,-15 0 0,0 0-1,10 0 1,-10 0-1,9 1 0,-9-1 1,0 0 0,6 9-1,-6-9 1,5 9 0,-5-9-1,2 10 2,-2-10-1,1 10 0,-1-10 0,3 14 0,-3-14 1,1 13-1,-1-13 0,0 0 1,1 14-1,-1-14 0,1 9 1,-1-9-1,2 10 0,-2-10 0,3 12 0,-3-12 0,3 12 1,-3-12-1,2 9 0,-2-9 0,1 12 0,-1-12 0,2 8 1,-2-8-1,0 0-1,2 12 2,-2-12-1,0 0 1,2 10 0,-2-10-1,0 0 0,5 8-1,-5-8-9,0 0-39,0 0-15</inkml:trace>
  <inkml:trace contextRef="#ctx0" brushRef="#br0" timeOffset="-5082.46">22764 4519 68,'0'0'1,"0"0"3,0 0-1,0 0 2,7 0 3,-7 0 1,0 0 0,0 0 2,0 0-2,0 0 0,0 0-2,0 0-3,0 0-1,0 0-1,0 0-2,-6 13 0,6-13-1,-5 12-2,5-12 2,-3 13 0,2-5-1,1-8 2,0 17-1,0-17-1,4 14 1,-4-14 1,5 14-1,-5-14 2,13 9-1,-13-9 0,9 7 3,-9-7-2,10 6 1,-10-6 3,15 0-2,-15 0 1,14 0 3,-14 0-1,14-6 0,-14 6 1,13-13 1,2 7 0,-11-2 1,6 2-1,-10 6 0,14-15 1,-14 15-1,2-13-1,-2 13 1,-5-15-1,5 15-3,-8-18 1,3 8-2,-5 3 2,10 7-3,-9-13 0,9 13 0,-9-16-1,9 16-1,-9-7 0,9 7 0,-10-4-2,10 4-1,-11-1-2,11 1-2,-13 5-1,13-5-6,-17 13-4,17-13-11,-13 19-14,13-19-22</inkml:trace>
  <inkml:trace contextRef="#ctx0" brushRef="#br0" timeOffset="-4795.44">23070 4578 26,'0'0'2,"0"0"-1,0 18-1,0-10-10,0 1-9</inkml:trace>
  <inkml:trace contextRef="#ctx0" brushRef="#br0" timeOffset="-4010.4">23201 4364 115,'0'0'4,"0"0"2,0 0 1,0-8 2,0 8 4,2-10-1,-2 10 2,3-17 0,-1 7-2,-2 10-1,2-16-2,-1 5-1,0-1-2,-1 12-1,0-16-1,0 16 1,0-8-2,0 8 0,0 0 0,-1-10-2,1 10-2,0 0 1,0 0-3,0 5 0,0-5 2,2 13-2,2-2-1,1 2 3,5 2 0,-3-1-1,3 2 2,-2-3 0,2 2-1,-2-3 1,2 0 0,-5-3-1,-5-9 1,10 14-3,-10-14-2,0 0 0,6 13-4,-6-13-4,-4 11-1,4-11-3,-13 7 0,13-7 3,-17 10 0,17-10 2,-16 8 7,16-8 5,-10 4 4,10-4 3,0 0 1,0 0 4,0 0-1,0 0 0,0 0 1,0 0-2,9-6 0,-9 6-1,12-10 1,-4 3-4,5 0 2,-4-1-4,1 3 0,1 1-1,-1-1-2,2-2-4,1 4-9,-4 0-21,1-5-30,4 5-3</inkml:trace>
  <inkml:trace contextRef="#ctx0" brushRef="#br0" timeOffset="-3825.39">23459 4338 110,'0'0'1,"0"0"0,10 2 1,-10-2-1,6 14 1,-5-5-9,5 3-18,2 3-20</inkml:trace>
  <inkml:trace contextRef="#ctx0" brushRef="#br0" timeOffset="-2973.34">23681 4090 14,'0'0'3,"0"0"-1,0 0 2,0 0 1,-9 2 1,9-2 0,-9 10 2,9-10 1,-9 14-2,9-14 2,-9 15-1,9-15 0,-9 0 0,9 0 0,-3-9-3,3 9-1,-3-14 1,3 14-1,0-18-2,0 9 3,2-4-2,-2 13 1,8-12 3,-8 12 0,13-14 0,-6 6 1,-7 8 1,14-10-2,-14 10 1,15-9-1,-15 9-4,16-3 2,-16 3-3,14 5-2,-14-5 1,16 15-1,-8-7-1,-2 6 2,-2 6-1,1-1-1,0 2 1,-4-3-2,-1 6-3,0-5 3,-2 4-2,-1-8-3,1 0 1,-4-3 0,1 0 0,1-4 4,4-8 0,-12 12 1,12-12 2,0 0 0,-11 3 1,11-3-1,0 0 1,-12-8-2,12 8 1,-4-14-2,4 14 1,-7-13-2,7 13 2,-1-15 0,1 15-1,0-14 1,0 14 0,0 0 0,5-12 1,-5 12-1,13-7 2,-13 7-1,14-2 2,-14 2 1,19-1-1,-10 0 1,1 1-2,1 0 1,-3 4 0,1 0-3,-9-4-12,16 5-16,-8 6-28,-8-11-4</inkml:trace>
  <inkml:trace contextRef="#ctx0" brushRef="#br0" timeOffset="-2795.33">23917 4165 120,'0'0'4,"0"0"-1,0 0 3,9 14-2,-9-14 0,5 16 1,-1-5-10,0 2-11,-4-3-24,2 3-14</inkml:trace>
  <inkml:trace contextRef="#ctx0" brushRef="#br0" timeOffset="-2327.3">24005 3939 132,'0'0'4,"0"0"0,0-14 2,0 14 2,10-12 2,-10 12-1,12-12 0,-1 7-1,-1 3-1,-1 0-4,-9 2 0,14 2-2,-14-2-1,9 12-1,-9-12 1,5 17-1,-5-8 1,0 2 0,0-11 0,0 13 0,0-13 0,0 11 0,0-11 0,3 11 1,-3-11-1,8 4 1,-8-4-1,14 8 1,-14-8 0,14 10-1,-1-4-1,-13-6 2,15 12 0,-12-3-1,-3-9 1,7 14-2,-7-14-4,-7 13-10,-5-2-22,3 0-26</inkml:trace>
  <inkml:trace contextRef="#ctx0" brushRef="#br0" timeOffset="-1800.27">24374 3772 115,'0'0'2,"0"0"-4,10-5 1,-10 5-1,14-10-11,-4 8-13,0-7-21</inkml:trace>
  <inkml:trace contextRef="#ctx0" brushRef="#br0" timeOffset="-1627.26">24579 3639 159,'0'0'2,"0"0"1,0 0-1,0 0-2,6-10-7,-6 10-15,16-9-18,-16 9-14</inkml:trace>
  <inkml:trace contextRef="#ctx0" brushRef="#br0" timeOffset="-1469.25">24813 3525 183,'0'0'4,"0"0"-1,0 0 2,0 0-1,0 0-1,1-11-7,-1 11-10,0 0-17,9-8-23</inkml:trace>
  <inkml:trace contextRef="#ctx0" brushRef="#br0" timeOffset="-1290.24">24937 3411 205,'0'0'3,"0"0"1,1-11 1,-1 11 2,0 0-1,2-10-1,-2 10 1,3-9-6,-3 9-14,0 0-21,0 0-27</inkml:trace>
  <inkml:trace contextRef="#ctx0" brushRef="#br0" timeOffset="-480.2">25041 3296 3,'0'0'1,"0"0"-1,0 0 0,0 0 0,-7 7 1,7-7-1,-4 9 2,4-9-2,-7 17 2,2-8-1,3 3 0,0-2-1,-1 2 0,2-2 1,1 3-1,3-3 1,1 3-1,2-3 1,-6-10 3,14 8 0,-5-5 2,1-2 2,-10-1 1,14 0 1,-14 0 2,17-13 0,-17 13 0,9-12 2,-9 12-4,9-16 0,-3 4-2,-4 3-1,1-4-1,3 1 1,-1-4-3,-1 3-2,3-4 1,-1 7-1,1-2-1,-1 2 0,4 2-1,-10 8 0,14-12 0,-14 12-1,11-2-2,-11 2 2,13 0 0,-13 0-1,10 3 1,-10-3-1,11 11 1,-11-11 0,13 12 1,-13-12-1,7 14 1,-7-14 0,5 15 0,-5-15 2,0 12-1,0-12 3,-6 11-1,6-11 2,-10 5 1,10-5 1,-16 1 1,16-1 1,-19 0 2,8 0 0,2-6-1,-1 1-2,-3-2 0,3 0-2,-3 0-10,0 3-30,-2-5-28,-4 6-5</inkml:trace>
  <inkml:trace contextRef="#ctx0" brushRef="#br0" timeOffset="6241.19">22569 5181 0,'39'-14'4,"-1"3"1,3-4-3,-6 3 0,8-3 1,1 1-2,-3 0 1,4 2-1,-2-3 3,1 2-2,0-2 2,2 5 1,-6-3 0,-1 0-2,4-1 2,-6 3 1,3-2-1,-4-2 0,6 1 4,-1-1-3,0-3 2,1 1 2,-2-1 3,4 1-2,-5-2 2,4 0 0,-7 0 1,-1-2-1,0 5-1,-4-5 0,-1 4-1,-2 0-3,0 1 1,-8 0-3,4 3-5,-4 3-13,-3-7-43,4 15-11</inkml:trace>
  <inkml:trace contextRef="#ctx0" brushRef="#br0" timeOffset="17515.83">16683 17193 50,'0'0'1,"0"0"2,0 0 0,0 0 1,0 0 1,0 0 2,-12-3-1,12 3 2,0 0-1,-11 0-1,11 0 2,-14 9-1,14-9-1,-13 16 0,6-5 0,1 0 0,1 2-1,0 1 2,3 0-1,1-1 2,1 4 0,1-3 2,5 1 1,-1-1 1,3 0 1,1-1-2,1-1 0,2 0-1,-2-2-3,3 1 0,-4-3-2,1-1-2,1 3-1,-11-10-3,7 9-1,-7-9-5,9 7-9,-9-7-12,6 9-24,-6-9-19</inkml:trace>
  <inkml:trace contextRef="#ctx0" brushRef="#br0" timeOffset="17833.85">16681 17531 100,'0'0'5,"0"0"1,0 0 0,0 0 2,7-1 0,-7 1 0,10 0 2,-10 0-1,18 0-3,-10 0-1,1 0-2,3 0-1,-2 0 1,3 0-1,-3 0 0,2-1 2,2 0-2,-14 1 4,25-17-1,-9 6 1,-4-4 0,-6 1-2,-5-6 2,-1 3-3,1 0 1,-2 7-8,1 10-14,-7-17-28,7 17-18</inkml:trace>
  <inkml:trace contextRef="#ctx0" brushRef="#br0" timeOffset="18569.89">17216 17390 24,'0'0'2,"0"0"3,9 11 0,-9-11 1,5 16-1,-1-4 2,2-1-1,0 5 0,1-1-2,1 1-1,-1 3-2,1 1 0,0 0-1,0 0 0,-1-1 0,-2 0 1,3-4 1,-3 1-1,-1-1 0,0-5 0,-4-10 0,0 8 2,0-8-2,0 0 0,-6-10 1,-1 0 2,4-2 7,-10-23-1,-1-8 3,-1 0 1,5-2 0,1 4 2,7 2-4,2 10-1,3 9-6,6 7 0,0 4-4,2-1-1,-1 6 0,3 2-1,0 2-1,-1 1-1,-1 3 1,-1 6-1,-3 0 0,-3 3 1,-4 0 0,0 5-1,0-3 2,-3 1 0,3-16-1,-9 19 1,2-11-1,2 1 1,-1 1-1,0 1 0,6-11-5,-12 12-12,12-12-15,-11 7-17</inkml:trace>
  <inkml:trace contextRef="#ctx0" brushRef="#br0" timeOffset="19079.92">17466 17449 17,'0'0'1,"0"0"-1,0 0 0,0 0 0,1 14 1,-1-14 0,5 13 2,-5-13 0,9 11 2,-9-11 2,13 13 2,-13-13 0,13 11-1,-2-7 1,-3 0-1,3-1 2,-11-3 3,29 0-2,-15-16 1,1 1 1,-6-7 0,-2 1 1,-7-4 0,0 5-1,-4 1-4,-5 7-1,2 2-3,-6 1 1,4 2-2,-3 2-1,0 3-2,1 3-2,1 0-1,-2 4-2,3 0-3,-2 5-4,4-1-6,2 2-14,4 3-15,-3-2-17</inkml:trace>
  <inkml:trace contextRef="#ctx0" brushRef="#br0" timeOffset="19346.94">17680 17309 159,'0'0'2,"0"0"-1,-7-1 2,7 1-2,0 0 2,-4 6 0,4-6 0,0 15 1,1-5-3,4 5 1,1-4-1,0 4 0,-1-2-6,3 2-13,-8-15-18,7 15-23</inkml:trace>
  <inkml:trace contextRef="#ctx0" brushRef="#br0" timeOffset="19468.94">17627 17159 10,'0'0'-6</inkml:trace>
  <inkml:trace contextRef="#ctx0" brushRef="#br0" timeOffset="19955.97">17866 17216 84,'0'0'2,"0"0"1,0 0 3,-12-1 3,12 1-2,-10 0 0,10 0 1,-13 0-1,13 0-2,-17 14-2,13-5-1,-1 0-2,2 2 0,1-3-2,2 5 1,0-4 1,0-9 0,7 15 0,-7-15 1,16 12 1,-6-6 1,2-1-3,0-3 2,-2 2 1,0-1-2,-2 1 1,-8-4 1,17 8-1,-17-8 0,5 9 2,-5-9-1,0 13 1,0-13 0,-8 13 0,8-13-1,-15 12 0,15-12-3,-17 8-3,17-8-5,-17 6-12,17-6-16,0 0-20</inkml:trace>
  <inkml:trace contextRef="#ctx0" brushRef="#br0" timeOffset="20434">18050 17169 138,'0'0'3,"0"0"2,0 0-3,0 0 4,-9-3 0,9 3 1,-11 0 0,11 0 0,-14 2-2,14-2-2,-16 9 0,16-9-1,-11 13-1,11-13-1,-9 16 0,6-7 0,2 2-1,1-11 1,0 19 0,0-19 0,10 13 0,-1-7 1,1-1 0,1-1 0,-1 1 0,3-2 0,-2 0 2,-1 1-2,-2-2 0,-8-2 0,14 9 0,-14-9 1,0 0 2,5 12 0,-5-12 2,0 0-1,-6 11 1,6-11-2,-14 8 2,14-8-4,-15 6-1,15-6-5,-15 7-8,15-7-12,-8 3-21,8-3-21</inkml:trace>
  <inkml:trace contextRef="#ctx0" brushRef="#br0" timeOffset="20844.02">18163 17156 132,'0'0'1,"0"0"2,0 0-1,-2 7 0,2-7 1,-4 14 0,2-4-1,0 2 1,0 4-1,2-3-1,0 2 0,1-4 2,4 3-3,2-3 1,1-1 1,0-4-1,1-2 3,0-3-1,2-1 3,-3 0 1,3-7 2,-3-2 2,0-3 1,-1 0 0,-3-2 2,1 1-2,-4-2 0,-1 0-2,-2 3-2,-3 1-2,-4 2-2,9 9-4,-16-9-2,6 8-5,10 1-5,-17 4-8,9 6-22,5 1-28,-4 1-3</inkml:trace>
  <inkml:trace contextRef="#ctx0" brushRef="#br0" timeOffset="21285.05">18280 17122 119,'0'0'4,"0"0"0,14 0 2,-14 0 2,11 8 1,-11-8-1,19 16 1,-13-6 0,3 2-3,-2-1-1,1 2-2,-2-2-1,-1 0 0,-5-11-1,8 16 1,-8-16 1,4 10 1,-4-10 0,0 0 1,0 0-2,0-7 2,0 7-2,-3-18-1,0 7-1,0-3-1,4-1 0,-1-2 2,0-1-2,5 0 2,6 4 0,-2-3 1,6 5 1,-7 1 0,10 4 0,-7 2 1,8 3-1,-11 2-1,1 4 1,0 7-7,1 2-9,-5 0-32,1 7-23</inkml:trace>
  <inkml:trace contextRef="#ctx0" brushRef="#br0" timeOffset="22731.13">18512 17661 51,'0'0'2,"0"0"-2,0 0 1,0 0 0,-6 11 1,6-11 0,-5 9 0,5-9 0,-4 14 2,4-14-1,-6 16 3,6-16 0,0 18 1,0-18 2,0 17 1,0-7 1,0-10 0,6 15 0,-6-15-1,10 12 0,-10-12-2,17 6 0,-17-6-2,16 0-1,-16 0-2,13-13 1,-4 2-2,-3-1-1,0-2 0,-2-2 0,-2-2-1,1 0 0,2-14 3,-5-13-1,-1 2 0,-7 1 0,4 9 0,-3 3 0,1 9 1,4 4 0,2 17-1,-4-12-2,4 12 0,0 0 0,0 0 0,0 0-1,0 5 0,0-5-3,0 14 1,0-14 0,3 19 2,-1-6 0,2 1 0,0 1 1,1 0 0,0 3 2,2 2 1,0-4-2,0 4 1,1 0 0,0 0 1,3-1-1,-1-2 1,2 1 0,-2-4 3,1-3-2,1-3 2,-2-1 0,1-5 0,-1 0-1,0-2 1,-1-2-2,-9 2-1,15-13-1,-7 5 2,-2-3-2,-3 0 1,2 0 0,-1 1-1,-3-2 1,2 3-3,-3 9 2,3-16-1,-3 16-1,2-8-1,-2 8 0,0 0 0,0 0 1,9 2-5,-9-2-1,9 11-6,-9-11-8,9 12-7,-9-12-7,13 8-6,-13-8 3,14 3 0,-14-3 8,16-2 9,-16 2 8,15-15 13,-15-5 14,9-13 5,-1-4 4,1 0 2,-5-1 1,1 9-3,-5 4-1,0 11-4,0 4-4,0 10-5,-7 0-3,7 0-1,-9 7-4,4 4-1,5-11-3,-2 14 1,2-14 0,0 18-2,0-7 2,2 1 0,0 0 0,3-2 0,0 3 1,3 0 0,-4-2 1,3 3-1,2 0 1,-1 0 0,-2-1-1,3-2 1,-3 4 0,1-5 1,-2-1-1,-2 2 0,-1-3 0,-2-8-1,3 13-3,-3-13-4,0 8-7,0-8-6,0 0-7,0 0-7,0 0-5,-7-10 2</inkml:trace>
  <inkml:trace contextRef="#ctx0" brushRef="#br0" timeOffset="22911.14">18999 17391 12,'0'0'6,"0"-13"6,-5 1 2,5 3 6,-1-2 4,1 0 1,-1 1 0,1 0 2,0 10-5,0 0-4,9 4-4,-4 7-4,7 3-4,-5 6 0,0-10-3,-2 4-2,2 0-2,-1 1-4,1 1-8,2 2-11,-2-1-19,-3-1-24</inkml:trace>
  <inkml:trace contextRef="#ctx0" brushRef="#br0" timeOffset="23321.16">19063 17487 79,'0'0'6,"0"-10"1,0 10 2,10-14 2,-10 14 1,17-16 0,-5 9 0,0-3 0,1 9-4,3 0-3,-2 1-1,1 1-1,-15-1-3,12 8 0,-12-8-1,14 18-1,-14-18 0,9 14 1,-5-4 0,-2 0 0,-2-10 2,4 15 3,-4-6 2,0 0 2,0-9 1,-1 9 2,1-9-2,-5 9 1,5-9-1,0 0-2,-10-12 0,5-8-3,5-1-1,0-1-2,2 0-2,4 0-5,3 3-9,3 7-15,-1 2-18,3 8-16</inkml:trace>
  <inkml:trace contextRef="#ctx0" brushRef="#br0" timeOffset="23519.18">19348 17372 161,'0'0'5,"0"0"2,-3 17 1,3-17 1,0 13-1,0-13 0,0 15 0,0-15 0,1 16-7,-1-16-8,4 15-21,-4-15-35,8 12-2</inkml:trace>
  <inkml:trace contextRef="#ctx0" brushRef="#br0" timeOffset="23670.18">19260 17166 164,'0'0'-12,"0"0"-23,0 0-22</inkml:trace>
  <inkml:trace contextRef="#ctx0" brushRef="#br0" timeOffset="39081.07">18211 16896 9,'-15'-4'10,"-2"-1"0,-1 3-2,2 1-1,-3-1-1,2 2-2,-5 0-3,3 0 0,0 0-1,-4 3 3,1-1-2,0 2 1,-1-2 2,2 2-1,2 0 2,-2-1 0,0 0 1,3 1-2,-2-1 1,-7 2-1,6-2-1,-8 2 2,7-1-1,-4 1-2,1 2 0,-1 0 1,2-2-1,6 1 0,-4 0 0,4 3-1,-3-2 1,4-1-2,-1 4 1,4-2 0,-3 0-1,1 0 0,-1 2 2,1-2-2,-2 0 1,1 2-1,-3 1 0,-1 0 0,1 1 0,0 2 0,-4-2 0,3 2 1,-2 2-1,-3-1 0,-1 3 0,-4-3 0,4 6 1,-6-3-1,4 4 1,-1-4 1,2 5-1,2-4 1,2 2 0,6-4 1,-1 3 0,6-3 0,5-7-3,0 2 0,3 2 0,-1 2 0,2-1-2,-3 2 1,4 0 0,-3 4 1,4-1 0,1 2 1,0 0 0,1 4-1,0-4 2,-1 2-1,1 4-1,1 0 0,2-4 1,4 5-1,0-4 1,-2 1-1,6 2 1,-2-1-1,-9-27-1,12 30 0,-1-3 0,5 3 0,-2-1-2,4-2 2,1 2 1,1 0-3,1 0 0,2-2 2,-1 0-1,1-3 1,3 2-1,1-2 1,3-2-1,0-3 1,1 3-1,1-7 2,2 0-1,1-2 0,0 1 0,2-3 0,42 6-2,-35-10 1,0-2 1,6-2-2,-3 1 2,2-2 0,3-2 0,-4 0 1,5 0 1,-1-3-1,2-2 1,1 1 0,0-2-1,1-2 2,1 2-2,1-1 0,-3-1 0,-3-2 0,2 0 1,-2 2-2,1-1 2,-3 1-1,3-1 1,0-2 0,-1 2 0,1-1-1,-1 1 2,-5-1-1,0 2 0,0 0 0,-3-2 0,0-1-1,0 2 3,-2-9-2,0 6 1,-2-8-1,0 5 1,-1-7-1,-4 5 0,-3-6 0,1 4-2,-4-9 1,0 8 0,1-10-1,-2 1 1,-3-3 0,-3 0 0,0-5 1,-4 1 0,2 14 1,4-55 3,-14-1-1,-7 5 1,-12-1 0,-8 1 1,-12 6 0,-3 8-2,-5 16 0,-6 0-2,-5 7-1,-6-2-2,-4 5-4,-15 5-4,-7 6-2,-13 7-5,-5 8-4,-14 7-7,-11 10-5,-10 13-2</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52:17.272"/>
    </inkml:context>
    <inkml:brush xml:id="br0">
      <inkml:brushProperty name="width" value="0.05292" units="cm"/>
      <inkml:brushProperty name="height" value="0.05292" units="cm"/>
      <inkml:brushProperty name="color" value="#FF0000"/>
    </inkml:brush>
  </inkml:definitions>
  <inkml:trace contextRef="#ctx0" brushRef="#br0">4777 9155 51,'0'0'4,"0"0"2,-1-12 1,1 12-1,0 0 0,0 0 1,-2-11-1,2 11 1,0 0-2,9-1-4,3 0 1,0 0 0,5-2 1,3 1 1,4-3-1,5 2 2,0-1 1,4-3 0,0 3 0,4-2 2,1 1 0,1-3 0,6 2 0,-4-2 0,3 1 0,-4-2-2,3 2 0,-5 0-2,2 1 0,-15 0-2,0 2-1,-6 0 0,-5 2-1,-2 0-1,-12 2-6,11-1-11,-11 1-16,0 0-27</inkml:trace>
  <inkml:trace contextRef="#ctx0" brushRef="#br0" timeOffset="475.02">5037 9258 41,'0'0'2,"0"0"3,9-4 0,4 1 1,-3 0-1,11-1 4,6 0-2,3-3 1,7 3 1,-6-3 0,8-6-2,-5 6 3,6-5-1,-6 6 0,-3-6 2,0 5-2,-4-6 1,-1 8-2,-2 1 0,-3 0-3,-5 2 1,-3-1-1,-1 1-3,-3 1-1,-9 1-18,0 0-40,2 7-2</inkml:trace>
  <inkml:trace contextRef="#ctx0" brushRef="#br0" timeOffset="5623.32">11716 8189 0,'0'0'0,"0"0"0,0 0 0,0 0 0,0 0 0,0 5 0,0-5 1,2 11 1,-2-11 1,8 14 1,-8-14-1,12 17 1,-12-17-1,13 13 1,-13-13 1,10 10 2,-10-10 2,0 0 6,12 6 0,-12-6 3,0 0 1,9-6 1,-9 6-1,12-14-2,-6 3-2,2-3-2,1 0-3,4-3-1,-1-1 0,0-3 0,0 4-1,0-3-3,-1 2 1,2 2-2,-2 0-1,-1 5-2,-1-1-5,-1 6-12,-8 6-18,12-12-32,-3 12-4</inkml:trace>
  <inkml:trace contextRef="#ctx0" brushRef="#br0" timeOffset="6325.36">12430 8315 7,'12'8'18,"-12"-8"5,9 5 3,-9-5 1,12 0 3,-12 0-2,14-9-1,-6-1-4,2 2-1,-1-7-5,4 2-2,1-3-4,1-3-2,1-1-2,-2 0 0,2 0-2,0 1-3,-2 3-1,-4 1-8,2 3-19,-3 12-37,-9 0-8</inkml:trace>
  <inkml:trace contextRef="#ctx0" brushRef="#br0" timeOffset="7399.42">12292 9335 49,'0'0'2,"0"0"3,0 0-1,0 0-1,0 0 1,0 0-2,0 0 2,0 0-2,0 0-2,0 0-1,0 0 0,0 9 1,0-9 1,0 13 0,0-13 2,4 12 0,-4-12 2,4 10 1,-4-10 3,0 0 5,0 0 4,10 7 1,-10-7 1,0 0 0,12-10 2,-12 10-2,14-19-2,-2 6-5,-2-1-4,3-1 0,0-2-2,1 0-3,-1 1 1,0-1-2,-3-1-1,0 7-7,-5-1-15,-5 12-27,15-8-23</inkml:trace>
  <inkml:trace contextRef="#ctx0" brushRef="#br0" timeOffset="8584.49">12493 10140 0,'0'0'7,"0"0"3,0 0-1,0 0 0,0 0-2,0 0 0,0 0 0,0 0-1,0 0 0,0 0-1,9 0 0,-9 0-2,0 0 1,0 0-2,0 0 0,10 1 1,-10-1-1,0 0 1,0 0-2,10 11 0,-10-11 1,5 9 1,-5-9-3,4 10 1,-4-10 0,4 10-1,-4-10 1,4 9 0,-4-9-1,0 0 2,6 11 0,-6-11 0,0 0 4,0 0 2,0 0 1,0 0 1,11 5 1,-11-5-1,0 0 2,9-5-2,-9 5-1,7-8-1,-7 8-1,12-15 0,-5 5-2,0 2 2,2-2-1,1-2-1,0-1 0,-1 1 0,5 0 0,-4 0 0,0 1-2,2 1 1,-3 2-2,-9 8 0,15-15-1,-15 15-5,9-6-15,-5 12-38,-4-6-13</inkml:trace>
  <inkml:trace contextRef="#ctx0" brushRef="#br0" timeOffset="9708.55">14324 8884 38,'0'0'4,"0"0"-1,0 0 3,0 0 0,0 0 0,0 0-1,0 0 0,0 0 1,0 0-4,0 0-1,0 0-1,0 0 0,8 9 0,-8-9 2,6 11-1,-6-11-1,6 10 2,-6-10-1,3 9 0,-3-9 1,0 0 0,3 13 2,-3-13 5,0 0 3,0 0 2,0 0 4,0 0 0,0 0 1,9 7 0,-9-7-1,0 0-2,13-9-3,-13 9-2,13-12-2,-2 4 1,1-1-1,-1-3-1,5 2 0,-1-3 0,2-2 0,-2-2-1,1 3-1,-2-1-1,0 0-4,-6-1-16,-9 4-54,6 1-4</inkml:trace>
  <inkml:trace contextRef="#ctx0" brushRef="#br0" timeOffset="13923.79">20538 9180 44,'0'0'1,"0"0"2,0-7-1,0 7 3,0 0 1,0 0 2,0 0 2,11-5 6,-11 5 4,10 0 2,-10 0 1,14-6 0,-5-1 0,3-5-2,3-6-2,3-7-6,7-6-5,11-20-38,7 1-32,8-18-5</inkml:trace>
  <inkml:trace contextRef="#ctx0" brushRef="#br0" timeOffset="16826.96">3828 11172 17,'0'0'3,"0"0"5,-5 14 0,5-3 3,-3 3-1,3 4 3,-5 6 2,5 0 0,-1 3-2,0 1-3,0-1-2,-1 0-1,1 0-2,-1-2-1,2-3 0,-1 0-2,1-5 0,-1-1 0,1-6 0,0 2-1,0-12 1,0 12 2,0-12 3,0 0 0,0 0 1,0 0 0,0 0 0,0-7 0,-2-2-3,-3-6 0,2 0-3,-2-6-2,0-1 0,-1-3-2,2 1 1,0-6-1,2 3-1,1-2 1,1 1 0,2 0-1,4-1 2,4 5-1,0-2 1,4 5-1,1-5-1,4 10 0,4-3 1,-1 9-1,2-5 1,-3 11-1,5-2-1,-7 6 1,6 9 2,-11 2 1,0 4-2,-2 1 2,-3 4 2,-3-2-1,-3 7 1,-2-6 2,-1-2-1,-1-1 0,-8-1 2,1-2 1,-2-3 0,-3-5 4,-1-1-3,-3-1 2,4-3-1,-3-1 0,-4-4-1,2-1-1,-3-1-3,7-2-1,-4 1-1,6-3-5,-5 2-8,8 0-17,9 9-17,-5-14-22</inkml:trace>
  <inkml:trace contextRef="#ctx0" brushRef="#br0" timeOffset="17304.98">4683 10858 5,'0'0'4,"-10"10"0,0 0 2,-3 1 3,-4 8 0,0 1 2,-5 12 0,-6-2 0,5 11 1,0 4 0,4 4 1,1 4 0,5 0 1,1 5 2,3-3 1,7 4 3,0-8-1,2-4-2,0-1-1,3-8-1,3 5-2,3-7-4,3-3-1,9-3-4,-2-3-4,6-2-15,-2-19-43,8 12-11</inkml:trace>
  <inkml:trace contextRef="#ctx0" brushRef="#br0" timeOffset="18004.02">4704 11325 118,'0'0'3,"0"0"2,0 0 0,0 0 0,0 0-1,0 0 2,0 0 1,8 0 1,-8 0 0,17 3-1,-5-3 3,3 1 0,5-1 1,0 0 1,5 0-2,2 0 0,2-4-2,-1 1-1,5-2-2,-7 0 1,4 0-3,-5 2-1,-2-1-3,-9 1-4,3 2-8,-17 1-16,15-5-27,-3 5-13</inkml:trace>
  <inkml:trace contextRef="#ctx0" brushRef="#br0" timeOffset="18753.07">5538 11218 28,'0'0'2,"0"0"2,0 0 3,-9 13 2,9-13 2,-14 11 2,6-6 2,-4 1 4,0-3 0,0-1-2,1-2-2,1 0 0,10 0-3,-16-9-2,14 0-3,0 0-2,2-3-1,1 1-3,5-2-1,0 1 0,4 1-1,0 0 1,1 3 0,2 1 0,-1 1 0,-1 3 1,3 2-1,-4 1 0,2 4 1,-1 3-1,2 4 1,-2 3-1,-1 3 1,-3 1 2,4 1-2,-5 5 0,-3 0 0,-2-1 1,-1 2-1,0-4 0,-4 0 0,-6-4 2,0 0-2,-2-4 1,1-3 0,0-4 0,-5-1 2,5-2-2,-1-3 1,2 0 0,2 0 1,8 0-2,-12-6 0,12 6 0,-5-12-1,5 12-1,0-16 0,0 7 0,5-1-1,-5 10 0,12-15-1,-12 15 1,18-7 0,-18 7-1,17-3 1,-8 3-1,2 0 2,-2 4 0,3 3 0,-2 1 2,0 1 0,2 3-1,-3-5 0,-1 2 0,-8-9 0,14 14 0,-14-14-3,9 12-7,-9-12-21,9 11-33,-9-11-5</inkml:trace>
  <inkml:trace contextRef="#ctx0" brushRef="#br0" timeOffset="18911.08">5765 11306 208,'0'0'3,"0"0"-1,-7-1 0,7 1-1,0 0-1,0 0-5,0 0-15,0 0-24,0 0-19</inkml:trace>
  <inkml:trace contextRef="#ctx0" brushRef="#br0" timeOffset="19527.11">5982 11188 164,'0'0'4,"0"0"3,0 0 1,0-10 1,0 10 1,8-11 0,-8 11 0,14-12 1,-5 8-5,0 0-2,3 3-2,-2-1-1,1 2 0,1 0-1,-4 5-1,1 2 0,0 2 0,-4 4 0,-3-2 0,-1 3-1,-1 0 1,-4 1-2,-4 1 2,-1-4-1,0-1 1,-1 0 0,10-11 1,-13 12 1,13-12 1,0 0-1,-10 5 1,10-5 1,0 0-2,0 0 0,9-7-1,-9 7 0,16-9-1,-6 5 1,0 1-1,0-1 1,-1 3 0,0 1-1,2 0-1,-11 0 1,17 10 0,-17-10 0,13 16 0,-7-5 1,-2 2-1,-4-1 1,0 1 0,-2-2 1,-7 0 0,1 1 0,-4-2 0,-2 0 0,1-3 2,-2 0-2,0-3 0,2-2 0,1-1-4,3-1-12,9 0-20,-9-10-28,9 0-3</inkml:trace>
  <inkml:trace contextRef="#ctx0" brushRef="#br0" timeOffset="20130.15">6234 11171 132,'0'0'6,"0"0"2,0 0 1,0 0 2,3-13 0,-3 13 1,0 0 1,13-11-2,-13 11-2,12-15-6,-12 15-1,16-6 0,-5 4 0,-4 2-2,6 0 1,-5 4-1,3 3-1,-2 8 2,2-3-1,-3 2-1,0-1 1,-3 2-1,0 2-2,-4-3 1,-1 0-1,-1-1-2,-6-1 3,1-4-1,6-8 0,-14 12 2,14-12 0,-13 4 1,13-4 1,0 0 0,-4-8 1,4 8-2,7-13 0,-7 13-2,14-13 1,-14 13 0,18-10 0,-8 7-1,1 3 1,5 0 0,-4 2-2,5 3 2,-7 4 0,7 1 1,-7-1-1,6 5 1,-10 1 0,0 0 1,-2 1 0,-3-2 3,-1-1 0,0 1 2,-5-4 1,-2-1 0,-4-2 0,-2-1 1,-3-3-2,-3-1 0,2-2-3,-6 1-7,6-5-32,2 1-28</inkml:trace>
  <inkml:trace contextRef="#ctx0" brushRef="#br0" timeOffset="20803.18">7321 11108 69,'0'0'4,"0"0"-1,0 0 3,-12 0 1,12 0 2,-17 3 0,5 0-1,-3 4 2,-1 5-3,-5-5-1,2-1-3,-1 1 2,1-2-3,0 2 3,3-1 0,2-3-2,6 1 1,8-4-1,-13 4 0,13-4-2,0 0-1,0 0 0,0 0 1,0 0 1,0 0 2,3 10-1,-3-10 3,13 4 0,-2 2 2,0-4-2,3 2 0,3-1 0,2 1-1,2-1 0,3 1-2,2 2-1,1-2 0,0 1 0,-2 0-2,0 0-2,-3 1-6,-3-1-14,-3 6-24,-6-4-18</inkml:trace>
  <inkml:trace contextRef="#ctx0" brushRef="#br0" timeOffset="21040.2">7162 11432 165,'0'0'6,"0"0"0,11 0 5,-1 1 1,3 0 1,0 0 0,5-1 0,4 3 0,0-1-6,3-1-6,2 1-12,0 2-25,0-3-30,7 0-2</inkml:trace>
  <inkml:trace contextRef="#ctx0" brushRef="#br0" timeOffset="21934.25">7831 11284 133,'0'0'6,"0"0"3,0 0 2,-5-8 1,5 8-1,0-12 2,0 12-1,2-14 0,-2 14-5,9-15-3,-1 8-2,3 0-1,1 1-1,4 0 0,1 3 0,2-1 0,1 4 0,2 0 0,0 0 0,0 0 0,-2 5-1,-1 2 1,0 1-1,-3 5-1,-4-1 2,0 2-2,-4 2 1,-4-1 1,-5 1 0,1 2 0,-5-4 1,-6 2 1,-2-4 0,1-1-1,-6-2 0,4-1 0,-2-5 1,1 1 1,4-4-2,11 0 1,-14-2-1,14 2-1,-4-14 1,4 6-1,0 8 0,7-19-1,-3 11 0,4-1 0,0-1 1,-8 10-1,16-15 1,-16 15 0,17-14 0,-17 14 0,15-14-1,-15 14 1,15-11 1,-15 11-1,12-12 0,-12 12 0,10-10 1,-10 10-1,5-9 1,-5 9 0,3-9-1,-3 9 1,0 0-1,4-11 1,-4 11-1,0 0 0,0 0-1,0 0 1,0 0-1,0 0-1,0 0 1,0 0-2,0 0 2,0 0 0,0 0 0,7 4 1,-7-4 0,3 15 0,-3-15 1,7 16 0,-7-16 0,10 16 1,-10-16-1,9 13 0,-9-13 0,15 11 1,-15-11 0,11 4 0,-11-4 1,9 3-1,-9-3 1,0 0-1,9 0 0,-9 0 1,0 0-3,0 0-9,0 0-20,0 0-29,0 0-10</inkml:trace>
  <inkml:trace contextRef="#ctx0" brushRef="#br0" timeOffset="22780.3">7969 11324 55,'0'0'4,"0"0"1,10-7 4,-10 7 2,14-7 0,0 3 4,-3 2-1,6-2 0,-3 4-4,1 0-1,-1 0-4,0 6 0,-2 1-4,-1 5 0,-1 0-1,-2 3 0,-3 0 0,-2 3 0,-2 0 2,-1 3-2,-5-4 1,-4 0 0,-1-3 1,-5 0-1,3-4 2,0-2 0,2-3 2,1-4-2,9-1 1,0 0-1,0 0 0,-2-8 1,2 8-2,14-13 0,-2 6 2,3 0-1,1 3 1,3-2-1,-3 5 1,5 1 0,-1 0-1,0 3 0,-1 3 0,5 2-2,1 1 0,-6 4 0,3-1 0,-4 3-1,-1 1 0,-5 0 0,0-1 0,-8 3 0,-2-3-1,-2 4 0,0-8 1,-5 5-1,-2-5 0,-7 1-1,-4-5 2,2 2 0,-5-5 2,3 0 0,-3-3 0,3-1 1,1-3 2,4-5 0,5 0 0,1-9 3,4 2-1,3-7 1,1-2 0,6-4-1,3-1-2,3-5 1,1 1-1,3-2-2,1 4 1,0-1-2,2 4-4,-2 6-12,2 9-40,-2-2-19</inkml:trace>
  <inkml:trace contextRef="#ctx0" brushRef="#br0" timeOffset="23450.34">9209 11174 139,'0'0'4,"0"0"-1,0 0 3,0 0 0,-12 0 0,12 0 2,-15 0-1,4 0 1,-1 0-3,-6 2-1,-1 2 0,-2 1-1,-2 2 0,-2 0 0,-4 1 1,4-1-1,-3 1 0,8 0 0,-3 0-1,6 0 0,0-3-1,8 0 1,9-5-1,-9 9 0,9-9 2,0 0 2,1 10 0,-1-10 2,17 6 0,-4-4 1,8 0-1,0 1 0,5-1-3,-4 0 0,7 0 0,-3 1-4,2-1 2,-4 2-2,-1-1 0,-1 2-2,-2 1-3,-1 0-9,-4 1-6,-4 0-17,3 9-29,-11-4-8</inkml:trace>
  <inkml:trace contextRef="#ctx0" brushRef="#br0" timeOffset="23657.35">9004 11518 147,'0'0'7,"0"0"5,7 6 2,2-4 2,1 1 2,8-1 1,2 2 1,3-3-1,6 2-5,0-2-8,4 2-13,-2 5-39,6-6-21</inkml:trace>
  <inkml:trace contextRef="#ctx0" brushRef="#br0" timeOffset="24185.38">9777 11232 158,'0'0'4,"0"0"2,0 0 2,0 0 3,0 0 1,0 0 2,8 1 2,2 1 0,4-2-2,4 0-3,3 0 0,7 0-3,3-4-2,1 1 0,-1 0-3,4 1-2,-7-3-5,2 4-12,-8 1-17,-4-3-35,0 3-4</inkml:trace>
  <inkml:trace contextRef="#ctx0" brushRef="#br0" timeOffset="24681.41">10417 11101 92,'0'0'0,"0"0"1,0 0 3,0 0-1,-15 7 3,12 2-1,-4 1-1,-1 2 2,4 9 0,-2-6-1,0 2-1,3-1-1,1-1 1,2 1 0,0-2 2,3-3 2,6 0 3,0-3 0,4-3 2,3-3-1,0-1 2,0-1-1,3-3 0,-3-4-1,2-3-2,-3-1 0,-3-2-1,-3-2 0,-1 0-2,-4 0-2,0-4-1,-4 3-2,-2-5-1,-4 4-1,-2 0 0,-1 2-1,-3 0-1,0 5-1,-4-2 0,3 10-1,-5 0 0,6 2-4,-3 0-3,2 2-11,1 4-16,1 4-32,5 4-3</inkml:trace>
  <inkml:trace contextRef="#ctx0" brushRef="#br0" timeOffset="24880.42">10744 11125 237,'0'0'5,"0"0"-1,-2-11 1,2 11 1,-6-9 0,6 9-2,-7-12-4,7 12-20,0 0-32,0 0-18</inkml:trace>
  <inkml:trace contextRef="#ctx0" brushRef="#br0" timeOffset="25381.45">10979 10939 49,'0'0'4,"0"0"-1,-9 10 2,9-10 1,-11 16 1,3-5-1,-2 4 1,-1 0 0,2 4-2,0 5 1,5-5-1,-1 6-2,3-4-1,2 1 3,0-5 0,6 4 1,3-8 1,1-4 1,1-2 3,3-2-1,0-2 3,4-1-2,-2-2 1,1-3-1,-3 0 1,0-3-1,-1-2-1,-3-2-2,-4 2 0,-4-3-3,-2 2-1,-5 1-1,-6 1-3,-1 1-1,-5 3-1,0 0-4,-1 3-4,1 0-9,-1 3-21,8 2-26</inkml:trace>
  <inkml:trace contextRef="#ctx0" brushRef="#br0" timeOffset="25883.48">11194 10958 54,'0'0'1,"0"0"0,0 0 4,0 0 1,0 0 2,0 0 1,0 0 1,11-2 2,-11 2 0,18 0-2,-6 0 1,3 0 0,-2 0 0,3-2 0,-2 1-1,2-3 0,-1 0 1,1 1-2,-4 0 0,2 0-1,-3 0-3,-11 3 1,14-4-3,-14 4-1,0 0-1,0 0-1,0 0-2,10 0 1,-10 0-2,0 9 0,0-9 1,0 17 0,0-4 2,-1 1 1,0-2-1,-3 7 0,4-3 1,-1 1 1,0 4 1,0-3-1,0 2-1,0-5 1,0 2-1,1-4-4,-3 2-11,3-15-33,-2 14-17</inkml:trace>
  <inkml:trace contextRef="#ctx0" brushRef="#br0" timeOffset="26162.49">11260 11120 211,'0'0'4,"0"0"3,0 0 2,11-2 2,-11 2 1,18-6-1,-6 0 0,4 3 0,1-3-3,3-1-3,-2 0-5,2 3-6,-1-3-4,4 4-15,0 2-21,-8-1-27</inkml:trace>
  <inkml:trace contextRef="#ctx0" brushRef="#br0" timeOffset="26594.52">11685 10759 70,'0'0'3,"0"0"2,0 0 3,13 0 1,-13 0 4,19 3 0,-7 0 2,3 3 0,0-1-1,0 4 0,2 1-4,1 3 0,-1 1-1,0 4 0,0 0-1,-1 3 1,-3 1 0,3-1-1,-4 2-1,-2 2 1,-5-3-2,-3 4 1,-2 3-1,-4 0-1,-9 1-7,-5-3-35,-8 11-28,-12-6-6</inkml:trace>
  <inkml:trace contextRef="#ctx0" brushRef="#br0" timeOffset="27526.57">3222 13106 133,'0'0'4,"0"0"3,-7 0 1,7 0 2,0 0 2,0 0 1,0 0 0,0 0 2,16-4-1,-3 2-6,5 2 0,3-2-1,5 1-2,-3 0-4,7 0-4,-4 1-11,-1 0-19,-1 0-23,0 0-12</inkml:trace>
  <inkml:trace contextRef="#ctx0" brushRef="#br0" timeOffset="27684.58">3415 13318 125,'0'0'2,"10"0"-1,1 0-1,4 0-14,3-9-36,10 6 0</inkml:trace>
  <inkml:trace contextRef="#ctx0" brushRef="#br0" timeOffset="28152.61">4453 12933 76,'0'0'3,"0"0"2,-11 6 0,9 8 4,-3 3 3,4 5-1,-5 2 2,6 7 1,0 5-2,0-5-3,0 7-1,2-9-2,0 1-1,1-5-3,1 0-2,-3-2-6,2-6-10,-2-5-22,7 0-22</inkml:trace>
  <inkml:trace contextRef="#ctx0" brushRef="#br0" timeOffset="28470.62">4412 12921 119,'0'0'6,"4"0"2,8 3 5,-4-3 1,9 1 2,5-1 2,4 0-1,1-1 2,-3-5-6,5 1-3,-7-1-3,6 2-2,-10-1-2,-1 0-3,-5 3-5,-2-2-7,-10 4-13,14 0-13,-14 0-29,0 9-3</inkml:trace>
  <inkml:trace contextRef="#ctx0" brushRef="#br0" timeOffset="28653.63">4467 13113 166,'0'0'6,"8"1"2,5 0 1,1-1 1,6 1 0,2-1-2,5 1-8,5 2-19,-8-3-39,13 0-7</inkml:trace>
  <inkml:trace contextRef="#ctx0" brushRef="#br0" timeOffset="29312.67">5434 12545 45,'0'0'3,"-10"1"-2,2-1 3,-5 3-2,-3 2 3,-3 4 1,-5 2 1,-4 3 2,0 4 1,-4 3 2,2 4-1,-5 3 0,5 6 0,-5 1-2,9 6-1,-5-1-1,8 5 0,0 5-1,6-1 2,5 1 0,2-1 2,6-1 1,1-5-1,3 5 1,10-11-1,2-1 0,7-3-3,1-4 1,11-1-3,4-5-3,2-1-5,7-7-13,0-2-23,11-2-29</inkml:trace>
  <inkml:trace contextRef="#ctx0" brushRef="#br0" timeOffset="29683.69">5416 13130 121,'0'0'5,"0"0"2,0 0 1,0 0 3,0 0-1,0 0 4,0 0 2,6-2 1,-6 2-1,19-5-2,-3 3-1,2 1-1,6-3-2,-1 1-1,7-1-3,-4 1-1,2 0-1,-1 0-2,0 2-2,-7-1-2,2 0-7,-7 2-10,-1 0-21,2 0-30,-5 0-4</inkml:trace>
  <inkml:trace contextRef="#ctx0" brushRef="#br0" timeOffset="30174.72">6102 12939 81,'0'0'3,"0"0"1,-9 4 1,9-4 0,-11 6 3,11-6-2,-17 11 0,7-7 1,0 6-2,2 7-1,-1-6-1,2 9 0,0-2 1,4 5-1,0-3 2,3 4 1,0-6 0,3 0-1,4-3 3,3-2 1,2-3-1,2-1 1,2-3 0,1-2 1,3-4-1,0 0-1,-2-5 0,1-2 1,4-6-1,-7 2-1,2-3 1,-5-1-3,-1-2 0,-6-2-1,-2 1 0,-4-4-1,-2 2-1,-5 1-1,-4 1 0,-1 1-2,-3 3 1,1 0-1,-4 7-2,2 2-2,-3 5-2,1-2-2,0 2-6,1 4-12,1 4-17,9 8-25</inkml:trace>
  <inkml:trace contextRef="#ctx0" brushRef="#br0" timeOffset="30427.74">6522 13036 187,'0'0'5,"0"-11"6,0 11 2,0-10 2,0 10-1,-2-12 1,2 12 0,-2-10-1,2 10-9,0 0-6,0 0-10,0 0-18,0 0-32,0 0-11</inkml:trace>
  <inkml:trace contextRef="#ctx0" brushRef="#br0" timeOffset="30887.76">6858 12860 95,'0'0'2,"0"0"0,-4-3 3,4 3-2,-15 0 1,4 6 0,-3-2 1,1 7 0,-1 0 0,2 6-3,2-3 0,-3 8 2,8 3-2,0 0 1,3 0-2,2-1 1,0 3 0,6-10 2,0 5 1,6-7 0,-1-5 4,1-1 1,5-5 0,0-1 3,-3-3 0,3 0 1,-3-5-1,-1-2-1,-1-2 0,-4 0-2,-2-3-2,-4 1-1,-2-1 0,-1 3-3,-8-2-1,-3 3-3,-1-1 0,-4 6-2,0 3-3,-2 0-3,2 4-12,0 3-16,9 7-31,-1-2-4</inkml:trace>
  <inkml:trace contextRef="#ctx0" brushRef="#br0" timeOffset="31344.79">7039 12927 95,'0'0'4,"0"0"2,-12-7 0,12 7 2,0 0 3,0 0 0,0 0 3,0 0 2,18-4-4,-8 4 2,9-2-2,-6 2 1,11 0-2,-6-1-1,3 0 0,-2-1-2,-2 1 0,-2-2-2,0 2 0,-4-1-2,-2 1-1,-9 1 1,8 0-3,-8 0 0,0 0 2,0 9-2,0-1 0,0 4-1,-3 0 2,-2 6 0,2 3-1,-3-2 0,2 5 0,0-4 0,0 3 0,-1-3-2,4 1-3,-1-6-9,0-1-18,-3-2-39,5-12-2</inkml:trace>
  <inkml:trace contextRef="#ctx0" brushRef="#br0" timeOffset="31771.81">7357 12663 141,'0'0'5,"11"0"2,0 0 1,4 0 4,3 5-1,7 1 2,0 4 1,8 2-1,-6 1-3,4 8-2,-1 1-3,0 3 0,1 0-3,-8 8 1,3-4-1,-8 6 2,-1 4-1,-8-2-1,-3 2 1,-6-3-1,-8 3 1,-7-4 1,-4 1-2,-1-6-1,-6-3-2,1-3-7,-4-1-15,-2-14-41,8 9-6</inkml:trace>
  <inkml:trace contextRef="#ctx0" brushRef="#br0" timeOffset="32332.84">8256 12924 104,'0'0'6,"0"0"2,12 4 4,-12-4 4,23 7 2,-5-4 1,4 1 3,4-3 0,1-1-3,8 0-2,-1 0-5,9-1-1,-4-2-5,-1 2 0,4-3-4,-5 2-7,1-1-18,-3 3-45,-4 0-4</inkml:trace>
  <inkml:trace contextRef="#ctx0" brushRef="#br0" timeOffset="32891.88">9331 12605 97,'0'0'3,"0"0"4,-2 14 0,2-4 0,0 4 2,2 4-1,3 2 0,0 3 0,1 4-3,0-3-3,1 3-3,-1-5-4,1 4-9,-3-5-10,-5-4-23,3 4-7</inkml:trace>
  <inkml:trace contextRef="#ctx0" brushRef="#br0" timeOffset="33202.89">9325 12580 100,'0'0'7,"0"0"1,0 0 4,16-3 4,-6 1 1,3 0 2,4-3 1,6 3 1,-2-4-7,6 2-1,0-1-4,4 0-2,1 1-3,-5-1-3,1 3-3,-6-1-7,0 1-8,-9 2-14,2 0-20,-15 0-19</inkml:trace>
  <inkml:trace contextRef="#ctx0" brushRef="#br0" timeOffset="33402.91">9474 12725 161,'0'0'7,"0"0"5,0 0 0,0 0 3,10 0 0,2 0-2,2 0-2,7-2-8,10 2-32,0-5-34,9 1-6</inkml:trace>
  <inkml:trace contextRef="#ctx0" brushRef="#br0" timeOffset="33855.93">10401 12251 40,'0'0'4,"-12"2"3,2-1 4,-6 11 1,-1-4 2,-4 14 4,-11 4 1,4 5 0,-2 8-2,3-3-3,1 10-1,7-3-2,0 4-1,9-5-3,4-2 0,5 0-3,1-5 2,6-1-2,6-5 1,7-3-3,8-6-3,3-1-11,9-5-21,-3-6-31,13-2-2</inkml:trace>
  <inkml:trace contextRef="#ctx0" brushRef="#br0" timeOffset="34106.95">10590 12617 153,'0'0'5,"0"0"2,5-3 3,-5 3 3,19-2 1,-3 1 1,10 1 2,0-2 1,9 0-5,8 0-3,3 1-3,6-3-5,1 2-11,1-3-15,-3-2-28,9 2-17</inkml:trace>
  <inkml:trace contextRef="#ctx0" brushRef="#br0" timeOffset="34694.98">11412 12496 95,'0'0'2,"0"0"-2,-9 4 1,9-4 0,-17 9 0,7-5 3,-6 1-3,4 1 1,-2-2 2,1-2 2,3 0 0,-2-2-1,12 0 3,-11-2-3,11 2 1,0-13 1,0 13-2,14-18-2,-2 8 2,4 0 0,0 2 0,4 1 2,-1 2 1,3 0 0,3 3 0,-3 2 0,4 0-3,-6 3-1,4 5-2,-8 3 1,4 3-3,-11 3-1,-1 2 1,-4 3-2,-4 0 2,-2 3 0,-6-2 0,-8-1 0,-5-3 2,0 2-2,-5-6 0,4-1 1,-4-5-1,3-2 1,-2-3 0,10-4 0,2 0 0,2-3 0,11 3 0,-5-16-1,5 7 0,5-2 0,7 2 0,3-2 0,1 4 1,6 0 2,1 2 0,-1 5 1,3 0 1,-6 5 0,3 2-1,-7 4 1,5-2-1,-9 4-2,0-3-1,-3 4-6,0-4-15,-8-10-45,12 18-4</inkml:trace>
  <inkml:trace contextRef="#ctx0" brushRef="#br0" timeOffset="34873.99">11765 12632 285,'0'0'0,"0"0"0,0 0-2,0-10-3,0 10-7,5-10-21,-5 10-34,11-9-5</inkml:trace>
  <inkml:trace contextRef="#ctx0" brushRef="#br0" timeOffset="35520.03">12011 12453 136,'0'0'5,"0"0"5,9-6 1,-9 6 3,14-6 1,-14 6 3,21-11 2,-5 5-1,-1 3-4,10-2-3,-5 2-2,3 1-3,-1 1-2,4 1-2,-6 0-2,-2 3-1,-3 2-2,-6 4 1,-2 0-3,-4 3 2,-3 1-2,0-2 1,-9 5-1,-3-4-1,-6 3 1,-4-1 1,0-1 0,-5-3 1,4-2 1,-2 0-1,11-2 2,-2-2 0,16-4 0,-11 0 0,11 0-1,15-1 1,-2-2 0,6-1-1,-2 0 1,5 1-1,-1 0 1,4 2-1,-9 1 1,0 0-1,1 4 0,-4 1-1,1 5 1,-5-2-2,-1 1 2,-2 1 0,-2-1 0,-4 1 0,0-10 2,-5 15-1,-4-9 1,-3-2 0,-4 1 0,-3-3 1,-2 2-4,-5-4-5,1 0-14,-2 2-29,6-2-15</inkml:trace>
  <inkml:trace contextRef="#ctx0" brushRef="#br0" timeOffset="36197.07">12479 12399 99,'0'0'6,"0"0"0,5-14 3,-5 14 4,16-17 1,-5 10 1,0-5 3,6 5 1,1-3-2,-1 6-2,1 2-4,2 0-1,-5 2-4,3 0 0,-4 2-4,-3 6-2,-1 5-1,-2 0-1,-4 6-1,-4-3-1,0 4 1,-6 0-2,-3 2 0,-4-4-1,-3-2 1,-3-1-1,3-1 1,-3-4 0,4-2 3,1-1 0,6-3 1,8-4 2,0 0-1,0 0 1,0 0 1,15-12-1,0 5 0,2 1 1,0-1 0,4 0 0,-5 1 0,6 1 0,-1 2 1,-3 3-1,2 0 0,-6 1-2,1 5 0,-6 3 0,4 3-1,-9 0 0,-3 2 0,-1 1 1,0 0 0,-5 1 0,-9-1 0,3-1 1,-7-4 0,0 0-1,-4-2 1,3-4 0,-5 1-3,4-4-6,3 1-13,-5-6-32,8-1-12</inkml:trace>
  <inkml:trace contextRef="#ctx0" brushRef="#br0" timeOffset="36765.1">12827 12117 37,'0'0'5,"0"0"3,13 0 2,-4 0 3,5 3-1,1 0 1,3 2 2,3 1 2,0 2-6,1 2 0,1 1-3,-2 4 0,3 0 0,-3 2-1,3 4 0,-4-3 0,3 6-1,-5-4-2,-3 8 1,-2 0-1,-1 1 0,-6 3-1,0-4-1,-2 8 2,-4-5-1,0 6-1,-5-6 0,-1 1 1,-5-2-1,-3 2-1,-1 0 1,-2-4-1,-3 2 0,-2-5 0,-3 2 0,-2-5 2,-2-1-2,-1-5 0,0 1-3,-1-9-16,-5 2-46,6-1-1</inkml:trace>
  <inkml:trace contextRef="#ctx0" brushRef="#br0" timeOffset="38339.19">3505 14377 132,'0'0'6,"0"0"2,0 0 0,0 0 3,0 0-1,0 0 2,0 0-2,0 0 2,0 0-5,0 0-1,8 0-2,-8 0-1,17-1 0,-7 1-1,4 0 0,1 0-3,3 0-4,-2 0-12,1 0-15,2 1-22,-3 0-13</inkml:trace>
  <inkml:trace contextRef="#ctx0" brushRef="#br0" timeOffset="38487.2">3565 14556 128,'0'0'2,"0"0"-1,13-3-2,-2-2-14,1-2-36,12-1-1</inkml:trace>
  <inkml:trace contextRef="#ctx0" brushRef="#br0" timeOffset="39555.26">4649 13601 93,'0'0'4,"0"0"-1,0 0 3,-11-1-1,11 1-1,-9 0 1,9 0 1,-10 8 0,7 8-2,3-2-2,0 4-1,2-1 0,4 6 2,2-4 0,5 5-2,1-6 2,4-1 0,5-1-1,1-2 1,7-4-1,1-1 0,5-4 1,0-2-2,5-3-1,-4 0 0,5-5-1,-4-2 0,6-5-1,-1 1 1,0-5-1,-1-1 1,-2-2 1,4-8 1,-6 6 0,4-6 0,-7 4 0,-1-4 2,2 6-2,-2-3 1,3 6 1,-4 4-3,2 3 0,-2 4 0,2 2 0,2 4 0,-6 1-2,3 5 1,-5 4 0,3 1 0,-6 5 1,8 0-1,-6 2 1,1 4-1,-2-4 1,3 2-2,0-6 1,-1 1 0,2-10 0,-1 4-1,-1-8-1,-1-9 3,2-1 0,-4-6 1,5 4-1,-1-7 2,1 3 0,0-1 0,-1 5 2,2 4-2,-3 2 0,4 2 1,-4 4-1,2 1 0,-1 9 2,3 0-2,5 2 3,2 1-2,5 4 3,-1 1 2,9-6 0,-1 3 0,8-8-1,0 2 1,2-9 0,4 0-2,-2-9 1,1-5-3,-4-1 0,-5-5-1,-2 1 0,-13-2 0,4 2-2,-10 1-5,-7-3-11,-6 9-35,-14-5-18</inkml:trace>
  <inkml:trace contextRef="#ctx0" brushRef="#br0" timeOffset="40715.32">4929 14459 40,'0'0'2,"0"0"1,0 0 3,0 0 2,0 0 1,0 0 4,2-10 3,-2 10 2,10-14-1,-4 5 1,0-3-2,0-1-1,-2-4-1,2-1-2,0-3-2,-4 4-2,2-5 0,-1 7-2,-2-2-2,-1 9-1,2-5-1,-2 13-2,0 0-1,0 0-1,0 0 1,0 0-2,0 21-2,1-5 2,0 9 1,1-1 1,0 8 0,1 0-1,0 7 2,0-2 0,1 0 2,0 0-2,-2-5 0,0 4 1,1-6-1,0 1 0,-3-5 0,3-3 0,-4-5-3,1 3 1,0-7-1,-4-3-2,0 0 2,4-11-2,-9 11 2,9-11 1,-13 5 0,13-5 2,-13 0 1,13 0 0,-12-6 1,12 6 0,0 0-1,-9-13 3,9 13-2,0 0 2,0 0-2,-1-11 0,1 11 1,0 0 1,6-2 0,-6 2-1,14-2 2,-3 2 0,-1 0 1,4 0-1,-1 0 1,4 0-2,-4 0-1,3 0-1,-3 2-1,2-1-2,-2-1-6,-1 1-11,-1 0-14,-11-1-26,14 2-13</inkml:trace>
  <inkml:trace contextRef="#ctx0" brushRef="#br0" timeOffset="41044.34">5418 14653 152,'0'0'6,"0"0"2,10 0 2,-10 0 4,14-1 0,-2 1 1,3-1-1,3 1 1,-1-1-6,1 1-3,-1-1-9,6 1-15,-3 0-27,-2 0-22</inkml:trace>
  <inkml:trace contextRef="#ctx0" brushRef="#br0" timeOffset="41412.36">6102 14384 98,'0'0'1,"0"0"4,0 0 1,0 0 2,0 11 1,0-1 2,0 5 1,0 4-1,0 5 1,4 3-3,-2 0-1,3 5-3,-1-1-2,3 1 1,-3-2-2,2-1-2,-1-4-1,1-1-6,-3-4-7,0-1-11,1-4-17,-4-5-18</inkml:trace>
  <inkml:trace contextRef="#ctx0" brushRef="#br0" timeOffset="41733.38">6129 14435 119,'0'0'6,"0"0"2,13-2 5,-1 1 0,1-1 3,7 0-1,-1-1 1,8-1 1,-3 2-6,4-3-4,-6 2-2,1 0-3,-5-1-3,1 3-5,-2-1-6,-4 2-10,0 0-13,-13 0-25,0 0-8</inkml:trace>
  <inkml:trace contextRef="#ctx0" brushRef="#br0" timeOffset="41932.39">6275 14556 173,'0'0'4,"0"0"2,9-3 1,2 3 0,1-1 1,7 1-1,3 0 1,5 0-6,3-1-11,-5 1-20,7 4-25,-8 0-12</inkml:trace>
  <inkml:trace contextRef="#ctx0" brushRef="#br0" timeOffset="42383.42">6901 14169 73,'0'0'3,"0"0"5,-8 12 0,0-6 4,-2 8 1,-3 0 0,-2 11 1,-2 2 1,-2 0-2,4 7-2,-2-5 1,7 10-1,-1-7-1,5 9 1,3-9 1,3 0-3,1-2 1,7-2-2,4 0-3,2-5 0,5-1-3,0-6-6,5 0-11,0-3-18,2-7-27,5-2-12</inkml:trace>
  <inkml:trace contextRef="#ctx0" brushRef="#br0" timeOffset="42849.45">7122 14440 81,'0'0'3,"0"0"-1,0 0 1,-9 1 1,9-1 2,-9 13 1,3-2 0,-2 2 1,3 2 1,0 1-2,2 3-1,2 1 1,1 1 0,1-1 1,5-1 0,6-4 1,-2-1-1,6-3 1,2-6 0,4-2-1,0-3 0,0-1-1,3-5-2,-3-5 2,-3-3-1,-1-1 0,-3-4-1,-4 0 1,-6 0-2,-2-4 0,-3 1 0,-3 1-2,-3 0-1,-7 2-1,0 1 0,-2 4-1,0 4 0,-2 3 0,0 5-2,-1 2 2,1 0-1,-1 4-1,4 3-2,-3 1-4,5 2-7,-3 1-15,3-1-22,7 1-16</inkml:trace>
  <inkml:trace contextRef="#ctx0" brushRef="#br0" timeOffset="43117.46">7540 14451 203,'0'0'4,"0"0"3,0 0 1,0 0-1,0 0 0,0 0 0,-6-4-3,6 4-7,0 0-16,0 0-23,0 0-26</inkml:trace>
  <inkml:trace contextRef="#ctx0" brushRef="#br0" timeOffset="43632.49">7812 14237 35,'0'0'5,"-4"4"0,-1 7 3,-2 1-1,-2 2 2,-2 5 0,0 1 1,-1 4 1,1-5-3,3 9 0,-2-7 0,5 1 0,3 0-1,2-1 1,0-1-1,6-1 1,4-3-1,1 0 0,2-3 0,3-6 0,4-3 1,1 0-1,-1-4 1,2 0-1,-3-7 0,1-1 1,-5-2 1,-2 0-1,-2-4-2,-6 2 1,-4-1-1,-1 2-2,-4 1 0,-5-1-3,-4 4-1,-2 3 0,-2 2-1,-2 2-1,-1 0-1,3 5-3,2 3-8,2 3-10,3-4-23,7 2-22</inkml:trace>
  <inkml:trace contextRef="#ctx0" brushRef="#br0" timeOffset="44158.52">8052 14329 78,'0'0'4,"0"0"3,0 0 3,9-5 5,-9 5 2,15-5 2,-6 1 0,4-1 3,2-4-2,2 4-5,0-6 0,1 4-4,-1-1-3,2 2 0,-2-4-3,2 5 0,-4 2-2,-2 1-1,5 0 0,-7 1-1,2 1-1,-13 0 1,15 3-1,-15-3 1,9 14-2,-8-4 1,-1 6 0,0 1 1,-8 5 0,5-1 0,-3 2-1,4 0 2,-4 3-2,6-7 1,-2 1 0,2-1-1,4-3-2,-3-4-4,5 1-6,-5-2-11,3 1-20,-4-12-27</inkml:trace>
  <inkml:trace contextRef="#ctx0" brushRef="#br0" timeOffset="44397.53">8194 14445 10,'0'0'3,"0"0"3,10-4 3,-10 4 3,14-4 1,-14 4 1,19-5 1,-10 1 1,6 3-3,6-2-3,-3 2-5,6-2-7,-4-1-17,10 4-23,-11-2-10</inkml:trace>
  <inkml:trace contextRef="#ctx0" brushRef="#br0" timeOffset="44718.55">8520 14159 101,'0'0'7,"0"0"3,8 7 2,-8-7 4,12 11-1,-2-5 4,2 4 1,1-1 2,3 2-5,-1 4-5,2 3-4,0 6 0,-2-2-4,-2 9-1,0-4-1,-7 7 0,0-4-2,-4 3 0,-2-2-2,-9-3-3,-1 0-7,-6-3-13,-6-8-28,1 2-16</inkml:trace>
  <inkml:trace contextRef="#ctx0" brushRef="#br0" timeOffset="45694.61">8798 13857 25,'0'0'5,"11"-1"2,-1 1 4,0 0 0,6-2 3,-4 1-2,10 0 2,0 1 1,-7-2-5,2 2-4,-4 0-2,0 0-1,-13 0-2,22 3 0,-22-3 0,5 12 0,-5-12 2,6 16 0,-4-6 1,1 2-1,-1 1 2,3 2 0,-2 2-1,0 3 1,0 1 1,-1 0-2,0 4 1,0-3-1,-1 5 1,0-4-2,0 4 2,2-2-2,-3 4 0,1 2-2,1-3 0,-1 3 1,0-1-1,-1 1 0,2-4 1,0 4-2,-2-5 2,1-2-1,0 1 1,-1-1-1,1 2 1,0-2 0,0 0 0,2 1 0,-1 0 0,0-1 2,0-1-1,1 1 0,1 1 0,-3-3 1,2 3-1,-2-4 0,-1 2-1,0-2 1,0 4-1,-4-1 0,0 0 0,0 3 0,0-6 1,0 7-1,1-7 2,1 5-1,-3-8 0,5 0 0,0-1 1,0-3 0,0-3 0,0 1 1,0-12 0,0 13 1,0-13 1,0 0-1,-9 8-2,1-8-1,-10 0-5,-6 0-10,-6-4-40,-7 2-22</inkml:trace>
  <inkml:trace contextRef="#ctx0" brushRef="#br0" timeOffset="46719.67">4903 14091 69,'0'0'5,"0"0"2,0 0 1,-15 0 3,15 0 1,-15 0 0,6 0 1,-4 0-2,-2 0-2,3-1-4,-3 1 0,1 0-1,-2 0-2,-2 0 0,0 0 0,-1 0 2,1 0-2,-2 0 1,0 0-1,0 0 1,-1 0-2,1 1 1,0 2-1,-6-1 0,7 1-1,-3 0 0,5 2 0,-2 0 0,4 1-1,-1-1 1,8 0-1,8-5-1,-13 13 2,13-13-1,-11 21 0,6-12 1,3 6 0,-2-2 0,-2 7-1,3 6 1,0-1-1,3 4 2,0 1 0,0 7 0,-1 0 0,3 7 1,5-1 0,-2 0 0,-2 4 0,1 1 0,-2 2-1,1-2-1,2 5 1,-2 0-2,-2-3 1,0 3 0,-1-5 0,3 1-1,0-5 1,0 1-2,0-7 2,1-5 0,2-2 3,5-4 1,0-3 2,10 0 2,-4-4 2,9-1 1,-4-1 2,11-2 1,-3-2-1,8-1-2,0-3 0,3-2-3,6-1-3,1-2-7,13 0-14,-5 0-28,11-2-29</inkml:trace>
  <inkml:trace contextRef="#ctx0" brushRef="#br0" timeOffset="47323.7">9707 14333 119,'0'0'4,"0"0"1,0 0 5,0 0 2,9-4 2,2 3 1,4 0 1,3-2 1,8 1-3,0 0-3,4-1-3,0 1-6,5 2-17,-3 4-43,0-4-9</inkml:trace>
  <inkml:trace contextRef="#ctx0" brushRef="#br0" timeOffset="48438.77">10550 13464 0,'0'0'0,"0"0"1,0 0 1,-11 2 0,11-2 3,-14 4 1,2-1 0,-2-2 1,-1 0 0,-2-1-1,-4 2 0,0-2-1,-1 0-1,2 0-2,-1 0-1,0 0 0,1 0-1,1 0 1,4 0-1,0 0 1,1 2 0,-5 0 1,7 1 0,-2 1 0,5 0 1,-4 1-1,13-5 1,-18 15 0,12-6 1,2 1-1,1 5 2,-1-1 0,1 6 1,2 7-2,1-2 1,0 7-1,-1 0-2,3 6 0,2-3 0,1 7-1,-2-7 0,2 1 0,2-1 0,4 2 0,-7 0 2,7-1-2,-6 1 1,5-3 1,-6 7-3,5 3 1,-8-4-1,-1 5 1,-2-4-1,-7 2-1,6-5 1,-8 5 0,8-9 0,-4-1 1,5-3-1,-5-1 1,7-3-1,-1-2 1,1 1-1,0-7 0,0 2 2,0-4-1,0-1 1,8-3 0,-4-1 4,8-2 2,-12-9 2,24 12 0,-10-6 3,7-2-1,-4-1 1,1-1-2,5-4-1,2 2-4,4 0-1,0-1-5,3-4-11,2 2-21,-4-4-31,6 1-8</inkml:trace>
  <inkml:trace contextRef="#ctx0" brushRef="#br0" timeOffset="48890.79">10907 14035 1,'0'0'18,"0"15"1,0-5 2,1 9 2,2-2 3,2 7-4,0-4-6,1 9-2,-1-6-3,1 6-5,3 2 1,-4-6-3,1 3-2,-1-6-5,-3 1-9,2-7-15,3 8-24,-4-12-9</inkml:trace>
  <inkml:trace contextRef="#ctx0" brushRef="#br0" timeOffset="49242.81">11184 14203 70,'0'0'4,"0"0"3,7-4 5,-7 4 3,11-1 3,2 1 2,0-2 0,4 2 2,1 2-3,5-1-2,-3 2-4,6 0-3,-4-1-2,3 0-4,-1 1-3,3-1-16,0 12-41,-4-14-10</inkml:trace>
  <inkml:trace contextRef="#ctx0" brushRef="#br0" timeOffset="50050.86">11887 13998 94,'0'0'1,"0"0"2,0 0 3,-6 11 1,6-11 1,-2 21 1,2-6 2,0 5 1,-1 2-1,2 3 0,1-3-3,3 6-1,-3-6-3,2 1-1,0 4-3,-3-7-6,2 1-7,-1-8-12,1 5-15,-3-18-22</inkml:trace>
  <inkml:trace contextRef="#ctx0" brushRef="#br0" timeOffset="50322.87">11896 13952 95,'0'0'5,"0"0"5,9-6 1,3 5 4,-1-3 1,7 1 0,-2-1 2,7-2 0,-1 4-6,4-3-3,1 0-3,-6 3-6,4-2-7,-7 4-9,1 0-11,-11 0-18,10 0-21</inkml:trace>
  <inkml:trace contextRef="#ctx0" brushRef="#br0" timeOffset="50551.89">11976 14119 167,'0'0'6,"0"0"2,0 0 2,11-3-1,-11 3 2,20-5-1,-10 1-2,11 2-8,4 2-24,-6-7-33,12 7-10</inkml:trace>
  <inkml:trace contextRef="#ctx0" brushRef="#br0" timeOffset="51105.92">12697 13581 1,'0'0'9,"-12"11"1,-2-5 4,2 10 1,-9 2 3,-1 9 1,-3 4 2,-6 0-4,5 11-3,-1 0-2,5 8-2,1-2-1,4 0-1,6-2 1,5-2 0,3-1 0,2-8 0,9-1 0,5-6 0,6-2-3,1-3-3,11-5-12,-4 2-24,3-15-29,11 3-5</inkml:trace>
  <inkml:trace contextRef="#ctx0" brushRef="#br0" timeOffset="51702.95">12802 13990 66,'0'0'4,"0"0"2,0 0 3,-5-12 0,5 12 2,0-12-1,0 2 1,2-1 1,5 0-3,1 1-2,5-1 0,1 1 0,1 3 0,4 4-1,-1-1 0,-1 4-2,1 2 1,-3 5-2,0 3 0,-4 3-2,-1 5 0,-4 0 1,-3 2-1,-3 1 0,-1 2 0,-5-2 1,-6-4-1,-2 3 0,-3-3 0,1-3 0,-3-4-1,1-3 0,-2-2 0,4-3 0,3-2 1,3 0-1,0-3-1,10 3 2,-6-14-1,6 4-1,2 1 1,8-1 0,3 1 1,2 2 0,0 2 2,5 3 0,-2 2 1,2 0 2,-1 2 1,0 5-2,-1 1-1,-1 1 2,-1 1-3,-1 1-4,-3-4-7,-2 1-14,1 4-26,-1-5-19</inkml:trace>
  <inkml:trace contextRef="#ctx0" brushRef="#br0" timeOffset="51842.96">13170 14045 134,'0'0'-9,"0"0"-11,0 0-24,0 0-7</inkml:trace>
  <inkml:trace contextRef="#ctx0" brushRef="#br0" timeOffset="52404.99">13329 13898 134,'0'0'5,"15"-3"2,-3 2 2,3-4 2,1 3 2,2-1 0,3 0 1,2 1 1,-7 1-5,-2 1-4,1 0 0,-3 4-3,-1 2-2,-2 2 0,-3 2-2,-2-1 0,-4 4-1,0-1 0,-7 0 0,-3-2-2,-3 1 1,1-2 1,-2-1 0,1-2-1,2 0 3,11-6 0,-13 5 0,13-5 1,0 0 2,0 0-1,8-4 1,2-1-1,0 3 0,4 1-1,-2 0 0,1 1 1,-1 0-1,-1 4-1,-3 5 0,1-1 1,0 4-1,-3-1 0,-3 2 1,1 1-1,-4 1 0,0 0 1,-2 0-1,-5-2 1,0-2 0,-6 2 1,0-4-1,-3-1 0,2-1 0,-3-2-2,2-2-4,-1-3-4,4 0-18,3 0-24,9 0-16</inkml:trace>
  <inkml:trace contextRef="#ctx0" brushRef="#br0" timeOffset="53085.03">13717 13903 79,'0'0'3,"0"0"2,0 0 2,9-5 5,-9 5-1,16-3 2,-6 2 3,4-1-1,-2 2 0,3 0-2,-2 0-2,2 2-2,-2 4-2,0 1-2,-4 1-2,0 1-3,-5 1 0,-2 3-1,-2-1-1,-1 0 1,-4 1 0,-4-2 1,0-3-2,-1 2 2,1-3 2,-2-1 0,11-6 0,-12 3 0,12-3 0,0 0 0,0 0 0,0-5-1,0 5-1,14-9 0,-14 9 0,19-8 0,-10 5-1,2 1 1,-2 1 0,0 1 0,2 0 0,-4 0 0,-7 0 0,16 6 0,-16-6-1,14 14 1,-10-6 0,1 2 0,-2-1 0,0 2 1,-3-1-1,0 2 1,0-3 0,-7 3 0,7-12 0,-19 15 0,8-8 0,-6-1 2,1-2-4,-4-3-5,3-1-8,-1 0-22,6 0-27,-3-3-3</inkml:trace>
  <inkml:trace contextRef="#ctx0" brushRef="#br0" timeOffset="53604.06">13883 13601 59,'0'0'5,"9"1"4,3 4 3,-12-5 2,24 6 2,-2-5 0,0 6 3,5 2-1,-1-1-3,3 4-2,-3-2-4,6 7-1,-6 1-1,-1 6-1,-1-2-1,-2 0-1,2 5 0,-4 1-2,-2 0 1,-1 3 0,-4-5-1,-2 5 2,-3-2-2,-4-2 0,-1 3-3,-3-6-4,-3 3-7,-6-6-14,-5 0-28,-1 0-14</inkml:trace>
  <inkml:trace contextRef="#ctx0" brushRef="#br0" timeOffset="54679.12">14110 13308 1,'11'-3'4,"-11"3"1,15-3 2,-6 2 2,4 0 1,2 0 2,2-2-1,1 0 0,2-1 1,4 2-1,-3-1 1,3-1-3,2 1 0,1 1-2,-2 0 0,-1 0-1,-3 1-1,6 1 0,-5 0 0,-2 0-1,-3 2 0,1 1-2,-7 2 1,3 1-2,-3 1 0,-2 0-1,0 1 1,0 4 0,-1-1 0,0 3 0,7 0 2,-6 2-1,4 0-1,-4 7 2,5-5-1,-5 7-1,7-4 1,-9 7 2,0-4-2,2 6 1,0 4 1,-1-4-1,1 6 1,-3-5-2,-3 6-1,2-6 1,-3 9-1,-1-7 1,-1 0-1,0-2 0,0 2 0,0 1 1,1-2-1,-2 0 0,4-4 0,-2 1 2,1-3-2,1 2 0,-3-6 1,5 4-1,-3-5-1,0 2 0,-1 3 0,1-4 1,0 3-1,-1-5 0,-1 3 0,0-4 0,0 4 3,0-8-2,-3 1 1,-1-2 0,-4 0 0,4-2 3,-3 1 1,0-4 1,-2 2 0,-1-4 2,-1-1 0,-3-1 0,-3 1-2,0-2-2,-2-2-1,-2 4-4,-7-5-13,-5-3-54,0 3-6</inkml:trace>
  <inkml:trace contextRef="#ctx0" brushRef="#br0" timeOffset="56702.24">7549 14974 30,'0'0'1,"0"0"0,0 0 2,-6-3-1,6 3 2,0 0-1,-9-6 2,9 6 1,-4-15-1,4 15 1,-4-12-2,4 12 1,-5-12 0,5 12 0,-7-13-2,7 13 1,0 0-1,-12-6 0,12 6-2,0 0 0,-11-3 0,11 3-1,0 0-1,-11 0 1,11 0-1,0 0 0,-12 18 1,12-18-1,-9 18 1,9-18 0,-13 17 0,13-17 0,-11 20 0,11-20 0,-11 14 0,11-14 0,-9 19 1,3-11-1,3 5 0,-2 2 1,-2-1-1,2 5 1,1-1 0,0 2 3,0 2-3,3 1 1,-1-2 0,1 3-1,-1-2 0,0 1-1,2-2 0,0 3 1,3-5-1,0 3 0,1-4 0,2 4 0,-1-6 1,2 2-1,-2-2 0,0 1 1,0-4 1,0 2-1,-2-4 0,2 1 1,-1-1 0,0-1 1,-4-10 2,6 17 0,-3-3 0,-3-14 0,4 19 1,-4-19-1,4 16-1,-4-16 0,3 15-1,-3-15-2,0 0 1,0 0-1,2 11 0,-2-11-1,0 0 0,0 0-2,0 0-5,1 9-10,-1-9-11,0 0-22</inkml:trace>
  <inkml:trace contextRef="#ctx0" brushRef="#br0" timeOffset="57270.27">7359 15644 1,'0'0'11,"0"0"2,0 0 2,10 5 1,-10-5 1,10 3-5,-10-3 1,11 4-1,-11-4-2,14 5 1,-14-5-2,16 3 2,-16-3-2,15 4 2,-15-4-2,15 3 0,-15-3-2,15 2-1,-15-2-2,14 3-1,-14-3-1,10 3-4,-10-3-2,0 0-6,0 0-9,0 0-14,9 6-21</inkml:trace>
  <inkml:trace contextRef="#ctx0" brushRef="#br0" timeOffset="57705.3">7546 15521 6,'0'0'4,"0"0"2,0 8 2,0-8 3,0 11 3,0-3 3,0 2 2,-2 1 2,2-11-1,-5 19-2,5-19-2,-6 21-1,6-21-2,-7 14-1,7-14-3,-5 16-1,2-7-2,3-9-6,-3 15-16,3 2-37,0-17-12</inkml:trace>
  <inkml:trace contextRef="#ctx0" brushRef="#br0" timeOffset="59527.4">13387 14432 18,'0'0'1,"0"0"2,0 0-1,0 0 2,0 0-1,0 0 1,0 0-1,0 0 2,0 0-1,0 0-2,-12 0-1,12 0 0,-13-2 1,13 2-1,-14-2-1,14 2 1,-16-2-1,16 2 1,-10-2-1,10 2 1,-9 0-1,9 0 2,-11 0-1,11 0 0,-12 2 0,12-2 0,-15 9 0,6-3 1,0 0-2,-2 3 1,2 0 1,-1 3 2,-1-3-2,2 3 3,0-1 1,0 3 2,1 2 3,3-1-3,3 2 2,-1 2-3,3 1 0,0 0-3,0-1 1,1 3-3,1-4 0,0 4-1,1-5 1,1 2 0,1-1 1,0 1 0,-2-4 1,2 3-1,-1-1 2,1 2-2,-3 3 1,1-5-2,-2 7 0,3-5 1,-2 1-2,-1-2 1,-2 3-1,2-5 2,1-4-1,-2 0 0,2 0 0,0 0 2,-1-3-2,-1-9 0,3 17 1,-3-17-1,4 13 1,-4-13 0,4 9-1,-4-9 0,0 0 0,4 11 0,-4-11 0,0 0 0,2 9-2,-2-9-1,0 0-4,2 9-7,-2-9-15,0 0-23,0 0-16</inkml:trace>
  <inkml:trace contextRef="#ctx0" brushRef="#br0" timeOffset="60010.43">13124 15152 55,'0'0'2,"0"0"2,0 0 1,0 0 2,0 0 0,7 1 4,-7-1 2,0 0 1,11 5 0,-11-5 1,11 5-1,-11-5 1,13 6-1,-13-6 0,17 12-1,-7-6-1,0-2-1,-1 1-3,3 0 0,-3 0-3,2-1 0,-3 0-3,-8-4-2,14 3-2,-14-3-7,9 4-7,-9-4-17,0 0-29,10 2-8</inkml:trace>
  <inkml:trace contextRef="#ctx0" brushRef="#br0" timeOffset="60534.46">13409 15062 38,'0'0'4,"0"0"1,0 0 2,0 0 1,0 0 3,0 0 1,-11 4 2,11-4 1,-8 7-3,-3-1-2,11-6-2,-15 11-1,15-11-1,-16 12-3,16-12 1,-13 15-3,13-15 1,-6 15 0,6-15 2,-5 16-2,5-16 0,-5 18 2,5-18-2,-6 15 1,6-15-1,-4 17 0,4-17-1,-6 14 2,6-14-3,0 12 1,0-12 0,0 11-1,0-11 1,0 0-1,0 8 0,0-8 1,0 0-1,0 0-1,0 0-5,0 0-20,0 0-33,0 0-3</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54:00.115"/>
    </inkml:context>
    <inkml:brush xml:id="br0">
      <inkml:brushProperty name="width" value="0.05292" units="cm"/>
      <inkml:brushProperty name="height" value="0.05292" units="cm"/>
      <inkml:brushProperty name="color" value="#FF0000"/>
    </inkml:brush>
  </inkml:definitions>
  <inkml:trace contextRef="#ctx0" brushRef="#br0">12157 1363 10,'0'0'2,"0"0"2,0 0 0,-9-5 4,9 5-1,0 0 0,-14-4 0,14 4 0,-11-3-1,11 3-2,-15 0-2,15 0-1,-20 0 0,10 0 2,-5 1-3,1 2 0,2 1 0,-3 1 1,0 1 0,-2 2 0,2 0 1,-5 1-1,3 1-1,-2 1 0,-13-11 3,-3 22 1,7 3-1,-1-1 0,4 2 0,3-2 0,3-2 0,7-1 2,3 1-5,-1-5 0,3 2 1,0-1-1,1 1 0,4 1 0,-2 0 1,-2 4-1,2 5 0,0-2 0,-1 0 0,1 2 0,1-4 2,0 2-2,2-1 1,1-3 0,1-6 0,4 3 0,1-6 0,-2 5 1,1-4-1,2 1 1,0 0-1,2-1 1,-1-1 0,6 3 0,-4 4 3,1-4 0,4 3-2,0-3 3,0 4-4,-1-5 2,2 5-1,-4-8 0,-1 1-2,1-2 0,-3-1 1,3 0 0,-4 1-1,3-3 1,-2 0 0,3-1 2,1 1-2,2-3 2,0 1-2,0-3 1,0 1-1,2 0 0,0-2-1,-2 1 0,-1 0 0,-1 2 0,0-2-1,1 1 2,-4 1-2,3-1 1,-1-2-1,2 3 1,9-4 0,-3 1 0,5 1 0,-5-2 0,10-2 1,-7 1-1,10 2 0,-9-2 0,-1 1-1,3-1 1,-2 2-1,1-2 0,-1-1 0,0 1 1,2 3-1,1-3 0,2-1 1,0 0-1,0 0 0,7 0 0,-5 1 1,7-1-2,3 0 2,-4 0-1,5 0 0,-4 0 0,5 1 2,-5 0-2,4 0 0,-7 2 0,0-3 0,2 4 0,-3-2 0,4-2 0,-5 2-2,4 0 2,-4 3 0,10-1-1,-3 0 1,4-3-1,0 1 1,-1 3 0,6-1 0,-4-2 0,6-2-1,-3 0 2,-4 0-1,6 2 0,-5-2 1,7 0-1,-5 0-1,5 0 2,2-3-1,-4 0 0,5 1 0,-6 1 0,5 0 0,-4-3 0,2 3 1,-5-1-1,0-2 0,1 1 2,-3-2-2,7 1 1,2-2-1,3 1 0,1-2 1,-1 0-1,1 1 0,-1 0 2,0 1-1,-5-2 0,-3 0 2,1 0-1,-9 3 0,7-2 0,-1 1 1,-1-2-2,3 0 0,-4 1 0,1 1 0,-6 0 0,5-3-1,-7 0 0,-3 0 0,0 2 0,-1 1 0,-2-2 0,-3 1 0,2-4 0,-6 3 0,4 0 1,-7 0 0,3 1 0,-4-1 2,2-2-2,1 0 2,-3-3 0,5 0-2,-8-2 0,5-5 1,-5 0-1,3-1 0,-7-1 0,-5-2 1,-2 2-1,-1 0 2,-2-4 1,-4 6 0,0-3-1,-4 6 1,-4-8 0,0 5-1,2-5-1,-7 0 0,2-1 0,-1 2 0,-3-4 0,-3 2-2,2-1 1,-5 0 0,5 3-1,-4 3 1,4 1 1,-5 0-2,3 4 0,4 0 0,-5-1 0,3-1 0,3 11-3,1-3 1,0-1-2,0 1 2,-4 0-1,-2-3 1,0 1-1,1-2-1,-3 2 4,-4-2-1,3 2 1,-5-1-1,0 4 0,-6-6-1,3 5 1,-4 0 1,-1-1-2,1 2 3,0 1-2,-3 0 1,1 1 0,1 2 1,0-1-2,0 0 2,-2 0-1,0 2 0,1-2 0,1 3 0,-2-3 0,3 2 0,-2-1 1,3-1-1,-4 1 0,0 0 0,1 1 0,-3-1 0,3 1 0,-3 0 0,-3 0 0,2 1 0,-1 1-1,-1-1 1,-1 2 0,0 0-1,-3 0 1,-1 0-1,-1 0 0,0 0 0,1 2-1,-3-1 2,1 2 0,-1-1-1,0 1 1,1-1 0,-4-1 0,3 2 0,0-1 0,-2-1 0,2 0 0,-1-1 0,2 0 0,1 0 1,0 0-1,-2 0 0,4 0 0,-1-1 0,1-1 0,0-2 0,1 2 0,0 0-1,0-2 1,1 1 0,-1 0-1,0 1 1,2 1 0,-2-1-1,2-2 2,-2 3-2,0 1 1,2-1 0,-3 1 0,1 0-1,-1 0 2,2 0-1,-3 0 0,2 1 0,0 0 1,2 0-1,-1 0 1,2 2 0,1-2-1,0 0 2,4 1-1,-2-2-1,6 3-7,1-3-14,-3 3-46,8 1-4</inkml:trace>
  <inkml:trace contextRef="#ctx0" brushRef="#br0" timeOffset="4152.23">10157 1276 0,'-14'5'3,"4"-3"0,-2 3 0,0 0-2,-4-2 0,0 4 0,-3-1-1,0 5 0,-4-4 1,1 3 0,-1-2 2,0 5-1,-1-1 2,0 0-1,0 1 2,-1-1 0,2 0 0,7-12 2,-37 28 0,12 2-1,-2-3 0,10-1 0,-1 1-3,9-3 1,-2-1 0,10-7-3,3 1-1,-1-2 0,2 1 1,0 0 1,2 0-1,-1-2 2,1 2 0,-1-1 1,3 4 1,-4 0-3,5-2 2,-2 3-2,0-1-1,0 3 1,3-4 0,-3 5-2,4-6 1,-3 3-1,4-4 0,-2 4 0,2-2 0,0 3 0,4-3 1,-2 2-1,3-1 1,-1 1 0,1 4 2,0-2-1,0 1 0,4-4 1,-2 7 0,5-6 1,0 4-1,3-7-1,-1 3 1,4-3-2,-3 1 0,3-2 2,-1 0-2,1-1 1,1-1-1,0-4 1,0 2 0,1-2-1,-1-1 0,1-1-1,1-1 0,0 0 0,-3-2-1,6-1 1,5 3-1,-2-1 0,5 0 1,-6 2-1,8 0 1,-3 0 0,6 0-2,-7-1 2,1 0 2,3-4-2,-2 1 1,4-2 0,-1 0-1,1 1 0,-2-2 0,4 2 1,-6 0-1,3-1-1,-6 3 1,5-1 0,-5 0 1,5 2-1,4-3 1,-5-1-1,7 1 1,-5-2 1,9 0-2,-8 0 1,8-1 0,-7 0-1,-1 0 0,3 0 1,-3 0-1,1 0 0,-1 0 1,3-2-1,-5 2 1,3 0 1,-4 0-2,5-1 0,-6 1 1,7 0 0,-1 0-1,1 0 1,2 0 1,-4 0-1,4 0 2,-3-1-1,4-1 2,-5 1-1,-2-2 0,-1 1 0,2-2 0,0-2-1,-2 3 1,0-3-1,-3 1-1,2 1 0,-4-1 0,1-1 0,-4 1-1,2 0 3,-5 0-2,2 3-1,3-2 1,-2-3-1,0 1 1,-1 0 0,4-1 0,-4 0 1,2 0-1,-4-7 0,-1 6 0,1-4 0,-1 0 0,-2-2-1,1 0 1,-2-1 0,2 0 0,-2-1 1,0-1-2,-1-3 1,-1 1-1,2-2-1,-3-3-1,1 1 0,-2-3 1,3 2 0,-2-3 0,-2 3-1,0-2 2,0 3 0,-1 1 1,-2-4 0,-1 5 0,0-4-1,-1 4 2,-2-3-2,2-3 1,-2-4 0,-1 6 1,-1-4-1,0 3 1,0-1-1,-2-2-1,-3 4 1,-2 1 0,-2 2-1,2 1 1,-3 0 0,5 10-3,-3-1 0,1-2 1,0 1-2,-2 1 1,1-1 0,0-3-1,-2 3 1,1-1 1,0 0 1,-4 2 1,3 0-2,-1-4 1,-3 4 0,1-1 0,-3 0-2,2-1 2,-1 2-1,1 3 1,-2-2 0,-1 3-1,-1 0 1,-1 1 0,1-3 0,-2 5-1,1-2 1,-2 1 0,1-2 0,-1 4 0,0-3 0,-2 2-1,0-1 1,0 0 1,-1 2-2,0 0 1,-1 0 0,4 0 0,-4-1 0,0 2 0,-1 0-1,1-1 1,-1 2 0,1-2 0,1 2 0,0 2-1,-1-2 1,-2-1 0,6 1 0,-3 2 0,1-2 0,0 2 1,2-1-1,-1 1 0,0-1 1,0 1-1,0 0 0,1 0-1,-2 0 1,2 0 0,-2 0 0,0 0 0,1 0 0,2 1-1,-4 0 2,2 1-1,-1-2 0,2 3 1,-2 0 0,-1-2-1,2 2 1,3 0 0,-2-2 0,0 2 1,1 0-1,0-2 0,1 2 0,-2-2 0,2 4 0,-3-3 1,4 1 1,-2-1-2,1 0 2,-3 2 0,3-2 1,-1 2 0,0-1-1,1 1 1,-1-2-1,0 3-1,1-2 0,2 1 0,0-1-1,3 1-1,-2 1-1,5-2-5,-2 1-11,3-1-16,0 0-33,10-3-6</inkml:trace>
  <inkml:trace contextRef="#ctx0" brushRef="#br0" timeOffset="5011.28">10795 1041 1,'0'0'6,"6"9"1,-6-9 1,0 0-1,6 8 0,-6-8-1,0 0 0,14 12-1,-14-12 2,10 6 0,-10-6 1,10 5 2,-10-5-2,13 6 0,-13-6 2,10 2-3,-10-2 0,12 1-2,-12-1-1,14 0 0,-6 0-1,-8 0 2,13 0 1,-13 0 0,17-1 2,-17 1 0,17-8-1,-17 8 1,19-9 0,-10 3-1,6-1-2,-4-2 1,2-1 0,0-1-2,2-4 3,-15 15-2,0 0 1,24-26 0,-1 0 2,-5 5-1,-1-1-1,1 1 0,0-1-1,-2 0 0,2 0-2,-4 2-3,2-1-8,-2 1-16,1 0-41,-15 20-7</inkml:trace>
  <inkml:trace contextRef="#ctx0" brushRef="#br0" timeOffset="6187.35">13332 769 30,'0'0'5,"0"0"0,0 0 2,0 0 1,0 0 0,0 0 2,0 0-3,0 0 1,0 0-4,0-6-2,0 1-1,0 1-2,1-1 1,0 0 0,0 1-1,4-2 2,-5 6-1,0 0 1,0 0 1,0 0-1,0 0 0,0 0 1,0 0 3,34 0-1,-34 0-2,6 13 1,-3-2 1,-3-11 0,8 16-1,-8-16-1,6 20 1,-6-20-2,10 17 1,-10-17 0,10 21 0,-10-21-2,12 17 1,-12-17 0,13 22 2,-13-22-2,11 9 1,-11-9-1,13 12 0,-13-12 2,11 9-2,-11-9 1,14 10-1,-14-10 1,12 8-1,-12-8 1,8 7-1,-8-7 2,11 3-1,-11-3 1,9 4 2,-9-4-2,9 3 2,-9-3 1,9 0 0,-9 0-1,12-5 0,-12 5 0,0 0-1,0 0-1,0 0 0,13-9-1,-2 0 1,1-2 2,22-26 0,-11 10 2,-4 8 1,-1-2 2,6-1 1,-1 1-1,0-4 0,3 0 0,0 1-2,-1-2 0,1 2-2,-1 0 0,-3 4-3,4-1 0,-5 3-7,0 1-26,-21 17-40,23-20-6</inkml:trace>
  <inkml:trace contextRef="#ctx0" brushRef="#br0" timeOffset="-78588.66">10836 913 1,'0'0'3,"0"0"0,0 0 1,0 0-1,-11-2 1,11 2 1,0 0-3,0 0 1,0 0-2,0 0 0,0 0 0,0 0 2,0 0-2,0 0 1,0 0-1,8 4 2,-8-4-1,9 9 0,1-4 1,-10-5-2,16 14 1,-8-8 1,5 1-2,-5 2 0,4-1 0,-2 0 1,1-1 0,0-1-1,2 2 0,-3 1 0,4-2 2,-6-1-1,5 1 2,-4-1 1,0 0 3,-1-4 3,-8-2 3,16 6 1,-16-6 2,16 1 0,-16-1 0,16 0 1,-16 0-4,15-8-1,-6 0-2,2-4-1,-11 12-1,0 0-2,14-23 0,1-2-2,-3 1 0,3 0-11,0-7-58,3-2-2</inkml:trace>
  <inkml:trace contextRef="#ctx0" brushRef="#br0" timeOffset="-74945.46">10313 2532 0,'40'-4'5,"6"-2"2,-5 3 0,0-2 0,1 0 3,-5 3-1,4-1 1,-4-1-1,8 0 1,-7-1-2,7 2 2,2-2-2,-1 0 0,3 0-1,-4-1-1,4 3 0,-5-2-1,4 0-3,-7 3 1,-3-2-1,0 1-1,-3 2-1,4-2 1,-8 2-1,4 0 2,-3 0-2,3 0 0,3 0 1,-4 1-1,1 0 2,-5 0-2,5 0 0,-4 0 0,3 0 1,-9 0-1,-1 2 0,1 0 1,-3 3-2,1-2 2,-1 1-1,-2 2 0,-1-4 0,2 2 2,-4-2-2,3-1 1,-4 1 0,3 1-1,-6-3 2,4 0-1,-3 0 1,1-1 2,-5-1 1,2 0 1,-3 1 2,-9 1-1,14-5 0,-14 5-1,14-2 1,-5 0-2,-1 0-3,7 1-1,-3-1-1,9 1 0,5-2 0,2 1-1,7 1 0,0-1 0,11-2 0,-3 2 1,10-1-2,1 1 1,-1-1-1,10 0 1,-1-1 0,11 1-1,1-1 0,7 1 0,2-2 1,3 2-1,0-4-3,8 2 1,9 0-3,-5-3-5,0 1-1,5 1-1,-4 2 0,5-2 1,7 0 0,-10 0 4,-2 0 0,-1 1 6,-5 2 2,4-4-1,2 1 2,-7 0-1,-1 0 1,-2-1-1,-2 3 1,0-3 0,-3-2-1,-1 3 1,-2 2-3,-4 0 2,-3-1 1,-2 3 0,-3-1-1,-4-2 1,-1 3 1,-8-3-1,-6 3 1,0-2-1,-9 0 3,3-5-3,-1-3 1,-7 4 1,0-6 3,-6 5 1,1-7-1,-6 3 2,2-5 1,-11 4-2,-2 0 2,-3-2-3,0-2-3,-3-7 2,-2 5-3,-3-6 0,-2 2 1,-1-6-2,1-2 0,-5-5 1,-3 5 0,-3-5-1,0 2 2,-3-1-1,0 0-1,-3 0 5,6 20-7,1-1-1,-4-3 3,0-2-1,-2 1-1,-1-2 1,1-2-3,-5 2-2,0-2 4,-5-1-3,3-1-3,-8 1 0,1-2-3,-4 2 0,-5-1 3,-1 1 0,-4 0-1,-4 2 3,-1 1 3,-4 4 0,-1 2 3,-5 2 2,-1 0-4,-5 3 4,0 0 0,-4 3-2,-2 2 1,-3 0-1,-1 2 0,-4 2 0,1-2 0,-4 4 0,-3 0 0,3-1 1,0 1-2,-4-1 2,-1 2-1,3-2 0,-1 0 0,0 1 0,-3 0 0,3-3 2,3 1-1,-2-1-1,2-1 1,4 0 0,-3-1 0,2 1 1,4-2-1,-1 0 0,0 0-1,1 0 1,-2-2-2,4 4 2,-5-2-1,2 2-1,0-1 1,-3 0 0,1 3 0,-3 1 1,1-2 0,-3 3-1,0 0 1,0 0-1,-3-2 2,-1 3-2,0 0 0,0 0 0,-1 3-2,-1-1 2,1 1-1,-2 1 1,-1-1-1,1 3 1,3-1 0,0 1-1,1-2 1,0 2 0,3 1 1,0-2 0,3 1 2,1-1-1,2-1 0,3 1 2,2 0 1,3-1 0,1 1-1,6-3 1,1 3 1,3-1 1,5-2-1,-1 0 0,0 3-1,6-3-1,0 2 0,4-1-2,2 1-1,1 3-1,3 0-3,0 2-24,-1 5-28</inkml:trace>
  <inkml:trace contextRef="#ctx0" brushRef="#br0" timeOffset="-60850.65">8028 10595 0,'0'0'0,"-9"-3"1,9 3 2,-11-4-1,1 2 3,0-1 1,-2 2 0,2-1 0,-2 0-1,-3 0 1,2 2-1,-2-1 0,0 0-2,-3 0-1,1 1 0,-2 0 1,0 0-2,-5 0 1,1 0-1,-4 0 4,4 0-1,-5 0-1,6 0 1,-5 0-2,2 2 2,2-1-2,1 1 1,3 1-2,-6 1-1,6-1 1,-3 1-1,2 0 1,-3 1-1,4 1 1,-2-3-1,1 3 2,0 0-2,-1-2 1,2 2-1,1-1 1,-3-3 0,3 3-1,0-1 1,-2-1 2,3 3-3,-2-1 1,-1 0 0,2-1-1,-5 1 1,-5 1 0,4 1 1,-4 0-2,3 0 1,-1 1 0,3-1 0,-5 1 0,6 2 0,4-2 1,-5-1-1,7-1 1,-1 1-1,1 1 2,-2-1-2,1 0 0,-1 1 1,0-1-2,-3 4 2,3-3-1,-4 2-1,0-1 1,2 0 0,-1 1 0,0 1 1,2-2-1,-2 1 0,0-1 1,3 3-1,-3-3 1,-2 4-1,-3-1-1,3 3 2,-4-2-2,3 3 0,-3 0 0,3 3 0,-2-4 0,1 5 0,8 1 1,-4 0 0,3 2 1,-2-2-1,3 5 0,-2-6 0,3 7 0,0-7 2,1 2-3,4-1 0,2 1 0,-1 0-2,2 1 2,2-1 0,1 2 0,2-1-1,0-3 1,1 3-1,2-3 1,0 1-1,3-6 1,0 4-1,4-2 1,1 1 0,2-3 1,2 1-1,-1-1 0,2 2 0,-2-4 0,4 2 1,2-2-1,0 2-1,-3 5 1,3-5-1,-3 4 1,7-4 0,-7 7-1,5-8-1,-3 7 2,7-7-1,2 1 0,-2-2 1,4 1-2,-4-2 1,6 0-2,-2 0 1,7 0 1,-7-4-2,3 2 1,1-2 1,-2-1 0,3-1-1,-1-2 1,0 2 1,0 0-1,3 0 1,-5-2 0,7 3-1,-6 0 1,10-3 0,2 1 0,-2 0 0,4-2 0,-1 1 0,5-3 1,-5-1-1,7 0 0,-8 0 1,0 0-1,1-1 0,-3-4 0,5-1-1,-7-1 0,8 1 0,0-1-2,-2-2 1,2-2 0,-2 1 0,3 0 1,-6-1 0,7-1 0,-9 0 2,-1-1-1,-1-1 0,-2 1 1,0-2-1,-4 1 1,3-4-1,-4 0 2,4-2-1,-7-4 0,6 3 0,0-3 0,-4 0-1,3-2-1,-4 3 1,-1-3 0,-4 4-1,5 1 1,-10-5 0,-2 3 2,-1-3 3,-4 2 0,-1-4 0,-1 2 2,-1-3 0,-5 1 0,1-4 1,-3 3-1,-1-3 0,0-3-2,-4 0 1,-1-6 0,-5 5-2,-3-6 2,-1 2 0,-4-4-1,-4 3 0,-5-1 0,-7-1 1,-8 4-2,-4-2 0,-9 5-3,-11 2-10,-14 9-18,-19 9-38,-13 10-3</inkml:trace>
  <inkml:trace contextRef="#ctx0" brushRef="#br0" timeOffset="-58797.53">1837 16107 10,'0'0'2,"0"0"2,6 7 0,-6-7 4,10 12-1,-10-12 0,9 18 2,-7-10 1,3 3-1,-2-3 1,-1 5-1,0 3 0,-1-5 1,-1 3 1,2-5-2,-4 4 1,2-3-1,-1 3-1,1-13-2,-6 13 0,6-13-1,-11 11-3,11-11 0,-15 13-1,7-8 2,8-5-2,-17 7 0,17-7 0,-17 2 0,17-2 1,-12 0-2,12 0 0,-15-9 0,15 9-2,-11-15 0,11 15 1,-12-17-1,7 6-1,2 0 1,-1-6 0,2 8-1,1-5 2,-1 6 0,1-5-1,1 13-2,0-15 2,0 15 0,0 0-1,4-9 1,-4 9 0,0 0-1,11-5 2,-11 5 2,15-7 2,-15 7 0,16-7 1,-6 2-1,0 1 2,0-1-1,0 1 1,4-2-2,-3 2 1,3-1-1,-1 2 1,2-3 0,-1 1 0,6-1 2,2 1-1,-5-1 1,7 0 1,-6-1 0,4 3 0,-7-2 0,7 0-2,-9 0 1,-4 1-3,1 1 0,-10 4-1,14-5-2,-14 5-3,0 0-5,9-3-11,-9 3-28,0 0-22</inkml:trace>
  <inkml:trace contextRef="#ctx0" brushRef="#br0" timeOffset="-57902.48">2165 15812 0,'0'0'1,"0"0"3,-11 4 0,11-4-1,0 0 2,-14 3-2,14-3 2,-9 0-1,9 0 1,-8-3-1,8 3 1,0 0 0,-11-12 0,11 12-1,-3-11 1,3 11 1,-4-14-1,4 14-2,0-14 2,0 14-1,0-16-1,0 16 2,1-16-1,-1 16-2,6-13 3,-6 13-3,8-11 2,-8 11-2,11-9-1,-11 9 0,14-3 0,-14 3-1,16 0-1,-16 0 1,14 3-1,-14-3 0,16 14 1,-10-5 0,1 1-1,1 2 2,-2 3-1,-2-2 1,0 2-1,-1 3 1,-1-2-1,-2 2 1,0-3-1,0-1 0,0 3 0,0-5 0,0-1 0,0-1 0,0 0-1,0-10 1,0 14 0,0-14 0,1 9 0,-1-9 1,0 0 2,0 0 0,9 11 3,-9-11 3,0 0 1,14 0-1,-14 0 3,12-7 1,-12 7-2,15-7 1,-6 2-4,0 1 0,3 0-4,-4 0 0,3 1-2,0-1-4,2 1-9,-1 3-24,-12 0-29</inkml:trace>
  <inkml:trace contextRef="#ctx0" brushRef="#br0" timeOffset="-57206.44">2327 16367 48,'0'0'1,"0"0"0,0 0 2,0 0 1,0 0 2,4 9 4,-4-9-2,11 12 3,-11-12 2,12 16-1,-2-7-1,-2 1-1,2-1-1,2-1-1,1-1-2,-3 1 0,4 0-1,-4-3-2,1-1-1,-2 0 1,2 0-4,-11-4-6,13 2-15,-4 3-24,-9-5-15</inkml:trace>
  <inkml:trace contextRef="#ctx0" brushRef="#br0" timeOffset="-56890.42">2455 16351 53,'0'0'1,"0"0"0,0 0 3,2 8-1,-2-8 3,3 15 0,-1-2 2,-2 1 2,0 1-1,2 4 1,-2 1-2,1 1-1,-1 0-1,0 0-1,0-1-2,0-1 0,0 0 0,0-5-3,0-2-3,-1 0-14,1-12-24,1 17-14</inkml:trace>
  <inkml:trace contextRef="#ctx0" brushRef="#br0" timeOffset="-56502.4">2294 16351 108,'0'0'5,"0"0"1,0 0 1,0 0 0,13-7 0,-13 7 0,13-3 0,-13 3-6,18-3-16,-7 3-31,-1 0-10</inkml:trace>
  <inkml:trace contextRef="#ctx0" brushRef="#br0" timeOffset="-56070.38">2856 15888 92,'0'0'3,"0"0"3,0 0 5,0 0 1,0 0 1,8 0 0,-8 0 2,10 0-1,-10 0-3,14-1-2,-14 1-3,17-6-4,-7 2-7,-10 4-11,17-7-22,-5 7-21</inkml:trace>
  <inkml:trace contextRef="#ctx0" brushRef="#br0" timeOffset="-55896.37">2960 15987 134,'0'0'3,"0"0"-1,12 0-1,-12 0-10,17-7-30,1 4-15</inkml:trace>
  <inkml:trace contextRef="#ctx0" brushRef="#br0" timeOffset="-55000.31">4372 14903 49,'0'0'2,"1"11"3,2-1 0,-1 1 2,2 2 1,-2 2 1,3 1 0,-4 2 3,-2-4-4,1-1-1,0 1-1,0 1-1,-3-2 0,-1 0-1,-2-1 1,0-2-3,-3 1 2,3-3-2,-5 0 1,11-8-2,-18 12 1,18-12-1,-15 5-1,15-5-2,-16 0 0,16 0-3,-14-6-1,14 6-1,-17-17 0,12 7 0,-1-3 1,2 2 0,1-3 3,1 3 1,0 0 1,4 0 0,-2 0 1,0 11-1,2-14 0,-2 14-2,6-12 2,-6 12-1,11-12 2,-11 12-1,15-7 2,-15 7 0,19-8 1,-9 4 4,4-2 0,-3 2 2,6-2 1,-1-4 0,3 4 2,0-5-1,5 3 1,3-4-1,-3 4-1,5-4 0,-5 3-2,3 3 0,-8-1 0,5 1-4,-9-1 0,-3 1 0,-1 3-8,-2-2-13,-9 5-21,17 0-23</inkml:trace>
  <inkml:trace contextRef="#ctx0" brushRef="#br0" timeOffset="-54492.29">4201 15547 89,'0'0'4,"2"-6"3,5-2 3,3-1 1,2-2 2,6-1 3,1-5 1,8 2 2,1 1-2,5-4 0,1 0-3,6-4 0,4 1-2,0-4 0,6 1-2,-3-1 0,6 1-3,-7 0-2,1 1 0,-6 4-2,-6 1-1,0 5-3,-6 2-6,-3 7-17,-2 4-35,-3 1-16</inkml:trace>
  <inkml:trace contextRef="#ctx0" brushRef="#br0" timeOffset="-53541.23">4587 15999 0,'0'0'3,"0"0"-2,6 10 2,-6-10 2,11 16 0,-2-7 0,0 4 1,2-1 1,3-1-1,-2-2 1,0 0 1,0-1 2,-3-2 3,2-2 1,-11-4 4,14 1-2,-14-1 1,8-1-2,-8 1-2,6-16-2,-4 5-3,-2-1-1,0-4-3,-3 2-1,-3-5-1,1-1-1,-2 1 2,-1-2-2,-2 0-1,2 0 1,-1 3-1,0-1 0,-2 2 0,3 3 0,-2 0 0,0 3-1,0 2 0,-1 1-1,1 1 0,0 3 0,1 2-1,-1-1 0,0 1 1,-5 2 1,15 0-1,-20 0 0,20 0 1,-15 0 0,15 0 1,0 0-1,0 0 0,0 0 1,8-8-1,3 5 1,-11 3 1,21-8 1,-12 4-1,5-1 2,-5-2 0,4-1 0,-1 0 1,4-3 0,0-1 2,1 0-1,3 1 0,-1-3 0,4-1 0,1 0-2,0-1 2,1-4-1,-2 4-1,-1-3 0,3 4-1,-6-2 0,1 6 0,-4-2-1,-1 5 0,-3 3-1,1 2-1,-5-2-1,2 4-6,-10 1-7,12-2-23,-1 5-28</inkml:trace>
  <inkml:trace contextRef="#ctx0" brushRef="#br0" timeOffset="-52425.17">4888 15869 61,'0'0'3,"0"0"2,0 0 2,5-12 2,-5 12 0,8-9 3,-8 9 0,11-10 0,-11 10-4,12-4 0,-12 4-2,17 0-3,-17 0 1,15 6-2,-15-6-1,17 14 1,-10-5-2,1 1 0,-2 1 0,0-1 0,-1 0 0,0-2-2,-3 2 1,-2-10 0,2 12 1,-2-12 0,0 10-1,0-10 1,0 0 0,0 0 1,0 0 0,-7 7 0,7-7-1,0 0 2,0 0-1,0 0 0,-11-3 0,11 3-1,0 0 1,-3-10-1,3 10 1,-1-13 1,1 13-2,-1-17 1,1 8 0,0-2-1,0 2 1,0-2-1,1 0 1,1 1-1,0 0 0,4 1 0,-3 0 1,-3 9-1,9-15 0,-9 15 0,11-15 0,-11 15 1,13-10-1,-13 10 2,13-10-2,-13 10 1,12-4 0,-12 4 0,10-4 0,-10 4 2,9-3-2,-9 3 0,9 0 0,-9 0 1,11 0-1,-11 0-1,0 0 2,13 7-1,-2-3 0,-11-4-1,16 7 1,-16-7-1,17 11 0,-17-11 1,14 10-1,-14-10 1,5 14-1,-5-14 1,4 12 1,-4-12-2,6 13 1,-6-13 0,4 13 0,-4-13 0,4 13-1,-4-13 1,7 12 0,-7-12 0,7 14 1,-7-14 0,5 11 0,-5-11 2,6 12 0,-6-12 0,6 9 1,-6-9 0,4 12 0,-4-12 0,5 11 0,-5-11-2,4 8 0,-4-8-1,0 0-3,7 10-16,3-7-49,-10-3-2</inkml:trace>
  <inkml:trace contextRef="#ctx0" brushRef="#br0" timeOffset="-48886.97">3748 17579 31,'0'0'4,"0"0"2,0 0 0,0 0 1,0 0 2,0 0 1,0 0 2,0 0 1,6 0-1,-6 0-3,0 0 0,0 0 1,12 0-2,-12 0 0,0 0-1,10-3 0,-10 3-1,9-4 0,-9 4-2,13-6 1,-13 6-2,34-7 2,-19-5 0,2 0-3,0 1 0,-3-3 0,-2 5-1,0-1-3,-4 4-5,-8 6-10,0 0-13,10-2-18,-10 2-14</inkml:trace>
  <inkml:trace contextRef="#ctx0" brushRef="#br0" timeOffset="-48574.95">3936 17731 113,'0'0'6,"0"0"1,0 0 4,0 0 2,12-2 1,-12 2-1,11-6 4,-11 6-3,16-6-3,-6 1-7,0 2-12,4 1-36,-1-3-19</inkml:trace>
  <inkml:trace contextRef="#ctx0" brushRef="#br0" timeOffset="-47174.87">5058 16958 22,'0'0'3,"0"0"1,11 2 1,-11-2 1,0 0 1,8 8 1,-8-8 0,9 11 2,-9-11-3,4 12-1,-4-12 0,5 15-1,-5-15-1,2 14 2,-2-14-2,2 15 0,-2-15 0,-1 13 1,1-13-2,0 10 2,0-10-1,-2 10 0,2-10 0,0 0-2,-9 13 0,9-13 1,0 0-1,-10 8-1,10-8 2,0 0-2,-10 6 0,10-6 0,0 0 0,-11 2 0,11-2 1,0 0-1,-7 0-1,7 0 1,0 0-1,0 0 1,-11-3-1,11 3 0,0 0 0,-6-10 0,6 10 0,0 0 0,-10-9-1,10 9 1,0 0 0,-7-10-1,7 10 0,0 0 1,0 0-2,-5-9 1,5 9 0,0 0 0,0 0 1,0 0-1,-7-9 1,7 9-1,0 0 1,0 0 0,0 0 0,-5-8 0,5 8-2,0 0 2,0 0 0,0 0-1,0 0 1,0 0-1,0 0 1,-2-10 0,2 10 0,0 0 0,0 0-1,0 0 1,0 0-1,0 0 0,0 0-1,0 0 1,0 0 0,0 0 1,0 0 0,6-6 0,-6 6 1,0 0-1,10-3 1,-10 3-1,0 0 2,0 0-2,0 0 1,8-5-1,-8 5 1,0 0-1,0 0 0,0 0 0,0 0 0,0 0 1,0 0-2,9-8 1,-9 8 0,0 0 0,0 0 0,0 0 0,0 0 1,0 0-1,0 0 0,0 0 1,0 0 0,9-5-1,-9 5 0,0 0 0,0 0 0,0 0 0,0 0 0,0 0-1,0 0 1,0 0-1,0 0 0,0 0-4,11 0-16,-2 0-35,-9 0 2</inkml:trace>
  <inkml:trace contextRef="#ctx0" brushRef="#br0" timeOffset="-45115.75">2156 15797 67,'0'0'0,"0"0"0,0 0 0,0 8-1,0-8 1,0 17 0,0-5-2,-2 1 1,2 1 1,0-1 0,0 0 0,5-3 0,2-2 0,-7-8 3,19 12-1,-9-10 0,1-2 2,4 0 1,-4-3-2,3-2 2,-3-1 1,-3-1-1,-8 7 1,12-16 0,-12 16-3,2-18 2,-2 18-2,-3-14 2,3 14-3,-14-8 0,14 8-2,-15-2-2,15 2 0,-14 5 0,14-5-1,-6 18 0,6-7 0,0 2 1,1-2 1,3 0 0,2-2 1,1 0 0,-7-9 1,13 11 0,-13-11 1,16 6 1,-16-6-1,11 0 1,-11 0 0,9-6 1,-9 6-2,7-12 2,-7 12-3,0-15 1,-1 6-2,1 9-1,-11-14-1,11 14-3,-16-7-1,5 6-1,2 2 0,9-1 0,-16 9 0,16-9-1,-11 19 4,9-9 0,1 1 2,0-2 1,2 0 1,-1-9 1,10 14 0,-10-14 1,15 1 1,-15-1-1,15-4 0,-15 4 2,14-15-2,-8 4 2,-4-3-2,-1 4 2,1-4-1,-4 0 0,-2 2 0,-3 0 0,-4 3-2,1 1 0,0 2-1,-2 2-2,2 4-1,0 0 1,1 7-2,1 1 1,1 4-2,4 0 2,2 3 0,1-1 2,0-1 0,2 0 1,5-4 1,-7-9 0,16 13 2,-4-12-1,-1-1 3,1 0-2,-3-6 2,-1-1 0,-2-2-1,1-3 2,-5 1-1,-2-1 0,-2-1-1,-6 2 1,0 2-4,-3 2 0,-1 1-2,-1 5 0,1 1-2,0 1-1,2 6 1,1 4-1,5 0 0,0 3 1,4-2 1,0 1 0,0 1 1,6-2 1,2-2 0,0-2 0,-8-8 1,17 13 1,-7-12 0,-1-1 0,1 0 1,1-4-1,-11 4 2,14-17-1,-10 7-1,-1 2 3,-3-4-4,0 12 2,-4-13-2,4 13 0,-14-3-1,5 3-1,-2 0 0,11 0-2,-15 12-1,15-12-14,-15 12-34,15-1-4</inkml:trace>
  <inkml:trace contextRef="#ctx0" brushRef="#br0" timeOffset="-44644.72">2475 16613 118,'0'0'2,"4"0"-1,7 0 2,-11 0-4,20 1-25,6 4-26</inkml:trace>
  <inkml:trace contextRef="#ctx0" brushRef="#br0" timeOffset="-43618.66">3154 17853 67,'0'0'1,"0"0"1,0 0 1,0 0-2,-11 0 3,11 0-1,0 0 2,0 0 0,-7 12 1,7-12-2,-3 10 2,3-10-1,-4 14 0,4-14-2,-5 17 2,3-6-2,0-3 0,2 0 0,-1 3 0,-1 0 0,1-2 0,-1 0 0,0 1-1,0-1 1,2-9-3,-4 13-5,4-13-27,-5 12-21</inkml:trace>
  <inkml:trace contextRef="#ctx0" brushRef="#br0" timeOffset="-40850.51">5032 17104 0,'0'0'5,"0"0"0,-6-2 2,6 2 1,0 0 2,6-11 2,-6 11-2,17-10 2,-8 0 0,6 2 2,9-3 3,-2 1-3,5-2-1,1 0 0,5-4-3,-1 1 1,10 0-3,-6-4-3,1-2-1,1 0-2,-2-4 1,2 7-2,-6-5-1,1 5 1,-7 2-2,0 3-4,-6 2-9,-2 5-20,1 6-28</inkml:trace>
  <inkml:trace contextRef="#ctx0" brushRef="#br0" timeOffset="-40384.48">5188 17409 88,'0'0'5,"9"-9"2,4-1 5,6 0 0,5-5 1,10-3 1,5-4 1,11-5-1,-2 3-4,8-4-3,-5-2-2,8 1-3,-4 1 0,-3 2-2,0 2-1,-7 2-5,-3 3-9,-8 1-15,2 10-25,-16 1-7</inkml:trace>
  <inkml:trace contextRef="#ctx0" brushRef="#br0" timeOffset="-39712.44">5240 16878 54,'0'0'2,"0"0"-1,0 0 3,0 0-1,0 0 2,0 0 0,0 0 1,0 0 1,-6 12 0,6-12 0,0 0 0,-6 11-1,6-11 0,0 0-1,-13 12-2,13-12 1,-12 11-2,12-11 0,-15 12-1,5-5-1,-6 0 0,9-2 0,-9 2 0,16-7 0,-22 10-1,22-10 1,-14 7-2,14-7 2,0 0 0,0 0 0,0 0 0,0 0 0,0 0-2,0 0-10,0 0-8,0 0-10,0 0-12</inkml:trace>
  <inkml:trace contextRef="#ctx0" brushRef="#br0" timeOffset="-38960.4">5354 17014 56,'0'0'4,"0"0"0,1 9 5,-1-9-3,2 13 3,-2-2 1,1-1 2,-2 6-2,1-2-3,0 1-1,0-1-1,0-1-3,0 2 1,-2-2 0,1-1-1,0-4 1,1-8 0,-5 14 1,5-14-1,0 0 1,-13 8-1,13-8 1,-16 2-3,7 0 1,-2-2-1,0 0 0,-2 0 1,0 0-2,0 0 1,-4-3 0,5-3 0,0-2 0,0 0 0,3-2-1,-1-1 0,3-3 0,1 1-1,3-1 1,2 2-1,0-1 0,1-1 0,1 2 0,4 3-1,2-1 1,2-2 1,3 3-1,-1-1 0,3 0 1,0 1-1,3 1 2,0-1 0,1 2 1,3-3 1,-1 3 1,0-2 2,3 1 0,-1-5 2,3-3 1,-1-2-2,5 2 0,-4-7 1,6 4 0,-4-2-2,3 3 0,-1-5-1,2 8-1,-5 0-1,1 1 0,2 3-1,-7 0-1,1 1-2,-6 4-4,1 3-8,-5 1-19,3 7-33,-16-5-7</inkml:trace>
  <inkml:trace contextRef="#ctx0" brushRef="#br0" timeOffset="-38226.36">5477 17741 81,'0'0'3,"0"0"0,0 0 2,0 0 0,0 0-1,0 0 3,0 0-2,0 0 1,0 0-2,6 12-2,-6-12-1,10 8 0,-10-8 0,14 11 1,-14-11-2,17 14 1,-10-7 1,5 0-2,0 0 3,-1 0-2,3 1 0,-2-1 1,-3-3 2,5 0-1,-6-2 1,3-1 0,-11-1 1,15 0 0,-15 0-2,10-5 1,-10 5-2,5-16-1,-5 5 0,0 1-1,-4-4 0,-3 1-1,1-2 1,-5-1-1,4 0 1,-5 1 0,3 0 0,-4-1 1,1 0-1,1 2 1,1 0 0,0 1 2,1 2-2,3-1 2,0 2 2,3 0 1,-1-7 2,8-3 1,10-2 1,7 1 0,3-2 0,7-3-1,-4 1-2,10 2-1,-4 1-3,-1 4-3,2 4-7,-6 0-9,1 6-22,-7-1-29,5 6-3</inkml:trace>
  <inkml:trace contextRef="#ctx0" brushRef="#br0" timeOffset="-37627.32">5836 17551 24,'0'0'2,"0"0"2,0 0 2,0 0 1,0-11 3,0 0 1,0 2 3,1-5 0,4 4 1,-1-6-3,5 4 0,-1-2-3,1 7-3,1 0 0,2 1-3,2 3 0,0 2-2,-2 1-1,3 1 0,-1 4-1,-14-5-3,15 11 1,-15-11-1,12 17 0,-12-17 0,10 14-1,-5-3 2,1-2-1,-6-9 3,6 15 1,-5-6 1,-1-9 2,2 15-1,-2-15 2,0 9-2,0-9 1,0 0 2,0 0 0,-2-14-1,-2-7 0,4 2-1,2-5 1,4 3 1,3-3-1,4 9 1,-1 2-2,5 2 2,0 5-1,1 1 0,-1 4-1,2 1 0,-1 0-7,0 4-17,3 10-30,-5-8-9</inkml:trace>
  <inkml:trace contextRef="#ctx0" brushRef="#br0" timeOffset="-36420.25">6506 17056 36,'0'0'1,"0"0"0,0 0 1,0 0 0,0 0 0,9 5 3,-9-5 0,12 14 1,-12-14 0,17 19 1,-6-6-1,1-1 0,4 2-2,-4-1 2,5 0-2,0 1-2,0-3 3,-2-3-4,2 0 2,-4-2-1,2-3-1,-4 3 0,-2-5 3,-9-1 1,15 3 2,-15-3 3,0 0 1,11 0 0,-11 0 1,0 0 1,10-8-3,-10 8-1,5-10-3,-5 10-2,1-17-1,-1 5-1,1-1-1,-3 0 0,-3-4-1,-5-2 0,4 0 0,-5-1-1,-1-1 0,-4-2 0,0 0-2,1-2 2,-5 1-1,3 0 1,-2-7-1,0 7 0,2-5 0,-1 6 1,0-3 1,1 4 0,1-2-1,3 4 0,-1 3 2,0-2-1,2 3 0,0-3 0,-3 4 1,3-4-1,-3 4 1,7-4-1,-9 4 1,11-1-1,-7-1 1,5 2-1,3 1 0,1 0 0,-1 1 2,1 1-2,0-1 0,0 1 1,3 3 0,-1 0-1,0 0 0,-1-1 1,3 10-1,0-15 0,0 15 0,0-17 0,0 17 0,4-13 0,-4 13 0,11-13-1,-11 13 1,17-18 0,-1 10 0,-3-3 1,8 2-1,-4-3 1,6 0 0,-4 2 0,10-4 1,-10-2 0,3-5 0,4 7 1,0-7 2,1 3-1,4-4 1,0 2 0,3 0 1,1-1-1,-1 4 0,1-2 0,-3 2-1,0-1-1,-1 1 0,-1 3-1,-5 3-1,0 0-2,1 2-4,-6 1-4,1 5-14,-7 0-23,5 3-25</inkml:trace>
  <inkml:trace contextRef="#ctx0" brushRef="#br0" timeOffset="-36022.23">6698 16589 38,'0'0'4,"0"0"-1,6 10 3,-6-10-1,8 15 1,-4-6 0,2 5 0,-2-4 0,1 3-4,-2-3-2,-2 1-3,2-2-7,-3 1-6,0-10-9</inkml:trace>
  <inkml:trace contextRef="#ctx0" brushRef="#br0" timeOffset="-35545.2">6682 16583 25,'0'0'3,"0"0"-2,0 0 1,0 0 2,0 0-2,8-7 2,-8 7-1,11 0 1,-11 0-2,15 0-1,-5 6 1,-1 1-1,5-1-1,-2 4 0,2 0 0,-2 1 0,6 1 0,-2-4 1,0 3-1,-4-7 0,5 2 1,-7-1 0,5-3 3,-15-2 1,16 0 3,-16 0 2,12-4 3,-12 4 3,5-13 1,-5 13-1,0-20 0,0 8 1,-1-4-5,-3 2 1,-3-2-3,1 0-1,-2-3-2,2 1-1,-2 1 0,-1 2-1,1-2-1,3 4-2,0 3 0,5 10-2,-9-14-1,9 14-5,0 0-5,0 0-11,-5-8-21,5 8-25</inkml:trace>
  <inkml:trace contextRef="#ctx0" brushRef="#br0" timeOffset="-35213.18">6978 16504 138,'0'0'3,"0"0"2,8 0 3,-8 0 0,11-3 4,-11 3 1,17-6 0,-3 1 2,-4 1-4,6-5-2,-4 3-2,5 0-3,-4 0-3,4 1-7,-2 0-18,-3 1-19,-2 3-24</inkml:trace>
  <inkml:trace contextRef="#ctx0" brushRef="#br0" timeOffset="-34557.15">7218 16376 118,'0'0'3,"0"0"2,0 0 2,3-11 1,-3 11 2,0 0-2,14-12 1,-14 12 0,13-9-3,-13 9-1,14-4-3,-5 4-1,0 0-2,2 0 1,-1 5 0,3 1-1,-3 2 1,-1 0-1,4 1 1,-5 3-2,2-2 0,-2-1 0,0 2 0,-8-11-2,11 15 2,-11-15 1,8 9 0,-8-9 1,0 0 1,0 0 0,0 0 1,0 0 1,-11-2-1,11 2 0,-11-12-1,11 12 1,-8-17-2,6 7 1,-3-2-1,2 0 0,1 1 0,1 0 0,1-3 0,0 0 0,0 0 0,0 1 0,3 0 0,1 2 0,4 0-1,-2 1 1,-6 10 0,14-17 0,-3 11 0,-3-4 1,2 7 0,0 1 1,2 1 2,-1 1-1,1 1 2,0 6-1,2 1 2,-3 6-2,3-3 0,0 3 0,0 1-2,-1 0-2,0 3-9,0 1-19,-8-2-35,10 3-3</inkml:trace>
  <inkml:trace contextRef="#ctx0" brushRef="#br0" timeOffset="-34027.12">6955 16940 12,'0'0'4,"0"0"3,0 0 2,6-10 2,-6 10 3,17-14 2,0 5 3,8-7 3,6-3-2,0-1-1,8-3-1,3 1-1,7-4 0,-1 0-2,-1-1-1,5 1-2,-2 6-2,3-3-1,-6 3-4,3 1-1,-4 3-4,-5 2-6,-5 4-10,-8 0-19,-1 9-34,-13 1-4</inkml:trace>
  <inkml:trace contextRef="#ctx0" brushRef="#br0" timeOffset="-33609.09">7031 17134 60,'0'0'2,"0"0"3,-9 0 1,9 0 2,0 0 0,0 16 2,0-16 1,15 19-2,-1-8-1,-6 1-2,10 3-2,-9-1-2,7-2-1,-9 1-1,-3-2-2,2-2-5,-6-9-4,6 13-8,-6-13-7,0 0-8</inkml:trace>
  <inkml:trace contextRef="#ctx0" brushRef="#br0" timeOffset="-33223.07">7078 17115 13,'0'0'1,"0"0"2,18-1-1,-7-1 3,2 2 3,4 0 1,3 0 1,2 4 0,3 2 2,-3-1-5,2 4 1,-3-1-2,1 1-3,-3-3-1,-5 1-1,-1-2 3,-4 0 2,-9-5 5,10 2 4,-10-2 1,0 0 0,4-7 3,-4 7 0,-1-16-1,-3 2-2,-3 0-5,3-1-3,-2 1 0,-3-3-2,0 1 0,2 1-2,1 1-1,-1 3-1,2 0-3,5 11-3,-2-15-7,2 15-13,0 0-26,0 0-21</inkml:trace>
  <inkml:trace contextRef="#ctx0" brushRef="#br0" timeOffset="-32864.05">7539 16946 160,'0'0'5,"0"0"1,8-3 3,-8 3 1,11-6 3,-11 6 0,19-10 1,-9 5-1,0-2-3,4 0-3,1 1-2,6 0-5,-4-1-7,4-2-10,-4-1-24,9 5-27</inkml:trace>
  <inkml:trace contextRef="#ctx0" brushRef="#br0" timeOffset="-32619.03">7852 16714 158,'0'0'6,"0"0"3,6 8 2,-6-8 2,10 18 1,-1-8-1,0 6 2,4 2-2,-3 2-5,3 3-4,0 2-14,1 3-35,-2-6-21</inkml:trace>
  <inkml:trace contextRef="#ctx0" brushRef="#br0" timeOffset="-29376.85">6637 16651 73,'0'0'2,"0"0"2,0 0 1,0 0-1,0 0 2,0 0-1,-2-10 1,2 10 0,0 0-2,0 0 1,0 0-1,7 9 0,-7-9 1,12 11 1,-5-2 1,3 1-1,-2-1-1,2 3-1,-2 0 0,3 1-2,-3-3 2,1 2-3,0-2 1,0 2-1,-3-2 1,1-1 0,-7-9-1,11 15 0,-11-15 0,6 12 1,-6-12-2,0 0-3,3 11-5,-3-11-12,0 0-15,0 0-17</inkml:trace>
  <inkml:trace contextRef="#ctx0" brushRef="#br0" timeOffset="-28710.81">6629 16661 4,'0'0'7,"6"0"2,-6 0 1,15 0 0,-6 0-1,4 0 2,-2 0-4,3 0-1,1 1-3,-1-1 2,4 2-2,0-2 1,-2 1 0,-1 0-1,3 0 1,-1 2 1,-1-1-2,-2 0 0,2 1-1,-5-1 0,2 0 1,-3 0-1,-1 1-1,-9-3 2,12 2-1,-12-2 1,0 0 2,0 0 3,8 1 2,-8-1-1,0 0 0,0 0 1,0 0 0,0-6-1,0 6-2,-6-8-3,6 8 1,-11-13 0,11 13-2,-14-14 1,4 4 0,4 1-1,-5-2 1,3 0 0,-2-1-2,3 2 1,-3-2-1,4 2 1,-1-1-1,7 11-1,-9-15-1,9 15 0,-6-11-3,6 11-4,0 0-6,0 0-7,0 0-17,0 0-19,0 0-13</inkml:trace>
  <inkml:trace contextRef="#ctx0" brushRef="#br0" timeOffset="-19912.31">10581 2993 1,'0'0'4,"0"0"1,0 0 3,0 0 3,0 0 2,0 0 1,0 0 4,-5-8 1,5 8 1,0 0-1,0 0-3,0 0 0,0 0-4,0 0 0,0 0-3,0 0-2,0 0-2,0 0-2,0 0-1,0 0-1,0 0-1,0 0 0,0 0 0,0 0 0,0 0 0,0 0 0,7 1 0,-7-1 0,0 0 0,11 13 1,-11-13-1,9 11 1,-9-11-1,14 10 0,-14-10 2,13 11-2,-13-11 0,17 11 1,-17-11-1,15 10 0,-15-10 0,13 10 1,-13-10-2,13 10 2,-13-10-1,10 11 0,-10-11 0,10 10 1,-10-10-1,8 5 1,-8-5-1,0 0 0,10 10 1,-10-10-1,0 0 1,0 0-1,10 6 1,-10-6-1,0 0 1,0 0 1,0 0-1,9 3 0,-9-3-1,0 0 1,0 0 0,0 0-1,0 0 1,8 0 0,-8 0 0,0 0-1,0 0 1,0 0 1,0 0-1,13-9 1,-13 9 0,6-10 0,-6 10 1,8-13 2,-8 13-1,11-19 2,-4 7-1,-1 0 0,1-4 2,1 2-1,0-2 0,1-2 0,-1 0 0,3-3 0,-1 0 0,1 1 1,5 2 0,-5-4-1,4 3 0,-4 1-1,4-5-1,-6 6-1,2 0 0,-2 3-3,0-3-5,0 4-9,2 13-53,-2-9-8</inkml:trace>
  <inkml:trace contextRef="#ctx0" brushRef="#br0" timeOffset="-12048.86">6814 14362 1,'0'0'5,"0"-9"1,0 9 1,0-8 0,0 8 1,5-12 1,-5 12-2,10-21-1,-10 21-1,14-18-2,-2 9 1,-2-1-2,3 5 2,1-2-4,1 5 1,-2 2-1,4 0 1,-3 1-2,5 6 1,-2 5-1,2-2 1,3 8 0,-3-5 2,3 9 2,-5-4 1,6 8 3,-10-3-1,5 3 3,-5 2-1,-1 3-2,-3 4 0,4 1-1,-2 2-2,0 0-1,3 2-2,-1-3 0,1 6 1,1-7-1,0 6-1,2-1 0,1-1 1,-1-2-1,5-3 0,0-2 1,1-4-1,-2 1 2,5-10 0,-2-4-1,3-1 1,-4-5 0,3-3 2,-4-2-2,-1-4 1,-4 0 0,3-1-1,-5 0 2,-3 0-3,2 0 1,-14 0-1,18 0 1,-18 0-1,9 11 0,-9 0-1,0 3 0,-2 5 1,-7 5-1,6 4 0,-2 1 0,4 7 0,1 0-1,3 6 1,11 6 0,-3-1 0,7 5 0,-1 2 0,8 5-1,-5 0 1,5 4-1,2-6-1,4 1 2,0 2-1,4-7 1,0 6 1,0 0-1,4-5 2,-4 0-1,4-1-1,-7 6 1,8-7 0,1 1-2,-4-3 0,2-4 0,-2 0-1,0-3 2,-6-2 0,2-2-1,-10 2 1,-5 3 1,-1-3 1,-6 0 0,-2 1 0,-5 2 0,-3-1 1,-2 0 0,-2-4-1,-3-3 2,-5 0-2,1-3 1,-3 0 1,-2-4-1,-1-1 2,0-3 0,0 0 2,1-6 1,-5-1 0,-3-4 1,6-2 1,-7-5-3,6-1 0,-3-3-10,1-6-37,-2 3-26</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10:01:16.739"/>
    </inkml:context>
    <inkml:brush xml:id="br0">
      <inkml:brushProperty name="width" value="0.05292" units="cm"/>
      <inkml:brushProperty name="height" value="0.05292" units="cm"/>
      <inkml:brushProperty name="color" value="#FF0000"/>
    </inkml:brush>
  </inkml:definitions>
  <inkml:trace contextRef="#ctx0" brushRef="#br0">5002 6796 0,'-14'-1'4,"1"1"-1,-3 0 2,2 0 0,1 0 0,-2 0 1,2 0-2,-4 0 1,1 3 0,2-2 1,-2 0-1,0 0-1,-4 1 1,1 2-1,-2-1 0,-1 1 1,-1 1 0,-2-1-1,3 2-1,-4 0-1,-6 3 1,6-4-1,-5 5 1,3-2 0,-4 0 3,1 1 0,-2 2 0,1-1 0,3 1 1,-5 1 0,3-1 1,-1 1-2,3 0 0,-4 1-2,4-2 1,-1 1-1,2-1-1,-1 2 0,1-4 0,2 3-1,-2-2 0,3 2 0,-4-2-2,4 1 1,0 1-1,2-1 0,-2 1 1,5 4-1,-1-5 0,2 3 0,4 0 0,-2 3 0,2-2 1,1 5 0,2 3-1,-1-3 1,0 7 0,0-7-1,4 7 0,0-3 0,-1 3 0,2-3 0,0 0-1,0 0 1,2-1 0,-1 4-1,2-2 1,0-2 0,1 1 0,1 0-1,2-2 1,-4 4 0,4-6 0,-1 4 0,0-4 0,1 5 0,-1-7 0,0 6 0,-1-5 0,2 3-1,0-5 1,-1 7 1,2 1-1,-1-4 0,1 4 0,0-2 0,0 2 0,-1-4 1,3 7-1,0-9 0,-1 2 0,3-1 0,0 2 0,1-4 1,1 3-1,-1-2 0,1 0 0,2-2 1,1 2-1,-1-1 0,1-3 0,0 1 2,2-3-2,-1 2 0,2-2 1,1 2 0,-1-3 0,3 0 0,-3-1 0,3 0 0,-3 0-1,3-1 2,-2-1-1,0-1 0,2-1-1,1 1 0,4-1 1,-3 1-1,2-2 1,0 1-1,4-2 0,-6 3 1,6-3-1,-9 1 0,3 0 1,-1-1-1,-1 0 1,1 1-1,0 0-1,0 2 1,0 4-1,2-4 1,-3 6-1,2-7 1,-2 5-1,3-4 1,-1 4 0,3-7 0,-4 1 1,3-1-1,-3 0 0,3-1 0,-3 1 0,4-2 0,-5 1 1,3-1-1,-1 0 0,1 0 0,-2-1 0,3-1 1,-3 0-1,5 0 0,3-1 1,-2 0-1,4 0 0,-4 0 2,5 0-2,-2 1 0,5-1 0,-7 0 0,0 2 1,-1-2-2,3 1 1,1-1 0,-2 0 0,-2 1 1,3 0-1,0-1-1,-1 1 2,2-1-1,-3 1 0,2 1 0,-1-2 1,4 0-1,-1 0 0,2 0 0,5 0 0,0 0 1,2 0-1,0 0 0,2 0 0,-5 0 0,7 0 0,-5 0 0,-2 0 0,2 0 0,-3-2 0,3 2 0,-3 0 0,4 0 0,-4 0 0,3 2 0,-5-2 0,6 0 0,4 1 0,-4-1 0,3 0 0,-3 0 0,8 0 0,-5 0 0,8 0 0,-8 0 0,0 0 1,3-1-1,-3 1 0,1-3 0,-4 1 0,4 1 0,-8 0 0,6-2 0,-1 2 0,-2 0 0,2 1 0,-5-2 0,5 1 0,-5-2 0,6 2 0,-6 0 0,0-1 1,1 0-1,-3 1 0,4 0 0,-5 0 0,2 0 0,-4 1 0,2-1 0,-4-1 0,3 2 0,-3 0 0,2-1 0,-1 0 0,4-2-1,3 2 1,-1 1 0,3-1 0,-4-1 0,4 0 0,-4 1 0,4 1 0,-4 0 0,-4 0 0,5-1 0,-4 1 0,3 0 0,0-1 0,2 0 0,-4 0 0,7-1 0,-3 2 0,4 0 0,4 0 0,-3-1 0,6 1 0,-2-2 0,4 2 0,-3 0 0,7-1 0,-7 0 0,3 1 1,0-3-1,2 2 0,2-1 0,-2 1 0,6-2-1,1 1 1,1 0 0,2 0 0,-1 0-1,6 1 1,-6 0 0,8 0 0,-4-3 0,-6 3 0,6 0 0,1-2 1,-1 0 0,0-4 0,0 4 1,1-6-1,-5 7 1,5-8-1,-5 8 0,-5-5-1,3 5 0,-8 0 0,6 0 0,0-1 0,-4 1 0,1 0 0,-2 0 1,-2-1-1,-3 1 0,0 1 0,-6 0 0,-2 0 0,1 1 0,-4-2 0,0 2 0,-4-1 0,3 1 0,-5 0 0,7-1 0,-8 1 0,5 0 0,6 0 0,-6 0 0,6 0 0,-6 0 0,8-1 0,-6 1 0,7-1 0,-5 0 0,0-1 0,3 0 0,-1 1 0,2-1 0,-3 0 0,7 0 0,-7 1 0,8-1 0,1 1 0,-3-2 0,9 2 0,-7-1 0,8 1 0,-4-1-1,6 2 1,-4 0 1,-1-1-1,2 1 0,-3 0 0,3 0 0,-5 0 0,5 0 0,2 1 0,-1 3 0,4-2 0,-6 2 1,5-2-1,-2-1 0,4 1 0,-6 2 0,0-3 0,1 3 0,-5-3 0,8 1 0,-1 0 0,0 1 0,4-2 0,-2 0 0,1 0 0,0 0 0,2-1-1,-5 0 1,-3 0 0,6 0 0,1 0 1,-2 0-1,3-1 0,-2-1 0,4 0 0,-5 0 0,4 1 0,-6 0 0,-3 0 0,4 0 0,-7 1 0,7 0 0,-1-1 0,1-1 0,4 1 0,-2 1 0,4 0 0,-5 0 0,6 0 0,-7 0 0,-2 0 0,4 0 0,-6 1 0,7 1 1,-2-1-1,1 1 0,0 0 0,0 0 0,1 0 0,-1 3-2,-2 4 1,2-4 0,-7 6 0,5-6 0,-5 6 0,6-5 0,3 4-1,-1-5 4,4 1-2,-7-2 0,7 1 0,-5 1 0,1-3 0,0 2 0,-8-2 0,5 3 0,-2-3 0,2 0 0,1 1 0,-1 0 0,1-1 0,-2-1 0,2 2 0,0-2 0,-4 1 0,3 0 0,-5-1 0,6 1 0,2-2 1,-1 1-1,0 0 1,-1 0-1,2-1 0,-4 0 0,6 1 1,-7-1-1,-2 2 0,4-2-1,-6 2 2,5 1-1,1-2 0,2 1 0,-1 0 0,-4 1 0,4-1 0,-8-1 0,8 0 0,-8-1 1,-3 0-1,2 0 0,-6-1 1,5 0-1,-7 0 0,4 0 1,-4-1-1,-3-1 0,4-3 0,-8 0 1,1 1-1,-6-5 1,4 2 1,-8 2-1,-1-6 0,-4 2 1,0-2 0,-3-1 0,-2-1 2,-3-3-2,-2-4 1,-3 3 0,2-5 0,-2 4-1,-2-5 0,-2 1 0,0-1-2,1 2 0,-1 1 1,0-3-1,-1 5 0,-2-8-1,-3 8 1,1-5 0,-1 3 0,4-1 0,-5 1-2,3-1 2,-1 1 0,0 1-1,1-1 0,1 2 1,0-1-2,1 0 2,1 1 0,1 4-1,0-2-1,1 2 0,5 0 0,1 2 1,2 0-1,1 3 0,1 0-1,3-1 0,-1 3 0,1 1 1,-1-1-2,5 1 1,-1 2 1,6 0-1,-5 1 0,5 2 2,0-1 0,4 1 0,-3 0 1,7 1-2,2 1 4,2 0-4,3 2 2,-1-2-1,6 1 1,-3 0 0,9 1 1,-10-3-2,3 0 0,1 0 2,-3 0-1,5 0 0,-7 0 0,4 0 0,-2 0-1,4-1 2,3 1-1,-3 0-1,5-4 2,-5 4-1,7-3-1,-6 0 2,4 3-1,-5-1-1,-1-3 1,-1 4 0,-1-2 0,3 1 0,-7-2 0,8-1-1,1-5 0,-2 4 1,3-2 0,-4 3-1,5-6 0,-4 6 0,4-5 1,-3 7-2,-3 0 2,4 0 0,-4 1 0,6-4 0,-7 3 0,10-3 0,-3 2 2,1-1-2,2 1 0,0-3 0,1 4 0,-3 1 0,3-1 0,-2 1 0,-1 0 0,-1-1 0,0 2 0,3 0 0,2-4 0,-2 2 0,4 0-2,-6-3 4,4 1-2,0 2-2,-2-3 4,-2-2-2,-2 3 0,-1-3 0,-2 1 0,4-3 0,0 0 0,-3-4 1,0 3-1,-3-5 0,2 1 1,-7-2-1,4-1 1,-9-3 0,-3 3 0,-2-3 0,-4-2 0,-3-2 2,-2 2-2,-2 1 1,-6 0-1,-2 0 0,-2 0 2,0-1-2,-5-1 0,-1 3-1,0-3 1,-5-1-2,-2-5 1,-1 4-1,-7-3 0,3 6 0,-3-3 1,-4 2 0,-2 0-2,0 4 2,-2 2 0,-3-1 0,0 2 2,-3-1-2,-8 2-2,6-3 4,-5 3-2,-1 0-2,0 2 2,-1-3 0,-3 5-1,-3 0 2,7 2-2,-8 2 1,2-3 0,-5 3-1,1 4 1,-6-3 0,0-1 0,0-1 0,-3 2 0,-1 0 0,1 2 0,-4 0 0,-1-1 0,-1 0 0,1 2 0,-4 2 0,-4 0 1,1-2-1,-2 0 0,2-2 1,-3 3-1,3-2-1,-2 1 2,2-2-1,-2 2 0,-2-1 0,-1 1 0,-3 0 0,0 3 0,-1-2 0,1 0 0,-2 1 0,1-3 0,1 2-1,-2-2 2,3 1-1,-2-2-1,3 1 2,-4-1-1,0 0-1,-1 1 1,4 2 0,-5 1 0,-3-3 0,4 2 0,-1-2-1,0 2 1,-1-2 0,0 1 1,0-3-1,3 2-1,-2-2 1,2 1 0,-2 1 0,-1 1 1,6-1-2,-5-1 1,3 0 1,-4 1-1,1 1-1,2-2 2,-3 1-1,0 1-1,2-2 2,-3 2-1,1-1-1,3 1 2,-2-1-1,1 1-1,0-2 1,-1 1 0,2 0 0,-1 0 0,1 2 0,-3 0 0,1 1 1,-2 1-1,2-1-1,3 1 1,-4 0 0,4 0 0,-1-2 1,0 1-1,2-2 0,0 2 0,-3 0 0,1 1 1,-1-1-1,0-1 0,-1 2 0,0-3 0,-1 2 0,0 1 0,1-1 0,-1 0-1,1 0 2,-3-1-1,4 1 0,-4 1 0,1 0 2,0 0-2,-1 0 0,-2 0 0,-1 0 0,0 0 0,3 3 0,0-2 0,0-1 0,-1 0 0,2 0 0,0 1 0,-4 0 0,3 0 0,-1 0 0,3-1 0,-5 2 0,1 0 0,-1-1 0,0 1 0,0-2 0,-2 2 0,3-1 0,-2 1 0,0-1 0,0 0 0,-1 3 0,-1-1 0,3-2 0,0 0 0,1 3 0,-1-3 1,1 0-2,-2 1 2,2-1-2,0 1 1,-4 0 0,2 0 0,-1-1 0,1 2 0,1-1 1,-2-1-1,1 0 0,2 2-1,0-2 1,-2 1 0,1 2 0,-3-2 0,-2 1 0,-3 1 0,3 1 0,0-2 0,1 1 0,0 0 1,0 0-1,1-1 1,1 1-1,2 0 0,-1-1 0,2 1 0,1-1 1,0 1-2,1-1 1,0 0 0,2 0 0,2 0 1,-2 0-2,3-1 1,1 0 0,2 1 0,-1-2 0,2 0 0,0 1 0,3 0 0,0 0 0,-2-2 0,2 1 0,0-1 1,1 1-1,3 2 0,-1-2 1,3-1-1,-1 2 1,-1 0-1,0 1 1,1 0-1,2 1 1,4 0 0,-4 3-1,5-3 2,1 1-2,3 2 1,0-1-1,-2 1 1,5-1-1,-2-2 1,3 2 0,2 0-1,2 0 1,0 0 1,2-1-1,4 2 3,-4-3-2,3 1 1,-2-1 0,3 0 2,-1 3-2,-6-2 0,5-2 0,-2 1 0,1 2-2,-1-2 0,0 3 0,2 3-3,0 1-17,10 4-46,-13 1-3</inkml:trace>
  <inkml:trace contextRef="#ctx0" brushRef="#br0" timeOffset="2717.15">4862 6734 0,'5'-18'4,"-1"-8"-1,4 5 1,1-6 1,3 4-1,1-6 4,1 6 0,0-5 0,4 4 2,-4 5 0,1-3 0,-3 4 1,4 0-2,-4 3 1,2-3-2,-3 2-1,5-1 0,-3 0-1,5 0 0,-5 0-1,9-4 0,3 3 0,-6-1 0,7 3-1,-5-3 0,5 3 1,-9 2-1,3 2 0,-8 1 0,-2 3 0,-10 8-1,15-14 1,-15 14-2,10-9-1,-10 9 0,0 0-1,0 0-6,8-9-6,-8 9-10,0 0-15,0 0-21</inkml:trace>
  <inkml:trace contextRef="#ctx0" brushRef="#br0" timeOffset="3021.17">5351 6112 56,'0'0'3,"0"0"0,0 0 2,10 0 1,-10 0-1,16 2-1,-16-2 2,17 13 0,-9-1-2,-2 4-5,0 2-16,0 10-26</inkml:trace>
  <inkml:trace contextRef="#ctx0" brushRef="#br0" timeOffset="3938.22">5569 5749 36,'0'0'1,"0"0"-1,0 0 1,0 0 3,12 6-2,-5 4 3,2-2 0,4 10 1,-1-3 1,6 6-1,-5-1 0,5 5 0,-2-6 0,3 2 0,-6-4-2,1 2 3,-2-1-3,-3-7 1,0 4-1,-9-15 2,9 15 4,-9-15-1,4 10-1,-4-10 3,-1-11-2,-6 3 0,2-8-1,-6 3-2,1-7-3,-2 0-1,0-4-1,-1 0-2,0 3 1,1-5 0,2 5-2,-1-3 2,3 3-1,1 1 1,-1 3-1,6 2 0,0 3 0,2 0 0,0 3-2,0 9 1,4-12 0,-4 12 0,17-8-1,-8 5 2,0 3-1,4-1 1,-3 1-1,3 0 2,-3 2-1,0 3 1,1-1 0,-3 2 0,-8-6 1,12 10 2,-12-10-1,6 18 0,-6-18 2,0 17-2,0-17 2,-9 15-1,9-15 0,-14 16 0,14-16-2,-18 12 1,18-12-1,-16 9-1,16-9-3,-11 6-6,11-6-9,0 0-9,0 0-22,0 0-11</inkml:trace>
  <inkml:trace contextRef="#ctx0" brushRef="#br0" timeOffset="4373.25">5859 5605 6,'0'0'3,"0"0"0,0 0 1,0 0 0,-13 6 1,13-6 0,-2 14 1,1-4 1,1 0-2,4 0-2,4 1 2,1-2 0,8-2 2,-5-1 0,1-2 3,-1 0 0,1-4 5,0 0-1,0-4 0,-2-3 1,0-1 0,-4-3 0,0-1-1,-2-3-2,-3 0-1,-2 1-2,2 0-2,-5 2-1,-5 0-2,-1 1-2,-3 4 1,3 2-5,-3 3 2,1 2-3,-1 0-1,2 3-6,1 4-7,-1 3-10,4 7-21,0-6-17</inkml:trace>
  <inkml:trace contextRef="#ctx0" brushRef="#br0" timeOffset="4682.26">6067 5454 28,'0'0'3,"0"0"2,4 12 2,1-4 1,3 4 3,2 5 2,4 0 0,0 4 0,1 1 0,2 1-3,-1-1-3,0 0 0,-1 2-2,-1-5-2,-2 0-3,-3-1-5,0-4-9,-2 4-21,-7-5-16</inkml:trace>
  <inkml:trace contextRef="#ctx0" brushRef="#br0" timeOffset="5030.28">6110 5430 67,'0'0'3,"0"0"1,9-8 1,-9 8 1,16-9-2,-6 5 2,0 0 3,2-1-3,1 4-2,-4 1 0,1 1-1,-10-1 1,18 13 1,-18-13-2,10 17 3,-7-6-1,-3 0-1,0 1 2,0-2-1,-2 3 0,-4-3-2,-1 0 1,-2-1-3,9-9-4,-14 12-9,14-12-18,-15 8-27</inkml:trace>
  <inkml:trace contextRef="#ctx0" brushRef="#br0" timeOffset="5517.31">6308 5308 30,'0'0'2,"0"0"2,1 8 1,-1-8 3,3 12-1,-2-1 4,6 2 1,-5-1 0,-2-12 1,11 21-2,-11-21-1,15 19 1,-4-17-1,-3-1-3,4-1 1,-4 0-1,4-5 1,-4-9-2,2 4-1,-3-4-2,1 2 1,-4-5-2,-3 2 0,2-3-1,-3 5-1,0 3 1,0-2 1,0 12-1,-4-15-1,4 15-1,-4-11-1,4 11 0,0 0 0,0 0 0,0 0 0,0 6 0,0-6 1,12 13 0,-5-3 1,9-2 1,-7-2 0,8-1 0,-4 0-6,5-4-10,-6-1-18,6 3-27</inkml:trace>
  <inkml:trace contextRef="#ctx0" brushRef="#br0" timeOffset="5840.33">6413 4881 41,'0'0'1,"0"0"2,0 0 1,0 0 3,0 6 1,5 3 2,7 5 1,1 2 2,6 5 0,-4 2-3,6 1 1,-4 2-3,5 0-2,-5 0 0,-3-3-1,3 0-3,0-5-3,0 2-13,1-4-20,-1-2-23</inkml:trace>
  <inkml:trace contextRef="#ctx0" brushRef="#br0" timeOffset="6341.36">6775 5009 59,'0'0'1,"0"0"1,-8-1 0,8 1 2,-12 0 1,12 0-2,-13 3 2,13-3 0,-14 14 0,10-4-2,1 2 0,0 1 0,3 1 1,2-2-1,4-1 2,1 1 0,2-5-1,0-1 2,2-5 0,-3 0 0,1-1 1,-1-4-1,-8 4 0,17-18 0,-12 7-1,0-2 0,-1-1 0,-1-2-2,-2 2-1,-1 0 1,0 1 0,0 1 1,-1 4-1,1 8-2,-4-13 0,4 13 0,0 0 1,0 0-2,0 0 0,6 8-2,-6-8 1,14 17 1,-6-9 1,5 1 1,-4-2-1,6-2-1,-4-2-6,2 0-9,-2-3-14,-1-2-25,2-5-8</inkml:trace>
  <inkml:trace contextRef="#ctx0" brushRef="#br0" timeOffset="6616.37">6847 4574 49,'0'0'0,"0"0"1,1 8 3,-1-8 1,10 21 0,-4-9 4,5 12 0,1 2 3,2 3 1,1 1-1,3 1-1,-1 0-3,2-3 0,-3 2-3,2-10-1,-6-3-1,1-1-4,-3-3-9,-3-4-14,5 3-26</inkml:trace>
  <inkml:trace contextRef="#ctx0" brushRef="#br0" timeOffset="7001.4">6915 4881 48,'0'0'3,"0"0"1,9-9 1,-9 9 1,18-15 1,-8 3 0,6-1 0,0-1 0,3-1-1,-6-3-1,9 2-3,-1-5-1,-3 7 1,3-5-2,-6 11 1,3-5-1,-9 7 1,7-2 1,-16 8 4,12 13 0,-9-4 0,0 7 0,2 0 0,-1 3 0,2-2-2,-2 4 1,3-7-3,-2 1 1,2-5-2,3-1 0,-10-9-8,14 17-15,-14-17-30,14 0-4</inkml:trace>
  <inkml:trace contextRef="#ctx0" brushRef="#br0" timeOffset="7976.45">7342 4571 6,'0'0'8,"-15"7"2,15-7-2,-15 15-2,10-2-1,0-1-4,1 3 2,4-2-2,0 3 4,5 4-1,2-5 1,-1 2 2,5-7 2,-2 4-1,3-9 0,-3 5 4,1-10-3,-10 0 0,14-4-1,-10-9-2,-1 4 0,-1-8 0,-2 6-3,0-8 1,0 3-3,-1-2 0,0 1 0,-2 6-1,3-2 1,-1 1-1,1 0-1,0 12 1,0-16-1,0 16-1,8-12 0,-8 12 0,14-8 0,-14 8-1,18-1 2,-9 1 0,2 0-1,-1 1 2,3 5 0,-1 0 0,0 2 0,-4-2 2,1 1-2,-9-7 1,13 12 0,-13-12 2,6 12 0,-6-12 1,0 0 0,0 0 1,0 0 0,-6 5-1,6-5 0,-10-3-1,10 3-2,-11-15 1,7 5-1,0 1-1,1-3-1,0 0-1,2-1 1,1 2 0,0-4 0,5 6 0,1-3 0,0 4 1,4-2-2,-1 3 2,4 0 2,-1 2-1,4 1 1,-3 2 0,5 2 2,-2 0-2,-1 6 0,1 1 1,-2 6-1,-5-1-1,1 3-1,-6 1-1,-1 4-7,-3-1-7,-6 2-13,-3 3-19,-7-2-14</inkml:trace>
  <inkml:trace contextRef="#ctx0" brushRef="#br0" timeOffset="8245.47">7129 4462 91,'0'0'1,"0"0"-1,0 0-6,0 0-27,0 0-15</inkml:trace>
  <inkml:trace contextRef="#ctx0" brushRef="#br0" timeOffset="12045.68">11207 6956 18,'0'0'1,"0"0"0,0 0 1,0 0 1,0 0 1,-10 1 1,10-1 2,-10 1 1,10-1 2,-15 0 0,7 0 0,8 0-2,-17 0 0,8 0 1,-1 0-5,-4 0 1,4 1-3,-2 3 1,-1-2 0,0 3 0,-1-2 0,1 2 1,-4 4-2,3-2 2,-3-2-2,4 4-1,-4 0 0,0 0 1,-6 0-1,5 2 1,-3-1-2,4 3 1,-3-1 0,6 1 1,-3 0-1,5 2 0,3-2 0,-1 3-1,3-1 1,0 1 0,1-3 1,0 6 0,2 3 1,0-5 1,2 6-1,0-4 0,2 4 0,-1-3-1,1 4 1,0-6-2,3-1-1,1 1 0,1 1 0,2 1 0,-1 0 0,4 1 0,-3 1-1,4-1 1,-2-1 1,5 1-1,5-2 0,-2 0 0,2-4 1,-3 0-1,4-2 1,-2 3 0,7-5 1,-8 1-1,3-2-1,1 3 1,-2-2 0,2 1 0,1-3-1,-2 3 1,4-4-1,-2 2 1,1-3 2,-2 3-2,2-3 0,3 0 0,-1-1 0,1 0 2,-2-3-2,2 0 0,0 0-1,4-1 1,-3 0 0,4 0-1,4-1 1,-2 0 0,3-1-1,-1 1 1,2 1 2,-3-2-2,5 0 1,-6-4 0,1-1 1,1-2-1,-3-1 1,3-3-1,-4-3 2,3-1 0,-4 1 0,1-6-1,-3 1 0,3-4 0,-1 3 1,-1-4-1,-2 0 1,-5-2 0,1 2-1,-6-1 1,3-1 0,-12 1 2,1-3-1,-6 1 2,0-2-2,-3-1 0,0 0 0,-7 0-1,-5-5-1,-3 3 0,-5 0-1,0 2 1,-5 0-2,-2 1 1,-1 2-1,1 1 0,-3 4 0,1-5 0,0 3 0,-1 1 0,2-1 0,-5 1-1,0 3 1,-3 0-1,1 2 1,-1 3-1,-2 3 0,-4 4-1,-1 1 1,-2 4 0,3 3-1,1 0 1,-3 0 0,2 6-1,1-1 1,5 2 0,4 0 0,0 1 0,7 2-1,-3 1 0,5 2 0,2 1-1,3-1-1,3 3-1,-2-1-2,5 3-3,0-4-6,5 0-15,3 3-24,0-4-19</inkml:trace>
  <inkml:trace contextRef="#ctx0" brushRef="#br0" timeOffset="12726.72">11337 6870 35,'0'0'1,"0"0"1,0 0 1,0 0-1,-8-1 0,8 1 2,-12-7 0,12 7-1,-16-14 1,10 5-1,-3-2 1,2 0 2,-1-1-1,1-4 1,2 1 1,1-3-1,0 0 1,-1-3 0,2 0-1,2-6-2,1 3 2,0-4 0,0 2 0,1-3 1,2 2-3,5-2 1,-1 1 1,1 2 0,4-3 0,0 1-2,3-4 1,0 1 0,5-2-1,-3 1 1,5-1-1,-2 0 0,4-1 0,7-2 1,-5 2-1,5-5 2,-3 4 0,5-1-2,-3 1 2,7-4-1,-9 4 0,2-3 0,3 3-2,-1 3 0,3-3 0,-3 2-1,2 1 0,-3 2-1,4 0-1,-9 4 1,4 2-1,-9 2 0,-1 6 0,-3 0 1,-2 5-1,-5 4 1,-10 7-1,10-10-3,-10 10-5,0 0-7,0 0-9,0 0-11,-8 0-18,8 0-16</inkml:trace>
  <inkml:trace contextRef="#ctx0" brushRef="#br0" timeOffset="12999.74">11964 5389 101,'0'0'6,"0"0"1,11-6 3,-6-4-1,6 6 4,-2-5-1,7 5 2,-4-5 1,6 9-6,-2 0 1,6 7-3,-4 9 0,2-3-3,1 8 2,-3-1-4,-1 8-3,-7-3-8,0 3-15,-10 0-21,6 2-19</inkml:trace>
  <inkml:trace contextRef="#ctx0" brushRef="#br0" timeOffset="13433.76">12051 4864 120,'0'0'5,"0"0"3,0 0 3,0 0-1,6-3 1,-6 3-2,0 0 0,0 0 0,0 0-4,10 2-3,-10-2-2,13 12-1,-4-3 1,2 3 2,5 1 0,6 0-2,-6 3 2,7 0-1,-4 0-1,6-2 1,-10 3 0,5-5 0,-10-1-1,1 0-4,-2 0-10,-9-11-7,11 13-7,-11-13-19,0 10-13</inkml:trace>
  <inkml:trace contextRef="#ctx0" brushRef="#br0" timeOffset="14030.8">12116 4860 32,'0'0'4,"19"-1"1,-5 0 2,0 0 1,1 1 0,5-3 3,3 1-1,2 1 0,-2 1 0,0 0-4,2 0-2,1 0-1,3 0 0,-3 0 0,2 0-1,-4 5 3,2-3 0,-4 0-1,-2 1 2,-2-1 0,-1-1 1,-5 3-1,1-3 1,-1-1 0,-12 0 4,13 0 3,-13 0-1,0 0 1,0 0-1,0 0-1,0-6 1,0 6-3,-6-8-5,6 8-2,-14-12-1,14 12-1,-18-14 1,10 6-1,-3-1 0,1 0 2,1 1-1,-1 0 1,1 1 0,1-3 0,-1 2 0,0-3 0,0 0 0,0-2 2,-2 0-1,2 0 0,-3 2 0,2-4 1,-1 2-1,1 2 1,-2 0-1,2 1-1,2-2 0,-2 2-2,3-2-1,-3-4-8,2-7-51,0 7-17</inkml:trace>
  <inkml:trace contextRef="#ctx0" brushRef="#br0" timeOffset="15814.9">20171 6962 4,'0'0'14,"-11"-13"3,11 13 4,-17-16 3,6 5 3,0 1-2,-2-5 2,1 0-5,0-1-3,6-6-3,-1-3-2,0-2-4,1-4-3,5-6 0,1 2-3,0-5-1,3 1 1,0-1-3,3 0 1,3-2 0,3 0-2,0 5 1,5-8 0,-1 5 1,5-3-1,1-2 2,7 1-2,-4-1 2,9 2-1,3-3 0,-1 5 0,7 1-1,-3 4 2,-1 1-3,0 8 1,1 0-1,-7 5 0,-4 4-1,-4 3 2,-2 0-1,-3 5 0,-2-1 1,-4 5-1,-1-1 1,-4 2 1,-9 5 0,14-8-2,-14 8 1,11-6 0,-11 6 0,0 0-1,0 0-1,0 0-5,0 0-6,0 0-14,0 0-18,0 0-25</inkml:trace>
  <inkml:trace contextRef="#ctx0" brushRef="#br0" timeOffset="16105.92">20717 5616 125,'0'0'6,"0"0"2,17-3 3,-8 1 0,4 2 2,1 0 1,3 0 1,3 5-1,0 2-2,-4 2-5,-2 4 0,-1 1-3,-2 1-3,-6 1-9,-2 6-25,-1 8-28,-10-5-5</inkml:trace>
  <inkml:trace contextRef="#ctx0" brushRef="#br0" timeOffset="17234.98">21189 5416 68,'0'0'5,"-2"-10"-2,2 10 2,-4-24 1,2 10 1,-4-8-1,2-1 2,-4-4-2,-2 3 0,0-5-3,-3 3-1,1 1 0,-2-4 2,1 5 1,-2-6 0,-1 2 1,-1-5 0,-2 3 1,1 1-1,-2 1 1,2 0-3,-3 1 0,7 0-1,-4 5 2,4 3 1,6 3-1,-4 3 2,6 1-1,6 12 1,-9-13-2,9 13-1,0 0-1,0 0-3,0 0-1,0 0 0,0 0-3,0 12 1,0-12 2,13 19 0,-6-5 0,5 1 1,-3 1 1,2 3-2,4-1 3,3-2-1,2 2-1,-2-3 1,4-2 0,-5 0 0,6-5 2,-3 0-1,2-2-1,-6-3 3,-2-1 0,1-2-1,0-3 1,1-1 2,-5-1-1,-2-4 2,1-2-1,-2-1-1,-1-2 1,-3-1-1,-2 1 0,-2-3-2,0-3 1,-2 1-3,-1-2 1,-3 3 0,1 0 0,-4 1-2,2-6 0,0 3 0,0 2 0,2 4 0,-1-5 1,-1 6-2,3-2 1,2 4 0,2 11 1,-7-14-2,7 14 2,0 0-2,-7-9-2,7 9 2,0 0-1,0 0 1,1 8 0,6 5 2,2 7-1,3-1 4,0 6 1,6 0-1,2 3 3,3-8 1,1 5-2,3-10 0,2-2-2,7 0-8,-1 7-55,12-18-13</inkml:trace>
  <inkml:trace contextRef="#ctx0" brushRef="#br0" timeOffset="18827.07">15694 8229 16,'0'0'1,"0"0"0,0 0 0,0 0 0,0 0 2,-7 8-1,7-8 4,-4 15 1,2-6 0,-1 2 3,2 1-1,-1 2 2,2-1 1,0 3-1,0 0-2,2 1 1,3-2-3,4 5 0,1-4-1,5 4 0,-1-3-2,7 3 0,-1 5-1,6-6 0,-1 5-1,11-4-1,2 4 0,4-6 0,9 5-1,1-10 3,6-1-2,5-3 1,4 1-1,6-5 1,4-1-1,4-1 1,7-1-1,6-2 0,1 0 2,7-4-2,9-3 0,-3-2 0,5-3 0,2-1 0,-4-7 2,8-2-2,10-7 1,-6-4 0,-2-2 1,7-4-1,2-3 0,1-4 2,6-1-3,-4-3 2,-8 2-1,9-3 0,0 0 1,-8-1-1,-4-5 1,-1 3 1,3-2-1,-7 2 1,2 2 0,-9 2 1,-9 1-2,2 0 2,-9 6 0,-3-2-2,-4 5 2,-8-2 0,-2 6-1,-11 0 1,-1 0 1,-10 5-1,-2-2 0,-13 8 0,-6 2 1,-5 7-1,-7-4-2,-3 6 1,-4 3 0,-3 3 1,-12 8-1,14-7-1,-14 7 0,0 0 1,7-9-1,-7 9-1,0 0-1,10-13 0,-10 13-1,13-13 0,-4 6-1,0 0 0,5-2 1,-2 0 0,4 2-1,-1-1 0,4-2 1,-3 0-1,6-1 1,0-3-1,3 3 0,-2-5 1,4 3 0,-1-5-1,4 1 1,1 0 0,-1-1 0,2 1 0,3-3 0,1 0 0,-2 2 1,2-3-1,-4 3 0,1 0 0,-2 1 0,4-2 1,-3 0-1,-3 3 0,2 0 0,-3 1 0,0-2 0,-5 2 1,1-1-1,-5 4 0,-1-1 0,-3 5 1,-1-3-2,-3 3 2,-11 8-1,15-12 0,-15 12-1,10-5-3,-10 5-5,0 0-8,0 0-19,0-11-36,0 11-4</inkml:trace>
  <inkml:trace contextRef="#ctx0" brushRef="#br0" timeOffset="19116.09">21744 6456 95,'0'0'4,"9"-5"4,-1 1 0,4 3 2,4-1 1,1 2 1,1 0 0,4 5 2,-3 5-4,-2 3 0,-3 2-4,-3 5 0,-1-3-1,-5 7-1,3-5 0,-8 2-1,0 5-4,0-3-11,-3 3-18,-7-9-31,4 4-2</inkml:trace>
  <inkml:trace contextRef="#ctx0" brushRef="#br0" timeOffset="19979.14">22249 6160 62,'0'0'4,"0"0"0,0 0 5,0 0 1,14-3 5,-14 3-2,13 2 2,-13-2 1,14 10-2,-4-2-1,-6 1-2,0 1-2,-4 2-1,3 0 0,-3-2-2,3 1 2,-3 0-1,0-1 0,-4 1-1,1-3 1,3-8-3,-8 13 1,8-13 0,-20 17-1,10-11-2,-3 0 0,2-1-1,-5-1-1,1 1 1,-2 0 1,4-3-2,2-2 0,-1 0 1,3-2 0,-1-3 0,10 5 0,-12-17-1,8 6-1,1-2 1,1-1-2,2 1 1,0 0-1,0 1 0,0-2 1,3 4 0,1-2 0,3 2 0,-2 0 1,2 1 0,-2 0 0,-5 9 1,14-15-1,-5 8 0,0 0 1,4 1 0,1 2-1,0-1 1,2 0 0,-1-2-1,5 3 0,-5-3 0,4 2 0,-4-1 1,0 0-1,1-2 2,-2 0-1,2 1 0,-3 1 1,2-1 0,-1-2 1,2-2 2,-3-2-2,1 6 2,-1-5 0,1 3 1,-1-3-2,1 1 4,-2-1-3,2 4-1,-1-1 2,0 1-1,0-3 0,-1 0 0,-2 4-1,0-2-2,2 2 1,0 0 0,-2 1-3,1 1-3,-11 5-8,18-24-55,-8 24-10</inkml:trace>
  <inkml:trace contextRef="#ctx0" brushRef="#br0" timeOffset="25155.43">10066 8794 0,'-13'6'6,"4"-1"-1,-3 1 1,4 1-3,-2 2 1,1 1-2,-1 3 1,1 1-3,-1 2 1,0 1-1,1 4 1,0-2-1,-1 4 0,2-3 0,0 5 1,-2-4-1,4 2 0,0-4 2,-2 2-1,5-5 0,0 3-1,0 1 2,1-2 1,2 2-1,0-7 0,2 7 2,3-5-2,-1 3 1,3-4 0,1-2 1,1 1-1,0 1 0,2-1 0,1 0 0,1 0-1,-3-2-1,7 2 2,-5 0-2,3 0 0,-1-1 2,2 0-2,-3-2 1,4-1 0,-3 1 2,5-2 0,-1-1-1,0-2 2,-2 1 0,5-3-1,4 0 1,-4-2 0,8-1 1,-7 0 0,5 0-1,-3-3 1,5-2 0,-7 0-1,-1-2 1,1-1-2,1 1 1,1-2-1,-3-1 0,2-1 2,-3 0-1,2-2 1,-4-1 1,0 0 0,-4-2 0,0 2-2,-1-1 1,1-3-3,-5 3 0,0-2 1,0-6-2,-1 4 0,-2-4 0,0 6 0,-2-6 1,-2 4 0,2-3-1,-3 6 0,-1 0 0,0-2-1,-3 2 2,-3-1-1,1 2-1,-3-4 0,0 4 0,-2-2 0,1 1 0,-3 0 0,-1 2 0,1-2-1,-1 4 0,-1 1 1,0 3-1,0-2-1,1 3 1,-4 1-1,1 0 1,1 2-1,-1 1 0,1 2 0,-2 1 0,4 0 0,-2 0-1,2 4-7,1 0-11,2 4-19,5 1-27</inkml:trace>
  <inkml:trace contextRef="#ctx0" brushRef="#br0" timeOffset="26050.49">10088 9265 0,'0'0'5,"0"0"2,0 0 3,0 0-1,0 0 1,0 0 0,0 0-1,0 0-3,0 0-2,0 0 1,0 0-1,0 0-1,0 0 3,-11 0-1,11 0 2,0 0 0,-10 0-1,10 0 0,0 0-1,-11 0-3,11 0 0,-9 3 0,9-3-2,-15 9 0,5-2 0,0 3 0,-5 2 0,3 1 0,-2 4 0,0 1 0,-4 1 0,2 6 1,-7 2-1,4 0 0,-2 6 1,-3-2-1,0 7 1,-2-4-1,4 8 1,-1-6-1,0 12 2,0-1-1,1-2 0,-1 3 1,3-2 2,-2 2 0,6-3 2,-3 2 0,6-3 0,-5-4 1,7 0-1,2-3-2,-4 2 1,6-5-1,-3 1-1,3-6 0,-2 4 2,3-1-1,3-5 2,0 1-2,0-7 1,2 1 0,1-4 1,-1-2-3,1-8 1,0-8-2,1 15 0,-1-15 0,2 11-1,-2-11 0,0 0 0,3 11-5,-3-11-7,0 9-17,0-9-21,0 0-20</inkml:trace>
  <inkml:trace contextRef="#ctx0" brushRef="#br0" timeOffset="26500.51">9342 10585 100,'0'0'4,"0"0"-2,0 0 3,0 0 2,0 0 0,4 0 0,-4 0 2,9 5 0,-9-5-1,13 14-2,-13-14-1,16 17-1,-6-9-1,0 1 0,1 2-2,-1-3 0,3 2 0,-2-2 0,1-1 0,-4-4 1,1 3 0,-9-6 1,17 5 4,-17-5 1,12 0 3,-12 0 1,14-5 0,-14 5 1,10-14 1,-3 5-2,-3-3-2,1-4-1,1 2-3,-1-1 0,-2 0-2,0 1-2,0 0-1,1-1-5,-1 5-15,-3 10-31,1-9-23</inkml:trace>
  <inkml:trace contextRef="#ctx0" brushRef="#br0" timeOffset="27526.57">9503 11039 92,'0'0'5,"0"0"4,-10-8 0,10 8 2,-6-9 1,6 9 0,-2-14-1,2 14 2,1-10-6,-1 10-2,5-11-3,-5 11 0,11-11-1,-11 11 2,14-9-2,-5 5 0,0 1 1,0 0-1,3 2 0,0 0 1,6 1-1,-5 0-1,5 1 0,-6 3 0,5 0 0,-7 3 0,7-1 0,-17-6-1,16 14 1,-9-4 0,-7-10 1,13 13-1,-13-13 0,11 14 0,-11-14 1,5 9-1,-5-9 1,0 0 1,0 0 2,4 9-2,-4-9 2,0 0 0,0 0 0,0 0 0,-4-7-1,4 7-1,-3-13 0,2 2-1,0 3-1,1-2 0,0-2 0,0 1 0,3-1-1,2-3 1,4 4-1,-2-2 1,4 4-1,0-4 1,1 5 0,-1-2-1,1 3 1,1-2 0,1 3 0,-2-1 0,2 2 0,-2 0 0,0 2-1,0-1 1,-2 3-1,-2-1 1,2 2-1,-10 0 0,15 2-1,-15-2 2,12 10-1,-12-10 1,14 12-1,-14-12 1,9 14 0,-9-14 0,8 15 1,-8-15-1,5 14 1,-5-14 1,5 14 0,-5-14 1,2 16-1,-2-16 2,0 16 0,0-7 0,0-9 1,0 15-1,0-15 2,-2 14-1,2-14-1,-2 12 2,2-12-2,-1 10-1,1-10 0,0 11-5,0-11-37,-2 13-29</inkml:trace>
  <inkml:trace contextRef="#ctx0" brushRef="#br0" timeOffset="31393.79">3894 12311 73,'0'0'0,"0"0"2,-10-5-1,10 5 3,0 0 0,0 0 1,-13 0 1,13 11 4,0 0-3,0 4 1,0 10-1,0-1 2,11 5-4,-7 0 0,7 6-1,-7-3-1,8 5-1,-7-4 0,5-2 0,-8-1-1,2-4 0,-2 0 0,-1-5-1,-1-1 2,1-6 0,-2-1-1,1-13 1,0 13 3,0-13 0,0 0-1,0 0 2,0 0-1,0 0-1,-7-10 0,-5 1-2,5-5-2,-9-3-2,8-3-2,-6 1 0,6-6-2,-5 0 0,8 0 0,2-4 1,1 5 1,2-2 1,0 0 0,0 4 3,4 0 0,4-3 0,0 3 1,6 0 1,-3 4-2,6-2 1,-2 7 0,4-3-1,-2 6 1,2 5-1,-2 1 1,-2 2 0,0 2 1,-1 0-2,-1 6 1,-1 2 0,1 2-1,-3 7 1,-3-2-1,-1 3 0,-2-3 1,-2 3 0,-2-4 2,0 6 0,-6-10 1,-3 0-1,1-4 0,-4 2 2,-2-4-2,2-1 1,-3 1-1,1-3-2,-1-1 0,3 0-1,1 0-6,1-1-15,1-4-25,9 5-17</inkml:trace>
  <inkml:trace contextRef="#ctx0" brushRef="#br0" timeOffset="31889.82">4694 12080 16,'0'0'2,"0"0"3,-8 2 0,8-2 2,-18 10 2,5-2 2,-2 3 2,-3 2 1,-4 5-1,-6-1 0,7 6-1,-7-1-1,5 9-2,-3-3-1,1 8-1,2 3-1,2 2 0,6 1-1,-1 0-1,2 5 1,3-5 1,2 5-2,1-5 2,5-3 0,0-1-1,2-1 1,1-2 0,7-7-1,1 3 0,2-9-1,3-1-2,0-7-8,7 1-18,3 0-29,5-10-13</inkml:trace>
  <inkml:trace contextRef="#ctx0" brushRef="#br0" timeOffset="32788.87">4783 12609 29,'0'0'2,"0"0"1,0-10 1,0 10 2,9-12 1,-9 12 3,14-17 2,-7 7 1,6 0 0,-1 2 2,3-3-1,0 4-1,3-2-1,0 1-1,1 3-2,-1 1-3,0 2-2,0 1 0,-1 1-3,-2 3 0,-1 4 0,-3 1-1,1 4 1,-4 2-1,1 1 1,-4 2-1,-1-1 2,-3 2-2,-1 1 1,0-4 0,-1 1 0,-2-1 0,-3-5 1,-2-1 0,8-9 0,-12 12 0,12-12 0,-10 5 1,10-5-1,0 0 0,-13 0-1,13 0 2,-2-7-2,2 7-1,0-14 0,0 4 0,2-2 0,2-2 0,4 3 0,-3-3 0,2 0 0,0 0 0,0 0 1,0 0-1,1 0 0,0 2 0,-2-1 1,1 0-2,-1 2 2,-1 1-1,-2-1 0,-3 11 0,7-14 0,-7 14 0,4-9 0,-4 9 0,0 0 0,0 0-1,0 0 0,0 0 0,0 0-1,0 0 1,0 7 0,0 2 1,0 0 0,2 4 1,1 0 2,-1 2 0,2 0 0,1 0 3,1-2-1,6 2 2,-6-3 1,5 0-1,-3-2 1,9-2-1,-8-1 1,6-2-2,-4-1-1,-1-2 0,3 0-1,-1-2-3,1 0-6,-2-1-10,1-5-23,3 2-31,-5-1-6</inkml:trace>
  <inkml:trace contextRef="#ctx0" brushRef="#br0" timeOffset="33274.9">4930 12303 94,'0'0'4,"0"0"5,0 0 3,0 0 2,0-11 5,0 11 1,12-6 0,2 6 2,0 0-4,8-2-5,-2 0-6,9 0-15,7 2-37,0 0-20</inkml:trace>
  <inkml:trace contextRef="#ctx0" brushRef="#br0" timeOffset="34057.94">6155 12291 84,'0'0'3,"0"0"2,-3 6 0,3-6 2,0 0-1,-13 9 1,5 0 0,-4-5 0,-1 2-1,-4 0-3,-3 3 1,-2 6-1,-3-3 0,-2 6-1,-1-6 0,-1 6-1,2-4 1,1 6-2,-1-9 1,-2-2-1,8 0 1,-4 1-1,10-3 0,-3-2 0,9 0 0,-4 0 0,13-5-1,0 0 1,-10 11 0,10-11 0,0 0 1,0 9 0,0-9 1,0 0 1,12 12 0,-12-12 2,17 8-1,-1-5 2,-3 1 0,5 0 1,-1 1 0,6-3 1,-2 2 0,5-2-1,-5 2 1,5-2 0,-1-1 1,4 3-2,-3-3 2,3 0-3,-5 2 2,1-2-3,-1 0-1,-6 0 0,0-1-3,-2 2-6,-2 0-18,0 7-41,-1-5-7</inkml:trace>
  <inkml:trace contextRef="#ctx0" brushRef="#br0" timeOffset="35117">6682 12281 60,'0'0'3,"0"0"2,0 0 1,0 0-1,-1-9 2,1 9 0,0 0 4,-4 7-2,4-7-1,-1 20-2,-1-5 0,2 3 1,0 7-1,0-2-2,0 5-1,0-6-1,0 5 1,0-6-1,0 3-1,0-9 2,0-1-2,0-3 1,0-2 0,0-9 1,0 12 0,0-12 1,0 0-1,-10 5 1,10-5-1,0 0 0,-11-2 1,11 2-1,-8-12-2,8 12 2,-4-12-2,4 12 0,0-11-1,0 11 0,1-8 0,-1 8 0,11-6 0,-11 6 1,17-1 0,-6 1 1,1 0 2,4 0 0,-1 0 1,4 0 2,0 0-2,1 0 1,0 0-2,0 0 0,-2-3 0,1 1-2,-3-3 0,1 3 0,-7-2 0,2 1 1,-12 3-2,13-9 0,-13 9 0,2-9 0,-2 9-1,-1-9 0,1 9 0,-11-13-1,11 13 0,-15-14 1,15 14-1,-9-12 1,9 12 0,-9-8-1,9 8 1,0 0-2,0 0 1,0 0-1,0 0 0,0 0 1,0 0-1,-8 6 0,8-6 0,-1 20 2,1-8 2,0 3-1,0 1 2,0 1 0,0 2 2,0-1-1,0 0 1,0-1 1,0 1-1,0-3-1,1-2 1,2-1-3,0-2 1,-1 2-1,-1-3 0,-1-9-1,4 12-2,-4-12-3,3 11-10,-3-11-26,0 0-30,9 8-3</inkml:trace>
  <inkml:trace contextRef="#ctx0" brushRef="#br0" timeOffset="35687.04">7165 12402 17,'0'0'3,"0"0"3,0 0 2,0 0 2,-8 0 2,8 0 1,-10 8 3,10-8-1,-11 15 0,6-5-3,0 1-1,-1 2-3,2 0 0,1 1 0,2 2-2,1-2 1,-1 0 0,1 0-1,0-1 1,2-2 0,1 0-2,2 0 1,2-2 1,-7-9-2,15 12 1,-5-10 0,2 1 0,-2-3-1,4 0 1,-2 0-2,2-5 1,-2-1-1,0-2 0,-2-1 0,-1-1 0,-5 0 0,2-1 0,-4 0-1,-2 0 0,0-1-1,-5 1 1,-2-1-2,-3 3 0,-2 0-1,0 3-1,-3 2 0,1 1-2,-3 2 0,3 1-6,-2 1-7,2 4-17,2 6-29,2-3-11</inkml:trace>
  <inkml:trace contextRef="#ctx0" brushRef="#br0" timeOffset="36446.08">7323 12089 31,'0'0'5,"0"0"1,10-2 3,-10 2 2,17-1 1,-3 0 1,4 1 1,-1 0 2,3 0-5,-2 4-1,1 3-2,1 0-3,1 3-2,-6 0 2,2 3-2,-4 0 1,-1 3-2,0-3 2,-1 6-2,-2-4 1,-1 4 1,-1-3-2,-2 3 2,3-1-2,-2 3 1,-2 5 1,2-5-1,-2 6 1,0-5-2,-1 4 1,-2-4 1,1 5-2,-2-5 1,-2-2-1,2 1 0,-1-1 0,-4 1-1,1-1 0,1 2 0,0-3 0,0 0 1,-2 0-1,1 1-1,1-5 1,-3 2-1,5-1 1,-3-1-1,1-1 1,-1-1 0,0-2 1,0 1 2,1 0 0,-2 0 1,2-4 1,-1 0 2,4-8-2,-5 14 0,5-14 0,-4 9-3,4-9-9,0 0-58,0 0-4</inkml:trace>
  <inkml:trace contextRef="#ctx0" brushRef="#br0" timeOffset="39731.27">11126 12021 57,'0'0'4,"0"0"-1,0 0 3,0 0 0,0 0 3,5 0-1,-5 0 5,13 0-1,-4-1 0,5 0-1,-1-1 1,4 2 0,0 0-1,0 0 0,2 0-3,-3 0 0,2 1-4,-5 3 0,2 2-2,-6 0 0,-9-6-2,12 16 0,-11-5 0,-1 0 0,0 2 0,-5-1 0,-3 2 0,-2-1-1,-3 3 0,2-2-1,-1 0 0,1-4 0,2 1 0,9-11 0,-15 14 1,15-14-2,-6 8 2,6-8 1,0 0 0,0 0 0,0 0 1,8 6-1,-8-6 0,16 0 1,-7 0-2,0 4 1,2-2-1,-1 2 0,2-1 0,-1 3 1,1 0 0,-1 1-1,1 1 1,-1 0 0,0 2 1,-2 0-1,0 2 1,0-4-1,-3 5 1,-3-2-1,0 2 0,-3 6 1,0-6 0,0 4-1,-5-5 2,-1 5-1,-4-7 0,1 6 0,-3-8 0,-1-2 0,2-3 0,0 1 0,-2-3 2,4-1-2,0 0 0,9 0 0,-17-1 0,17 1 0,-13-10 1,13 10-1,-11-12 0,11 12 0,-6-16 0,6 5 1,0 0 2,0-4-2,3 3 1,3-4 0,2 4 1,0-4-1,1 5 1,1-2 0,2 3 0,1 3 1,0-2 0,-1 2 0,0 0-1,0 1 2,0 0-2,-2 2-1,-10 4 1,12-5-4,-12 5-2,0 0-7,9-7-27,-9 7-32,0 0-2</inkml:trace>
  <inkml:trace contextRef="#ctx0" brushRef="#br0" timeOffset="40091.29">11973 12088 165,'0'0'4,"0"0"3,6 1 3,-6-1 0,9 3 2,-9-3 1,12 1-1,-12-1 0,14 0-3,-14 0-3,14 3-2,-14-3-1,16 3-7,-16-3-13,13 3-21,-6 5-26</inkml:trace>
  <inkml:trace contextRef="#ctx0" brushRef="#br0" timeOffset="40265.3">11988 12247 225,'0'0'5,"0"0"0,11 0 2,-11 0-2,23 0 1,-13 0-11,7-1-51,11 1-5</inkml:trace>
  <inkml:trace contextRef="#ctx0" brushRef="#br0" timeOffset="41284.36">13318 11623 50,'0'0'5,"0"0"4,-12-12 2,12 12 3,-3-11 2,3 11-2,0-12 0,0 12 0,8-11-4,2 4-5,9 1 0,-2 2-3,9-1 1,-5 3 0,6-1 1,-5 2-1,8 1 1,-7 1-1,-1 5-2,-2 2 1,-1 2-2,-1 2 2,-4 1-2,-3 3 0,-2 0 1,-4 3-1,-3-5-1,-2 5-2,-1 3 0,-6-5-1,-2 2 0,-3-5-1,0 3 1,1-9 0,-2 4 1,1-8 1,2-4 1,0 0 1,1-1 0,9 1 0,-14-21 0,12 12 0,0-7-1,1 3-1,1-3-2,0 2 2,4-5 0,3 5-2,1 4 1,1-3-1,1 2 2,0 0 1,3-2-1,-1 4 1,0 2 0,0-1 0,1 2 1,2-1-1,-3 1-1,2 2 1,-2 0 0,1 0 1,-4 1 0,-9 3-1,13-4 1,-13 4 0,0 0-1,0 0 0,0 0 1,0 0-2,6 8 2,-6 1 2,0-1-1,0 6 1,0-2 2,0 2 2,2 0 1,2 0-2,1-2 4,2 2-2,-1-4 0,5 3-3,-2 2 1,2-4-5,-1 1-9,2-10-23,7 6-25</inkml:trace>
  <inkml:trace contextRef="#ctx0" brushRef="#br0" timeOffset="41622.38">13503 11435 108,'0'0'4,"9"0"2,2-1 2,2 0 0,6 0 1,2 1-1,3-1 1,2-1-5,2 0-22,2 7-34,-3-5-2</inkml:trace>
  <inkml:trace contextRef="#ctx0" brushRef="#br0" timeOffset="42032.4">14119 11629 154,'0'0'5,"0"0"1,10 1 3,-1-1 3,1 3 0,6-3 2,1 2-1,6-2 1,1 0-5,1-2-1,2 0-6,-1 0-12,3 1-22,2 2-31,-1 0-4</inkml:trace>
  <inkml:trace contextRef="#ctx0" brushRef="#br0" timeOffset="42810.44">14711 11663 114,'0'0'5,"0"0"2,0 0 4,0 0 3,12 0 1,-12 0 1,11-6 2,-11 6 2,12-19-5,-6 10-3,-1-8-2,1 4-2,-2-2-2,0 0-2,0-1 0,-2-2-2,0-1 0,-1 2 0,0-4-2,-1 3 1,2-2-1,-1 4 0,0 0 0,-1 2-1,1 3 0,-1 11-1,1-14-1,-1 14-2,0 0 1,0 0-1,0 0 0,-3 7 1,3-7 0,-3 16 1,2-4 1,1-1 1,0 2 0,0 0 0,0 0 1,3-2 0,2 3 1,0-3-1,1 1 2,2-4-1,3 0 2,0-2-1,-1 0 0,2-1 0,2-3 1,-1-1 0,4-1 0,-3 0-1,1-3 1,-3-3 0,1-1 1,-3-2-2,-3-2 1,1-2-1,0-1 0,-6-1 0,3-4-1,-2 5 1,0-2-2,-1 1 0,0 0 0,-1 3 0,0 3-2,-1 9 1,2-11-1,-2 11 0,0 0 0,0 0 0,0 0 0,1 11-1,0 0 3,2 1-1,-1 4 2,1 2 2,1 0-1,0-2 0,2 5 0,3-5-2,0 4-10,0 1-31,2-1-25</inkml:trace>
  <inkml:trace contextRef="#ctx0" brushRef="#br0" timeOffset="43627.49">12881 12168 44,'0'0'3,"0"0"-1,0 0 3,0 0 1,0 0 2,6 0 0,-6 0 2,15 2-1,0-1 2,2-1-2,5 1 0,1-1-1,8 0 0,2 0 2,8 0 0,2 0-1,11-1 1,7-2 0,10-2 0,6 1 2,6-3-1,6-3-1,10 2-1,10-2 1,-1-1-2,2 1 0,6 0-1,-4-2-2,10 1-1,4 1 0,-9-3-1,0 2 1,3 0 0,-3 0-1,4 1 0,5-2 0,-5 1-1,-3 1 1,9-1 0,0 3 1,-5-1 1,2 1-1,-6 1 1,-6 0 0,-2 0-1,-4 3 0,-13 0-1,-1 2-1,-10 2-5,-9-1-10,-8-4-39,-9 5-22</inkml:trace>
  <inkml:trace contextRef="#ctx0" brushRef="#br0" timeOffset="44538.54">13156 12698 73,'0'0'2,"0"0"1,0 0 1,12 1 1,-12-1 1,7 12 1,-3-2 1,-3-1-1,0 4-1,1-1 0,-2 1 0,0-5 0,-2 1-1,2-9 1,-9 15-2,9-15 1,-16 12 0,6-8-2,0 0 1,-2-2-2,-1-1-1,4 0-1,-1-1 1,10 0-1,-14-1 1,14 1-1,-13-11 0,13 11 0,-8-17 1,6 5-1,0 0 0,2 1 0,0-3 0,0 2 0,2 0 0,0 3 0,4-2 0,-6 11-1,10-13 1,-10 13 0,11-7 0,-11 7-1,18-4 1,-7 3 1,3-1 2,-1 1 0,5 1 2,-1 0 0,5 0 3,0-1 0,1 0 0,1-1 1,3 0-1,4-3 0,-2 3 0,4-3 0,-4-1-1,6 2-2,-3-1 1,4-1 0,-5 0-1,-1 2-2,-1 0 0,-3 2-1,-2 2-4,-4 0-12,-5-1-35,0 3-21</inkml:trace>
  <inkml:trace contextRef="#ctx0" brushRef="#br0" timeOffset="45014.57">12829 13195 63,'0'0'4,"0"0"2,13 0 0,0-3 3,4 0 2,7 0 2,6-2 0,7-2 2,4 0 0,10-2-1,2 1 1,14-3 0,4 1 0,5-3-2,7-1 2,3 1-3,-1 0-2,1 1-3,-6 0-2,-4 0-1,-6-1-2,-9 6-4,-9-5-9,-10 10-24,-3 3-30,-17 6-6</inkml:trace>
  <inkml:trace contextRef="#ctx0" brushRef="#br0" timeOffset="45865.62">12973 13739 66,'0'0'2,"0"0"3,0 0-2,0 0 2,0 0 1,0 0 2,0 0 3,0 0 0,6 13-2,-3-3 1,1-1 0,2 4-2,0 2 0,2-1-1,0 1-1,1 3 0,-1-1-1,5-3-2,-3 0 0,3-3 2,-1-3-2,-1 1 2,1-5-1,-1 0 1,-1-4 1,1 0 0,-3 0 1,-8 0 0,12-14-2,-6 3 2,-2-3-2,0-1-1,0-4 0,-4-2-2,0-2 0,0-2-2,0-1 0,0-1-1,-4-3 1,-2 5-2,0-3-1,-2 3-1,-1 1 0,-3 4 0,0-1-2,-1 7 3,-1 1-2,1 4 1,1 2 2,1 1 0,11 6 0,-13-6 0,13 6 0,0 0 0,0 0 1,0 0 0,0 0-2,9-9 3,3 7 0,3-2 3,3-1-1,7-1 2,-2 1 1,7-2 0,0 0 2,6-2-1,4 3 2,2-4-1,1 1-1,2 0-1,0 0 1,-2 2-3,2 0 0,-9-1-1,2 5-1,-5-1-2,-4 3-3,-1 1-7,-9 0-9,-1 0-17,-4 10-24,-4-1-12</inkml:trace>
  <inkml:trace contextRef="#ctx0" brushRef="#br0" timeOffset="46630.66">13482 13744 88,'0'0'4,"0"0"1,0 0 2,0 0 1,0-13 0,0 13 2,0-11-2,0 11 1,3-15-2,0 6-2,3-6-2,0 7 1,0-6-1,5 4 0,-2-2 0,3 4-1,0-1 2,3 4-1,-1 5 0,1 0-2,1 0 1,0 4-1,-2 8 0,0-1 1,-4 7-2,0-4 0,-2 8 0,-2-3 0,-3 5 1,0-4-2,-3 0 1,0-1-2,0-3 0,0 0 0,0-2 0,0-4-2,-3 0 1,3-10 1,-5 9 0,5-9 1,0 0 2,-8 1 0,8-1 0,0 0 2,-10-9-1,10 9 0,-5-18 1,4 9-2,1-3 0,0 0 0,1 0 0,4-2-1,0 0 0,1-1 0,1 1 0,4 0 0,-1 0 0,5-1-1,-2-4 2,5 7 0,2-4 1,0 6-1,0-3 2,1 8 1,-2-6 0,2 10 2,-3 1 1,0 0-1,0 12 3,0-4 0,0 6-1,-1-2 0,1 4 1,-4-1-2,-2 6 1,-3-7-2,3-2 0,-8 1-1,-3 0 0,-1 0-1,0-1-2,-5 2-7,-4 1-26,-3-1-39,2-1-4</inkml:trace>
  <inkml:trace contextRef="#ctx0" brushRef="#br0" timeOffset="47936.74">14494 13431 101,'0'0'5,"0"0"0,0 0 3,5 3 3,-5-3-1,9 12 3,-1-1 1,-2-1 0,-1 7-1,3 3-1,1 2-3,2 2 0,-1 5-1,0 1 0,2 0-1,1 0 0,2-5-1,5 2 0,-5-7-2,5-1 0,-5-6 1,6-4-2,-9-2 1,4-5 2,-7-2 0,-1 0-1,-8 0 0,12-16 0,-7 3 0,-2-4 0,-2-1-3,-1-10 0,0 0-1,-1-3-1,-2-3 1,-2-5-1,0-3 0,-1-1 0,2-2 1,1 0-1,1-2 0,-1 1 1,1-3-1,1 5 0,1-2 0,3-1-1,0 4 1,0-2-1,4 5 1,1-2-1,-2 4-1,0-1 1,0 4-1,-1 4 1,-2 1-2,-1 6 2,-1-2-1,2 5 0,-1 1 0,-1 3 0,0 1 0,1 3 0,1 1 0,1-2-1,2 3 1,0 0 0,1 0-1,2 0 2,-1 1 0,1 2-1,1-1 2,2 3-1,2-2 0,-1 1 0,0 1 0,4 0 1,2 0-1,3-1 1,4 1-1,-1-1 1,6 0 0,-3 0-1,10 0 1,-3 0 0,9-1-1,-1-1 1,6 1 0,2 1 0,-4-3 0,11-2 0,-5 3 0,6-4 0,-5 3 0,0-1 0,4 2 0,1-3 0,0 5 1,1 1-1,-3-1 1,5 1 0,-5 0 0,4 2 1,-6-3 0,-4 5 0,2-3 1,-4 2 1,1-1-2,-3 3 0,-1-1 0,-2 2-1,-7 0-3,-2 0-10,-9 0-33,1 4-25</inkml:trace>
  <inkml:trace contextRef="#ctx0" brushRef="#br0" timeOffset="48477.77">15379 12768 168,'0'0'5,"0"0"1,0 0-1,0 0 2,0 0 1,0 6 2,0-6 0,0 14 0,0-4-4,0 2 0,0 6-2,1-3 0,-1 5 0,0-3-3,0 1 0,-1-2-3,1-1-5,-2-4-6,0 2-12,-2-1-15,4-12-15</inkml:trace>
  <inkml:trace contextRef="#ctx0" brushRef="#br0" timeOffset="48869.79">15399 12788 88,'0'0'3,"0"0"-1,0 0 2,14 0 0,-14 0 3,19 8 2,-7-1-1,2 6 1,4 0 3,2 2-4,0-1 0,0 3 1,0-3-3,1 1 1,-2-3 1,0-2-1,-5-3 1,-1-1 2,-3-3 3,-10-3-1,13 0 1,-13 0 0,4-7-1,-4-3-2,0 1 0,-1-7-4,-3 3-1,0-7-1,2 3-1,-1-4-1,0 1 1,3-1-1,0 1-1,0 1 0,0 2 0,4 3-1,-1 4-3,-3 10-5,8-13-7,-8 13-20,12 3-35,-12-3-6</inkml:trace>
  <inkml:trace contextRef="#ctx0" brushRef="#br0" timeOffset="49204.81">15938 12858 151,'0'0'6,"0"0"3,0 0 2,11-5 3,-11 5 2,11-4 1,-1-1 0,2 4 0,-1 0-5,2-2-3,2 2-4,5 0-7,-5 0-13,3-3-36,2 4-19</inkml:trace>
  <inkml:trace contextRef="#ctx0" brushRef="#br0" timeOffset="49887.85">16282 12800 78,'0'0'3,"0"0"3,0 0 2,0 0 2,0 0-1,0 0 3,8-10 0,-8 10 1,11-11-3,-11 11 0,15-11-1,-15 11 0,17-6-1,-8 5 0,0 0-2,-9 1-1,16 0 0,-16 0-3,17 10 0,-17-10-1,13 18-1,-7-8 0,-1 2-1,0-1 1,-3 3 0,0-4 1,2 1-1,-4-11 0,3 15 0,-3-15 1,0 10 2,0-10-1,0 0 0,0 0 0,0 0 2,0 0-2,0 0 1,-5-6 0,5 6-2,-3-14 1,3 14-1,-1-13 0,1 2-1,1 3 0,-1-3 0,1 0 0,5 0 0,-3 0 0,6 0 0,-3 0 0,2 1-1,0 0 1,3-2-1,-1 4 1,3-2-2,4 4 4,0 0-2,4 1 2,-3 2 0,6 2 0,-5 1 2,4 0 1,-4 2 0,-2 5 0,-2 2 0,1 2-1,-3 3 0,-2 0-1,-1 4 0,-1-3-1,-1 3-1,-3-1-1,0 1-4,-3-3-11,-2 0-32,3 6-24</inkml:trace>
  <inkml:trace contextRef="#ctx0" brushRef="#br0" timeOffset="50366.88">15563 13281 80,'0'0'5,"17"-2"4,6-2 4,5 2 3,18-3 2,7 0 3,14-4 3,7-2 1,10 0-3,2 0-1,-2-3-4,3 2-2,-2-1-4,-3 2-2,-7 1-3,-4 2-1,-9 3-4,-9 0-5,-12 4-11,-7 1-24,-22 4-32,-12-4-5</inkml:trace>
  <inkml:trace contextRef="#ctx0" brushRef="#br0" timeOffset="51098.92">15573 13582 133,'0'0'3,"0"0"0,0 13 4,0-13 1,0 20 0,2-3 2,1 5-2,-1-1 1,-1-1-2,3 4-1,-3-5-4,0 3-1,0-5-1,0-2-2,-1-4-1,0-1 0,0-10 1,-4 12-2,4-12 2,-12 0-1,12 0 1,-13-8 2,6-2 0,0-1 0,3-5 2,-1-1-2,4 0 1,1-1 0,2-1 0,5-3 2,2 6 1,1-1 0,-2 8 2,5-5-1,1 10 0,-1-1 0,1 5 0,2 10-1,3-1-2,1 9 0,4-6-1,-3 7 0,4-4 0,-1 5 1,1-7 0,-3 0 0,1-1 0,3-4 2,-8-1 2,0-3 2,-4-4 1,-2 0 2,-12 0-1,17-7 1,-16-2-2,-1-1 1,0-4-2,-3-1-3,-3-5 0,2 0-2,-1 0 0,3-3-1,0 1-1,0 0 1,2 4-2,0 0-1,1 3-5,3 4-5,-4 11-17,13-6-33,-13 6-17</inkml:trace>
  <inkml:trace contextRef="#ctx0" brushRef="#br0" timeOffset="51413.94">16264 13555 147,'0'0'6,"0"0"2,12 1 4,-12-1 2,21 1 1,-7-1 0,4 0 1,0 0-1,5-4-4,-3 3-3,4-3-3,-3 2-3,4 1-4,1-3-7,-2 3-17,3 1-28,-6 0-16</inkml:trace>
  <inkml:trace contextRef="#ctx0" brushRef="#br0" timeOffset="51682.95">16736 13377 169,'0'0'5,"0"0"1,0 0 4,0 0 3,0 0 1,6 6 2,-2 4 2,-1 4 0,-1 4-4,3 6-2,-2-1-3,5 10-7,-6-5-21,1 19-48,-4 1-6</inkml:trace>
  <inkml:trace contextRef="#ctx0" brushRef="#br0" timeOffset="52881.02">12342 15644 61,'0'0'3,"0"0"3,0 0 3,0 0 0,0 0 3,0 0 1,3-7 1,-3 7 0,0 0-1,14-8-2,-14 8-2,16-5 0,-6 1-2,-1 2 0,3 0-1,0-1-2,0 2 0,0-1-2,1 0 0,1-1-5,-2 3-7,2-2-18,0 2-19,-14 0-14</inkml:trace>
  <inkml:trace contextRef="#ctx0" brushRef="#br0" timeOffset="53154.04">12421 15784 104,'0'0'4,"0"0"6,0 0 3,13 4 2,-13-4 3,20 6 0,-9-3 0,3 1 1,-1 1-6,-1-2-4,1 0-7,1 0-23,3 1-42,0-4-5</inkml:trace>
  <inkml:trace contextRef="#ctx0" brushRef="#br0" timeOffset="58546.34">13952 14913 100,'0'0'4,"0"0"-1,-10-10 1,10 10-1,-14-2 2,14 2-1,-20 7 0,8 2 0,-1 8-2,-5-7-1,2 11-1,-4-7 2,3 10-2,-5-10 1,7-1 0,-2 1-1,5-2 1,1-2 0,4-2-1,7-8 3,-8 14 0,8-14 2,0 0 2,6 10 1,-6-10 2,20 1 1,-8-1 0,5 0 2,0 0-2,5-1 0,-1-4-1,7 2-2,-3-2-1,6 0 0,3 1-2,-2-1-1,3 0 0,-4 1-3,4-1-1,-8 1-6,3-1-7,-11 3-16,-1 2-30,-6-1-13</inkml:trace>
  <inkml:trace contextRef="#ctx0" brushRef="#br0" timeOffset="58843.36">13950 14891 106,'0'0'5,"1"15"2,5-2 1,-6 3 3,5 0 2,-5 6 2,6 2 0,-5 4 2,-1-7-5,2 3 0,-2-2-2,0 1-2,1-1-2,-1-1-2,0-4 1,0 0-3,0 0-5,0-5-11,0-12-30,8 15-21</inkml:trace>
  <inkml:trace contextRef="#ctx0" brushRef="#br0" timeOffset="59298.39">14342 14973 60,'0'0'2,"0"0"0,0 0 1,0 8 0,0 1 0,0 3 0,0 2 1,-1 1 0,0 3-2,-1 2 0,2-1 2,0-1 2,3-2 2,2 0 3,3-5-1,0-1 3,5-4-1,-3-5 1,4-1-2,-1 0-1,2-6-1,-3-2-2,2-4-1,-2-4 1,-3 2 0,-1-2-2,-3 0 2,-3-2-2,-2 0-1,0 1-1,-3 2-1,-2 1 1,-4 2-3,1 1-2,-3 4 0,0 1-1,-2 6-2,0 0-4,-2 0-6,-1 4-5,3 1-15,0 5-17,1-1-13</inkml:trace>
  <inkml:trace contextRef="#ctx0" brushRef="#br0" timeOffset="59692.41">14892 15016 121,'0'0'6,"10"0"4,-1-1 3,5-1 2,4 0 1,2 1 1,5-1 0,2-1-1,0 1-5,-6 0-8,7-2-16,-5 4-33,-3 0-20</inkml:trace>
  <inkml:trace contextRef="#ctx0" brushRef="#br0" timeOffset="60429.45">15529 14822 47,'0'0'3,"0"0"2,8-12 3,-8 12 2,14-10 2,-2 8 1,0-5 3,6 3 0,-3 2-3,3 1-3,-3 1-2,3 0-1,-2 1-3,-2 4-1,-4-2-2,1 4-1,-11-7-2,9 15 1,-9-15 0,0 17 0,0-17-1,-14 14 2,3-9 0,-4-1 3,4 0-1,-2 0 0,0-1 1,5-3-2,8 0 0,-11 2 0,11-2 1,0 0 0,0 0-1,9 0-1,-9 0 1,20 1 0,-11 0 0,7 3-1,-3-1 0,2 4 0,-2 6 0,-1-4 0,2 7 0,-3-4 0,-1 3 0,-3-2 1,-2 6 0,-3-9 2,-2 3 0,-1-2 1,-5-2-1,-5 0 1,-1-1 0,-6-1 0,4-1-1,-8 0-1,5-3-2,-2 0-6,2-2-8,-1-1-23,18 0-27</inkml:trace>
  <inkml:trace contextRef="#ctx0" brushRef="#br0" timeOffset="60930.48">15938 14802 55,'0'0'5,"0"0"2,13-4 2,-5 1 2,6-1 1,2 0 1,3-3-1,2 4 1,2-2-4,-1 2-5,1-1-1,-2-1-2,2 0 2,-4 3 0,-4 1-1,-2-2 2,-1 3-1,-3 0 1,-9 0 0,9 2 1,-9-2-1,0 0-1,0 15 0,0-15 0,-8 15 0,2-4 1,-1-2-1,-2 5 0,3-2 1,-1 2 0,1 0 0,1 0 0,0 6 2,-1-5-1,5 4 0,-1-5 0,1 5-1,1-8 0,0 5-1,0-5-1,0-11-6,0 14-11,0-14-30,10 10-22</inkml:trace>
  <inkml:trace contextRef="#ctx0" brushRef="#br0" timeOffset="61154.49">16341 14894 188,'0'0'7,"0"0"2,0-6 2,0 6 0,0 0 2,0 0 0,6-12-1,-6 12-1,0 0-6,12-3-11,-12 3-17,5-11-36,-5 11-10</inkml:trace>
  <inkml:trace contextRef="#ctx0" brushRef="#br0" timeOffset="61744.53">16721 14641 106,'0'0'4,"0"0"0,0 0 3,0 0 0,0 0 3,0 0-1,0 0 2,0 0-1,-5 0-2,5 0-1,-9 8-1,9-8 0,-13 14-3,5-5-1,-1 6 2,-1-1-1,3 4 1,0-2 0,0 6 0,2-5 0,1 3 2,3-2-2,1 0 2,1-1-2,8 1 0,2-1 1,1-2-1,4 1 0,0-7 1,4 3-1,1-9-1,-1 5 1,0-8 0,-1-1 1,-2-6 0,0-3 0,-5 0 2,1-3-2,-7 1 1,-1 0-1,-4 1 0,-1 2-2,0 9-2,-11-13-1,-3 11 0,-3 2-2,-3 2-4,-5 4-4,-1 7-29,4 5-32,-12 2-4</inkml:trace>
  <inkml:trace contextRef="#ctx0" brushRef="#br0" timeOffset="62736.58">12986 15881 94,'0'0'4,"0"0"2,0 0 0,0 0-1,0 0 1,0 0 1,0 0-1,8 0 1,-8 0-2,15 0-1,-7 0-2,1-1 3,3 1-1,1-1 2,3-4 0,5 2 0,0 0-2,7-2 2,-1-1-3,14 0 1,4 0-2,0-1-1,8 2-1,-1-2 1,6 0-1,-3-1 2,7 1-2,-6-3 0,-1 0 0,5 2 1,-4 0-1,8-1 0,1 1 0,2 1 0,4 0 1,-1-3-1,5 2 0,-2 1 1,2-1 0,1-1 0,2 4 0,2-5 2,2 2-1,0 0 1,0-1 1,5 0-1,0 0 0,0-3 1,2 3-2,1-2-1,1-7 0,1 7-1,-3-7 0,8 7 0,4-6 0,-5 6 0,-3-6 0,2 6 1,-5 1 0,5-2 0,1 3 1,-7-4 0,-4 3 0,-3-4 1,2 4 2,-5-3 1,-3 4 1,-1-4 1,-8 2 2,1 0 0,-6 3 0,-2 0-2,-8 0-2,-6 3 1,-6 2-3,-12 1-3,-2-2-4,-10 4-10,-16 0-23,0 0-35,0 0-6</inkml:trace>
  <inkml:trace contextRef="#ctx0" brushRef="#br0" timeOffset="64269.67">13424 16243 111,'0'0'4,"0"0"5,0 0 0,0 0 4,0 0 0,0 0 0,0-6 1,0 6 0,0 0-3,0-15-5,0 3-2,0 12-2,-8-20-1,8 20 0,-24-17-2,13 13 1,-8-4-2,3 8 1,-5 2 1,-1 6 0,2 7 0,1-4 0,4 7 0,-1-4 0,4 5 0,2-4 1,3 2-1,2-5 0,5-3 2,0 2 0,0-11 1,16 15 0,-2-8 1,1-1-1,0 0 0,2-2-1,-2 1 0,5-1-1,-1 0-1,-2 1 1,0 2-1,-6 0 0,5 1 0,-7 3 0,4 1 0,-11-2 0,0 3 0,-2-1-1,0-1 1,-4 2-1,-2-2-1,-5 0-1,-4-3-2,2-1 1,-4-1-1,4-2 0,-4-3 2,3 1-2,-1-2 2,4 0 3,11 0 2,-17-9 1,17 9 2,-10-15 0,7 5 1,4-1 1,-1-1-1,5-2 2,2 0-2,3 2 1,1-4-1,2 2 2,4 1-2,-2 0 0,5 4 0,-5 1-2,3 1 0,-6 0-2,6 1 0,-8 4-2,2-2-1,-12 4-5,12 0-8,-12 0-20,10 0-37,-10 0-2</inkml:trace>
  <inkml:trace contextRef="#ctx0" brushRef="#br0" timeOffset="64454.68">13638 16273 203,'0'0'4,"0"0"1,0 0 0,0 0-1,0 0-6,0 0-9,0 0-18,0 0-30,0 0-6</inkml:trace>
  <inkml:trace contextRef="#ctx0" brushRef="#br0" timeOffset="64981.71">13741 16126 198,'0'0'4,"0"0"0,0 0 1,0 0 0,11 4 1,-11-4 2,15 0-2,-6 0 2,1 0-4,1 0-1,4 3-1,-5 0-1,2 2-3,-3 1-3,-1 4 0,-2 3-3,-2-1-1,-4 2 1,0-2 0,-2 0 1,-4-2 2,2 1 0,4-11 4,-11 11 0,11-11 2,0 0 2,0 0-1,0 0 1,0 0 2,0 0-2,11 7 2,-1-3-2,3-2 1,-2 3-1,3 2-1,-5 1-1,2 0 0,-4 4 0,-4-1 2,-2 2-1,-1-1 0,-4 1 3,-6-2 0,1-2 3,-8-1 0,2-1 2,-5-1 0,3-4-1,-5 1 0,4-3-2,-2 1-2,0-1-7,2 0-12,2 3-32,-1-1-25</inkml:trace>
  <inkml:trace contextRef="#ctx0" brushRef="#br0" timeOffset="65513.74">12860 17030 104,'0'0'2,"0"0"3,11-3 1,0-1 1,6 0 2,5-4 4,6-1-1,9-3 4,3 2-1,9-4 0,4-1-2,11-3 1,7-1 1,4-3-3,7-2-1,4 1 0,4-4-3,2 4-1,2-2 0,-6 4-3,-5 2-3,-5 3-4,-7 3-9,-9 1-31,2 6-27</inkml:trace>
  <inkml:trace contextRef="#ctx0" brushRef="#br0" timeOffset="66558.8">13203 17515 168,'0'0'4,"0"0"-1,0 0 2,0 0-2,0 0 1,0 0-1,0 0 2,0 0-2,6 3-2,-6-3-1,0 0 0,6 15 0,-6-15 1,9 14-1,-3-4 0,-3-1 2,4 1-2,-1 1 1,2 1 0,-2 0 0,2-1 0,5 0 0,-4-2 0,2 0 2,-2 0 0,2-3-1,-3 0 3,1-4-2,-9-2 2,16 0-1,-16 0-1,9-5 1,-9 5-2,2-15 0,-2 4-1,0 0 0,0-13 1,-8-11-1,-1-1 1,-6-2-2,4 2 1,1-2-1,2 4 0,-1 4 0,6 5-1,0 8-2,0-3 3,3 5-1,0 3 1,0 0-1,0 4 0,0 8 0,5-15 0,-5 15 0,9-12-1,-9 12 1,16-11-1,-2 6 2,2 0-1,5 1 1,-1-2 1,9 3 1,-3-5 0,10 1-1,-3-1 2,2-2-1,3 1 2,-1-3-2,4 0 1,-4-2-1,6 3 0,-7-2 1,4 0-1,-6 1-1,7-1-1,-2 3 1,-5 1-1,-1 2-1,-4 0 1,-2 3-3,-8 1-6,0 2-6,-8 1-17,-4 6-31,-7-6-7</inkml:trace>
  <inkml:trace contextRef="#ctx0" brushRef="#br0" timeOffset="67268.84">13739 17368 162,'0'0'5,"0"0"0,0 0 0,0 0 0,-1 10 1,1-10-2,-3 11 2,3-11 0,-11 16-4,6-5-1,5-11-2,-10 14 1,7-4-1,-2 3 0,0-5-1,-1 1 0,2 3 1,-2-2-1,0-1 2,2 0 0,1 1 0,0 0 1,3-10 1,-3 13 0,3-13 1,0 14 0,0-14 2,9 1-1,1-1 2,0 0-2,5 0 2,0-5-2,5 2 1,-3-2-1,23-4 1,1-9-3,4 5-8,-1-3-11,-9 6-25,-2 3-22</inkml:trace>
  <inkml:trace contextRef="#ctx0" brushRef="#br0" timeOffset="67560.86">13858 17382 140,'0'0'6,"0"0"0,0 0 3,0 15 2,0-15-1,0 13 0,0-2 2,0 0-1,0 2-3,4 2-2,-3 1-3,3 0-2,-1 2 0,2 1-3,-2-2-7,1 1-14,2 0-20,-2 0-23</inkml:trace>
  <inkml:trace contextRef="#ctx0" brushRef="#br0" timeOffset="68087.89">14156 17335 92,'0'0'2,"0"0"2,0 0 2,0 0 0,-8 11 1,5-3 1,3-8 0,-6 20 3,3-10-3,1 6-1,-1-6-1,3 3 1,-1-3-2,1-10-1,0 12 2,0-12-1,-1 12 2,1-12 3,10 7 0,-1-7-2,1 0 0,2 0 1,1-2-2,2-4-2,-1-3-2,-3 7-2,0 2 0,2 0 2,-2 0-2,-1 0 0,-10 0-2,8 9 1,-8-9-1,0 0 1,12 14 0,-12-14-1,4 14 1,-4-14-2,5 16 5,-5-4-2,0-4 1,0 2-1,-1 1 1,-2 1-1,-1-3-1,1 0 0,-3 2-1,6-11-2,-13 16-7,13-16-8,-13 14-24,3-12-25</inkml:trace>
  <inkml:trace contextRef="#ctx0" brushRef="#br0" timeOffset="68264.9">14186 17368 175,'0'0'6,"10"-5"1,-1 0 1,3 1-1,5-2-10,0-7-46,5 7-9</inkml:trace>
  <inkml:trace contextRef="#ctx0" brushRef="#br0" timeOffset="69885.99">15054 17297 159,'0'0'5,"0"0"-1,0 0 2,0 0 1,4 0 1,-4 0 1,10 3 0,-10-3 1,12 11-3,-3-3-1,3 5-2,0 1 1,5 4-3,-9-8-2,4 4-1,1 0-2,-1 1 0,3 2-1,-2 3-2,2-4 1,0 0-2,-1 2 1,3 0 2,-5-3-1,3 0 3,-2-1 1,1-1 1,-3-2 1,1-2 1,-1-1 0,-11-8 1,13 3 0,-13-3-1,6-5 0,-6-3 2,0-22-1,0-1 0,-3-8-1,-4-2 0,-1-5-1,-1-2 0,0 1 0,3 1-1,0 5-1,1-9 0,-1 3 0,0-2 1,0 1 0,1-3 2,-7 1-1,5 2 2,-5 2-1,4 3 0,-3-1 0,4 4-1,-2 0 2,6 2-3,-1 5 1,2-3 0,-1 3 0,1 1 0,-1-2 0,2 3 0,0 2-1,0-1 1,0 2-1,-1 2 1,0 3-1,0 1-1,1-4 0,-2 7 1,0-2-1,0 4 0,2-2 0,-4 3 0,4 0 1,0 3-1,0 3 0,1-1-1,0 2 1,0-3 0,3 3 0,5-1 0,-2 2-1,4-1 1,6 1 0,-4-2-1,6 3 2,-2 0-1,3 0 1,-4 1-1,6 0 1,-4 0-1,-2-1 1,3 3 0,-1-1-1,3-1 1,3 1 0,-3-1 0,5 0 0,1-1 0,0 2 0,3-3-1,-2 1 1,5 1 0,-3-1-1,5 1 1,-6-1 0,7 0-1,0 0 1,3 0-1,3-1 1,1-2 0,4 2-2,-2-1 2,6-1 0,-5 1 0,4 0 0,-4 1 0,-4-4 0,3 4 0,-4 0 0,4 0 0,-8 0-1,6 2 2,3 0-1,-4-1 0,5-1 0,-3 2 0,4 1 0,-5-3 0,5 1 0,-3-1 0,-1 2 0,3-1 2,-3 0-1,5-1 1,-4 1 1,9 0-1,0 0 3,-1-1-1,4 3 1,-4-2-1,4 1 0,-4 1 0,2-1 0,-7 3-1,-5-1 2,5 2-2,-9-3 1,2 3 0,0-4 0,-4 5-1,-1-2-1,-5 1 0,-2 2-1,-6 0-1,0 0-3,-10 0-2,-12 0-9,12 0-26,-3 4-28,-9-4-5</inkml:trace>
  <inkml:trace contextRef="#ctx0" brushRef="#br0" timeOffset="71748.1">15590 16677 100,'0'0'5,"0"0"0,0 0 3,0 0 1,4-10 3,-4 10 1,7-10 1,-7 10 0,13-18-2,-13 18-1,16-18-2,-7 10-1,4-1-3,-1 0 2,5 0-3,-3 2 1,4 1-2,-3 3 0,1 1-2,-4 0 0,1 2-1,-4 4-1,-9-4-1,11 14 0,-9-4-1,-2 1-2,0 2 2,-3-2 0,-3 4-1,-1-6 1,-1 0 1,2 1 1,6-10 0,-13 11 1,13-11-2,0 0 2,0 0-1,0 0 1,0 0 0,0 0 0,8 0 0,-8 0 0,17 0 1,-8-1-1,0 0 0,1 1 0,-1-1 0,-9 1 0,16 9 0,-16-9 0,10 15 0,-10-15-1,5 17 1,-5-6 0,0-2 0,-4 1 0,-2 2 0,-3-1 1,0-1 1,-2 1-1,-3-1 1,4 4 1,-3-7 1,1 4-1,-1-8 0,3 6 2,1-7-3,9-2 1,-14 0-6,8-6-9,6 6-15,-3-12-28,3 12-13</inkml:trace>
  <inkml:trace contextRef="#ctx0" brushRef="#br0" timeOffset="72286.13">15967 16571 140,'0'0'1,"0"0"1,0 0 1,0 0-1,0 0 2,3 8 1,-3-8 0,4 14 1,-2-1-1,0-3 1,1 3-3,-1-2-1,-1 2 0,0-4 0,0 1 0,-1-10 2,4 11 1,-4-11 2,0 0 0,13 4 1,-13-4 1,18-3-2,-9 0 1,3-1-1,0-1-3,-2 1 0,3 1 0,-3 0-2,-1 2 0,1 1-1,0 0 0,-1 0 0,-9 0 0,15 11-1,-15-11 0,12 16 0,-5-8 0,-4 2 1,-1 0-1,-2 0 0,0 0 0,-5 1 0,-3-1-1,1-1 1,-3 1 0,-1 0-2,0-1-1,-1-3-5,2 0-11,-1 1-27,-4-5-23</inkml:trace>
  <inkml:trace contextRef="#ctx0" brushRef="#br0" timeOffset="72588.15">15982 16586 89,'0'0'5,"0"0"5,11 0 1,-11 0 5,19-4 0,-6 0 1,4 2 1,0-4 0,3-1-4,0 1-4,-1 0-4,3 0-4,-3 0-4,-3 0-7,-3 2-10,2 1-11,-6 1-18,3 2-15</inkml:trace>
  <inkml:trace contextRef="#ctx0" brushRef="#br0" timeOffset="73087.18">16308 16557 119,'0'0'2,"0"0"1,0 0 0,0 0 2,0 0 1,0 0 0,-2 6 1,2-6 0,-7 10-1,7-10-2,-6 17 0,2-7-2,0 2 0,2-1-1,-3 5 1,5-3-2,-2 1 0,2-1 1,0 1 0,6-3 1,0-1 1,-6-10 0,19 16 2,-7-11-1,2 0 1,2-4-1,1-1 1,-1 0-2,1 0 1,0-1-1,2-6-1,-6 1 0,0-2 2,0 0 0,-3-3-1,-1-1 3,-5-1-1,1 2 1,-4-5-2,-1 4 2,-6-4-2,0 2-2,-6-1 1,2 6-2,-7-2-1,2 3-1,-5 3-3,5 4-6,-5 1-8,2 5-20,-3 2-31,7 3-2</inkml:trace>
  <inkml:trace contextRef="#ctx0" brushRef="#br0" timeOffset="73640.21">16724 16631 57,'0'0'2,"0"0"0,0 0 0,0 0 4,0 0 4,0 0 2,0 0 3,0 0 0,9 0 3,-9 0 1,20-1-2,-7 1 0,2-3-2,3 2-2,1-3-1,4 2-1,-1-2-1,6 2-3,-5-3 0,2 2-2,-2-1-1,1 1 0,-5 1-3,0 0-3,-7 2-8,-1-2-26,6 2-33,-17 0-3</inkml:trace>
  <inkml:trace contextRef="#ctx0" brushRef="#br0" timeOffset="78061.46">17395 16347 169,'0'0'5,"0"0"2,0 0 1,0 0 1,0 0 0,0 0 0,0 0 1,0 0-1,3 6-2,-3-6-4,0 20-1,-1-6 0,1 4 0,0 2-1,0-2 0,0 3-1,0-2 1,-1 0-1,1-4 1,0-1-1,0-4 1,1 0 0,-1-10 1,11 11 0,-11-11 2,17 1-1,-5-1 0,2 0 1,3-5 0,2 1 0,1-3-2,3 3 1,-4 0-1,4-2 0,-3 2-1,-1 0 0,-1-1-2,-2 4-3,-8-2-7,2 2-14,-10 1-28,0 0-17</inkml:trace>
  <inkml:trace contextRef="#ctx0" brushRef="#br0" timeOffset="78349.48">17531 16401 133,'0'0'6,"0"0"5,0 0 0,2 10 3,-1 1 1,3 3 1,0 1 1,2 6 0,3 2-6,-3-1-4,0 0 0,1 2-4,1-5-1,0 0-3,-5-4-5,6 1-13,-3-4-23,-4-4-27</inkml:trace>
  <inkml:trace contextRef="#ctx0" brushRef="#br0" timeOffset="78810.5">17807 16295 55,'0'0'4,"0"0"0,-1 11 2,1-11 3,-1 15 0,1-4 2,0 1 3,0 1-1,0-2-1,0 0-2,5-2 2,-5-9 0,10 13 1,-10-13 0,15 6-1,-15-6 1,18 0-1,-5 0-1,-3 0-1,5 0-1,-1-1-3,2-1 0,0 2-1,0 0-2,-1 0-1,-2 3-1,0 3 0,-4 0 0,-9-6-1,14 16 0,-9-7 0,-2 2 1,-2 0-1,-1 2 2,-1-2-2,1 2 0,-3-1 1,-2-1 0,0 1-1,-3-2 0,0 0-4,8-10-5,-16 13-16,5-13-33,11 0-14</inkml:trace>
  <inkml:trace contextRef="#ctx0" brushRef="#br0" timeOffset="78994.51">17991 16168 98,'0'0'0,"14"-9"0,-1 5-6,1 0-23,9 4-18</inkml:trace>
  <inkml:trace contextRef="#ctx0" brushRef="#br0" timeOffset="79605.55">15590 17351 63,'0'0'4,"0"0"2,0 0 0,0 0 1,-4-7 1,4 7-1,0 0 3,0-9-2,0 9-2,8-6 0,-8 6-1,22-9 2,-7 3 0,8 0 2,0-3 0,11-1 3,2 0-1,11-7 1,10 5 0,5-9-1,9 1 0,4-6 0,9 0 0,5-5 0,11 3-2,-3-5-2,8 1 0,4 0 0,3-1-2,7-1 2,7-1-2,-1 4 0,-3-4 0,5 7-2,-5-1 1,-6 7-1,-2 0-3,-11 5-6,-16 7-6,-9 1-12,-12 7-25,-23 2-28</inkml:trace>
  <inkml:trace contextRef="#ctx0" brushRef="#br0" timeOffset="80355.59">16114 17470 61,'0'0'2,"0"0"3,0-15 2,0 15 3,0-15 0,0 15 5,9-19-1,-1 8 2,1 3-1,3-4-1,2 6-1,-1-2-3,0 4 0,1 0-4,-2 2 0,1 2-3,-3 3 1,-10-3-2,15 15-1,-10-5 0,-3 0 0,-2 2 0,0-3 2,0-9-3,-4 13 0,4-13-1,-6 16 1,6-16 0,-9 11 0,9-11-2,-8 12 1,8-12 1,0 0 0,-8 9 1,8-9 2,0 0-2,11-3 0,4-3 0,-3-1 0,6 3 1,-3-2-1,-15 6-3,13 0 0,-13 0 0,13 9 1,-13-9-2,8 9 2,-8-9 0,5 16 0,-5-16 2,0 16 1,0-6 1,0 0-1,0-10 1,-4 17-1,2-6 2,-2-2-2,4-9-1,-12 13-1,12-13-3,-14 13-8,14-13-15,-10 8-23,1-5-19</inkml:trace>
  <inkml:trace contextRef="#ctx0" brushRef="#br0" timeOffset="80896.62">16398 17365 76,'0'0'3,"0"0"-1,7 13 1,-7-13 0,4 12 1,-4-12 2,7 18 2,-7-18 0,1 16 0,-1-16 2,3 14 2,-3-14 0,4 11 2,-4-11 0,0 0-1,14 7-2,-14-7 1,14 0-2,-2 0-4,3-2 1,2-2-3,0 1-1,-3-1 0,4 1-1,-6 1-1,4 0 0,-7 0 0,0 2 0,-9 0-1,11 0 1,-11 0 0,0 0-2,12 11 0,-12-11 1,2 9-1,-2-9 1,2 14-1,-2-14 1,0 12-1,0-2 3,0-1-1,0-9 0,-1 15 0,-1-5 0,-1 1-1,3-11 2,-7 17-2,2-9-3,5-8-3,-11 14-7,11-14-13,-16 12-18,7-8-26</inkml:trace>
  <inkml:trace contextRef="#ctx0" brushRef="#br0" timeOffset="81144.64">16466 17383 113,'0'0'4,"0"0"2,-1-11 2,1 11 2,5-9 3,4 4-1,8-2 1,-1 2-2,7 0-4,-3-2-14,5 3-21,-9-5-24,10 7-10</inkml:trace>
  <inkml:trace contextRef="#ctx0" brushRef="#br0" timeOffset="81563.66">16783 17378 73,'0'0'2,"0"0"2,0 0 2,0 12 0,0-12 0,0 19 2,0-19-1,5 14 0,-5-14-2,6 15-1,-6-15 1,15 16 3,-4-12 2,3-2 0,-1-2 1,3-6 0,-3-1 3,2-7 0,-6-4-2,0 4-2,-1 1-1,-4-6 0,-2 4-3,-2-2 0,-1 3-2,-6-1-2,-1 5-1,-2 1-2,-5 3-2,1 4-4,-2 2-5,0 1-9,1 7-15,0 0-22,2 5-12</inkml:trace>
  <inkml:trace contextRef="#ctx0" brushRef="#br0" timeOffset="82047.69">17268 17318 45,'0'0'5,"0"0"4,0 0 2,9-10 6,-9 10 3,16-8 1,-5 2 3,6 1-1,-1 0-2,4 0-4,3-2-5,-2 1-3,2 1-3,-1 1-2,1-1-3,-2 1-3,0 0-8,-1 1-12,-3 3-27,-2-1-18</inkml:trace>
  <inkml:trace contextRef="#ctx0" brushRef="#br0" timeOffset="82396.71">18002 17091 160,'0'0'4,"0"0"0,5 12 2,1-3 1,-3 2 0,2 4 0,2 3 0,-1-1-3,2 3-15,-1 3-31,-4-3-19</inkml:trace>
  <inkml:trace contextRef="#ctx0" brushRef="#br0" timeOffset="84653.84">3803 14447 17,'0'0'2,"0"16"2,0-2 2,1 3-1,-1 2 1,3 5 1,-3 1 0,4 0 0,-2-2 0,0-5 0,-2-3 3,0-5 2,0-10 2,-10 11 1,10-11 0,-18 0 2,9-5-2,-4-5-1,2-5-3,-2-3-3,4-7-1,-4-1-3,6-5 0,-1-4-2,3 0-1,2-6 1,2-4 1,1 5-2,0-2 1,6 5-1,2 0 0,1 7 1,1 2-2,3 5 0,-1 9-1,3 3 0,-3 2 0,6 4 0,-1 1 0,2 4 0,5 0 0,-5 3 1,4 2 0,-7 3 0,3 1 0,-6 0 0,0-1 0,-6 5 1,-4-1 0,-3 1 0,0-2 0,-7 3 1,-4-2 0,-5 1 1,-8-1-1,5-3 0,-7 1-2,4-3 2,-2 0-2,3-2 0,0 6-3,6-6-16,4 9-36,1-10-13</inkml:trace>
  <inkml:trace contextRef="#ctx0" brushRef="#br0" timeOffset="85166.87">4641 13780 11,'0'0'3,"0"0"2,-10 16 2,3-7 3,-1 6-1,-3 6 2,-5 5 2,-6 3 3,5 6-3,-7 2 2,5 4-3,-5 0 2,7 6 0,-2-4-2,6 11-2,5-1 1,-5-1-1,10 4-1,-2-3 0,3-1-1,2-4 0,0 2 1,7-12-3,0-3 1,5-3-1,-1-4-1,6-4-5,3-7-10,-1-2-27,10-2-29</inkml:trace>
  <inkml:trace contextRef="#ctx0" brushRef="#br0" timeOffset="85993.91">4765 14196 95,'0'0'4,"0"0"1,1-10-1,-1 10 1,0 0 1,14-10 0,-4 4 0,0 2 0,1 3-3,2 1 1,-1 0-1,5 0 0,-1 6 0,2 0 1,-3 1-2,2 3 1,-5-2 0,-1 3 0,-3 0 1,0 2-2,-7-2 0,-1 3-1,0 2 2,-3-4-2,-3 3 1,-3-5-1,2 3 2,7-13-2,-13 15 2,13-15 0,-9 2-2,9-2 1,0 0-2,0 0 0,7-4 0,2-1 0,2 2-1,5-1 0,-2 2 0,4 1 1,-2 1 1,3 0-1,-3 2 1,2 4-1,-1 1 1,-1 3 0,3 2 0,-4 1 0,1 1 1,-8 5-1,5-4 0,-11 3 0,5 3 0,-8-3 1,-7 1 1,-1-2-2,-4 0 1,1-3 0,-6 0 1,7-5-1,-6 0 0,2-4 0,3-2 0,-3-2 1,3-1-1,0-2 0,1-4-1,1-2 1,2-3 1,2-2-1,4-2 0,1-3 0,1 0 1,0 1 0,6-2 0,4 1-1,0-1 1,3 0 0,0 3 0,5-1 0,-4 2 0,3 0 0,-3-1 1,6 4-2,-1-2 0,-6 7-2,5-5-5,-5 8-15,4 4-33,-6 0-16</inkml:trace>
  <inkml:trace contextRef="#ctx0" brushRef="#br0" timeOffset="86597.95">6132 14079 89,'0'0'5,"0"0"1,0 0 4,0 0-1,-8 11 2,8-11 0,0 0 2,-16 13 0,6-7-3,0-1-3,-3 5-1,-2-2-1,-4 1-1,-1 2-1,-2 2-1,-1-2 0,-3 1 0,2-1 2,-3-1-2,5 1 1,0-2 1,-4 0 0,8-2 0,1-1-1,6-2 1,0 1 0,11-5 1,-1 10-2,1-10 1,16 14 0,-4-9 0,6 4 1,1-4 0,7 6-1,-3-6 1,0 3 0,8-6 1,-1 3-1,4-2 1,0 2-1,3-1-1,-1 1 0,-1 1 0,-3 1 0,-3-1-2,-3 1 0,-2 0-3,-11-1-9,4-1-24,1 2-39,-18-7-3</inkml:trace>
  <inkml:trace contextRef="#ctx0" brushRef="#br0" timeOffset="87245.99">7741 13834 111,'0'0'4,"10"0"2,1 5 3,3-2 0,5 3 3,2 3-2,5 3 3,2 1 0,4 3-4,-4 2-1,-1 5-3,-2-1 1,-3 5-1,-3 0-1,-5 3 1,-6-1-2,-2 6 1,-3-5 1,-3 7-2,-2 0 1,-6-2 2,-6 1 0,-2-1 2,-3-1 0,-5-3 2,2 1-1,-6-8 2,0-2-3,-2-1 0,-1-6-7,6 2-32,-5-1-39,0-3-5</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10:02:49.911"/>
    </inkml:context>
    <inkml:brush xml:id="br0">
      <inkml:brushProperty name="width" value="0.05292" units="cm"/>
      <inkml:brushProperty name="height" value="0.05292" units="cm"/>
      <inkml:brushProperty name="color" value="#FF0000"/>
    </inkml:brush>
  </inkml:definitions>
  <inkml:trace contextRef="#ctx0" brushRef="#br0">14966 13468 0,'0'0'1,"0"0"4,0 0 1,0 0 1,0 0 2,0 0 1,0 0 1,0 0 2,0 0-1,0 0 0,12 0-3,-12 0 2,9 10 0,-9-10-3,13 17 1,-5-7 0,0-2 0,-1 4 0,0-4 3,-1 1 1,-6-9 1,18 13 2,-18-13 2,16 8 1,-8-6-1,2-2-1,3-2-1,1-9-1,4 0-2,6-6-2,8-4-3,6-8-1,7 0-2,9-7-1,10-4 0,9-4-1,6-2-2,9-5-4,6-2-18,1 1-52,16-5-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10:02:55.637"/>
    </inkml:context>
    <inkml:brush xml:id="br0">
      <inkml:brushProperty name="width" value="0.05292" units="cm"/>
      <inkml:brushProperty name="height" value="0.05292" units="cm"/>
      <inkml:brushProperty name="color" value="#FF0000"/>
    </inkml:brush>
  </inkml:definitions>
  <inkml:trace contextRef="#ctx0" brushRef="#br0">12504 10251 91,'0'0'4,"0"0"2,-18-10 4,7 2 0,-7-3 3,-6-1 0,-4-3 0,-5 2 1,-5 2-4,-5 1-3,-4 4-2,-6 6-4,-3 3 0,0 10-2,-4 6 0,-4 7 0,0 12 0,0 3 1,2 15-2,4 13 2,0 6 0,1 8 0,10 7 0,3 3 0,12 6 3,3 9-1,14-7 1,6-2 1,15 0 0,17-6 2,10 1 0,16-2 0,10-14 0,12-4-1,11-12 2,13-7 0,10-14-1,8-5 2,7-20-2,5-9 2,8-9-2,7-13 1,-1-13-1,2-12 0,-4-5 0,-3-12-1,-6-5 0,-7-7 2,-14-7-2,-14-4 0,-13-3-1,-11 0 0,-18-5-1,-16-1 0,-10 1 0,-17 0-1,-9 0 0,-15 0-1,-12 3-1,-9 0 1,-13 5 0,-9 4-1,-8 7 0,-7 6 1,-6 8-2,-3 9 2,-6 12-1,-4 9 0,-1 10 0,-1 9-1,3 6 0,3 11-1,9 10 1,5 5 0,13 6-2,10 3-2,14 4-5,10-3-9,11 7-12,9 1-17,8-9-28</inkml:trace>
  <inkml:trace contextRef="#ctx0" brushRef="#br0" timeOffset="279.01">13041 10144 80,'0'0'0,"0"0"-1,10-7-2,-10 7 0,14-5 0,-3 5 2,1 0 0,5 6 0,-3 2 0,4 7 1,-5-3 2,5 2 4,-1-5 5,5-1 4,1-8 5,9-7 1,9-11 2,13-13-1,18-9-1,14-12-2,22-13-4,24-10-5,21-10-10,25-13-22,29-5-41,14-9-3</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10:04:43.576"/>
    </inkml:context>
    <inkml:brush xml:id="br0">
      <inkml:brushProperty name="width" value="0.05292" units="cm"/>
      <inkml:brushProperty name="height" value="0.05292" units="cm"/>
      <inkml:brushProperty name="color" value="#FF0000"/>
    </inkml:brush>
  </inkml:definitions>
  <inkml:trace contextRef="#ctx0" brushRef="#br0">804 3223 69,'0'0'4,"0"0"1,0 0 3,0 0 1,0 0 4,0 0-1,-7-11 1,7 11 2,0 0-2,0 0 0,0 0-1,0 0-2,0 0 0,0 0-1,0 0-1,0 0 0,0 0-3,0 0 1,0 0-2,6 3-1,-6-3 0,13 4 0,-3 1 0,1-1 0,4-2 2,-1 3-1,4-2 0,-1 2 2,3-4-1,2 0 0,0 0 0,2 0 1,-2-1-1,1 2-1,-5-2 0,2 0 0,-3 0 0,1 1-1,-3-1-1,-4 0 0,4 0 0,-3 0-1,-4 0 0,3 0 0,-11 0-2,16 0-6,-16 0-11,9-5-32,3 5-24</inkml:trace>
  <inkml:trace contextRef="#ctx0" brushRef="#br0" timeOffset="315.01">1225 3055 194,'0'0'3,"0"0"0,0 0 1,0 0 0,0 0 1,0 0 2,0 0 0,2 7 1,-2-7-2,10 18 0,-3-6 1,1 1-1,-1 1 1,-1 0-2,-1 0 1,0 3-1,-2-1 0,-3 0 0,0-1 1,-7 4-3,-3-4-1,-3 4-8,-1 3-44,-5-4-19</inkml:trace>
  <inkml:trace contextRef="#ctx0" brushRef="#br0" timeOffset="1618.09">1165 3023 40,'0'0'1,"0"0"-1,0 0 0,0 0 0,0 0 0,0 0 1,0 0 1,0 0 1,0 10 0,0-10 1,0 0 2,11 13 0,-11-13 1,14 11-1,-14-11 0,17 11-2,-8-1 1,1-1-1,-1 1-1,3 4 2,-5-3-1,3 3-1,-3 0 1,2 4 2,-2-6 1,-2 3 0,-2-2 2,0 1 3,-3 1-1,0 2 2,-3-2 1,-4 1-1,-1-1 0,-3 3 0,2-1-2,-5 0-1,3-3-1,-2-1-3,4 1-2,-1-2 0,2 2-3,4-2-8,-1 0-27,5-12-34,0 14-5</inkml:trace>
  <inkml:trace contextRef="#ctx0" brushRef="#br0" timeOffset="2602.14">2118 2861 92,'0'0'5,"0"0"3,0 0 2,9-12 2,-9 12 2,6-15 3,-3 6 1,0-6 2,-3 2-4,0-2-3,0 4-1,-3-3-3,-2 4-1,-3 0-5,-5 4-1,-5 4-1,0 2-1,-5 2-2,3 7-1,-4 5 0,1-1-1,-1 8 2,5-1 1,3 5-1,4-7 0,3 6 1,1-5 0,5-3 1,3-2-2,1 0 2,8-5 0,0 1 2,6-3-1,-1 0-1,3-3 1,0 0 0,2 1 0,5-2-1,-4 3 0,3 0 1,-6 5-1,6-2 0,-10 4 0,5 2 0,-7 3 0,-4 2 1,-1 0-1,-4 0 1,-1-2 1,-1 0-1,-3 1 2,-5-7-1,0-1 1,-2-3 0,-3-1 0,0-2 0,-4-4 0,-4-1 0,6 0 0,-7 0 0,4-2-1,-2-2 0,5-3-1,-2 0-1,5 2-1,12 5-6,-18-12-13,18 12-23,-8-2-25</inkml:trace>
  <inkml:trace contextRef="#ctx0" brushRef="#br0" timeOffset="3244.18">2444 2956 112,'0'0'6,"0"0"2,-1-10 2,1 10 2,-3-10 1,3 10 2,-9-12 0,9 12 0,-16-9-5,7 8-3,-3 1-1,0 0-3,-2 8-2,0 0-1,-1 4 0,4 2 0,-1 2-1,3 1 1,2 2-1,3 1 1,2-1 0,2 0 0,6 1 0,2-5 1,0 1 0,3-4 0,0-4 1,1-3 1,3-4-1,-2-1 1,3-6 0,-2-4 1,0-5-1,2-2 0,-4-3-1,0-2 0,0-3 1,0 1-2,-5 2 0,-1 2 1,0 1-1,-3 2 1,1 5-1,-4 2 0,0 10-1,0-8-1,0 8 0,0 0-1,0 0 0,-8 11-1,7 0 0,1 1 1,0 3 1,0 1 0,2-1 1,2 0-3,1 0-10,0 0-17,-5-15-28,17 18-10</inkml:trace>
  <inkml:trace contextRef="#ctx0" brushRef="#br0" timeOffset="3983.22">2678 2888 81,'0'0'3,"0"0"-1,-5 0 1,5 0 3,4 9 3,-4-9-1,10 18 0,-4-5 2,6 1-2,-7 1 0,5 0-2,-5-1 0,-1 0-2,-1-1 0,-2-3-1,0 2 2,-1-12-2,0 12 3,0-12 0,0 0 1,0 0 0,0 0-1,0 0 0,0-8 0,0-2-2,0-5 0,0 0-1,0 0-1,1-2-1,5 3 0,0-3 0,-1 4-1,6 0 2,-2 3-4,1 2 2,1 3-1,0 4 0,0 1-1,1 0 1,0 3 0,0 5 0,-2 4 1,1 2 0,-1 1 0,-1 2 0,-2 0 0,0 1 1,-1-3-1,-2 0 0,-3 1 0,-1-6-1,0-10 1,0 14 1,0-14-1,0 0 1,0 0 0,-6 0 0,6 0 0,-6-18 0,3 5 0,3-4 1,-1 2-2,1-2 0,0 1-2,6-1 2,1 1-1,-1 3 0,6 2 0,-1 0-1,0 4 1,2 3 0,1 0 0,-1 4-1,1 0 2,1 4 2,2 1-1,-5 5 0,4-1 1,-3 0-1,1 3 1,-6 2-3,1-1-5,-5 1-16,-2-2-18,5-1-23</inkml:trace>
  <inkml:trace contextRef="#ctx0" brushRef="#br0" timeOffset="4287.24">3230 2849 141,'0'0'2,"0"0"-1,8 4 1,-8-4 3,7 14 2,-5-1 0,4 4 1,-2 2 1,-1 5 3,-2 3-1,3 2 0,-1 4-2,-1-2-1,3 2 0,-5-1-2,2-2 0,-2 1-3,0-7-4,0 2-11,0-4-23,-7-4-29,7-1-4</inkml:trace>
  <inkml:trace contextRef="#ctx0" brushRef="#br0" timeOffset="4596.26">3337 2864 95,'0'0'4,"0"0"3,12-1 0,-12 1 4,18 0-1,-7 0 2,2 4 0,4 1 1,-3 3-3,-1 2-3,-2 0 0,-1-1-3,-2 3 1,-4 0-2,-2 0 1,-2-1-3,-4 1-4,-8-1-12,-2-3-31,-3 4-15</inkml:trace>
  <inkml:trace contextRef="#ctx0" brushRef="#br0" timeOffset="5161.29">3523 2431 29,'0'0'3,"0"0"1,0 0 3,0 7 3,0 5 1,1-1 5,0 8 3,3 1 2,0 8-1,0-2-1,1 10-1,4-5-3,-2 6-2,1 1-4,-1-1-2,1-1-3,0-1 0,-2 0-2,1-7-1,0 2 0,-4-5-1,2-5-7,-2-1-16,1 3-30,-3-8-12</inkml:trace>
  <inkml:trace contextRef="#ctx0" brushRef="#br0" timeOffset="5381.3">3760 2885 113,'0'0'4,"0"0"0,0 0 5,2 7-2,-2-7 2,4 13 0,-1-4 1,-2 1-1,0 2-6,0-3-14,-1-9-34,0 15-12</inkml:trace>
  <inkml:trace contextRef="#ctx0" brushRef="#br0" timeOffset="5522.31">3730 2672 175,'0'0'-1,"0"0"-12,0 0-18,4 11-26</inkml:trace>
  <inkml:trace contextRef="#ctx0" brushRef="#br0" timeOffset="6031.34">3991 2826 199,'0'0'5,"0"0"-1,0 0 2,0 0-1,0 0 0,0 0 1,0 0-2,12-4 1,-12 4-3,6 10-2,-6-10 0,7 17 1,-3-6-1,-1 2 1,0 0 0,-3 2 0,1-2 1,-1-3 0,0 1 1,0-11 0,-1 12 1,1-12 1,0 0-1,0 0 1,0 0 0,0 0-1,-9-11-1,8-1-1,1 0-1,0-4-1,0 1 0,2-2-1,3 2 1,2-1 0,2 4-1,0-1 0,2 6-1,0-1 1,2 6-2,1 2 0,0 2 1,1 9-1,-2-3 1,3 8 1,-4-5-1,2 6-7,-1-1-8,1 4-19,-3-9-30,-1 2-3</inkml:trace>
  <inkml:trace contextRef="#ctx0" brushRef="#br0" timeOffset="6718.38">4477 2747 191,'0'0'4,"0"0"-1,0 0 2,0 0 0,0 0 1,0 0-1,-13 3-1,13-3 0,-19 3-1,9-1-4,1 4-2,0 7 0,0-1 1,2 5-2,2-6 3,2 8-1,3-9 1,0 8 1,3-7 1,-3-11 0,14 13 0,-6-11 2,4-2 0,-2 0 0,4-4 2,-2-4 0,1-3 1,-1 0 0,-2-2 2,-1-5-2,3 4 1,-4-4-1,-2 6 0,0-2-1,-6 14-2,10-19-3,-10 19 0,0 0-1,0 0 0,0 0-2,9 7 0,-10 7-1,3 5 1,-1 7 2,2 2 0,3 5 0,-3 4 0,3 7 2,-3-3-1,3 4 1,-4 1 0,3-3-1,-4 1 1,-1-4 0,2 3 0,-4-9 2,2 3-2,-5-6-1,-2-1 2,-5-3-1,0-6 3,-5 0 2,3-9 1,-4 0 2,1-10 0,3-1 4,-2-5-2,2-13 0,1-2-2,4-6-3,0-6-1,4-5-7,5-3-10,0 3-44,13-12-20</inkml:trace>
  <inkml:trace contextRef="#ctx0" brushRef="#br0" timeOffset="8097.46">5499 2722 74,'0'0'5,"0"0"1,0 0 3,0 0 4,4-9 1,-3 1 3,-1 8 0,0-19 1,-3 5-3,-3 4-3,0-5-3,-6 7-2,2-1-2,-4 4-3,1 3-2,-3 2-1,-1 5 0,-1 3-1,2 6-1,0 2 2,2 5-1,-1-2 1,6 6-2,3 3 1,3-6 0,2 5 0,2-7 1,7 2-1,2-8 1,5 4 1,1-11 3,3-4 0,-1-3 0,0 0 1,1-11 0,-2-1 2,-1-6-2,-4-5 1,3-2-1,-6-10 0,-2 2-2,-1-6 0,-1-2-2,-3-3-1,-2-2 1,0 6-1,-3-5 1,-1 8-1,-1-1 1,-1 5 0,1 4 0,-2 3 0,2 4 0,-1 0 0,2 4-1,0 3 1,2 2-2,-1 1 0,2 3 1,1 9-1,-3-10 1,3 10-3,0 0-2,-3-9 0,3 9 0,0 0 3,0 8 0,2 2-2,1 3 2,0 2 0,3 6 5,-1 7-1,2-1 0,-2 2 0,1 2 0,0 0 0,0 3 2,-3-1-2,1 2 1,-1-4-1,-1 2 0,1-2 0,-1 1 0,0-5 1,0 2-1,4-3-2,0 1 1,-1 1-2,0-4 2,1 1-1,-1-6 1,2 2-1,2-7 1,-3 3 2,4-9 2,-10-8 0,19 10 1,-10-9 0,2-1 0,-1 0 2,-1-3-2,3-5-1,-1-1 2,0-4-3,-4 2 1,2-8 1,-3 4-1,-1-6-1,1 4-1,-4-5 1,1 8-1,-3-4 0,1 3-1,-1 5-1,0 0 0,0 10 0,0-11-1,0 11-1,0 0 0,0 0-2,0 0 2,0 0 1,3 15-1,-1-5 1,2 5 0,0 4 1,1-1 0,0 3 1,1-4-1,1 2 0,-2-5-3,1 2-13,-6-16-31,17 12-21</inkml:trace>
  <inkml:trace contextRef="#ctx0" brushRef="#br0" timeOffset="8261.47">5802 2501 106,'0'0'-8,"0"0"-11,0 0-17,-1 8-7</inkml:trace>
  <inkml:trace contextRef="#ctx0" brushRef="#br0" timeOffset="8711.49">6055 2631 191,'0'0'4,"0"0"1,-2-10 1,2 10 0,0 0-1,-8-9 1,8 9 0,0 0-2,-14 0-2,14 0-2,-12 10 0,6-1-1,-2 1 0,1 4 1,0-1 0,1 1 0,3-3 0,0 1 0,2-2 0,1 3 1,0-13-1,4 16 1,-4-16 1,12 10 1,-12-10 0,16 11-1,-7-7 0,0 1 2,-9-5-2,15 12-1,-10-3 1,-5-9 0,5 19 0,-5-19 2,-2 20-1,2-20 1,-16 19-1,4-14 2,2 1-2,-3-1-2,0-3-9,4-2-44,-2 0-17</inkml:trace>
  <inkml:trace contextRef="#ctx0" brushRef="#br0" timeOffset="9284.53">6216 2303 87,'0'0'4,"0"0"0,0 12 5,1-1 0,2 7 2,-3 3 3,5 7 0,0 4 2,-1 7-2,2-3 0,1 4-3,0-3-2,-2 2 0,3-5-3,-2-1-1,-1-8 0,1 2-3,-1-2 0,-2-7-1,-1-1-2,-1-4-5,-1 0-12,0-13-23,1 14-24</inkml:trace>
  <inkml:trace contextRef="#ctx0" brushRef="#br0" timeOffset="9547.54">6155 2696 137,'0'0'4,"0"0"3,0 4 2,0-4 0,0 0 0,0 0 0,0 0 2,0 0-2,9 4-4,-9-4-1,14 0-4,-4-4-6,5 2-12,2 0-14,0-3-18</inkml:trace>
  <inkml:trace contextRef="#ctx0" brushRef="#br0" timeOffset="9955.56">6437 2641 147,'0'0'3,"0"0"1,-3-4 2,3 4 2,0 0 0,0 0 2,11-1-1,-2 1 1,8 5-2,-5 1-1,6 2-4,-7 2 0,7 1 0,-8-1-1,-2 0-1,-2 4 1,-1-4-1,-2 2 1,-1-3 1,-2 1 0,0-10-1,0 14 1,0-14 2,0 0-1,-13 9 2,13-9-2,-10 0 1,10 0-1,0 0 3,-11-10-4,11 10 0,-2-20 0,2 9-2,0-4 0,0 2 0,3-1-1,1 1-1,2-1 0,1 4 0,0-1-5,0 3-5,3 1-12,2 3-17,-2-2-19,5 6-13</inkml:trace>
  <inkml:trace contextRef="#ctx0" brushRef="#br0" timeOffset="10240.58">6762 2626 140,'0'0'3,"0"0"-2,0 0 1,0 0 2,-7 11 0,7-11 3,-6 17 1,6-17 2,-5 19-1,3-7 0,0 1 1,1 0 0,1-1-1,0 1-1,0-2-1,2 0-1,-2-11 0,11 13-2,-11-13-1,15 5-5,-3-5-13,1 0-26,-2-5-24</inkml:trace>
  <inkml:trace contextRef="#ctx0" brushRef="#br0" timeOffset="10396.59">6776 2409 204,'0'0'2,"0"0"-1,0 0-1,0 0-21,0 0-38,0 0-2</inkml:trace>
  <inkml:trace contextRef="#ctx0" brushRef="#br0" timeOffset="11271.64">6909 2179 95,'0'0'2,"0"0"-2,0 0-2,0 0 4,0 0 0,0 5 3,0 6-1,3 3 2,2 5 0,3 7 2,-1 3 1,5 4-2,-3 6 1,2 3-2,1 0 0,-1 1-1,0-4 0,1 1 0,-2-7-2,-1 1 2,0-10-2,-4-1 2,2-8-2,-3 0 1,-1-7 0,-3-8 3,3 12 1,-3-12-2,0 0 2,0 0-2,0-5 0,-1-4 0,-1-2-3,0-2-2,1 2-1,-1-4 0,2 2-2,2 3 1,1 1-1,-3 9-1,12-14 0,-3 6 1,5 4-1,-2 4 1,3 0-1,-3 0 2,5 1-1,-4 7 2,3 1-1,-5 1 1,0 2 1,-3 2-1,0-1 1,-4 1 0,-2-2 1,-2 2 1,-2-4-1,-8 2 1,0-4 0,-2-1 2,-5-1-2,-1-1 0,-3-3 1,3-2-2,0 0-1,3 0-3,-3-5-7,10-2-19,8 7-30,-11-8-10</inkml:trace>
  <inkml:trace contextRef="#ctx0" brushRef="#br0" timeOffset="11810.67">7349 2551 164,'0'0'1,"0"0"0,0 0 0,0 0 0,0 0 2,0 9 0,0-1 0,-2 1 3,2 4-1,0 0 1,0 2-1,0 0 2,0 3-1,2-3-1,-1-1 1,6-2-2,-2-3 1,-5-9 0,15 15 0,-6-12 0,-9-3 0,18 0 0,-6-5 1,-3-2-2,2-4-1,-2-1 0,1-8-1,0 3 1,2-4-2,-4 6 0,-1-3 0,-1 4-1,-1 1 1,-2 5-1,-3 8-2,0 0 1,0 0-2,0 0 1,0 0 0,5 10 0,-3 2 0,0 2 1,1 0 1,3-3 1,1 3-1,-3-1 0,5-1-4,-9-12-13,18 12-27,4-4-22</inkml:trace>
  <inkml:trace contextRef="#ctx0" brushRef="#br0" timeOffset="12165.69">7644 2207 32,'0'0'3,"0"0"0,6 7 3,-6-7 3,9 19 1,-7-4 2,8 7 4,-7 3 3,0 4-3,1 4 1,0 1-2,1 1-2,-1-1-3,2 0-1,0 1-1,5-4-3,-5-2-2,6-6-3,-7 1-10,6-6-17,-10-4-23,8 3-10</inkml:trace>
  <inkml:trace contextRef="#ctx0" brushRef="#br0" timeOffset="12577.71">7611 2540 101,'0'0'3,"0"0"-3,0 0 2,0 0 0,0 0 3,13-6 1,-13 6 1,21-2 0,-8 0 1,8 0-1,6-1-1,-5-1 1,8 1-2,-4-3-2,4 2 0,-7-3 0,5-1 1,-11 1 0,-3 1 1,-2 0-2,-3 3 1,-9 3-2,14-6 1,-14 6-1,8 2 0,-8-2-2,6 17 1,-5-4 1,-1 2 0,-1 1 1,1 2-1,0-2 0,-1 1 1,0 0-2,1-3 1,0 0-1,0-2 0,1-1-1,4-1-12,-5-10-33,14 13-16</inkml:trace>
  <inkml:trace contextRef="#ctx0" brushRef="#br0" timeOffset="12772.73">7965 2345 181,'0'0'2,"0"0"2,0 0-2,-5-11 0,5 11-3,0 0-8,0 0-10,0 0-15,0 0-25</inkml:trace>
  <inkml:trace contextRef="#ctx0" brushRef="#br0" timeOffset="13192.75">8174 2507 66,'0'0'2,"0"0"3,-3 12-2,-2-3 3,2 5 1,-3-2 2,4 6 1,-4-1 1,5 1 0,1-6-2,2 2 0,4-4 1,5-2-2,-1-2 0,6-5 1,-2-1-1,1-2 3,0-7-1,1-3 1,-2-1 0,0-6-1,-5 1 1,-3-5-1,-2 2-2,-4-2-1,0 3-4,-9 3-1,1 4-1,-10 5-1,3 2-4,-3 6-5,0 3-10,-1 6-18,6 6-21,-1 1-12</inkml:trace>
  <inkml:trace contextRef="#ctx0" brushRef="#br0" timeOffset="13734.78">8454 2457 176,'0'0'3,"0"0"-2,0 0-1,0 0 0,0 0 0,0 4 0,0-4 1,0 19 0,2-6-1,1 3 1,1 4 3,-2 2-1,3-2 1,-1 2-1,1-6 0,-1 3 1,2-6-1,-2 2 1,1-5 0,-5-10 3,7 11 2,-7-11 0,0 0 0,0 0 2,11-1-1,-11 1 0,4-16-2,-1 1-3,-1 0 0,1-1-3,2-2 0,-2-1-2,-1 3 1,2-2-1,-1 4 0,2-2 0,0 1 0,-1 4-1,0 3 1,-4 8-1,10-14 0,-10 14 0,15-8 0,-15 8 0,13 2-1,-7 6 2,2 3 0,1 1 0,-2 2 3,3 3-1,-3-2 0,1 4 1,0-3 0,-3-1 0,2 0-4,-2-1-28,-3 0-39,-2-2-4</inkml:trace>
  <inkml:trace contextRef="#ctx0" brushRef="#br0" timeOffset="14395.82">9344 2409 136,'0'0'1,"0"0"0,0 0 0,0 0 1,-9 9 3,6 2-3,0-1 2,2 4 1,1 1-1,0 0 2,0 0 1,4-1 1,2-5 0,-6-9 1,14 12 0,-5-12 2,2-1-1,-3-10-2,0-1-1,0-2 0,-4-1-3,1-1 0,-4-4-2,-1 5 0,-4-2-4,-4 5 1,-2 4-2,-1 5-3,-3 0-5,0 3-10,1 6-14,0 0-19,6 5-13</inkml:trace>
  <inkml:trace contextRef="#ctx0" brushRef="#br0" timeOffset="14826.84">9715 2086 143,'0'0'3,"0"0"-2,-5-9 2,5 9-1,-8 0-1,8 0 0,-16 7 2,5 7 0,-6 8 1,5 1-1,-4 7 1,5 0 0,-3 7 2,6-4 0,-2 9-2,8-7 1,2 1-2,0 1 2,2-1-2,4 0 1,0-2-1,3 2 0,5-5 1,-6 2-1,5-7 0,-6 1 1,2-4-1,-5 0 2,2-6 0,-6-3 2,0-2 0,0-12 2,-18 15-2,6-12 1,-2-3-1,2 0-4,-6-6-7,3-4-14,-4 1-20,4-8-23,8 3-11</inkml:trace>
  <inkml:trace contextRef="#ctx0" brushRef="#br0" timeOffset="14937.85">9509 2595 124,'0'0'4,"11"0"4,-1 0 0,0 0 1,11 0-1,5 0-7,1 0-49,11 0-3</inkml:trace>
  <inkml:trace contextRef="#ctx0" brushRef="#br0" timeOffset="15951.91">8551 3255 112,'0'0'6,"0"0"3,0 0 3,0 0 2,-1-6 1,1 6 0,0 0 1,0-12 0,0 12-5,0-16-3,0 5-5,0-2 1,0-3-2,-1-4-1,-2-2 0,2 0-1,-1-2 1,1 3 0,-1 1 0,0 3 2,1-1-1,1 6 1,0 4-1,0 8 0,0-10-1,0 10-1,0 0-1,0 0 0,0 0-1,0 0 0,3 7 0,-3-7 0,9 19 0,-3-6 2,1 0 0,1 0 2,0-1-1,3-2 1,-2-3 1,1-2 0,2-2 1,-3-3 0,3-2 0,-1-5 0,0-5 0,0-3-1,-1 0 0,2-4-2,0-1 0,-1 1 0,-3 1-1,1 3 1,-5 4-1,-4 11-1,9-15 1,-9 15-1,0 0-1,0 0 1,0 0-2,0 0 1,2 7 1,-1 3-2,0 3 3,0 3 0,2 3 2,1 2-1,-1 4 1,2 1-1,-2-3 1,0 2-1,2-2 0,-1-2-2,1-3-4,-1 0-15,1-4-27,-6-2-20</inkml:trace>
  <inkml:trace contextRef="#ctx0" brushRef="#br0" timeOffset="16326.93">8898 3156 81,'0'0'3,"0"0"1,8 1 1,-8-1 1,13 0 3,-13 0 0,14-2 0,-14 2 2,12-8-2,-12 8 0,11-14 1,-11 14 0,4-16-1,-2 6 1,-2 1-2,0 9-2,0-16 0,0 16-1,-7-11-2,7 11-2,-12-2-1,12 2 0,-12 4-1,12-4 0,-11 15 0,7 0 0,2-1-1,1-2 1,1 6 1,0-4 0,3 3-3,3-3-7,3-2-14,3 0-22,0-3-14</inkml:trace>
  <inkml:trace contextRef="#ctx0" brushRef="#br0" timeOffset="16788.96">9182 3046 130,'0'0'2,"0"0"0,0 0 1,0 0-1,-11 1 2,11-1-1,-9 12 2,6-3 1,-3 2-2,4 4 1,-1-1 0,-1 4-1,4-2 1,-2-1-2,2 0 2,0-1-2,1-6 2,-1-8 1,8 11-1,-8-11 2,14 0-1,-14 0 0,15-8 1,-6-3-1,-1 0-2,0-4-2,-1-1 1,-1 1-2,-1 0 2,-2-1-2,0 5 0,-1 2 0,-2 9 0,0-13-1,0 13-1,0 0 1,0 0-2,0 0 1,0 10-2,0 2 2,0-1-1,0 3 2,1 2 0,3-2-3,-2-2-5,3 1-12,2 0-20,-7-13-16</inkml:trace>
  <inkml:trace contextRef="#ctx0" brushRef="#br0" timeOffset="17272.98">9332 3031 158,'0'0'3,"0"0"1,0 0 0,0 0 1,0 0 1,0 0 1,0 0 1,12 0 1,-12 0-1,11 20 0,-5-9-1,4 2 0,-3 5 0,2-1-1,-1 0-1,1-1-2,-2-3 0,-1 1-1,-1-3 1,-1-2-1,-4-9 2,8 10 0,-8-10 2,0 0-1,0 0 0,0-6 0,0-2 0,0-4-1,0 2-1,-1-5-2,1 0-1,0-2 1,0 1-2,1 1 1,2 1 0,1 2-1,2 0-1,-6 12 1,9-12 0,-9 12 0,12-4-1,-12 4 2,11 4-1,-11-4 1,14 17 0,-5-8 0,-2 3 0,3 2 1,-2 2-1,2 0-9,-5 4-35,3-5-25</inkml:trace>
  <inkml:trace contextRef="#ctx0" brushRef="#br0" timeOffset="18051.03">10461 2216 41,'0'0'2,"0"0"4,0 0 2,0 0 4,0 0 1,0 0 3,-11-5 3,11 5-2,0 0-1,0 0-4,0 0-2,0 0-3,0 0-3,0 0 0,1-9-1,-1 9 2,21-5-1,-2-2 1,2-4-1,9 0 1,2-3 2,11-3-1,-3-5 1,11 1-1,-6-2-1,9-1 2,4 4 0,-2-4 0,3 4-2,-4-1 0,-3 2 0,-4 3-2,-2 3 0,-7-1-1,-10 5-1,-6 2 0,-6 3-1,-7 1-2,-10 3-3,13-2-8,-13 2-15,0 0-34,-6 8-11</inkml:trace>
  <inkml:trace contextRef="#ctx0" brushRef="#br0" timeOffset="19475.11">11770 1444 120,'0'0'5,"0"0"2,0 0 2,0 0 1,0 0 1,0 0 2,0 0 0,0 0-1,0 0-3,0 0-4,0 0-2,0 0 0,0 0-3,0 0 0,8-5-1,-8 5 1,13 2-2,-5 15 6,13 1-1,1 6 0,3 4 1,0 7 0,0 4-2,-4 3 3,-1 3-2,-11-3-3,0-4 0,-1-5 0,-2 2 0,0-5 1,0-1-1,2-6 1,2-6 0,-3-4 2,4-3-1,-11-10 1,17 10 0,-17-10 1,16 0 1,-16 0-1,11-18 0,-5 6 1,-4-11-2,1 0-1,-3-5-1,0-1-1,-7-5 0,0 4-1,-8-1 0,4 6-1,-5 4 1,1 3 0,-3 3 0,3 5 0,1 2 0,1 5-1,3-1 0,10 4 0,-14-3-1,14 3 1,0 0 0,0 0 0,0 0-1,11-8 1,1 3 1,2-1 1,4-1 0,0-3 1,3 2-1,-1-2 1,-9 6-3,-1-6 3,4 5-3,-1-2 1,1 3-1,0-3 0,-2 2 2,-1-1-2,2 2 6,-4-1-4,1 1 3,0-1-2,-10 5 1,12-6-1,-12 6-1,14 4 3,-5 5-2,-9-9 0,1 15 1,-1-6-1,0 3 1,0 0 0,2 1 1,4 0-3,-6-13 0,12 17 1,-12-17-4,15 9-10,-6-9-35,1 0-20</inkml:trace>
  <inkml:trace contextRef="#ctx0" brushRef="#br0" timeOffset="19645.12">12213 1412 140,'0'0'0,"0"0"-1,0 0-10,0 0-11,0 0-17,0 0-16</inkml:trace>
  <inkml:trace contextRef="#ctx0" brushRef="#br0" timeOffset="20425.16">12340 1478 161,'0'0'4,"0"0"2,0 0-1,0 0 2,0 0-1,0 0 1,0 0-1,0 0-1,0 0-4,0 0-1,0 0-2,0 0 0,0 0-2,0 0 1,11 0 2,-8 15 2,8-8 0,0 5 3,1 2-2,-2 1 0,2 2 1,-2-3 1,-4-5 0,-1 5-1,-5-14 1,0 0-1,0 0 2,0 0-2,0 0 2,3-8-1,-3 8-4,0-12-1,0 12 0,-1-16-1,1 16-2,-1-20 2,1 10-1,0 0-1,0-1 3,0 0 0,0 11-1,6-19 0,-6 19 0,7-17-2,-7 17 1,11-14 0,-11 14 1,13-4-1,-13 4 2,15 0 0,-15 0-1,17 5 2,-8 0 2,-4 10 0,13-1 2,-18-14-3,14 12 4,-14-12-2,18 13 0,-18-13 0,18 5 0,-18-5-2,17 0 1,-17 0 1,16-7-3,-16 7 2,14-15 0,-14 15-1,14-14 2,-9 2-2,-1 1 0,1 1 0,-1-1-2,-2-1 1,1 4-2,-3 8-1,2-11 1,-2 11 0,0 0 0,0 0 0,0 0 0,0 0 1,0 0 1,10 8 0,-10-8-1,6 15-2,-2-6-15,-4-9-20,0 10-28</inkml:trace>
  <inkml:trace contextRef="#ctx0" brushRef="#br0" timeOffset="20589.17">12630 1193 106,'0'0'-2,"0"0"-9,0 0-12,0 0-12</inkml:trace>
  <inkml:trace contextRef="#ctx0" brushRef="#br0" timeOffset="20905.19">12660 1035 195,'0'0'2,"0"0"-2,0 0 0,0 0 1,0 0 0,0 0 2,6 8 0,-6-8 1,8 14 0,-3-2 0,1-1 3,-2 4-1,6 2-1,-4 1 0,4 2-2,-3 1-1,2 1 0,0 1-1,1 4-3,4-5-7,-4 2-13,3 0-22,-3-1-23</inkml:trace>
  <inkml:trace contextRef="#ctx0" brushRef="#br0" timeOffset="21286.21">12943 1345 157,'0'0'2,"0"0"1,0 0 2,0 0 0,0 0-1,0 0 2,0 0-1,0 0 0,0 0-1,9 0-1,-9 0 0,0 0-2,11 0 1,-11 0-1,0 0 2,11-7 0,-11 7-2,0 0 0,10-10 0,-10 10-1,0 0-1,0 0 1,0 0-1,0 0 0,0 0 1,0 0 0,0 0 1,-6 6 0,6-6 1,-4 14 2,4-14 0,0 17-1,0-6 2,0-11-2,5 17 2,-5-17-4,15 14-12,-5-8-32,3-2-24</inkml:trace>
  <inkml:trace contextRef="#ctx0" brushRef="#br0" timeOffset="21552.23">12917 1132 164,'0'0'2,"0"0"1,0 0 1,0 0 0,7-10 1,-7 10-1,14-6-2,-3 2-13,0-2-29,3 3-21</inkml:trace>
  <inkml:trace contextRef="#ctx0" brushRef="#br0" timeOffset="22281.27">10390 2425 43,'0'0'1,"0"0"0,18 5 2,-7-1 2,10 2 1,3 5 2,6 2 3,2-1 2,6 7 2,2-1 2,10 5 0,-4-3-2,13 6-2,2-5-1,5 5-3,2-4-1,-1 3-3,0-7-3,-4 3 0,-1-3-1,-9-1-1,-8 1 1,-4-5-1,-8 2 0,-2-6 1,-10 4-1,-2-9 2,-6 7-2,-3-9-8,-10-2-28,13 5-23</inkml:trace>
  <inkml:trace contextRef="#ctx0" brushRef="#br0" timeOffset="22657.29">12116 2624 152,'0'0'2,"0"0"1,12 5 1,-12-5 1,13 7 2,-3-2 0,4 8 1,-1-4 0,-5 3-1,7 0-2,-8 5-1,8-3-10,-7 4-17,0 6-28,-1-5-11</inkml:trace>
  <inkml:trace contextRef="#ctx0" brushRef="#br0" timeOffset="22870.3">12204 2861 164,'0'0'2,"0"0"1,0 0 1,7-7 2,-7 7 1,17-6 2,-6 2 0,3 2 0,1-1-1,1 1-2,0 0 0,0 1-2,-1 1-5,-2-2-8,-3-2-19,4 4-34,-14 0-2</inkml:trace>
  <inkml:trace contextRef="#ctx0" brushRef="#br0" timeOffset="23067.31">12078 2690 215,'0'0'4,"0"0"-1,-5-10 0,5 10 1,7-12-1,8 6 0,-2-5-2,11 1-8,5 4-20,1-6-27,5 6-10</inkml:trace>
  <inkml:trace contextRef="#ctx0" brushRef="#br0" timeOffset="24291.38">12500 2741 146,'0'0'6,"0"-5"1,0 5 2,-4-11 2,3 1 0,1 10 1,-3-18-1,0 7 0,3 11-4,-3-16-4,3 16-2,0-16-2,0 16 0,5-13-1,-5 13 0,11-2-2,-11 2 1,15 2 2,-5 4-1,1 7 0,-1-1 1,4 3 1,-4-2 0,0 3 1,-2-2-1,-1 0 2,-3-5 0,-4-9 2,7 14 1,-7-14-1,0 0 2,0 0-1,0 0-1,-8-8 1,4-1-2,0-2-2,2-2 0,0-5-2,2 3 0,0-1-1,0 1 0,3 1-2,1 4 0,2 1 0,-6 9-1,17-5 1,-17 5 1,17 11-1,-7-3 2,2 4 1,-1-1 1,3 7 0,-2-6 1,1-1-1,0-3 1,2-1 0,-3 0 0,2-7 0,4 0 1,-7 0 0,4-9-1,-9-4 0,7-1 0,-9-6 0,3-2-1,-7-8 0,-6-1-1,5-8 0,-1 3 0,-2-6 0,2 3-1,2-1 0,0 7 2,0 3 2,9 6-1,-8 7 0,2 3-1,-3 14-1,5-10 0,-5 10-1,5 12 0,-2 5 0,-2 4 1,5 9 0,1 7 1,-3 6 1,3 4 1,0 8 0,0-4 1,1 7-3,-1-2 0,3-2 1,0-4-1,0-5 1,-1-2-1,3-14 0,-2 2 0,-1-11 2,0-3 0,-9-17 2,15 11-1,-15-11 1,12-4-1,-8-8 2,-3-4-3,0-5 0,0-4-1,-1-2-1,-1-6-2,-3 3 0,-4-4 0,0 8 0,0-4-1,-6 7 2,2 2-1,-3 6 1,4 2 2,0 2 0,1 5 0,10 6 1,-12-10 0,12 10-1,0 0-1,4-14 0,8 9 0,1-2 0,2 0 1,3-3-1,2 2 1,0-6 2,1 5-1,0-2 0,-4 3 2,-2 0-2,0-1 0,-3 3 1,-12 6-2,13-11-1,-13 11 1,0 0-2,8-2 1,-8 2-1,2 5 1,0 4-1,-1 0 0,4 3 1,-2 0 0,0 0 1,2 1-1,1-2 0,-6-11-3,14 17-16,-4-9-30,-10-8-17</inkml:trace>
  <inkml:trace contextRef="#ctx0" brushRef="#br0" timeOffset="24450.39">13113 2340 140,'0'0'-4,"0"0"-6,0 0-8,0 0-11,3 8-12</inkml:trace>
  <inkml:trace contextRef="#ctx0" brushRef="#br0" timeOffset="25170.43">13205 2519 171,'0'0'5,"0"0"2,0-10 2,0 10 2,0-13 0,0 4-1,0 9 1,2-18-1,-2 18-4,5-12-4,-5 12-2,0 0-1,15-2 0,-15 2-2,12 10 1,-4 0 1,2 3 0,-1 0 0,-1 2 1,1 1 1,-2-2 0,-2-5 0,-5-9 1,8 13 2,-8-13 0,0 0 1,0 0 0,0 0-1,7-6 1,-6-2 0,0-5-3,2 0 0,0-6-2,0 0 0,3 1 0,-1 0-1,1 3 0,-1-2 1,2 7-1,-2 1-1,-5 9 1,6-11-3,-6 11 2,0 0-1,11 0 1,-11 0 0,6 12 0,-2-3-1,2 1 2,2 5 1,3-2 0,4 1 0,-4 0 0,5-3 1,-3-3 0,4 1 1,-5-4 0,2-3 0,-14-2 0,17-5 1,-11-6-1,1 0 0,-2-4 0,-2-2-1,0-2 0,-1-3-1,-1 0 0,-1 3 0,0 3-1,1-1 1,-1 5 0,0 1-3,0 11 1,-1-9-1,1 9 0,0 0 1,0 8 0,4 0-2,-1 4 2,0 2 1,5 1-1,-2-1-6,1-1-13,5 1-26,-5-4-17</inkml:trace>
  <inkml:trace contextRef="#ctx0" brushRef="#br0" timeOffset="25351.45">13502 2180 110,'0'0'0,"0"0"-12,0 0-11,0 0-11</inkml:trace>
  <inkml:trace contextRef="#ctx0" brushRef="#br0" timeOffset="25653.46">13561 1918 171,'0'0'3,"0"0"3,0 0-2,0 0 2,0 0 0,0 0 0,0 0 0,9 7 2,-4 7-3,0 6-2,3 4 2,-2 7 0,5-4 0,-2 8 0,2 1 2,-2-1-2,2 1 0,-1-4 1,-1 1-3,1-10-2,-2 8-7,-1-11-19,3 1-25,-4-5-16</inkml:trace>
  <inkml:trace contextRef="#ctx0" brushRef="#br0" timeOffset="25997.48">13786 2341 111,'0'0'3,"0"0"3,0 0 1,0 0 0,13-7 2,-13 7 0,15-10 0,-7 3 2,2 0-2,-2-1-2,-8 8 0,13-16 1,-13 16-2,5-14 1,-5 14-1,0 0-2,-9-7 0,9 7-3,-13 4 0,13-4-2,-14 17 0,8-8 1,4 3 0,1-2 1,1 4 1,0-4 0,3 0 0,-3-10 2,15 13-1,-6-11-1,0 1-5,1-3-18,4 0-30,-2-4-13</inkml:trace>
  <inkml:trace contextRef="#ctx0" brushRef="#br0" timeOffset="26271.5">13761 2157 150,'0'0'3,"0"0"2,0-11 1,0 11 2,15-8 3,-5 4 2,1-4 2,6 3 0,3 0-1,2 0 0,-2-1-1,5-1-4,-2 1 0,-3 0-2,-1 2-4,-1-1 2,-4-1-4,-2 3-5,-12 3-10,12-10-37,-12 10-21</inkml:trace>
  <inkml:trace contextRef="#ctx0" brushRef="#br0" timeOffset="27196.55">14008 649 22,'0'0'2,"0"0"0,0 0 2,0 0 1,0 0-2,0 0 1,0 0 1,3 0-2,28 52 2,-22-33 0,-1 3-2,2 0 7,-2 7-2,1-2 3,-1 6-2,3 2 2,0-4-3,-3 9 2,4-8-3,-4 13-4,2-9 1,-3 11-2,1-11 0,0 8 2,1-12-1,0 2 0,1-9-1,1 3 2,1-8-1,1 0-1,0-3 2,-1-1-3,0-5-1,-1-1 0,0-4-1,-3 2 0,-8-8 0,11 7 1,-3 15 1,-4 5-1,-5 0 1,1 9 0,-2 2 0,0 7 0,2 0-1,3-2-1,6-1 0,1 2 1,1 0-1,1 3 1,-1-6 0,1 3 0,-3-5 1,0 1 1,-4 0 3,-2-4 0,1-1 0,-3-5 2,-1 5 1,0-9 0,-6 8 1,1-10-2,1-3-2,-3 0 2,1-2-1,-1 0 0,0-1-1,-2 0 1,-1-1-2,1-2-2,-6-2-12,-11 3-52,1 1-1</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47:14.924"/>
    </inkml:context>
    <inkml:brush xml:id="br0">
      <inkml:brushProperty name="width" value="0.05292" units="cm"/>
      <inkml:brushProperty name="height" value="0.05292" units="cm"/>
      <inkml:brushProperty name="color" value="#FF0000"/>
    </inkml:brush>
  </inkml:definitions>
  <inkml:trace contextRef="#ctx0" brushRef="#br0">4627 11230 0,'0'0'3,"0"0"-1,0 0 2,0 0 0,0 0 2,0 0-1,-11-6 1,11 6-1,-10-3-2,10 3 1,-17-4-3,-1 3 0,5 1-1,-6 0 0,3 0 1,-5 0-1,2 0 2,0 0-2,0 0 0,3 0 1,-4 3 0,1 1-1,-3 1 1,1 0 0,-6 1 2,4-1-2,-5 1 1,1-1 1,-4 0-2,5 0 1,-3 1 2,0-2-2,4-2 2,-2 2-1,3-1 2,0-1 0,4 2 0,1-2-2,0 3 1,-4-3-1,6 2 2,-5-1-3,6 1 2,-6 0-2,7 0-1,-6 1 2,4 2 0,5-1-1,-6 1 0,4 0-1,-4 0 1,1 1 0,-2 2 0,1 0-1,-7 2 2,5-1-2,-5 2 1,4-1 0,-5 2 1,1-1 0,1-1 1,1 1-1,1 2 2,-3-5 0,5 5-1,-2-4 0,1 3 0,-1-1 1,-1 1-2,-6-3 1,6 4-1,-4-4 0,2 4-1,-1-2-1,3 1 0,-1-4 1,6 3-2,3 0 2,-1 1-2,3 5 0,-1-8 1,0 8-1,0-6 1,1 6-1,-2-5 0,1 2 1,-3-2 0,5 0-1,-4-2 1,2 2-1,-1-1 0,1 1 0,-3 1 1,3 1-1,-3-2 0,3 1 0,-1 1 0,-1 2 0,2 0 0,-1 0 0,1-1 0,1-1 0,1 4 0,0-4 0,0 4 0,0-2 0,1 3 0,-1-3 0,1 4 0,0-2-1,-2 4 1,4-3 0,-2 4 0,-7-1-1,8 0 1,-5 4-1,6-1 1,-4 0-1,9-1 1,-6 3-1,8-7 1,1 9-1,1-6 1,0-3-2,3 3 2,8-2 0,-5 1-1,6 0 1,-5 0 0,7-2-1,-8 2 1,9-1 0,-8-1 0,-1-2-1,0 3 1,1-3 0,-1 2-1,0-3 1,2 2 0,-2-2-1,0 3 2,2 3-1,-2-3 1,2 3-1,0-2 0,1 3 1,0-3-1,-1 6 1,2-8-2,0 0 0,1-2 0,1 2 0,-2-3 0,1 0-1,1-1 1,-1 1 0,0-1 0,1-2 1,-2 0 0,0 0-1,0 1 1,-1-2 0,0 1 0,1-1 0,0 1 0,-1-1-1,4 0-2,-1 0 2,4 1-1,-2-1 1,5 2-2,-3-3 0,4 2 1,-3-1-1,5 0 2,-2-1-1,4 2 2,5-2-1,-6 1 1,9 3-1,-6-3 1,4 3-2,-4-5 1,7 4 1,-7-4-1,0 4 0,-1-7 0,1-1 1,-3 0-1,2 0 2,1-1-1,-3 0 0,1 3 0,1-4-1,1 1 1,-1 1 0,2 0-2,-1-2 2,3 1 0,-3 0-1,7-1 1,1 0-1,-2-1 1,3 1 0,-4-1 0,6 2 1,-6-3-1,7 3 1,-7-4-1,1 1 0,1-3 0,-2-1 0,2 0 0,1-1 0,0-4 0,-3 1-1,4-4 1,-5 0-2,8 2-2,1-2 0,-1 0-2,3 0-1,-2 1 1,4 0 0,-1 1 0,5 1 1,-11-1 3,5 3 0,-2 0-1,0 2 3,4 0-1,-6 1 1,2-2 0,-1 1 0,8 1 0,1-1 0,0 0 0,4-1-2,-2 1-2,6-2-2,-5 2 0,6 0-1,-9-1 1,-2-1-1,3 2 0,-5 0 2,3-1 3,1 0 1,1 2-1,-2-1 2,-2 1 2,2 0-1,-5 0 0,6 0 1,-11 1 2,0 2-2,0-2 1,-1 1-1,1-1 0,-2 1 1,3-2-2,-5 1 0,6-1 0,-5 0-1,7 0 3,1 0-3,-3 1 0,3 0 0,-4-1 0,4 1 0,-7-1 0,7 1 1,-11 1 0,0-1 0,-6-1 2,-2 0 0,1 0 1,-4 0 1,-2 0-1,-1-4 1,-1 1 1,-1-2-1,3-1-3,-4 2 0,1-3 1,-4 0-2,4 0 0,-5 0 0,2 1-1,-4-4 0,0 1 2,-2-6-1,1 4-1,-1-6 1,2 4 0,-2-6 0,1 4 0,-1-4 1,0 0-2,-2 4 0,3-7 1,-3 4-1,-1-6 1,2 2-1,-1-3 0,0 1 1,0-4-1,0 2 0,4-1 0,-4-1 1,3 0-1,0-2-1,-1 3 0,7-5 0,-7 1-2,4 1 0,-8-4-1,-1-2 1,0 0-1,2-1 1,-6 0 0,-5-1 1,5 1 1,-8 1 1,9 2 0,0 4 1,-1-2 0,0 3 0,0-1 1,1 1-2,-3 0 1,1 1 0,-1-3 0,1 3-1,-1-2 0,-1-1 0,0 2 0,0-6 0,-2 6 0,2-7 0,-1 7-1,3-4 1,-1 2 1,1-2-1,0 1 0,2 8 0,0-7 0,0 3 1,1-1-1,0 0 0,-1 1 0,3 3 0,-2-2 0,-2 0-1,-1 1 0,0 1-3,-1 2 0,-1 0-3,-1 0 2,-1-5-1,-1 6 2,0-4 0,-4 5 1,4-2 3,-3 3 3,1-2 0,0 6 1,-3 4-1,4-1 2,-2 1 0,0 0 1,1 2-3,0 1 1,-1 1-1,-1-1 0,2 2-2,-3-3-1,-1 4 1,0 0-1,0 0 0,-3 2 0,0-1 0,-1-2 1,-4 1 0,1 0 2,-4 1 0,2-2 1,-6 0 1,7-2-2,-5 1 2,2 1-2,-2 1 1,3-1-2,2 1 0,-3-1 0,2 3-1,-2-1 0,3-2-1,-5 1 0,3 0 0,-2 0 0,1-1 0,0 1 0,-2-2 0,0 1 1,0-1-1,0 0 0,-5 0 0,3-1 0,-3 2 1,4-1-1,-4 0 0,4 2-1,-3 0 1,0 1 0,5 1 0,-8 0 0,4 2 0,-5 0 0,-2-1 0,-1 2 1,-3 0 0,-2 0 2,-6 0 0,1 1 0,-6 0 1,-2 0 1,-3 3-1,-8 4 1,-7 2 0,-3 4-2,-9 5-1,-10 4-4,-7 4-16,-14 3-37,-8 12-6</inkml:trace>
  <inkml:trace contextRef="#ctx0" brushRef="#br0" timeOffset="2421.13">7165 13519 0,'10'7'1,"5"-1"2,0 1-2,-1 1 0,3 1 0,1-1 1,2 1-2,0-1 1,2 2 0,2-3-1,-1 3 0,0 1 1,3 1-1,0 7-1,1-6 0,-2 6 0,3-4-1,-2 8 1,5-8 0,4 7 1,-1-7 0,2 1 0,0 0 1,3-1 0,0 0-1,5 0 2,-6 0-1,0-1-1,3 2 1,0-4-1,4 2 1,-5-3 0,7 3-1,-6-3 1,11-1-1,-1-2 2,2 1-1,4-2 0,-4 0 3,5-1-1,-2 1 2,2-2 1,-4 1 0,-2-1 1,7-2 0,-3 0 0,2 0-1,-1-1 0,-2-1 0,4 0 0,-4-1-1,4 2 0,-8-2-1,-5 0 2,4 0-2,-8 0-1,5 0 0,-10 0-1,6-2 0,-3 1 1,-2 1 0,-2 0 0,-2-1 0,3 1 1,-7 0-1,5-1 1,-9 4-1,0 0 0,0 0-1,-2 0 0,-1 2-1,-2 0-1,0 1 2,-2 0-1,2 1-1,-4 0 1,1 1 0,-1 2-1,2-1 1,-4 0 0,4 1 1,-3 0-1,3 3 1,-4-3 0,3 3 2,-2-2-1,2 4 2,5-1-2,-2 4 1,2 6-1,-2-7 0,5 10 0,-6-7-1,4 8 1,-6-6-2,-1 9 2,-3-9-1,1 1 1,-4 3-1,4-2 0,-5 1-1,0 1 2,0 1-2,-1 0 0,2 0 1,-3-1 0,2 5-1,-1-6 2,0 4 0,0-3-1,-1 5 0,0-6 1,2 5-1,-2 2 1,0-2-1,-1 0 0,2-2 2,-1 3-2,1-7 0,-2 5 0,2-8-1,-2-1 1,1-1 0,-2-1-1,1 1 0,0-4-1,-1 3 1,-2-3 0,2 0-1,-3-3 0,2 0 0,-3-2-2,0 2-7,-2-2-8,0 0-17,0 3-21,0 0-15</inkml:trace>
  <inkml:trace contextRef="#ctx0" brushRef="#br0" timeOffset="3016.17">10470 15249 0,'0'0'9,"0"0"0,11 7 2,-11-7 1,15 14 0,-6-3-1,-1-1-2,4 3-3,-3-1-1,3 3-3,-1-2-1,-1 1 1,0-2 0,0 1 0,1-3 0,-2 2 1,1-4 0,-1 1 1,-9-9-1,16 15 0,-16-15 0,13 9 1,-13-9 1,0 0 5,10 6 3,-10-6 0,0 0 2,0 0 0,5-5 1,-5 5 0,3-16-3,-3 2-3,2 1-3,0-8-1,2 0-2,1-8 1,0 0-2,3-10-1,3-2-1,4-8-3,-1-4-15,1-7-47,14-6-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48:05.733"/>
    </inkml:context>
    <inkml:brush xml:id="br0">
      <inkml:brushProperty name="width" value="0.05292" units="cm"/>
      <inkml:brushProperty name="height" value="0.05292" units="cm"/>
      <inkml:brushProperty name="color" value="#FF0000"/>
    </inkml:brush>
  </inkml:definitions>
  <inkml:trace contextRef="#ctx0" brushRef="#br0">2434 5499 25,'0'0'4,"0"0"2,0 0 1,0 0 1,0 0 1,0 0 1,0 0 0,0 0 0,0 0-1,0 0-3,0 0-2,6-7 0,-6 7-1,10-5 1,-10 5-2,16-7 2,-6 5-1,2-3 0,4 3 0,1-2 0,1 2-1,0 0 0,6-1 0,5 3-1,-2-1 1,5 1-2,-3-1 0,7 1 0,-1 0 1,9 0 0,-5 0 1,2 0-1,6-1 0,0 0 1,5-1-1,-2 1 1,8 0-1,1-2 0,0 0 0,5 1-1,-2 0 1,5 1-1,-4 1 0,3 0 1,-1 0-1,-4-2 2,6 2-1,1 0 0,3-1 0,1 1 0,2-2 2,1 1-2,2 0 0,0-2 0,2 2 0,-3 0-1,3 0 1,-1 1 0,-2 0-1,-2 0 2,2 0-1,-3 0-1,2 0 1,-3 0-1,1 2 1,-2 0 0,-1 0-1,4 0 1,-2 0 1,3 1-1,-2-2 0,-6 0 0,10 0 0,0 0 0,2-1 0,1 0-1,0 0 2,1 0-1,3 1-1,7-1 1,-7 0-1,1 0 1,3 0-1,0 0 1,2 0-1,1 0 0,0 0 1,3 2-1,0-1 0,-1 0 1,2 0-1,-3 0 0,6-1 0,3 1 2,-4-1-2,-1 0 0,4 0 1,0 0-1,3-1 1,7-2-1,-5 0 1,1-1-1,1 1 0,2-2 1,2 1-1,7-1 1,-6 0-1,2-2 0,0 1 1,-3 1-1,6-1 1,4-1-1,-6 0 0,-3-4-1,4 6 1,4-7 0,-5 6-1,4-4 1,-4 4 0,-4-3 0,2 4 4,3 3 0,-8-4 2,-4 3 0,-3-1 2,-7 2-1,-5-1 0,-7 0 0,-7 2-7,-7 1-35,-8 0-29</inkml:trace>
  <inkml:trace contextRef="#ctx0" brushRef="#br0" timeOffset="7826.44">14593 7630 44,'0'0'3,"0"0"-2,4 0 2,-4 0 0,0 0 0,0 0 0,10 1-1,-10-1 2,0 0-3,0 0 1,0 0-2,0 0 1,0 0 2,0 0-2,0 0 0,0 0 0,0 0 1,0 0-1,0 0 0,0 0 1,0 0 0,0 0 0,0 0 0,0 0 1,11 7-1,-11-7 0,0 0 1,9 7-2,-9-7 0,19 4 0,-19-4-1,20 9 3,-20-9-2,19 7-1,-19-7 1,20 7 0,-20-7-1,9 8 1,-9-8-1,9 7 0,-9-7 0,9 7 0,-9-7 0,11 5 0,-11-5 0,8 7 2,-8-7-2,9 3 0,-9-3 0,0 0 0,11 6 1,-11-6-1,0 0 0,10 4 0,-10-4 1,0 0-1,12 4 0,-12-4 0,0 0 0,11 5 0,-11-5 0,0 0 0,11 5 1,-11-5-1,0 0 1,11 1 0,-11-1-1,11 0 2,-11 0-1,10 0 1,-10 0-1,12-5 1,-12 5-1,14-8 0,-14 8 0,18-13 1,-8 4 0,1 0-1,4-4 0,-3 1 1,4-5 1,-1 2-2,5-5 1,1-2 2,4-5-2,-2 1 2,10-7-1,-4-3 2,14-5-3,1-7 2,4 1-1,8-7 1,-2 1-2,7-4-1,0 0 1,4-2-1,-3 1 1,-6 4 0,8-4 0,-2 4 1,-2-1-1,-2-2 0,0 3 0,-1 4 1,-5 3-1,1 1-1,-10 6 0,-7 2-1,-3 8 1,-5 4 2,-7 6 0,-5 3 4,-5 4 2,-1 4 1,-10 9 2,8-15-1,-8 15 2,0 0-1,0-9-4,0 9-2,0 0-1,0 0-7,0 0-12,0 0-35,0 0-20</inkml:trace>
  <inkml:trace contextRef="#ctx0" brushRef="#br0" timeOffset="14435.82">7151 9466 0,'22'-10'10,"4"-6"3,5 0 2,2-3 2,4 1-2,-4-3 1,6 0-4,-5 4 1,-1-2-5,-3 3-2,-1-1-3,-6 6 0,-2 0-2,-5 4-1,-3 0-4,-2 3-7,-11 4-7,11-3-8,-11 3-12</inkml:trace>
  <inkml:trace contextRef="#ctx0" brushRef="#br0" timeOffset="14825.84">7416 9530 14,'0'0'3,"14"-7"0,5 2 1,-1-5 2,9 1 1,-1-5 1,8 0 1,0-1-1,5-2-1,-3 3-1,-5 1 0,2 2-1,-7 1-3,0 3 1,-7 2-1,-1-1 0,-5 3-3,-4 2-7,-9 1-10,12 0-14</inkml:trace>
  <inkml:trace contextRef="#ctx0" brushRef="#br0" timeOffset="24352.39">2142 12774 22,'0'0'1,"-11"-1"1,2-1 1,-5-1-1,-5 3 0,-9-4 1,2 2-1,-9 0 1,0-2 0,-1 3-1,-1 1 2,-3 0 1,-2 0 0,5 1 0,-6 5 4,0-2-4,0 3 1,-2-2-1,2 2 0,-1 1-1,2 1-2,-4-1 2,2 2-2,1-1 0,2 1 1,0 1-1,2 2-1,0-3 2,1 6-2,6-2 1,-4 4-1,4-4 1,-2 7-1,3 4 0,0-3 0,2 6 0,1-5-1,1 6 1,1-2-1,5 6 0,2-5-1,-1 4 0,2 0 0,-1 4 0,6 1 0,-2 0-1,9 2 1,-5-1 1,7 3-1,4-4 0,5 5 0,14 4-1,-1-3 1,8 3 0,0-1 1,9 2 0,1-3 0,5 3 1,-3-6 0,3-2 1,3-1-1,-2-2 0,7-1 0,0-3 0,8 3 1,1-6-1,7 5 0,3-8-1,3 7 1,2 0-1,5-5 1,4 7-1,3-10 1,6 6-1,5-7 2,-1 4-1,9-6 0,0-5 0,10 0 0,8-3-1,0-2 2,-3 1-2,10-5 0,6-1 0,0-4-2,5 1 2,3-2 0,1-1 2,-2-1-2,5-1 1,2-1 0,1-4 0,2-2-1,5 0 1,2-2 0,-2-4-1,3 1 0,1-1 0,1-2 2,-1-1-2,0-1 0,1 1 0,0-2 0,1-1 1,-2-1 1,2-4-1,-2 1 0,-1-2 1,2 2-2,-2-5 1,0 2 0,-3 2-3,-2-2 0,-1 4 1,-1-3 0,-2 0-1,-3-2 1,-1 1-1,-2-4 1,-12 3 2,8-3-1,-2 2 0,-11-1 2,-5-1-2,1 1 1,-2-2-1,-10 1 0,2-7 0,-16 5 2,-9-2 2,-6 1 0,-8 1 1,-8 0 1,-16 0 1,-3-1 0,-15 5 0,1-5-2,-9 2 0,-10-5 1,-6 1-3,-9-3 1,0-1 0,-12 1-1,-3-5 1,-10-1-2,-4 0-1,-4 0 1,2 0-1,-9-1 0,-1 1-1,-7 1-2,-1 2-2,-4 0-3,-7 3-3,-2-1-4,-6 1-1,-2 1 0,-7 1 1,2 1 1,-5 1 3,-6 2 2,-3-5 5,0 9 2,1-4 2,-5 8 0,-1-1 0,-1 2-1,-1 3 1,0 4-1,1 3 0,-5-3-1,0 5 1,0 1 0,-5 3 1,-1-1 1,-3 1-1,2 3 1,-4 1-1,-2 1 2,-6 0-1,5 1-1,0 2 0,-1 0 1,1 0-2,-1 0 0,-4 5 0,3-2-2,1-1 2,0 3 0,-4 1 0,0 0 2,-1-1 0,0 1 2,0 1-1,2 1 2,-8-1-1,3 2 1,4-1 0,-3 0-2,3 1 1,-4 1-3,-3-2 1,2 0-1,6 2-1,-9 0 0,-5 2 0,5 1 0,-5 0 0,1 2-1,-1 7 1,-6-3 1,4 7 2,-4-4 1,6 6 2,-6-4 0,1 5 1,1-4 0,5-1-1,0 3 2,-1-1-3,3 1-1,2 0 0,0 1-4,5 1-6,-1 4-14,-1 7-37,1 0-8</inkml:trace>
  <inkml:trace contextRef="#ctx0" brushRef="#br0" timeOffset="29670.69">7577 13821 0,'0'0'6,"0"0"4,0 0-1,0 0 3,0 0 1,0 0 0,0 0 2,0 0-2,0 0 1,0 0-2,0 0-4,0 0-1,0 0-2,0 0-2,0 0-2,0 0 1,0 0-2,5 7 1,-5-7-1,0 0 2,9 6-2,-9-6 0,0 0 0,13 10 0,-13-10 0,10 6 0,-10-6 0,10 7 0,-10-7 1,11 10-1,-11-10 0,11 10 1,-11-10-1,12 7 0,0-4 0,-12-3 0,15 6 0,-15-6 0,18 2 0,-18-2 0,13 4 0,-13-4-1,0 0 1,0 0 0,8 4 0,-8-4 0,0 0 1,0 0 1,0 0-1,10-1 1,-10 1-1,7-8 2,-7 8-2,11-17 1,-4 4-1,5-5 2,1-3-1,2-4 1,3-6 0,6-6 1,1-6 1,5-2 0,0-5 0,6-5 1,-1 1 1,4-3 0,-3-1 2,6 1-2,-6 1 1,6 2 1,0-3-1,-3 6 0,0 4 0,-7 6-1,3 4 0,-8 7-2,-1 3 0,-8 7-2,-3 8 1,-5 3-1,-10 9-1,12-11-2,-12 11 0,0 0 0,0 0-3,10-1-6,-10 1-16,0 0-44,3 8-3</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49:12.068"/>
    </inkml:context>
    <inkml:brush xml:id="br0">
      <inkml:brushProperty name="width" value="0.05292" units="cm"/>
      <inkml:brushProperty name="height" value="0.05292" units="cm"/>
      <inkml:brushProperty name="color" value="#FF0000"/>
    </inkml:brush>
  </inkml:definitions>
  <inkml:trace contextRef="#ctx0" brushRef="#br0">12365 1206 0,'0'0'4,"0"0"2,0 0 0,0 0 1,0 0-1,0 0-1,0 0-3,0 0-1,0 0-1,0 0-1,0 0 0,0 0 0,0 0 1,0 8 0,0-8 0,0 0 0,6 13 1,-6-13 0,6 13-1,-6-13 1,7 16-1,-2-6 0,-5-10 0,9 16 1,-3-8 1,-1 3-2,-5-11 0,11 18 1,-11-18 0,11 15-1,-11-15 1,11 14 0,-11-14 0,9 11 1,-9-11 1,11 9 0,-11-9 1,7 4 2,-7-4 0,11 4 0,-11-4 1,13 0 2,-13 0-2,14-1 2,-14 1-2,18-11 0,-8 5 0,1-3 2,0 1-2,5-6 2,-1 2 0,1-3 1,-1-2-1,6-1 1,-1-2 2,2-5-2,3 2 1,3-5-1,-2 2 1,3-4 0,-29 30-2,27-33-2,2-2 3,2 3-2,0-4 0,0 3-2,0-2-2,2 2-3,-1 0-31,-2 5-37,2 1-6</inkml:trace>
  <inkml:trace contextRef="#ctx0" brushRef="#br0" timeOffset="12706.72">19217 6309 19,'0'0'4,"0"0"2,0 0 3,0 0 2,0 0 2,0 0 4,0 0-1,0 0 3,0-10-2,0 10-4,0 0-3,0 0 0,0-9-5,0 9 0,0 0-2,0 0 0,0 0-2,0 0 0,0 0-1,0 0 0,5-3-1,-5 3 1,9 0 0,-9 0 0,14 5 0,-14-5 0,18 13 1,-8-4-1,4 0 2,-3 2-2,0-1 2,3 1-1,-2-2 0,1 1-1,-1 0 0,-1-2 1,1 0-1,-2-1 1,-1 0 0,2 0-1,-3-2 3,2 0-2,-1-2 1,-9-3 0,19 8 1,-10-6 0,0-2 1,-1 0 1,4 0 1,-12 0 0,19-16 0,-7 5 1,1-4-1,1-3 1,3-6-2,0-2-1,3-9 0,3 2-1,5-9 0,5-3 1,3-3 1,3-10-2,6 1 1,6-5 1,-3-3-3,8-4 2,-1 0 0,0-2-2,8-2 0,0-2-2,1 0 2,-2 4-1,4 1 0,-1 4 1,-3 1-1,-1 2 1,-4 5 0,-8 10 3,-1 3-3,-8 3 1,-4 8 0,-7 4-1,-6 8 1,-5 4-2,-3 7-3,-8 1-16,-7 10-51,9-5-4</inkml:trace>
  <inkml:trace contextRef="#ctx0" brushRef="#br0" timeOffset="18248.04">4658 5321 1,'0'0'3,"0"0"-2,-5-8 1,5 8 2,-10-4-2,10 4-1,-12-1 1,12 1 0,-16 7-3,5 1 0,-4 8 1,4-2-2,-4 4 1,7-1 0,-5 5 1,7-1 0,-6 4 0,10-2 0,0 3-1,2 1 1,0 3-1,0 3 1,3 0 0,4 3 0,5-2 0,-1 6 0,4-6 1,-2 4-1,4-7 1,0 3 0,7-7-1,-7 2 0,1 1 0,1-7 0,3 3 0,1-7 0,0 5 1,2-7-1,0 4 3,-1-8-1,1-1 1,2-4-1,-3-1 2,1-4 0,-3-2 2,2-1 1,-4-1 4,1-5 1,-2-2 1,2-2 1,-6-3 2,3-4-2,-5-7 0,5 3-2,4-7-2,-5 3 1,4-2-1,-8 0-1,6-3 0,-7 5 0,4 0 1,-9-2 0,-3 4 0,0-4-1,-3 4 0,-1-7 0,-1 3-2,-6-1 2,-2 0-3,-5-2 0,-4 0-1,0 1-1,-4 0-1,1 3-1,-6 0 0,1 4-1,-3 0-4,0 4-7,-1 0-15,-5 6-29,0 12-21</inkml:trace>
  <inkml:trace contextRef="#ctx0" brushRef="#br0" timeOffset="19065.09">4586 6643 80,'0'0'1,"0"0"3,-7-8-1,-5 0 3,12 8 1,-22-11 4,13 9 0,-8-6-1,3 8 0,-3 0-3,3 4-3,4 10 0,-5-4-3,6 9-3,-1-1-1,0 10 0,2-1-1,3 11 0,-1-1 0,2 6 2,3 4-2,1 3 2,0 4-1,5-2 2,5 8 0,0-1 1,7-3 0,-1-4 0,10-4 1,4-3 0,2-9 2,9 1 0,-4-15 1,7-3 1,-2-8 0,5-5 4,-6-5-1,-3-1 3,0-9 1,-3-4 2,2-5-2,-6-6 1,-1-6 0,-6-8-1,0-2 0,-6-4-2,-5-3-1,-5-4 0,-1-3-2,-5 3 0,-4-3 0,-8 6-1,-7-2 0,-3 4-1,-10 4-2,1 4-1,-10 8-1,-1 4-4,-7 8-4,-2 7-9,-1 7-14,5 14-41,-7 4-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49:40.583"/>
    </inkml:context>
    <inkml:brush xml:id="br0">
      <inkml:brushProperty name="width" value="0.05292" units="cm"/>
      <inkml:brushProperty name="height" value="0.05292" units="cm"/>
      <inkml:brushProperty name="color" value="#FF0000"/>
    </inkml:brush>
  </inkml:definitions>
  <inkml:trace contextRef="#ctx0" brushRef="#br0">10274 12437 14,'0'0'3,"0"0"0,0 0 3,-10-5 3,10 5 1,-21-5 2,12 2 4,-7-1-2,4 0 0,-4 1 2,3 0-5,-2 0 0,0 0-4,6 1 0,-6 0-2,4-1-3,-2 3 0,0-2 0,-1 1-2,0 0 1,-2 0-1,1 1 1,-1 0-1,0 0 1,-2-1-1,3 1 1,-3-2 0,1-5-1,-1 7 2,3 0-2,-3-1 1,1 1 0,-3 0 0,-1-1 0,1 1-1,-1 6 1,0-6 0,-2 1 1,1 1-2,0 0 1,-1-1 0,-7 2-1,5-1 1,-4 2-1,2-3 1,-5 3-1,4-2 0,-3 1 1,1-1-1,5 0 2,-2 0-1,3-1 1,-3 1 0,4-2 2,-2 0 0,0 0 0,-1 0 1,3 0 0,-2 0-2,-1-2 1,0 0-1,0 1-1,2 0-1,-3 0 0,2 1-1,-3 0 0,3 0 2,-2 0-2,2 0 0,-2 0 1,1 1 0,-1 0 0,1 0 0,5 0 0,-5-1 0,3 0 1,0 0 0,2 0-2,-1 0 1,0 1 0,2-1-1,0 0 1,-3 0-1,2 0 0,-1 0 1,0 2-1,-3-1 0,1 0 0,1 0 0,-5 0 0,1 2 0,-5 1 0,2 0 0,-2-1 0,3 2 0,-4 0 0,2-1 0,1-1 0,-2 2 0,5-2 0,-5 1 0,3 0 0,-3 1 0,2-2 0,-6 3 0,4-1 0,2 1 0,-1-2 0,1 1 0,1 0 0,1-3 1,-5 2-1,4-2 0,0 2 0,2-2 0,-5 1 0,4-1 0,-2 0 0,0 2 0,6-2 0,-5 0 0,3 1 0,-2 0 0,3 1 0,1-2 1,-2 0-1,1 1 0,1 0 0,-1 1 0,4-1 0,-2 1 0,2 0-1,1 1 1,4 0-1,1 2 0,3-1 0,0 1-1,3 0 0,0 1 0,1 2 1,3 2 0,-3 0 0,2 3-1,-1-2 1,2 4 1,0 0-2,-3 2 1,-2 1 1,5 0-1,-7 1 1,7 2-1,-7 0 1,9 1-1,-9-2 1,7 9 0,2-2 0,-2 3 0,1 2 0,0-2 0,2 5 0,-5-4 1,5 7-1,-2-5-1,1 1 1,0 2-1,-1-2 1,2 3 0,-1-2-1,-1 3 1,1-6 0,1 5 0,1-8 0,0 6 0,1 0-1,0-3 1,-2 1-1,2-2-1,0 3 2,2-3-1,-1 5 1,0-7 0,-1 4 0,1-4 0,0 1 1,2 2 1,-1-4-1,1 2-1,0-3 1,1 3 0,-1-8 0,1 5-1,1-5 1,1 3-1,-2-5-1,1 2 0,2 1 0,-1-4 0,8 7 0,-7-8-2,6 4 2,-7-4 0,6 6 2,-7-6 0,4-1 0,-5 2 1,-3 0-1,-1-3 0,0 2 0,2 0 0,-2 1-1,0-3 1,-2-1-1,2 1 0,0 0 1,0-1-1,0-2 0,0 4 0,0-3 1,4 1-1,0-2-1,1 1 1,-1-1-1,1 1 0,-1-3-1,4 2 0,-3-2-2,0 0 0,2-1-1,-1 2-1,3-4 0,-1 4-1,2 5 0,1-6 1,2 6 0,1-6 2,-1 4-1,4-5 3,-2 7-1,6-10 3,-4 1-1,3-2 1,-1 0 0,2 1 0,1-1 0,1 1 0,-4-1 0,5 0 0,-2 0 0,4 2 0,-5-2 0,4-1 0,-3 0 0,6-1 1,2-2-1,-1 1 1,3-1 1,-1-1 0,4-1-1,-4 0 3,5-1-1,-4 0-1,1-1 2,-4 0-1,0 0 0,2 0-1,-2 0 0,-2 0 1,4 0-2,-3 0 0,-2 0-1,4 0 1,-1 0 0,3 0-1,3-1 1,1 1-1,5-1 1,-1-1-1,5 0 2,0 2-2,4-1 0,0-1 0,-2 1 1,5-1-1,-5 0 0,9-2 1,0 1-1,-2 0 1,2-1-1,-1 0 1,3 0 0,-2-2 2,3 2-1,-3 1 0,-3 1 0,2-2 1,-3 1-1,7-1 0,0 3-1,-2-1 2,3 0-3,-2 2 1,1 0 0,-2 0-1,4 0 1,-8 0-1,-2 3 0,3-1 1,-6 3-1,5-4 0,1 4 0,-1-3 0,0 1 1,0 2-1,6 0 0,-5-1 1,4 1-1,-5 3 0,-5-2 0,2 0 1,-7 1-1,3-1 0,-3-1 0,-5-1 0,2 0 0,-10-1 0,4 0 0,-8-3 0,2 0 1,-10 0-1,-1 0 0,-2-6 2,-3-2-2,0-3 0,-1-1 1,0-5 0,-2-3 0,0-6 0,3-2 0,-2-5 0,4-5-1,0 4 0,2-5 0,1 4 0,0-2 0,2 2 0,0 1-1,-1 1 1,-4 4 0,4-6 0,-6 2 0,2-5 0,-1 0 0,0-4 0,-1-5 1,1-3 0,1-6-1,0 0 0,-1-3 0,2-1 0,-3 0 0,1-4 0,-2 2-2,-2 3 1,-1 3 0,-3-3-1,0-1 2,-3 2 0,-1 1 0,-1 3 1,0-1 0,0 1 1,0 0-1,-3 2 1,0-1 1,-1-2-1,-2 2-1,0-1-1,0-2 1,-3 4-1,1 0 1,-6 3-1,2 3 1,-5 0-1,1 7 1,-4 0 0,1 8 2,-4-4-2,1 6 1,-1-1-1,0 3 1,0 0 0,-1 2-1,0 2 0,-1 3 1,0 0-2,-2 4 0,0 1 0,-3 0 0,0 3-2,-8 0 2,7 0-1,-4-5 1,2 7 0,-2-4 0,6 5 0,-4-4 1,5 3-1,2-1 0,-4 4 0,4 2 0,-5-1 0,1 3 0,-3-1 0,0 0 0,-3 1 0,0 1 2,-1 1-2,-5 0 0,0 1 0,-3 0 0,1 0 1,-5 0 0,0 0 0,-3 2 0,-2 3 0,-2-3 0,-1 4 0,4 0 0,-5 2-8,-2 8-26,3-1-32,4 1-3</inkml:trace>
  <inkml:trace contextRef="#ctx0" brushRef="#br0" timeOffset="1880.1">11893 13528 1,'-5'-9'11,"5"9"1,0 0 1,0 0 0,0 0-2,0 0-4,0 0-2,0 0-4,0 0 0,0 0-2,0 0 1,0 0-1,0 0 1,0 0-3,8 0 6,-8 0-3,9 1 0,-9-1 0,14 7 0,-14-7 0,13 7 1,-13-7-1,13 11 0,-13-11 0,12 11 1,-3-3-1,-9-8 0,15 14 1,-15-14-1,17 16 0,-17-16 2,16 16-2,-8-2 0,-1-6 0,1 5-2,-8-13 2,12 17-1,-12-17 2,10 12 1,-10-12 2,9 3 3,-9-3 3,0 0 3,11 0-1,-11 0 0,9-11 0,3-3 0,-4 2-1,5-5-3,-3 2-3,5-5 0,-2 2-2,6-6 2,-3 2-3,1 2 2,5-6-2,2 3 0,2-7 0,4 0 1,2-3-1,1 0 0,4-3 1,-1-1-1,8-1-1,-6 2 0,5 3 1,-4 1-1,2 1 0,-2 1 1,-4 5-1,-1 2 0,-10 8 0,0-3 0,-7 9-3,-3-3-10,-14 12-21,13 0-30,-13 0-1</inkml:trace>
  <inkml:trace contextRef="#ctx0" brushRef="#br0" timeOffset="12553.71">1252 14373 5,'0'0'9,"8"-7"2,-8 7 4,11-13 1,-7-1 1,1 6-2,1-8-2,-2 6-1,0-4-4,2 4-2,6-2-3,-12 12-2,10-14-1,-10 14 0,20-9-3,-20 9 2,19-4-1,-19 4 0,13 0-1,-13 0 1,23 3-1,-23-3 2,13 11 0,-8-1 0,2 6 0,0-1 0,-3 5 2,0-1-1,-1 5 0,-1-3 1,1 10-1,-2-6 2,0 2 1,-1-1-2,0 1 0,0 1 0,0-4 0,-1 1-1,1-4 2,0-2-2,0-5 1,0-2 0,0-12 1,0 14 2,0-14 1,0 0 0,0 0 1,0 0 0,0 0 0,0 0 0,0 0-3,-1-8 0,1 8-2,0-14-2,0 14-1,5-12 0,-5 12 1,15-12-1,-15 12-1,17-6 2,-7 1-1,1 4 2,1 0 0,-1 0 0,1 0 1,0 1 0,-1 0 0,-1-1 0,0-1 2,-2 2-1,-8 0 0,15-2 1,-15 2 0,11-5-2,-11 5-4,0 0-11,0 0-18,5-12-26</inkml:trace>
  <inkml:trace contextRef="#ctx0" brushRef="#br0" timeOffset="12878.73">1410 14561 79,'0'0'5,"0"0"2,0 0 2,0 0 3,0 0 0,0 0 2,0-6 0,0 6 0,0 0-5,12-13-2,-12 13-2,17-15-2,-7 7-6,3-1-16,1 6-28,2-6-14</inkml:trace>
  <inkml:trace contextRef="#ctx0" brushRef="#br0" timeOffset="13098.74">1804 14433 89,'0'0'2,"0"0"0,16-9-1,-16 9 0,19-10-4,-6 5-11,3-7-23</inkml:trace>
  <inkml:trace contextRef="#ctx0" brushRef="#br0" timeOffset="13509.77">2273 14132 82,'0'0'3,"0"0"1,0 0 0,-14 0 1,14 0 1,-10 1-2,10-1 1,-17 7-1,17-7-3,-14 13-1,6-1 0,2-1-3,2 4 3,2-3-1,2 5 1,0-4 1,5 1 1,2 5-1,4-9 1,-1 3 2,4-10 0,-1-1 1,2-2 1,-3-3-1,3-5-2,-1-8 0,-1-2-2,-5-3-4,0-1-2,-4 1-5,-2-5-4,-2 0-6,-6-5-3,-1 0 1,-5-3-1,0 0 3,-2 0 9</inkml:trace>
  <inkml:trace contextRef="#ctx0" brushRef="#br0" timeOffset="13731.78">2246 13857 9,'-13'-19'19,"4"5"1,3 3-1,6 11-5,-12-10-3,12 10-5,0 0-3,0 4-3,0 8-2,6 1 0,2 5-2,0 6 4,3 1 0,1 3 2,1 2 0,0 1 1,1-3 2,-1 1-2,-2-3 1,3-1 1,-2-4-2,-1 0 1,-1-5-1,1 1-2,-3-7-6,-1 1-19,7 2-24</inkml:trace>
  <inkml:trace contextRef="#ctx0" brushRef="#br0" timeOffset="13955.79">2459 14133 78,'0'0'2,"0"0"0,0 0 2,1 8-1,-1-8 2,7 13-1,-7-13-1,10 12-4,-10-12-11,14 10-14,-5-6-13</inkml:trace>
  <inkml:trace contextRef="#ctx0" brushRef="#br0" timeOffset="14069.8">2430 13934 85,'0'0'0,"0"0"-6,0 0-11,0 0-5,0 0-8</inkml:trace>
  <inkml:trace contextRef="#ctx0" brushRef="#br0" timeOffset="14447.82">2529 13962 155,'0'0'4,"0"0"-1,0 0 2,0 0-1,0 0-1,0 0-1,0 0 1,0 0-1,-7 9-3,7-9-2,-4 19 0,3-7 1,1 1-1,2-1 1,4 0 2,0-1-1,3 1 1,1-3 0,4 4 0,4-5 0,-4 2 0,6-1 1,-8 0-1,9-1 1,-10-1-1,6 0 3,-17-7-1,12 13 1,-12-13 1,3 11-2,-3-11-1,0 0-2,-8 11-8,8-11-7,-13 2-16,13-2-19</inkml:trace>
  <inkml:trace contextRef="#ctx0" brushRef="#br0" timeOffset="14732.84">2653 13850 49,'0'0'1,"0"0"-1,0 0 3,0 0 0,2 9 2,-2-9 1,9 18 1,0-6 3,-1 2-1,0 3 2,1 1-3,1-1 0,-2 1-1,1-1-1,0 3-1,0-3-3,-1 0-5,1-2-10,-3-3-20,2 5-20</inkml:trace>
  <inkml:trace contextRef="#ctx0" brushRef="#br0" timeOffset="15325.87">2711 14027 128,'0'0'3,"0"0"0,0 0 1,2-12 1,-2 12 0,11-13 1,-2 7 0,1-2 0,2 1-3,2-1 0,2 1-1,1 1-2,1 1 0,-1 2 0,1 2-1,0 1 1,0 0-1,-2 3 0,-1 3 1,-2 3-2,-3 0 2,-1 3-1,-3-3 1,-4 2 1,1 0 1,-3-2-1,0-9 1,-2 14 3,2-14-2,0 0 3,-11 9-2,11-9 2,-10-1 0,10 1-1,-12-14 0,7 4-2,1-3 1,1-4-2,0 2 0,3-2-2,0-2 1,0 0-2,1 3 0,2 0-1,2 1 0,2 5-2,0-1 1,-7 11-1,16-11 1,-8 11 0,-8 0 0,18 8 1,-9 4 1,-1-2 0,1 2 1,-1 2 0,-1-3 0,0 0 1,1-1 0,-8-10 0,13 14 2,-13-14-1,14 4 0,-14-4 0,14 0-3,-14 0-10,17-9-17,-12-7-28,7 7-7</inkml:trace>
  <inkml:trace contextRef="#ctx0" brushRef="#br0" timeOffset="15497.88">2962 13616 164,'0'0'3,"0"0"2,-1 7-1,1-7-3,0 0-19,0 11-37,0-11-2</inkml:trace>
  <inkml:trace contextRef="#ctx0" brushRef="#br0" timeOffset="16813.96">1739 15146 87,'0'0'2,"0"0"3,0 0-1,0 0-2,0 0-1,0 0 2,0 0-2,0 0 0,0 10-2,4 1-3,-1-1 2,3 4 0,1 4 2,3 1-2,-3 0 2,5 1 2,-3 2-2,-1 0 0,0 1 1,2 0-1,-4-2 1,2 1-1,-1-3 1,1 1-1,-3-5 1,4 0 2,-3-4-2,3 0 1,-9-11 1,15 13 1,-15-13 2,15 3 0,-15-3 2,18-1-1,-2-6 0,-5-2 0,5 0-1,-5-3-2,4-1-5,-5-1-8,3 3-10,-9-9-32,0 9-6</inkml:trace>
  <inkml:trace contextRef="#ctx0" brushRef="#br0" timeOffset="17061.97">1796 15406 59,'0'0'1,"0"0"1,0-11 0,0 11 2,1-9-2,-1 9 2,11-14-2,0 4-2,-2 4-10,0-6-26</inkml:trace>
  <inkml:trace contextRef="#ctx0" brushRef="#br0" timeOffset="17261.98">2029 15288 84,'0'0'0,"0"0"1,0 0-2,11-7-1,-11 7-7,23-8-19,-14 2-17</inkml:trace>
  <inkml:trace contextRef="#ctx0" brushRef="#br0" timeOffset="18092.03">2457 15059 9,'0'0'2,"0"0"1,-13 0 2,13 0 0,-10 0 0,10 0-2,-13 7 2,13-7-1,-8 17-3,4-8-1,3 4-1,1-1 0,0 6-1,3 0 2,3-3 0,2 1 2,0-2-1,2 0 2,2-4 1,0-3 2,-2-3 1,3-4 2,-6 0 1,4-5 2,-5-6 0,1-3-2,-3-2 0,-2-5-2,-1-3-1,-1-3-3,1-2-1,-7-1-2,0-8 0,-3 4-1,-2-3-1,0 4 0,-1-1 1,-1 6-2,1-1 1,0 8-1,1 7 2,2 2 0,9 12-1,-13-13-3,13 13-1,0 0-1,0 0 0,0 0 0,0 11-1,1 3 0,5 0 3,3 6 3,0-1 0,2 7 0,0 4 1,4-3 0,-3 4 1,5-4 0,-3 4 0,4-9 1,-2 6 0,4-12 0,4-2 3,-3-3-1,4-5 0,-4-3 2,4-3 1,-6 0 0,4-4 2,-9-6 0,0 1-1,-2-5 0,-4-4-1,0-1-1,-4-3-3,-2-1 1,-2-5-3,0 5 0,-1 0 1,-3 6 0,0-2-1,-1 9-1,4 2 0,1 8-1,0 0 1,-5 4 0,5 6-2,-2 1 0,6 10 1,0-5 0,3 5 1,2-6 1,2 6 0,-2-9 0,3 3-3,0-8-8,-1 2-18,-11-9-25,20-1-5</inkml:trace>
  <inkml:trace contextRef="#ctx0" brushRef="#br0" timeOffset="18696.06">2863 14688 136,'0'0'2,"0"0"0,0 0 1,0 0-3,0 0 0,-8 0-2,8 0 2,-9 8-1,9-8-2,-6 19-2,6-10 1,0 5 2,0-1 0,4 1-1,4-3 2,1 1 1,4-3 0,3-1 1,-2-3 2,4 1 0,0-1 2,2 0 0,0-2-2,2 3 3,-6-1-2,2 1 0,-5 0 1,-3 2 0,-10-8-1,14 15 1,-14-15 1,-1 20-1,-4-6 0,-3-6 1,0 6-2,-1-9 1,9-5-2,-13 5-1,13-5 0,-9-8-1,5-10 0,3 1-2,1-4 1,0 0-1,0-3-1,1 0 2,3 2-1,0-4 1,0 4-1,2-1 1,0 3-1,0-1 0,-1 5-1,3 2-1,0 5 2,-8 9-1,14-12 1,-5 12 1,-9 0-1,18 8 1,-9 3 0,6 2 1,-4 1 0,5 6 0,-4-3 0,5 5-1,1-3 0,-6 4-4,4-6-10,-6 1-10,3 0-13,-9-3-4</inkml:trace>
  <inkml:trace contextRef="#ctx0" brushRef="#br0" timeOffset="18925.08">3207 14713 115,'0'0'5,"0"0"2,-7-15 3,7 7 0,5-5 4,8-2 2,3-3 3,3-4 2,12 1-2,-3-4-1,9 2-3,-5-4-1,7 2-3,-6 2-1,0-1-4,-2 5-5,-6 4-12,-1 4-29,3 5-32,-10 6-3</inkml:trace>
  <inkml:trace contextRef="#ctx0" brushRef="#br0" timeOffset="20117.15">1669 15475 29,'0'0'2,"0"0"2,0 0 2,0 0 1,-2-8 1,2 8 3,0 0 1,0 0 3,3-9 1,-3 9-1,14-9-1,-4 2 0,2 2 0,3-5-1,-2 3-3,2-1-2,0 1-2,0-1-15,0 5-48,0-1-5</inkml:trace>
  <inkml:trace contextRef="#ctx0" brushRef="#br0" timeOffset="21285.21">2221 16482 36,'0'0'1,"0"0"2,0 0-1,-9 5 0,9-5 3,-12 0 2,12 0 0,-17 0 3,7-6-3,2-2 0,0-1 0,-1-4 0,4-2-1,2-2-3,2-1-2,1-2-1,2 2-1,5 0-1,3 3 1,1 0-1,5 5-2,0 0 2,2 6 0,0 3-1,1 1 2,1 4-1,-2 7 0,3 4 1,-4 6 1,4 3-1,-4 0 2,3 5-1,-2-4 1,3 2 2,-4-4-2,4-4 1,-5-2 1,5-6-1,-2 0 2,1-6-2,4-4-3,-6-1-9,5 0-9,-11-7-12,8 0-14</inkml:trace>
  <inkml:trace contextRef="#ctx0" brushRef="#br0" timeOffset="21547.23">2505 16319 99,'0'0'0,"0"0"-1,0 0 2,-5 4 0,2 5 4,3 5 0,0 2-1,4 4 2,2 9 2,0 0 1,0 3-2,2 3-3,-3-3 1,2 4 0,-2-5-3,1 1 0,-3-9 1,2 2-4,-1-7-4,0-3-10,-3-5-14,-1-10-22</inkml:trace>
  <inkml:trace contextRef="#ctx0" brushRef="#br0" timeOffset="21986.25">2459 16045 36,'0'0'0,"0"0"0,0 0 0,0 0 1,0 0-1,0 0 1,7-4-1,3 4 2,0 3-1,3 3-1,-2 2 1,2 3 0,-4 1-1,5 3 1,-7 2-1,0 1 1,-2-1 1,-3 3-1,1 2 2,-1-6 1,-1 1 2,-1-7 1,1 3 5,-1-13 5,3 13 4,-3-13-3,7-9 1,-7 9 1,16-23-1,-11 13-2,10-6-4,-6 3-5,8-6-3,-5 7 0,3 3-3,-1 1-9,-3 1-10,1 0-21,3 7-24</inkml:trace>
  <inkml:trace contextRef="#ctx0" brushRef="#br0" timeOffset="22199.26">2922 16323 132,'0'0'4,"0"0"1,0 0 2,0 0 0,3-8 2,-3 8-2,8-10-1,-8 10-2,15-15-16,-5 10-21,4-3-27</inkml:trace>
  <inkml:trace contextRef="#ctx0" brushRef="#br0" timeOffset="23709.35">3278 16070 128,'0'0'2,"0"0"-2,0 0 1,-11 0-1,-1 0-1,12 0 1,-22 9 0,14 0 0,-6 3-3,8 3 2,-4-1 0,7 2 0,3 1 1,0 2 1,14 2-1,-5-5 0,6 4 1,-2-7 0,5 4 2,-3-10 0,4 4 1,-8-11 2,0 0 1,-1-4 1,-1-7 0,-4-3 0,1-7 0,-4 0-1,-2-6 0,0-2-3,-3-1 0,-6-4-3,-2 0 1,-2 2-1,-9 0-1,5-2 1,-6 3-1,3-2 0,-4 7 0,6-2 0,-2 9 2,7 0-2,3 5 0,0 3-2,10 11 0,-12-13-2,12 13-1,0 0-1,0 0 1,-7 6-1,7 7 0,3 3 0,4 4 2,1 3 1,0 2 2,5 4 0,-4-3 0,7 4 0,5-6 1,-5 2 0,9-3 0,-7-1 1,6-5-1,-4 2 1,6-5 0,-7 2 0,1-5 2,-1-2-1,-1-3 0,0-1 3,-3-3 0,-3-2 0,2 0 1,-4-6 1,-2-2 0,-1-4-2,-1 0 1,-4-7-2,-2 4-1,0-4-2,2 3-1,-2-3 0,-2 6 0,0 0 0,-1 2-1,3 11-1,-5-10-2,5 10 2,0 0-1,0 0-1,0 7 2,0-7-1,10 16-1,-2-4 3,2-2 0,-1 3 1,1-4 0,2 1 0,-2-3 0,1 0 1,-2-3-1,0-1 1,-9-3 0,17-1 0,-17 1 2,15-17-2,-10 5 0,0-5 0,-3-5-1,2 0-1,-1-2-1,-3-5 1,0 7-2,-5-2 2,0 4 0,-1 4-1,1 3-1,5 13 1,-13-10 0,13 10-2,-9 2 1,9-2-2,-3 18 0,3-7 1,-1 2 1,8 3 0,3-2 2,2 0 1,-1 0 1,7 1 0,-2-2 2,3 3-1,-1-2-1,3 0 2,-7-1-1,2 2 0,-6-4-1,-1 0 3,-6-1-2,-1-2 2,-2-8 0,-3 12 1,3-12-2,-12 1 1,12-1-2,-19-6-1,12-7-2,-4-2-1,4-4-4,1-9 0,1 2 0,0-9 1,4 5 0,0-6 2,1 3 0,0 3 2,1 2 2,3 5 0,1 4 2,-1 2-2,0 6 0,-4 11 0,10-9-1,-10 9 1,13 3-1,-2 9 0,0 2 0,3 6 1,1 1 1,4 3-1,4 1-1,-1 0 1,3-2-1,-7 1 0,4-4-1,-6-2-5,3-4-6,-10 0-3,-1-5-1,-8-9-4,4 10-3,-4-10 2,0 0 2,-9-11 5,2-1 8,1-4 8,-1-2 4,3-3 7,2-1 6,2-6 1,4 3 3,6-1 0,8 0-2,-1-1-1,6 1-5,5 1-2,0 1-13,0-2-34,2 10-22</inkml:trace>
  <inkml:trace contextRef="#ctx0" brushRef="#br0" timeOffset="24319.39">2968 17238 80,'0'0'0,"0"0"-2,0 0 2,0 0 0,0 9 0,4 1 0,4 0 0,1 7 1,4 2 0,0 1 1,1-1 0,2 4-1,-2-4 1,1 1-2,-5-3-1,1-4-5,-4 0-7,-1-4-5,1 0-7</inkml:trace>
  <inkml:trace contextRef="#ctx0" brushRef="#br0" timeOffset="24547.4">2952 17161 106,'0'0'4,"0"0"0,0 0 3,7-13 2,-7 13-1,13-11 0,-2 4 1,-3 0 1,5 2-4,-3-1-3,2 4-2,2 0-4,0 2-8,-2 0-7,1 0-8,0 8-10,-4-1-10</inkml:trace>
  <inkml:trace contextRef="#ctx0" brushRef="#br0" timeOffset="24750.41">3102 17306 106,'0'0'5,"0"0"3,0 0 3,0 0 2,-3-6 1,3 6 0,0 0-1,7-16 1,-7 16-4,13-9-4,-13 9-4,16-10-5,-16 10-14,18-12-25,-1 6-20</inkml:trace>
  <inkml:trace contextRef="#ctx0" brushRef="#br0" timeOffset="24927.42">3329 17273 73,'0'0'0,"0"0"0,0 0 0,15-13-10,-5 10-11,1-7-20</inkml:trace>
  <inkml:trace contextRef="#ctx0" brushRef="#br0" timeOffset="25732.47">3675 17029 108,'0'0'2,"0"0"0,0 0 0,0 0 1,0 0-2,-12 0 0,12 0 0,-10 7 0,10-7-2,-10 20-1,6-8-1,2 2 0,2 1 1,0 0 0,3 0 1,2-1 0,3-1 0,-1-3 2,3-2 0,-10-8 2,18 8 2,-18-8 4,14-1 0,-14 1 1,10-17 0,-7 1-1,-3-3 0,0 0-1,0-7-4,-5-2-1,-3-1-2,2-3 0,-4-2 0,1-1-1,-5 3 0,4 1 0,-3 3-1,3 6 2,-1 5-1,2-1 0,9 18-1,-15-11-1,15 11-1,0 0 1,0 0-2,-6 9 1,6 4-2,3 7 3,5-2 0,1 9-1,2-3 3,-1 4 0,6-1 0,-3 1 0,3-6 2,-1-2-1,3-1 0,-4-5 1,4-4 1,-4 1-1,4-5 1,-5-4 2,3-1 0,-2-1 0,1-5 2,3-3 1,-6-1-1,5-1 1,-8-6 0,5 4-2,-11-4 0,7 0-2,-10 2 0,0 1 0,2 0-2,-5 2 0,3 11 0,-10-15-3,10 15 0,0 0-1,0 0-1,0 0 0,0 0 0,1 8 0,9 0 0,-2 2 2,3-2 1,1 3 0,-1-3-2,2-2 1,0-2-5,-3-1-10,5-3-7,-3 0-8,-3-8-4,2-3-4,-4-8 1</inkml:trace>
  <inkml:trace contextRef="#ctx0" brushRef="#br0" timeOffset="26275.5">4012 16632 79,'0'0'3,"0"0"1,-8-5 1,8 5-1,-13 0 1,4 0 2,1 3-2,-2 1 1,10-4-4,-12 16 1,10-6-2,2-1 0,1-1 0,4 3 0,8-3 0,1 4 2,4-2 0,1-1 2,2 0 0,1 0-1,2 2 1,0-1 0,-3 0-2,-4 3 2,1-1-4,-6 1 3,-2 4-1,-6-2 0,-1 5 1,-3-2-3,-3 2-1,-4-4-1,-3 2 2,1-6-3,-1-4-3,-2-2-1,0-6 1,2 0-2,1-10 1,1-5-1,3-11 0,1 2 0,2-8 1,2 0 1,0-2 3,6 1 2,1 3 3,3 3 2,1 7 3,1 0 3,2 6-1,-3 1 2,1 5-1,3 2 0,0 6-2,1 0-1,-2 2-1,7 7-3,-3 0 0,4 5-1,-4-1-1,3 3-1,-7-2-4,4 3-4,-7-4-5,0 3-8,-4-1-13,-4-3-20,3 7-11</inkml:trace>
  <inkml:trace contextRef="#ctx0" brushRef="#br0" timeOffset="26410.51">4320 16639 106,'0'0'4,"0"0"-1,19-17 2,-10 6-5,8-10-31,4 1-18</inkml:trace>
  <inkml:trace contextRef="#ctx0" brushRef="#br0" timeOffset="27837.59">3366 13534 45,'0'0'2,"0"0"-1,0 0 1,0 0-1,0 0 1,5-10 0,-5 10-1,17-13 0,-3 2-1,2 6 0,4-3 2,5 0-2,-1 2 0,5 3 1,-2 1 0,3 2 1,1 0-1,-1 5 2,1 4 0,-4 4 0,2 4-1,-6-2 1,3 11-1,-7 7 0,-1-2 1,-2 9-1,0-1-1,4 9 2,-6-1-1,6 8 2,-7-3-2,8 2 4,-6 1-1,7-3 0,-5 6 0,1 2 0,4-7 0,0 2-1,2-4 1,2 1-1,-1-9-1,2 4-2,2-13 2,-2-4-1,3-5 1,-5-5 0,3-5-1,-5-4 2,1-4-1,-5-4 1,-2-2 0,-6-1 1,-2 0 1,-9 0-2,9-9-2,-9 9 0,1-13-2,-1 13-4,-8-13-2,8 13 1,-17-2-2,6 2 0,1 10 1,0 3 1,-1 5 2,2 4 0,0 6 2,2-1 1,1 9 0,2-3 0,4 9-1,1 4 1,6 0 0,4 5 0,1 0 0,4 5 1,3-3-1,1 8 0,4-5 1,0-3-1,5 5 0,4-7 0,-2 6 2,5 2-2,-4-3 0,8 3 1,-8-1-1,7 2 1,-10-5 0,0 6-1,-1-6 0,-2-4 1,0 1-1,-5-3 3,1 3-2,-5-1 1,1-4 0,-6 2 1,1-5-1,-2 2 2,-3-8-1,-2 3-1,-1-9 2,-3-1-1,-3-6 0,0 0 0,-5-3-1,-1-5 2,0 0-3,-1-4-5,-4-2-8,3-2-22,-9-5-27</inkml:trace>
  <inkml:trace contextRef="#ctx0" brushRef="#br0" timeOffset="28875.65">4858 15016 0,'0'0'1,"0"0"1,0 0-1,-6-11 0,6 11 1,-2-14 1,-2 5 0,2-9 1,1 3-1,1-5 1,1 1 0,-1-6 0,2 5 2,2-6 1,-1 1 2,4 4 0,-1-2 2,1 2 1,3-1 0,-1 4 1,3-3-3,2 4 0,0-1-3,3 3-1,3 0-3,-1 4 0,5 0-1,-3 1-1,2 3-1,6 1 1,-3 3-1,4 3 0,-4 0 0,6 1-1,-2 6 1,6 1 0,-4 4 0,1 5 0,0 1 0,2 1 0,0 8 0,-2 0 1,2 4 0,-5 3-1,8 6 2,-8 7-1,6-1-1,-4 4 1,6 1-1,1 4 1,-4-6-1,3 5 1,-8-3 0,8-6 2,-8 7 0,6-10 1,-9 6 0,-2-7 2,-1 6 0,0 1 0,-1-3-2,-3 2 1,3-4-2,-4 1 0,0-5 0,-3 0-2,1-9 2,-4-3 1,2-3 0,-6-5 1,3-1 1,-3-3 0,-1-3 0,-2-2 0,-6-10-2,11 15 0,-11-15-1,6 9-1,-6-9-3,0 0-6,5 8-14,-5-8-19,-4 9-27</inkml:trace>
  <inkml:trace contextRef="#ctx0" brushRef="#br0" timeOffset="29259.67">6176 16073 75,'0'0'1,"0"0"1,0 0 0,4 4 3,-4-4 2,10 10 1,-1-3 4,-9-7-1,16 11-1,-8-7 0,3 3-1,-3-1-2,5 0-2,-5-1-5,1-2-6,-9-3-8,17 0-6,-17 0-7,18-6 0,-18 6 2,15-17 3,-8 4 3,2-5 15,-4 3 4,0-2 12,-4 5 16,2-1 5,-2 3-1,-1 10-3,0 0-1,0 0-4,0 0-7,0 14-20,0 7-35,0-1-26</inkml:trace>
  <inkml:trace contextRef="#ctx0" brushRef="#br0" timeOffset="30007.71">6858 16411 41,'0'0'2,"0"0"3,0 0 2,5 7 2,1 1 1,-3 4 2,3 5 0,1 4 2,1 0-3,-2 2-2,4 5-3,-2 0 0,2-2-3,-3-2 0,4 1-1,-6-8-4,2 4-5,-3-6-10,-2-4-21,8 3-16</inkml:trace>
  <inkml:trace contextRef="#ctx0" brushRef="#br0" timeOffset="30334.73">6732 16545 120,'0'0'6,"0"0"5,9-9 3,-9 9 2,19-16 3,-5 5 0,4-4 2,2-3 0,6-3-4,-2 2-5,5-2-2,-4 1-3,5 1-2,0 4-2,-5 0-3,-1 6-6,-2 2-9,-2 3-11,-9 4-20,7 5-26</inkml:trace>
  <inkml:trace contextRef="#ctx0" brushRef="#br0" timeOffset="30732.75">7224 16570 4,'0'0'8,"0"0"4,0 0 4,0 0 0,0 0 1,11-7-1,-11 7 3,6-12-7,-6 12-2,3-15-4,-3 5-5,0 1 1,0 0-1,0-1-1,0 10 0,-8-15 0,8 15-1,-11-7 1,11 7 0,-13 5 0,8 3 1,1 5-1,-1 2 1,3 2 1,2 4-2,0 1 1,1-2 1,5 1-2,0-3 0,7-1-2,-2-5-4,2 0-9,3-3-21,-2-5-17</inkml:trace>
  <inkml:trace contextRef="#ctx0" brushRef="#br0" timeOffset="31129.78">7479 16365 91,'0'0'3,"0"0"2,-10 0 2,10 0 0,-9 0 1,9 0 1,-15 10-1,9-2 1,0 4-3,-2 0-1,3 2-3,4 1 0,0-1 1,1 0-1,2 1-1,5-3 2,2 0-1,2-3 0,3 1 2,1-2-2,-1-1-1,1-1 1,-2-2 0,1 3-1,-5-2 0,2 1 1,-11-6-1,9 14 2,-9-14-1,0 16 0,-1-5-1,-6 2 2,-2-5-3,-1 4-3,0-5-4,-2 1-5,3-2-13,0-6-25,9 0-13</inkml:trace>
  <inkml:trace contextRef="#ctx0" brushRef="#br0" timeOffset="31419.79">7632 16161 89,'0'0'3,"0"0"3,-6-9 2,6 9 1,0 0 4,0 12 2,0 4-1,8 2 1,8 8-1,-5 1-4,7 7-2,-7-5-1,8 7-4,-9-6-1,7-3-3,-7 2-5,-3-3-7,2-4-14,0 3-24,-3-9-13</inkml:trace>
  <inkml:trace contextRef="#ctx0" brushRef="#br0" timeOffset="31809.81">7624 16491 75,'0'0'3,"0"0"0,12 0 3,-1 0 1,0-3 4,3-1-1,-1 0 2,5-4 0,-4 0 0,10-4-2,-6 1-3,2-1 0,1-3-2,3 2-2,-3 0 0,3-2-1,-3 4-1,-3 3 0,-3 1-1,-1 4 0,-2 0 1,-12 3 2,13 4-2,-10 5 1,-2 2 0,1 1 2,-1 5-2,1-2 0,0 2 0,0-2 0,2-1-1,1-4-1,3 1 0,1-5 0,3 0-6,-1-6-11,2 0-21,4-6-24</inkml:trace>
  <inkml:trace contextRef="#ctx0" brushRef="#br0" timeOffset="31960.82">7966 16222 154,'0'0'-1,"-2"-12"-2,2 12-8,0-13-13,0 13-23,-1-13-9</inkml:trace>
  <inkml:trace contextRef="#ctx0" brushRef="#br0" timeOffset="32575.86">8130 16360 41,'0'0'3,"0"0"3,0 0 5,1-12 1,-1 12 2,0-12-1,0 2 2,0-1 0,-1-2-5,1 2-2,0 0-4,3 0-3,3 0-1,-6 11 0,16-14 0,-16 14 1,18-6 0,-18 6 1,20 0 0,-11 2-1,1 5 1,2 3 0,-2 1-1,-2 0 0,1 2 0,-4 1 0,2 0 0,-5 0 1,1-1 0,-1-2 1,-2-2 1,0-9 2,0 13 2,0-13 1,0 0 0,0 0 1,0 0-2,3-10-1,-3-1 0,6-2-2,-2-2-1,4-4-3,-1-1-1,3-1 0,-4 1-1,5-5 0,-4 8-2,5-4 1,-6 9 0,0-3 0,-6 15 0,18-14 1,-7 14 0,-1 0-1,3 8 2,-1 7 2,0-3-2,0 6-2,-2-3-3,1 2-5,-1-3-7,-1 4-8,1-10-15,4 0-18</inkml:trace>
  <inkml:trace contextRef="#ctx0" brushRef="#br0" timeOffset="33166.89">8692 16034 204,'0'0'3,"0"0"1,-7-5 0,7 5 2,-16 0-2,6 0 1,-1 3 0,-5 3 0,3 3-4,1 5 0,3-2-1,1 4-1,3 1 0,2-1-2,3-2 2,3 2 0,3 1 1,1-5-1,1 1 1,3-11-1,-2-1 0,1-1 1,0-7-1,-4-4 0,2-7 1,1 0 0,0-2 0,-3 4 1,-1-3 0,-1 1 0,-2 4 0,-1 2 0,1 1 0,-1 3-2,-1 8 0,0 0-1,0 0 1,0 0-1,5 6-1,-2 7 1,0 1 0,1 8 1,2 0 1,1 9-1,1 2 1,1 2 0,1 4 0,2-1-1,-3 7 1,4-5 0,-4 5-2,3-8 1,-4 0 1,2-2-1,-6-6 2,1-2 0,-2-7 3,-2-2 1,0-6 4,-1-12 0,0 15 1,0-15 0,-8 0-1,2-8 0,-2-7-2,0-2-6,2-6-6,0-7-17,3 1-43,1-11-6</inkml:trace>
  <inkml:trace contextRef="#ctx0" brushRef="#br0" timeOffset="34296.96">9442 15938 55,'0'0'2,"0"0"2,0 0-1,-1 11 2,1-11 0,-6 14 2,6-4 0,-2 0 3,1 2-2,1-2-2,0 3 1,2-4-1,5 3 0,-7-12 0,19 14 0,-10-11 1,5 0-2,-4-3 2,2-1-1,-1-4 1,-1-3-1,-2-1-1,-2-4-2,-3 2 0,-3-2-1,0 0-1,-3 2 0,-3-1-2,-5-2 1,1 5-3,-3 2 1,0 4 0,2-1-3,2 2 1,-1 2-2,10 0 0,-8 0 1,8 0 1,0 0-1,0 0 2,10 0 0,-10 0 2,19-9 1,-10-1-2,5 0 2,-5-1 0,7-1 0,1 1 0,-3 0 0,2 2 2,-6 4-2,6 2 1,-5 3 0,4 3 1,-8 6-1,0 9 0,3 6 0,-2 2 0,3 9 0,0 2 1,0 10-1,4 2 1,-1 3-1,1 3 0,0-5-1,1 3 2,-1-5-2,1 0 0,-1-10-2,-1-6 4,-3-7-1,-1-3 1,0-6 0,-3-5 4,-1-2 2,-6-9 4,8 7 0,-8-7 2,0 0-2,11-9 0,-10-2-1,1 0-1,-1-4-3,1-4-4,0 0-1,-2-4-2,0 3-2,0-3 0,-4 3 0,-1 2-1,-3 2-1,0 0 0,-1 3 2,-3 3 1,1 1 1,2 4 1,-1-1 1,10 6 2,-11-12-1,11 12-1,-5-11 1,5 1-1,2 2 1,4-8-1,2 6-1,3-3 0,1 0 0,2-1 0,1 5-6,1-5-20,-8 3-42,7 4-3</inkml:trace>
  <inkml:trace contextRef="#ctx0" brushRef="#br0" timeOffset="34983">10422 15692 0,'0'0'7,"10"-7"3,-10 7 2,10-19 0,-2 7 1,1-5-1,-1-3-4,-2-5-1,2 4-2,1-5-3,-4 8-1,-1-3 1,0 5 0,-1 1-1,-3 15 2,4-14-2,-4 14 0,0 0 1,11 0 1,-11 0-1,9 14-1,-2-2 2,2 6 0,1 6 1,1-2 0,-1 9 1,3-3 1,-2 3 0,1-1 2,-3 4-2,-1-8 1,-2 1 2,-4-3 0,-2 0 1,0-3-2,-3-4 0,-7 0-2,1-4 0,-8 1 0,4-4-2,-4-2-2,4-3 1,-3-3-2,1 0-5,0-2-3,4-2-10,2-6-20,9 8-24</inkml:trace>
  <inkml:trace contextRef="#ctx0" brushRef="#br0" timeOffset="35284.01">10692 15447 44,'0'0'6,"0"0"5,5 11 4,-5-11 3,9 19 2,-6-6 2,5 10 0,-3 4 0,0-5-6,2 10-4,1-4-5,-3 5-1,1-7-5,0 5-4,1-9-12,-2 3-22,-5-9-25</inkml:trace>
  <inkml:trace contextRef="#ctx0" brushRef="#br0" timeOffset="35542.03">10682 15702 202,'0'0'0,"0"0"1,9-3-1,-9 3 0,16-8 1,-16 8-1,20-7 0,-11 2 0,2-1 1,-2 4-1,2-1 0,-11 3-3,17-5-8,-7 4-7,1-5-14,5 6-15,-16 0-12</inkml:trace>
  <inkml:trace contextRef="#ctx0" brushRef="#br0" timeOffset="36016.06">10903 15598 64,'0'0'4,"0"0"2,0 0 4,0 13 0,0-13 4,8 14-1,-8-14 4,12 19-1,-5-9-2,4-2-1,0-2-2,1-1 0,0-2-2,-1-3-1,2 0-1,3-4 0,-3-4-1,0-1-1,-2-2-1,0-3 0,-1 1 0,-5 0-2,1-4 0,-4 4 1,-2-2 0,0 15-1,0-18-1,0 18-1,-2-12 0,2 12 1,0 0-1,-1 12 0,1 3 0,0-1-1,3 8 1,1 1 0,-1 4 0,5 0 1,-1 5-2,1-2 1,2-3 0,-3 1 0,0-2 0,0-1 0,-1-1 0,-1-4 1,-2-3 0,-3 0 1,0-5-1,-7 1 2,-2-2-1,-3 0-1,-2-4-4,-1 0-5,-3-3-14,1-5-40,-1 1-9</inkml:trace>
  <inkml:trace contextRef="#ctx0" brushRef="#br0" timeOffset="36763.1">11334 15476 44,'0'0'6,"0"0"4,0 0 3,0 0-2,6 11 3,-6-11 3,3 11 2,-3-11 0,0 19-4,3 4-3,0-5-3,-1 11-1,3-4-1,-1 9-4,1-4 1,0 2-3,-1-4 1,-1-4-1,-2-4 0,0-1 0,-1-4 2,0-5 0,0-10-2,-2 11 1,2-11-1,-10-5 1,3-5-1,1-4-1,-1-6-1,0-1 1,-2-7-2,2-1 2,0-1-1,3-7 0,2 8 1,-1-3-1,3 3 1,0 2-1,5 7 0,3-3-1,3 9 1,1 5-1,3-1 1,-2 4 0,2 1 0,1 4 0,0 1 0,3 0 1,-8 3 1,5 4 0,-8 2 0,0 2 1,-8 0 2,0 1 0,-6 5 2,-8 0-2,0 0 2,-3 0-2,1-5 0,1 5-1,3-9-2,3 3-6,9-11-6,-12 6-6,12-6-9,0 0-16,0 0-21</inkml:trace>
  <inkml:trace contextRef="#ctx0" brushRef="#br0" timeOffset="37099.12">11532 15484 107,'0'0'3,"0"0"0,0 0 1,0 0 2,0 0-1,3 18 3,-3-18 0,9 15 2,-1-6 1,2-2-2,-1-4 1,5-3 0,-3 0-1,0-2 1,4-5-1,-5-5 1,0 1 0,-1-6-1,-2 4-2,-5-5 2,0 4-2,-2-4-1,-3 5-1,-3-1-2,-2 4-2,-1 2-1,-2 5-2,2 3 0,-2 0-2,1 8-4,0 1-2,1 4-8,2 1-10,1 2-17,6 4-21</inkml:trace>
  <inkml:trace contextRef="#ctx0" brushRef="#br0" timeOffset="37364.13">11739 15250 177,'0'0'2,"0"0"-2,0 0 0,0 0 1,0 0 1,7 12 0,-3-1 1,0 5-1,1 1-1,1 4 1,1 0 1,0 4-3,-1-4-6,0 1-7,0-1-12,-3-5-15,3 3-16</inkml:trace>
  <inkml:trace contextRef="#ctx0" brushRef="#br0" timeOffset="37883.16">11774 15364 66,'0'0'2,"0"0"0,11-1 3,-11 1 1,21-6 1,-10 1 2,7-1 1,-3-3 0,3-2-1,-1 1-2,-2-3 1,-3 0-2,-1-4-1,-2 2 0,-3 0 0,-1 1 1,-2-1 0,-2 2 2,-1 2 0,0 2-1,0 9-1,0 0-2,0 0 0,-8 7-2,8 8 0,0 4-3,-1 2 0,3 3 1,3 4 0,0-4 0,0 3 0,-1-4 0,2-1 0,-2-5 0,-1-1 0,0-3-1,-1-3 2,-2-10-2,0 0 1,0 0-1,0 0-1,0 0 1,10-20 0,-7 5 1,3-9-2,0 3 1,3-6 0,0 5 1,0 0 0,2 4 1,0 0 1,0 8 0,3 3 1,2 6 0,-3 1 0,4 1 1,-5 6-1,5 3-1,-7 3-1,4 1-4,-7-3-8,-1 1-13,-4-4-27,1 5-14</inkml:trace>
  <inkml:trace contextRef="#ctx0" brushRef="#br0" timeOffset="38255.18">12288 15315 141,'0'0'2,"0"0"-2,0 0 1,0-12 1,0 12-2,1-15 2,-1 5 2,0-3 1,-1 2 0,0-6 1,-2 3 1,2-2 0,-1 1 1,0 2 1,-2 2 0,4 11-2,-6-14-1,6 14-2,-8 2 0,3 8-1,1 3-2,1 2-1,-2 5-1,5 1 0,0 0 0,0 0 1,4-1-1,3-2 1,0-7-4,4 3-1,0-8-8,4-4-7,4-2-9,-1-1-5,3-8-2,0-7 2,-1-2 4,3-6 6</inkml:trace>
  <inkml:trace contextRef="#ctx0" brushRef="#br0" timeOffset="38552.2">12488 15161 6,'10'-28'23,"-4"0"5,0 6 2,-4 3 0,-2 4-4,-3 6-3,3 9-2,-14-5-5,14 5-5,-20 6-5,10 2-3,1 3-2,3 1 0,1 2 0,4-1 0,1 1 1,1 1-1,5-2-1,3 0 1,3-1 0,-1 1-1,2-2 1,0 2-1,0-2 0,-4-1 0,-1 1 1,0-2 0,-3 1 0,-5-10 2,1 13-2,-1-13-1,-7 13-1,7-13-2,-16 7-3,7-7-7,0 0-12,9 0-16,-17-6-25</inkml:trace>
  <inkml:trace contextRef="#ctx0" brushRef="#br0" timeOffset="38748.21">12651 15060 162,'0'0'3,"0"0"0,-1 14 2,1-3-2,0 1 2,3 1-2,-3 3 2,6 3-3,-1-4-6,0-1-15,3 1-22,-5-6-18</inkml:trace>
  <inkml:trace contextRef="#ctx0" brushRef="#br0" timeOffset="38890.22">12650 14891 183,'0'0'1,"0"0"-2,-10-11-7,10 11-6,0 0-10,0 0-15,-5 9-15</inkml:trace>
  <inkml:trace contextRef="#ctx0" brushRef="#br0" timeOffset="39196.24">12846 14908 180,'0'0'1,"0"-10"1,0 10 2,-4-8-1,4 8-1,-12-7 2,12 7-2,-14 0 0,7 8 1,0 2-4,0 5-1,3-1 1,3 4 0,1-6 0,1 9 0,8-10 1,1 1 0,4 0 0,-2 0-1,2 0 2,0 0-1,-2-1 0,-2 3 1,-2-3-1,-5 1-8,-3-12-37,-4 22-15</inkml:trace>
  <inkml:trace contextRef="#ctx0" brushRef="#br0" timeOffset="50425.88">1383 14990 29,'0'0'2,"0"0"1,0 0 0,0 0-2,0 0 2,0 0-2,0 0 0,0 0 0,0 0-2,5 2-1,-5-2 1,0 0-1,14 4 2,-5-4 0,0 0 2,6 0 0,-1-5 0,4-1 2,4-6 1,0-5-1,8 2 1,1-4 1,5-2 0,0-4 0,11 0 1,-4-4-1,15-1-1,5 3 1,3-8-2,8 0 1,3-5-1,1 1 0,4-1 1,-2 3 0,-2-2 3,2 4 0,-6 0 0,-3 2 3,-4 2-2,0-1 0,-7 4 1,0-1-2,-10 6-2,-8-1 0,-1 4 0,-12 5-3,-2 3 1,-10 2-6,-4-1-35,0 11-24</inkml:trace>
  <inkml:trace contextRef="#ctx0" brushRef="#br0" timeOffset="55152.15">9036 17145 41,'0'0'2,"0"0"0,0 0 3,0 0 2,0 0 0,0 0 2,0 0-2,0 0 1,0 0 1,0 0-2,-8 8-1,8-8-2,0 16 0,0-8 1,0 2-2,0 3 2,2 2-2,-2-2 1,5 5-2,-1-4 1,0 5 0,1-1-2,0 0 0,3-1 1,-1-1-1,2 0 0,-1 1 0,3-5-1,-1-2 1,2-2 0,-2-2 1,2 0-1,0-6 0,-1 0 1,3-5-1,-3-1 1,-2-3-1,2-1 0,-3-7 0,2 2 0,-4-5 0,2 2 1,-4-5-1,2 3 0,-5-3 0,2 2 0,-2-2 0,1 3-1,-2 4 1,0 2 1,0 1 0,0 3-1,0 10-1,0-13 0,0 13 0,0 0 0,0 0-1,0 0 1,6 10-1,-2-1 1,1 3 1,2 1 0,0 2 1,0 2 0,2-2 0,0 1-1,0 0 0,-1-5 0,2 3-3,-2-5-7,1 1-13,2-1-18,-11-9-18</inkml:trace>
  <inkml:trace contextRef="#ctx0" brushRef="#br0" timeOffset="55661.18">9467 17014 24,'0'0'2,"0"0"1,0 0-1,0 0-1,0 0 2,0 8-1,0-8 1,-2 13-1,-2-5-2,0 1 0,-1 4 0,3 1 0,1 0-1,0 1 1,1-1 0,0-2 0,0 3 1,2-2 0,0-4 1,-2-9 2,15 12 0,-15-12 0,15 7 0,-15-7 1,18 3-2,-18-3 1,20 5-2,-8-2-1,-2 0 1,6 1-1,-16-4 1,19 10 3,-19-10 0,16 12 3,-16-12 1,0 14 1,0-14 0,-9 14 0,9-14 0,-18 11-1,18-11-2,-21 11-3,13-5 1,-6-2-3,14-4-2,-13 3-6,13-3-8,-8 1-11,8-1-25,0 0-7</inkml:trace>
  <inkml:trace contextRef="#ctx0" brushRef="#br0" timeOffset="56235.21">9714 17127 29,'0'0'2,"0"0"2,0 0-1,0 0 3,10-9 1,-10 9 1,10-8 0,-10 8 0,11-10 1,-11 10-2,10-16 0,-10 16 2,5-13-1,-5 13 1,3-13 0,-3 13-1,0-11 1,0 11-2,0 0-2,-7-11-1,7 11-2,-10 0-2,10 0 0,-9 0-2,9 0 1,-13 12-2,13-12 2,-8 15 0,4-4 0,-1 1 0,4 2 0,-1-2 1,0 3 1,2 1 0,0-1 1,1-1 2,3-1-1,1-1 1,3-1 0,0 0 2,2-4 1,0 0 1,2-2 0,1-2 1,-2-1 0,3-2 0,-3 0-1,0-3-2,0-1-6,-1-2-19,-9-4-42,10 3-6</inkml:trace>
  <inkml:trace contextRef="#ctx0" brushRef="#br0" timeOffset="57215.27">10499 16740 57,'0'0'5,"0"0"1,0 0 2,0 0 2,0 0 1,0 0 0,0 0 2,0 0 0,-5-8-1,5 8-3,-6-12 1,6 12-2,-9-12 0,9 12-1,-10-7-1,10 7-3,-12-1-1,12 1-1,-11 0-1,11 0-1,-9 8 0,9-8-1,-8 15 1,5-6 0,0 2 1,0 1-2,3 5 1,0 5 2,2-4 1,0 4-1,3-1 2,3 1 1,-1-2 0,2 2 2,1-7 1,-1-1-1,4-2 2,-2-1-2,0-2 0,0-2-2,-1-3 2,2 1-3,0-2-2,-12-3-4,17 1-7,-8-1-10,2-4-15,1-2-22,-5-3-13</inkml:trace>
  <inkml:trace contextRef="#ctx0" brushRef="#br0" timeOffset="57584.29">10661 16774 73,'0'0'1,"0"0"0,0 13 2,0-13-3,-4 22 2,1-5 0,3 2 2,-2 2 1,2-4-2,0 2 2,4-1 2,1-1 0,6-6-1,-11-11 2,19 16 1,-10-12 1,3-3-1,-1-1 3,1-2 0,-2-4 1,-2-4 1,2 0 1,-5-2-2,-1-6 1,-2 3-2,-2-5-2,0 3-1,-3 1-2,-3 2-3,-1-1-2,-2 4-2,1 3-8,8 8-5,-17-6-6,17 6-13,-12 1-16,12-1-19</inkml:trace>
  <inkml:trace contextRef="#ctx0" brushRef="#br0" timeOffset="57937.31">10780 16713 79,'0'0'3,"0"0"1,17 0 2,-5 0 1,2 1 2,1-1 1,2 4-2,0-2 2,-5 4-3,6 0-2,-9 3-1,4 1-1,-4 3-1,-1 2-1,-2 1 0,0 3 0,-3-6 1,-1 3 3,-1-4 4,0-1 3,-1-11 0,0 13 4,0-13 0,0 0 0,-6-11 0,4-3-5,0-1-2,-1-2-3,3 2-2,0-9-1,0 5-5,0-1-5,0 4-7,4 1-11,0-1-20,5 8-20</inkml:trace>
  <inkml:trace contextRef="#ctx0" brushRef="#br0" timeOffset="58288.33">11046 16639 97,'0'0'3,"0"0"2,9 0-2,-9 0 2,14 8 1,-6-3 0,3 3 0,1-1 0,-1 2-3,-2 1 1,0 0-2,-3 0 2,-2 0-1,-4-10 3,4 17 2,-4-17 2,0 11 4,0-11 1,0 0 1,-12 8-1,12-8 1,-10-1-2,10 1-3,-7-11-3,5 1-2,0-2-3,2-2-1,0-1-6,1 0-5,0 2-9,4-1-19,5 5-31,-2-3-6</inkml:trace>
  <inkml:trace contextRef="#ctx0" brushRef="#br0" timeOffset="58655.35">11313 16604 40,'0'0'3,"0"0"4,0-10 3,0 10 0,0-12 2,0 2 1,0 0 4,0-1-1,0 0-1,0 3-4,0 8 0,-4-14-3,4 14-2,-10-2-2,10 2-1,-9 4-2,9-4-1,-8 19-1,5-7-1,0 1 0,2 1 1,1-1 0,0-2 0,5 3-2,1-3-1,3 0-6,-9-11-5,18 13-13,-3-7-23</inkml:trace>
  <inkml:trace contextRef="#ctx0" brushRef="#br0" timeOffset="58959.37">11425 16419 190,'0'0'2,"0"0"1,0 0 0,0 0 1,0 4-1,0-4 1,-6 14 0,0-6-1,-2 5-2,4-2 1,-2 2-2,6-1 0,0-2 0,5 1-2,3-2 2,2 0 0,3 1 0,9-2 0,-6-2 2,6 2-2,-7 0 0,6-1 0,-9 2-2,3-4 4,-15-5-2,11 13 1,-11-13-2,0 13-3,0-13-5,-11 12-11,1-8-27,10-4-16</inkml:trace>
  <inkml:trace contextRef="#ctx0" brushRef="#br0" timeOffset="59359.39">11637 16388 95,'0'0'2,"0"0"2,0 0 3,0 0 0,5 13 2,-2-3 1,2 5 2,1 2 2,1 4-1,2 5-2,0 2 0,3 1-2,2 3-2,-2 1-3,2-1 1,-1 1-3,0 1-2,2 3 0,-2 1-1,0-4-4,-5 2-3,1-7-6,-1 1-11,-3-6-13,4-2-20</inkml:trace>
  <inkml:trace contextRef="#ctx0" brushRef="#br0" timeOffset="59725.41">11673 16423 54,'0'0'3,"0"0"2,0 0 2,10-10 0,-10 10 3,16-8-1,-4 1 3,0 3 0,3-1-3,-2 2-1,1 1-3,-1 2 0,-1 0 0,-2 4 1,-10-4 1,14 16 0,-14-6 1,0 2 1,0 2 0,-2 2 0,-4-1-1,-2 2 0,-2-4-3,2 1 0,1-3-4,7-11-3,-14 14-8,14-14-8,0 0-14,0 0-25,0 0-9</inkml:trace>
  <inkml:trace contextRef="#ctx0" brushRef="#br0" timeOffset="60043.43">11897 16353 66,'0'0'2,"0"0"3,-4 14-3,2-4 3,-2 2 1,4 5 1,-2-3 0,2 3 4,1-3-3,5-1 1,-1-4 2,4-3 0,0-4 0,5-2 1,-4-5-1,3-3 1,-3-4-2,-2-3 1,1 0-1,-5 1-1,-2-3-1,-2 4 0,0 1-4,-4 3-1,4 9-3,-15-9-3,6 9-6,-1 1-7,0 8-12,-1-1-20,5 4-21</inkml:trace>
  <inkml:trace contextRef="#ctx0" brushRef="#br0" timeOffset="60457.45">12081 16293 131,'0'0'2,"0"0"3,0 0 0,0 0 2,16 8 1,-16-8 0,15 17 1,-6-4 0,5-1-2,-7 2-1,-1-3-1,-3 3-1,1-1-2,-1-3 2,-3-10 0,2 13 3,-2-13-1,0 0 0,0 0 1,0 0-1,-5-6 1,1-4-2,3-3-1,-1-2-2,0-1-1,2-3 0,0 0-1,0 0 0,4 3 0,3 0 0,0 4-1,1 1 0,2 3 0,1 4 0,0 4-2,0 0 1,1 4-3,0 3-5,1 4-8,-2-3-9,1 4-15,-3-3-26</inkml:trace>
  <inkml:trace contextRef="#ctx0" brushRef="#br0" timeOffset="61189.49">12438 16062 146,'0'0'0,"0"0"1,-14 8 0,6-2 2,-1 7-2,-4-2 0,0 8 3,4 2-2,-2-2-1,4 8 0,6-8 0,1 5 1,1-7-1,5 5 0,6-13 0,-3-2 0,2-4 2,3-3-1,-2 0 1,0-8 1,2-7-2,-5-6 2,1-2-2,-4-3 1,0-2 0,-4-3-1,-2 0 1,2-4 0,-8 0 1,0 5-1,-3-3 3,0 0 0,0 0-1,-1 4 1,0 1-1,1 4 0,2 5 0,-3 2 0,5 4-3,0 4-2,5 9-1,0 0-1,-10-3-1,10 3 0,0 12 0,0 3 0,1 3-1,2 4 2,3 4 2,-1 2-1,4 3 1,0-2-1,2 2 1,2-4 0,1 3 0,1-7 0,0-1 0,1-2 0,1-2 1,-1-5-1,-1-1 1,1-5 1,-1-3 0,-2-1 1,0-3 0,-2-3 1,0-7 0,-2 2 0,-3-6 0,0 0 1,-2-5-2,-2 3 1,-2-3 0,0 5 2,-1-2 0,0 4 0,-3 3-1,4 9 0,-4-9-2,4 9 0,0 0-1,0 10-1,7 0-2,-4 0 0,5 2 0,1-1-1,3 0-5,-12-11-13,15 14-27,5-7-25</inkml:trace>
  <inkml:trace contextRef="#ctx0" brushRef="#br0" timeOffset="61350.5">12689 15823 257,'0'0'2,"0"0"-1,-7-3 2,7 3-7,0 0-7,0 0-7,-13 0-12,13 0-15,1 13-23</inkml:trace>
  <inkml:trace contextRef="#ctx0" brushRef="#br0" timeOffset="62222.55">12771 16009 188,'0'0'2,"0"0"3,1-8-1,-1 8 2,-4-13 2,4 13 0,-2-15 0,1 6-1,1 9-2,0-15-2,0 15-2,0 0-1,12-6-1,-12 6 0,15 1-1,-5 6 1,-2 1-2,0 2 2,0 0 1,-2 1-1,0-1 1,-1-1 1,-5-9 0,3 13 2,-3-13 0,0 0 1,0 0 0,0 0 0,0 0 0,-3-6 0,1-3-1,1-3-1,1-3 0,0-1-1,2-1-1,5-1 0,0 1 0,2 2-2,1 2 1,0 3-1,-1 5 0,1 4-1,-1 1 1,1 3 0,-1 6 1,-1 0-1,2 1 0,0 2-1,-1-3 0,1 1-1,2-3-2,-1-3 0,1-2-1,1-2 1,-1-3 1,0-5 0,2-4 2,-1-3 3,-3-1 0,2-5 2,-7 2 3,0-2-2,0 1 3,-5 0 0,0 6 2,-5 1-1,-1 4-1,-5 4 0,11 5-2,-12 0-1,12 0-2,-14 13-1,9-3-2,1 8 0,4-1 0,0 0 0,0 1 1,0-1-2,5-4 2,2 0 0,1-3 0,0-4 1,-8-6-1,18 6 1,-9-5 0,-1-1 0,-8 0 0,14 2 0,-14-2-1,10 5 1,-10-5-1,11 13 1,-5-3 0,1 2-1,-1 2 2,-1 3-1,-1-3 1,0 5 0,-3-1 1,-1 0 2,0-3 0,-9 4 1,1-6 2,-6 4-1,0-7 1,-3 1-1,-1-4-2,-3 0-2,0-6-15,-1-1-53,3 0-4</inkml:trace>
  <inkml:trace contextRef="#ctx0" brushRef="#br0" timeOffset="62854.59">13606 15362 70,'0'0'3,"0"0"3,0 0 1,0 0 4,0 0 4,11 9 1,-11-9 2,14 22 2,-4-7-2,0 7-2,1 1 0,1 5-3,-1 7-3,-2-2-3,2 5-1,-3-6-1,-1 4-2,-1-6 0,0 3-6,0-8-8,-3-3-9,-1-7-25,3 2-21</inkml:trace>
  <inkml:trace contextRef="#ctx0" brushRef="#br0" timeOffset="63961.65">13570 15681 99,'0'0'2,"0"0"2,0 0-1,6-5 2,-6 5 1,18-8-1,-2 2 1,0-2 1,3-4-3,0 1 1,5-2-5,-1-8 0,1 5 0,-2-7-2,2 6 1,-3-4-2,-1 6 2,-5-4 0,0 8 2,-3 4 3,-4 1 1,-8 6 1,9-4 1,-9 4 1,0 0 2,0 8-1,-6 1 0,1 4-1,-2 5-2,-1 5-1,1-2 0,2 3-2,2-2-1,3 2-1,0-5 2,3 3-3,3-10 1,4-4 1,1-3-1,1-3 2,2-2 0,-2-2 0,3-8 0,-2-4 0,2-2 1,-2-8-2,-1 6-1,0-5 1,-8 4 0,-1-2-1,-3 7 2,0-1-2,0 15 0,-7-14-2,7 14 0,-11-1 0,11 1-2,0 0 0,2 15 1,6-1 0,-2-3 1,5 6 1,0-6 1,4 5 0,-3-7-1,5 4 1,-3-11-4,-1-2-5,4 0-3,-3-14-5,2 4-2,-3-9-2,-1 0-2,-4-4-2,0-2 2,-3-3 2,-5 2 4,0 1 4,-4-5 6,-3 3 5,-1-3 4,-4 5 5,3-2 6,-2 7 3,1 1 4,2 4-1,2 6-1,6 9-4,-10-11-4,10 11-3,0 0-3,-4 10-2,4 3-1,0 4-1,3 2-1,3 3 1,-1 4 1,3-2 0,1 4-1,1-6 1,-1-1-1,2-3 0,-1 1 0,1-7-1,-3 1 1,-8-13-1,15 15 1,-15-15 0,10 5 1,-10-5 0,0 0-1,12-11 0,-6 0 1,-1 0-1,3-4 0,0 0 1,2 2-1,1 1-1,-1-1 1,1 6 0,-1 1 0,0 4 0,0 2 0,0 0 1,1 2 0,-1 4 0,1 3-1,-3 2 1,2 1 1,-5-1-1,-2 4 2,-3-1-1,-2 1 1,-5-4 0,-6 4-1,1-2-1,-6-3-2,1-3-3,-1 0-6,1-7-9,2 0-16,4 0-17,-3-13-17</inkml:trace>
  <inkml:trace contextRef="#ctx0" brushRef="#br0" timeOffset="64228.67">14324 15031 64,'0'0'3,"0"0"0,0 0 3,3 11 2,1 0 1,-2 2 4,7 6 1,-3 2 2,4 5-1,-1 1 0,4 2-2,1-1-1,2 1-1,-3-1-4,3 0 0,-1-5-3,2-1-7,-4-2-8,2-2-14,-2-1-25,0-2-14</inkml:trace>
  <inkml:trace contextRef="#ctx0" brushRef="#br0" timeOffset="64573.69">14689 15327 84,'0'0'1,"0"0"0,2-9 0,-2 9 3,2-10 2,-2 10 2,0-16 2,0 5 1,0 2 1,-3-1 1,3 10 0,-8-19 0,8 19-1,-11-14-3,11 14-1,-14-7-3,3 7-1,11 0-2,-20 5-2,14 3-1,-4 5-1,5 1 0,0 0 1,5 4-1,11-4 2,-3 0-1,8-3-3,-2 0-5,7-6-5,-4 1-6,9-6-8,-11 0-8,5-3-4</inkml:trace>
  <inkml:trace contextRef="#ctx0" brushRef="#br0" timeOffset="64893.71">14904 15086 20,'0'0'4,"0"0"3,0 0 5,-2-13 0,2 13 2,-12-6 2,2 5 0,-1 1 2,0 0-4,-2 8-4,2 2-5,0 0-1,4 3-2,-1 2 1,7 1-2,1 0 0,0-1 1,7 1 1,2 0-1,2 0 1,3-2 1,-1-2 0,2 3-1,-1-4-1,-2 0 0,-1-2 1,-2 0 0,-9-9-1,8 15 2,-8-15-2,0 12 2,0-12-3,-9 9-2,-1-6-10,10-3-9,-15 5-19,5-5-23</inkml:trace>
  <inkml:trace contextRef="#ctx0" brushRef="#br0" timeOffset="65021.71">14860 15180 128,'0'0'2,"0"0"-2,-2 7 1,2-7-5,-4 15-10,4 0-23,0-3-13</inkml:trace>
  <inkml:trace contextRef="#ctx0" brushRef="#br0" timeOffset="65262.73">14913 14849 19,'0'0'0,"0"0"-1,0 10 0,0-10-2,0 9-1,0-9-5</inkml:trace>
  <inkml:trace contextRef="#ctx0" brushRef="#br0" timeOffset="66214.78">9934 17746 0,'0'0'3,"0"0"1,0 0 1,7-3 1,-7 3 1,9-4-1,-9 4 0,12-6 0,-12 6 0,20-9-1,-7 4 1,3-3 0,0 2 1,7-3-1,4 1 2,2-4-1,4-1 0,36-9 2,11-14-2,10 0-3,0-4 1,11 0-1,5-4-2,4 1 0,-2-2 1,1 4-3,2 1 1,13-5-1,14 0 1,-3-4 0,1 1 3,7-1 2,8-3 2,3 0 1,1-2 1,2 1 3,0 0 0,1-3 0,1 3 1,1-5-2,-4 6-2,-4-3-1,2 4-1,-15 1-1,-3 3-1,-15 1-3,-4 4 0,-19 6-2,-11 3 2,-14 5-3,-8 4 0,-14 7 0,-15 1-3,-5 6-7,-13 4-16,-18 6-43,16 0-3</inkml:trace>
  <inkml:trace contextRef="#ctx0" brushRef="#br0" timeOffset="69947">859 14838 3,'0'0'2,"0"0"2,0 0-1,0 0 2,0 4 1,0-4 0,0 0-1,0 0 1,0 0-3,0 0-1,0 0 0,0 0-1,0 0 0,8 5-1,-8-5 0,9 4 1,-9-4 0,14 4 1,-5 1-1,-9-5 0,15 8-1,-6-6 1,-9-2 0,17 6 1,-17-6-1,14 4 0,-14-4 1,11 3-1,-11-3 2,0 0-1,14 0 2,-14 0 2,0 0 2,0 0 0,9-7 4,-9 7 0,5-10 0,-5 10 1,7-19-2,-3 9 0,1-10-3,1 3 0,-2-6-2,4-1 0,0-11-3,1 0-1,4-8-10,2-2-21,-3-8-32,10 1 2</inkml:trace>
  <inkml:trace contextRef="#ctx0" brushRef="#br0" timeOffset="70980.05">1177 15791 10,'0'0'1,"0"0"-2,0 0 0,0 0-1,0 0 1,0 0 0,0 0 0,0 6 0,0-6-1,8 14 2,-8-14 0,14 12 2,-14-12-2,17 11 1,-17-11 0,13 6 4,-13-6 2,10 0 2,-10 0 2,14-10 2,-10-2 0,4-7 0,0-1 2,2-5-2,-2-7-3,5-3 1,5-7-2,-4 1 1,4-6-3,-3 2 0,4-1-5,-1 1-11,8 7-25,-8-3-22</inkml:trace>
  <inkml:trace contextRef="#ctx0" brushRef="#br0" timeOffset="72197.12">1697 16756 0,'13'6'3,"-13"-6"-1,10 9 2,-10-9-2,11 9 0,-11-9 2,10 7-2,-10-7 1,11 6-1,-11-6 0,13 3 0,-13-3-1,11 2 1,-11-2-1,15 3 2,-15-3-1,13 0 1,-13 0-1,15 0 0,-15 0 1,10-1-1,-10 1 0,10-3 0,-10 3-1,11-1 0,-11 1 0,0 0-1,9 0 1,-9 0 2,0 0 0,9-2 7,-9 2-3,0 0 4,0 0 2,6-10 0,-6 10 0,2-10 1,-2 10-3,3-16 0,-1 5-2,-1-4-1,2 1 1,2-9-2,0 0 0,1-8-1,0-3-2,7-9 1,4-6-6,1-9-16,8-3-35,-3-12-13</inkml:trace>
  <inkml:trace contextRef="#ctx0" brushRef="#br0" timeOffset="73328.19">2452 17702 0,'0'0'9,"13"6"0,-13-6 4,11 4 1,-11-4 5,11 5 2,-11-5 2,0 0-1,9 0-1,-9 0-1,6-12-3,10-2-1,-7-19-5,-5-10-3,9-11-4,3-9-2,3-14-25,13-15-37,-6-13-5</inkml:trace>
  <inkml:trace contextRef="#ctx0" brushRef="#br0" timeOffset="87947.03">9860 8968 73,'0'0'5,"0"0"2,0 0 3,0 0 5,0 0-1,0 0 0,0 0-1,0 0 0,0 0-4,-3 6-2,3 3-4,0 2 0,0 3-2,0 0 2,0 6 2,0-3-1,4 7 1,-2-4-1,0 3 0,-1 5-1,2-3 1,-1 1-2,-2-1-1,1 2 0,-1-9 0,0 7 1,0-7-2,0-4-3,-1-3-9,-1-2-11,2-9-27,0 0-14</inkml:trace>
  <inkml:trace contextRef="#ctx0" brushRef="#br0" timeOffset="88409.05">9802 8960 73,'0'0'3,"0"0"2,0 0 0,0 0 2,6-7 0,-6 7 1,16-6 1,-6 0-1,3 3-2,3 1 0,0 2-3,2 0 1,3 0-1,-3 0 1,3 5-2,-1 1 0,0 1 0,-2 1-1,0 0 0,-1 2-1,-1 3 1,-5-1-1,1 2 1,-4 0 0,-2 3 2,-1-1-1,-3 6 2,-1-3-2,-1 4 0,0 3 2,-3-3-1,-2 3 2,-4-5-2,3 5 3,-5-10-2,2 6 2,-4-7 0,0-2-1,-5-3 0,4-1-1,-3-1-1,2-2-2,-4-1-5,5 0-5,0-4-11,14-1-22,-19 0-21</inkml:trace>
  <inkml:trace contextRef="#ctx0" brushRef="#br0" timeOffset="88932.08">10366 9161 37,'0'0'3,"0"0"0,7-13 1,-7 13 2,0 0 1,10-8 2,-10 8 2,10-10 3,-10 10 3,0 0-3,9-12 2,-9 12 1,3-8-1,-3 8-2,0-10-2,0 10-1,-4-10-3,4 10-3,-13-8 0,5 6-2,-1-1-2,-2 3 1,-1 0-1,-1 0 0,1 5 1,-2 2-1,-5 0 0,6 2-1,-3 1 2,7 2-1,-4 0 0,8 3 1,0 2 0,5-3 1,9 2-1,0-3 0,5 3 0,-3-6-1,5 3-4,-2-6-13,5 1-24,-11-6-24</inkml:trace>
  <inkml:trace contextRef="#ctx0" brushRef="#br0" timeOffset="89656.12">10700 9026 114,'0'0'4,"0"0"2,0 0 1,0 0 1,0 0 1,0 0 1,0 0-1,-13-3 0,13 3-3,-14-1-2,4 1-3,2 1 0,-3 5-1,2 0-1,-2 2 0,3 4-1,-2 1 2,5-1-1,-1 3 1,3-2 0,2 1 0,1 0 0,0-2 1,4 5 1,3-9-1,2 5 2,0-9 1,1 1 1,3-5 1,-1-2 0,1-6 0,1-7 0,-2 1 1,0-4-3,-2 0 1,-1 0-2,0 0-1,-1 5 1,-3-1 2,-2 4-2,0 1-1,-3 9-1,3-9 0,-3 9-2,0 0 0,0 5 0,0 4-1,-2 4-1,1 4 0,0 5 2,-3 3 1,3 9 0,1-3 0,0 6 0,-2-2 0,2 4 1,0-1 2,0 1-1,-1-4 1,0-5-1,-1 0 1,0-6 1,-3-2 0,0-2-1,-1-4 1,1-6 1,-3 1 0,-2-6-1,1 0 0,-2-5 1,-4 0-4,2 0-2,-2-6-6,-1-3-5,1-3-14,4 4-15,1-8-24,3-1-8</inkml:trace>
  <inkml:trace contextRef="#ctx0" brushRef="#br0" timeOffset="90181.15">10823 9055 120,'0'0'4,"6"0"2,3 0 0,1 0 1,2 0 1,3 0-1,0 1 0,2-1 1,-4 0-5,5 1 0,-3 3-2,-3-1 0,3 4-1,-2-1 0,-3 3 0,2 0 1,-5 4 1,-3-3 0,-1 2-1,-2 6 1,-1-3 0,-2 2-1,-3-5 3,0 2-1,5-14 2,-10 21 2,10-21 1,-9 4 0,9-4 1,0 0 1,-9-9-1,7-2 0,1-1-3,0-2-1,2-2 0,-1-3-3,0 1 0,0-2 0,3 5-2,1-1-2,1 1-3,1 3-6,0-1-11,-6 13-19,14-14-26</inkml:trace>
  <inkml:trace contextRef="#ctx0" brushRef="#br0" timeOffset="90619.18">11176 9118 133,'0'0'5,"0"0"3,4-7-1,-4 7 2,0 0 3,12-10 0,-12 10 0,10-14 2,-10 14-4,12-11-3,-12 11-1,10-15-1,-10 15-1,9-18-1,-9 18 1,4-16-2,-4 16 0,0-14-1,0 14-1,0 0 0,-5-9-1,5 9-1,-10 0 0,10 0-1,-13 14 2,6-2 0,3 1 1,-1 5 0,2-2 0,0 4 1,0-2 0,3 0-1,0 6 0,0-8-1,7 3-6,-1-6-16,3 7-28,0-11-15</inkml:trace>
  <inkml:trace contextRef="#ctx0" brushRef="#br0" timeOffset="91083.2">11396 9086 51,'0'0'4,"0"0"3,-1-5 4,1 5 0,0 0 2,1-9 4,-1 9 1,7-10 0,-7 10-3,8-12-3,-8 12 0,9-13-2,-9 13-1,6-15-1,-6 15 0,5-16-1,-5 16-2,0-12 1,0 12-3,0 0 0,-9-4-2,9 4 1,-11 5-2,3 5 0,0 1-2,0 3 2,4-1 0,-2 6 0,2-2 0,1 0 0,3-2 0,-1 1 2,1-3-4,0 2 0,3 1-9,2-7-13,3 6-29,-8-15-13</inkml:trace>
  <inkml:trace contextRef="#ctx0" brushRef="#br0" timeOffset="91508.23">11675 8922 69,'0'0'4,"0"0"-4,0 0 2,0 0 1,0 0 0,-13 8 1,13-8-1,-9 17 1,3-6-3,1-1 1,-1 5 0,2-2-1,2 2 0,-1-3 0,3 1 3,0-4-2,5 2 2,1-1 0,2-1 1,1-1 1,2 0 0,0-2 0,-2 1-2,0 0 1,0-1-1,-9-6-1,13 9-1,-13-9 2,4 11 1,-4-11-2,0 8 2,0-8-1,-12 12-1,2-1 0,1-6-4,0 5-6,1-8-9,0 7-16,0-8-18</inkml:trace>
  <inkml:trace contextRef="#ctx0" brushRef="#br0" timeOffset="91745.24">11697 9025 126,'0'0'4,"0"0"-2,0 0 2,0 0 0,0 0 3,-3 5 0,3-5 1,-8 22 1,4-5-4,-1 7 1,-5 5-1,2 0-6,-3 7-23,-4-4-32,0 6-2</inkml:trace>
  <inkml:trace contextRef="#ctx0" brushRef="#br0" timeOffset="100933.77">12335 8947 82,'0'0'5,"0"0"0,0 0 1,0 0 2,0 0-1,-7 6 0,7-6 0,-7 14 2,3-4-6,0 2 1,-3 5-1,2-1-2,3 4 0,-1-4 2,2 5-2,-1-6 1,2 0 1,6-5 0,-1 1 1,-5-11 0,17 13 1,-6-12 2,0-1 0,0 0 0,0-6 1,-1-1-1,0-6 3,-4 4-3,-1-6 1,1 1-1,-6-5-1,0 5-1,-4-4-2,-1 5-1,-2-1-1,-2 1-2,0 4-3,-2 3-4,2 1-7,-3 4-10,3 1-14,9 0-22</inkml:trace>
  <inkml:trace contextRef="#ctx0" brushRef="#br0" timeOffset="101427.8">12614 8688 127,'0'0'3,"0"0"0,0 0 1,-7 0-2,7 0 0,0 0 3,-15 9-3,11 3 1,-1 1-2,-1 7-1,1 4 1,1 6 0,0 0 0,1 5 2,1-2-1,0 7 3,2-6 1,0 5 0,0-5 1,2 0 1,0 3-1,0-3 1,0 3-1,-2-8 0,0 5-3,0-6 1,0 3-2,0-7 0,-2-3 0,-1-1-1,-2-2 0,2-2 1,-2-3-1,1-3 3,-1 0-2,5-10 1,-13 11 0,13-11-2,-17 7-2,8-7-7,-2 0-7,0-7-22,11 7-29,-14-14-4</inkml:trace>
  <inkml:trace contextRef="#ctx0" brushRef="#br0" timeOffset="101615.81">12577 9100 146,'0'0'2,"0"0"1,6-11 0,-6 11 0,13-8-9,-2 0-30,6 8-16</inkml:trace>
  <inkml:trace contextRef="#ctx0" brushRef="#br0" timeOffset="102353.85">13327 8633 80,'0'0'5,"0"0"2,6-14 5,-6 14-1,4-19 6,-4 3-1,1 4 3,-1-6 0,0 9-6,0-5-1,0 14-4,-8-15-2,8 15-4,-9 0 1,9 0-4,-15 17-1,8-5 1,0 7 0,0 0 0,2 4 1,-3 2 1,3 7-1,1-5 2,1 3 1,-1 1 0,2 0-1,-1 2 0,-1-4 1,2 2-2,-1-4 1,3 1 0,0-4-1,0 2 1,0-5 1,-1 4-2,2-6 1,-1 4 0,3-4-1,-3 2 1,1-5-2,-1 3 1,0-1 0,0-6 1,0 5-1,0-9-1,-1 3-3,1-11-3,-7 13-9,7-13-21,0 0-29,-9-1-1</inkml:trace>
  <inkml:trace contextRef="#ctx0" brushRef="#br0" timeOffset="102638.87">13181 8962 114,'0'0'6,"0"0"4,15 0 3,-15 0 3,16 0 1,-5 0 2,4 0-1,-2 0 0,2-3-5,1 1-4,-1-2-6,-2-1-10,3 3-12,-4 1-21,-12 1-24</inkml:trace>
  <inkml:trace contextRef="#ctx0" brushRef="#br0" timeOffset="103010.89">13444 8913 88,'0'0'3,"0"0"0,0 0 3,11 0 2,-11 0 1,14 6 0,-14-6 1,17 17 0,-6-9 1,-3 6-3,0-3 0,-1 4-2,-3-2-1,1 2 1,-3-4 1,-2 1 0,0-3 0,0-9 3,0 15 2,0-15 0,0 0 1,0 0 0,-9 2 0,9-2-2,-4-9-1,4 0-4,0-1-1,0-4-3,4-1-2,0-3-5,1 0-8,2 0-19,4 6-37,-1-6-4</inkml:trace>
  <inkml:trace contextRef="#ctx0" brushRef="#br0" timeOffset="103449.91">13725 8982 146,'0'0'4,"0"0"0,0 0 2,13-3 3,-13 3 1,12-10 0,-3 7 1,0-4 2,1-4-3,-4 3-2,2-4-2,-3 3 1,0-3-3,-2 4 2,-3 0-2,0 8 1,0-16-1,0 16-1,-6-9-1,6 9-1,-12 0 0,12 0-1,-12 6-1,12-6 1,-14 20-1,10-10 0,-1 4 1,2 1 0,2 1 0,1-2-1,0 1-8,1-3-13,-1-12-40,7 20-4</inkml:trace>
  <inkml:trace contextRef="#ctx0" brushRef="#br0" timeOffset="103839.93">13944 9004 150,'0'0'2,"0"0"3,0 0 2,3-11 1,-3 11 1,8-10 1,-8 10 3,12-15-1,-12 15-1,12-13-1,-12 13-1,9-15-2,-9 15-2,2-17 0,-2 17-2,0-12-2,0 12-2,0 0 0,-10-11-1,10 11-1,-10 4 0,10-4 1,-11 16 1,6-4 0,0 1 1,2 2 1,-1-2 0,3 2-1,1-5 0,0 3-9,1-4-17,-1-9-36,17 12-4</inkml:trace>
  <inkml:trace contextRef="#ctx0" brushRef="#br0" timeOffset="104413.97">14183 8900 100,'0'0'1,"0"0"3,-10 5-2,10-5 2,-15 16-2,7-3 2,1 0 0,-1 3 1,3-3-3,-1 6 2,6-6 0,0 1-2,2-3 0,5-2 2,-7-9 0,14 8 0,-5-7 1,4-1 0,-2-3 1,2-7 0,0-2 0,2-6-2,-1-1 0,4-5-1,-4-3 0,-1-5-3,1-2 0,-2-2-3,1-2 1,-5 1-1,0 2 0,-3-1 1,-3 5 1,-2 3 1,0-3 2,0 9 0,-2 0 1,-2 6-1,0-1 0,3 9-1,-1-4-1,2 12-3,0 0 0,0 0-1,0 0-1,-7 14 1,6 6-1,0 1 2,-3 9 3,3-2 0,-1 10 0,-1-4 2,1 7 5,0-7 0,2 0 2,-1-2-1,1-2 0,-1-3 0,1-2 0,0-3-1,0-4-5,0-2-10,0-3-19,0-2-33,0-1-3</inkml:trace>
  <inkml:trace contextRef="#ctx0" brushRef="#br0" timeOffset="105691.04">14487 8891 120,'0'0'1,"0"0"-1,0 0 2,0 0-2,0 0 1,-5 2 1,5-2-1,-5 18 2,4-9-1,-2 5 2,3 0-2,-1 1 1,0-3 2,1 3-3,0-3 3,2-2 2,-2-10 1,11 14 4,-11-14 0,16 3 1,-7-3 1,4-3-1,-3-3 0,1-3 0,-1-2-2,-1-3-2,-1 1-2,-2-3 0,-1 0-1,-3 0-2,-2 2-1,0 0-1,-5 3-2,-3 2-1,8 9-1,-14-11 0,14 11-1,-16-2-2,16 2 3,-14 0-2,14 0 1,0 0 1,-9 5 0,9-5 1,0 0 1,0 0 0,0 0 1,9 2 0,-9-2 0,17-2 1,-7-1-1,3-2-1,-1 1 1,7-2-1,4 1 0,-3 2-1,4 1 1,-4 2-1,2 0 1,-5 0-1,2 4 0,-10 3 0,0 2 0,-3 1 1,-1 1-1,-4 0 1,0 1 0,-1 1 0,0-1 0,0-1 0,0 1 1,0-3-1,0-9 1,-1 12 0,1-12 1,0 0 2,0 0-1,0 0 2,0 0-1,0 0 0,0 0 0,0-9-1,4-2-1,1-2-1,-1 0-1,4-1 0,2-1 0,1 1-1,0 1 1,1 3-1,0 0 0,-1 2-1,2 4 0,-2 0 0,-2 4 0,-9 0 0,16 2 0,-16-2 1,13 17-1,-7-6-1,-3 1 2,4 3 1,-2 0-1,0 0 1,-1 0 0,-1 0 0,-1-2 0,0-4 1,-2-9 0,2 14 2,-2-14 0,0 0 1,0 0 0,0 0 0,0 0 0,0 0 0,-5-5 0,5-4-2,-1 1-2,1-2 1,0-2-1,1 0-1,5-1 0,-3 1 0,3 1 0,1 0 0,-1 3-1,2-1 1,-8 9-1,18-16 1,-9 10-1,0 2 1,-1 1-1,4 1 0,-12 2 0,14 0 1,-14 0-1,13 3 1,-13-3-1,5 15 1,-2-5 0,-1 2 0,-1 0 1,0-1 1,0 3 0,0-2 1,2 0 2,1-3 1,-4-9 3,11 14 1,-3-10 0,3-4 0,2 0 0,-1-6-2,5-6 0,4 0-5,-4-5-12,6-8-37,-1 7-26</inkml:trace>
  <inkml:trace contextRef="#ctx0" brushRef="#br0" timeOffset="106989.11">10168 9751 26,'0'0'2,"0"0"-1,5 5-1,-5-5 0,0 0 0,0 0 1,8 9 0,-8-9 2,0 0 0,0 0 2,0 0 1,0 0 1,6 11 1,-6-11 2,10 4-4,-2 0 2,5-2-1,7-1-1,0 1 1,10-2-1,-3 0-1,11 0 0,-1 0-1,7-3 1,-3-3-3,0 3 2,9-4-2,0 3-1,8 0 1,3-2-1,4 1 1,3 1-2,2 1 0,5-3 0,-1 2 0,5 2 1,-1 0-1,3 0 1,2-1-1,2 3 2,-1 0-1,-2 0 0,6 0 0,0 0 3,0 0-1,3-1 1,-1 1-1,-2 0 1,7 0-1,-3 1 0,5-1 1,4 1-3,-3 1 0,-2-1 0,0 0 1,-2 0-1,2-1 0,8 1 0,-8-1 0,-1 1 0,-2-1 0,1 0 1,-2 0-1,0 0 0,-2 0 1,-1 0 0,-3-2 2,-5 1 0,-3 0 1,-3 0-1,-5-2 2,-3 2 0,-7-2-2,-7 1 0,1-1 0,-2 1-2,-1-3 0,0 1 1,-5-1 2,4 2 0,-8-1 2,6 2-1,-7-1 2,-3 2 0,-1 0-1,-4 1 1,-3-2-2,-3 2-2,-4 0-1,-3 0 0,-1 0-2,-6 0 2,0 0-2,-13 0-1,13 3-4,-13-3-5,0 0-19,10 6-37,-10-6-6</inkml:trace>
  <inkml:trace contextRef="#ctx0" brushRef="#br0" timeOffset="107575.15">15675 8886 152,'0'0'5,"0"0"2,0 0 1,0 0 0,0 0 1,0 0-1,0 0-5,0 0-12,0 0-21,0 0-23</inkml:trace>
  <inkml:trace contextRef="#ctx0" brushRef="#br0" timeOffset="107810.16">15656 9127 203,'0'0'4,"0"0"3,0-4 1,0 4 2,0 0 1,0 0 0,0 0 1,1-8-2,-1 8-2,0 0-4,0 0-7,0 0-13,0 0-16,2-10-25,-2 10-12</inkml:trace>
  <inkml:trace contextRef="#ctx0" brushRef="#br0" timeOffset="108110.18">15904 9012 98,'0'0'7,"0"0"2,0 0 4,0 0 4,0 0 1,0 0 3,11-4 2,1 4 2,5 0-5,-2 0-1,6 0-3,-7 0-1,9 0-3,-7-1-1,2-1-2,0 1-1,-1-2-3,0 2-3,-3-3-16,-5 4-53,4 0-8</inkml:trace>
  <inkml:trace contextRef="#ctx0" brushRef="#br0" timeOffset="115118.58">1473 15058 0,'0'0'11,"0"0"1,0 0 2,-10 0 2,10 0-1,-15-5 3,5 0-5,-3-1 0,-1-2-5,-10-1-1,5 0-1,-5-8 1,0 1-1,-4-9-1,1 3-1,-1-6 0,4 0-2,1-3-1,-3-2 1,4 1-2,-2 0-2,4 5 2,2-3 0,4 1 0,0 3 2,3-1-1,1-1-1,1 2 0,2-3 1,2 1-2,0 4 1,0-3-1,2 2-2,3 4 0,0 0 0,0 3 2,7 2-1,-2-5 1,2 7 0,3-7-1,3 5 2,2-3 0,3 0 0,2-6 0,6 4 0,0 0 0,9-5 0,-2 3 0,9-5 0,4 3 0,3-4 0,4 4 2,0-4-2,3 3 0,-2-2 0,7 2 0,-5-2 0,-3 0 0,6-1 0,2-3-2,3 0 2,1-6 2,-1 6-2,3-5 1,1 1 1,-2 2-1,-3 1 2,-7 3-1,6 2 0,-1 7 1,-4-3-2,-3 7 1,-2 0-1,-1 4 0,-8 3 2,2 4-3,-11 5 1,-4 1 0,-3 1 0,-3 5 0,1 4-1,-2 4 1,1-2-1,-1 1 2,3 4-1,-1-2-1,4 2 0,-3-4 1,6 5-1,0-4 0,2 3 1,0-1-1,-6 4 1,4 5-1,-5 2 1,0 2-1,-9 1 2,-2 5-1,-4-3 0,-3 7-1,-2-11 1,-2 2 0,-1-2 0,-4-3 2,0-1 0,0-5 0,-1 0 3,-5-2 0,-2 1 1,-2-1-2,-7 1 0,-4 1-9,-6 4-22,-5 7-34,-15 6-6</inkml:trace>
  <inkml:trace contextRef="#ctx0" brushRef="#br0" timeOffset="118652.78">3626 14718 10,'0'0'1,"0"0"0,0 0 0,0 0 0,0 0 2,0 0 0,0 0 2,4 0 1,-4 0-1,0 0 1,10 7 0,-10-7-1,0 0-2,12 12 1,-12-12-2,9 9 0,-9-9 0,11 7 0,-11-7-1,10 6 3,-10-6-3,12 1 4,-12-1 1,12 0 1,-12 0 2,13-2 2,-13 2 0,16-11-2,-8 4 0,-8 7 1,18-19-2,-9 7-2,1-1 1,2-1-2,-1-5 2,1 0-1,4-2 1,4 0 0,-4-3 1,6-1-1,-7 0-1,9 0 1,-6 2-2,1 2 1,-4 2-2,-3 3-3,3 5-7,-6 3-21,-9 8-37,11-1-5</inkml:trace>
  <inkml:trace contextRef="#ctx0" brushRef="#br0" timeOffset="119753.84">4180 15760 13,'0'0'1,"0"0"3,0 0 0,0 0 0,0 0 1,0 0 0,0 0 1,0 0-1,0 0-2,0 0 1,8-2-3,-8 2 1,0 0 0,0 0 0,13 1 0,-13-1 1,10 3-1,-10-3 3,10 7-4,-10-7 3,11 6-1,-11-6 1,12 6-1,-12-6 0,10 7-1,-10-7 0,10 7 0,-10-7-1,10 9 0,-10-9-1,10 7 1,-10-7 0,11 2 2,-11-2-1,10 0-1,-10 0 2,9 0-1,-9 0 1,10-7 1,-10 7 1,11-10-1,-11 10 2,8-16 0,-1 5 0,1 0 0,0-3 1,1-1 0,-2-5 0,4 1 1,0-3-1,-2-4 1,4-3 0,-2 4 1,0-4-1,3 5 0,-2 0-2,2 0-1,4 3-1,-5 3-1,4 7-3,-4-3-8,5 6-18,-18 8-39,22-9-3</inkml:trace>
  <inkml:trace contextRef="#ctx0" brushRef="#br0" timeOffset="120898.91">4585 16714 0,'4'0'1,"-4"0"1,0 0 0,12 12 0,-12-12 1,11 9-1,-11-9 0,9 7 0,-9-7 0,9 5-1,-9-5 3,0 0-1,12 1 2,-12-1 2,8-1 0,-8 1 3,12-15-1,-5 4 1,1-3 0,1-2-2,4-5 0,0 1 0,4-8-1,-1 1-1,4-4 3,-2 0-2,6-2 2,-4-1 0,1 2 1,-2 3 0,0-1-1,-4 5-1,2 5-1,-6 1-2,1 5-11,-3 7-24,-9 7-30</inkml:trace>
  <inkml:trace contextRef="#ctx0" brushRef="#br0" timeOffset="124087.09">2139 15794 0,'0'0'3,"0"0"-1,0 0 2,0 0-2,0 0 0,0 0 1,0 0-2,0 0-2,0 0-2,0 0 1,2-6-2,-2 6 2,0 0 0,0 0 0,0 0 1,11-8 1,-11 8 1,0 0 1,11-11-2,-11 11 1,11-10-1,-11 10 1,14-19-1,-7 10 0,1-3 0,3-1 1,-2 0-1,1 0 1,1-1 1,1 0 0,-3 0-1,3-1 0,0-3 2,-1 3-2,1-3-1,2 3 1,-2-1 0,2 4-1,1-5 0,2 4 0,-4 5 0,4-2 0,-1 1 0,3-1 0,-3 2 0,4-4 0,-2 4 0,4-4 1,0 1-1,2-3 0,6 2 2,-2-6-2,6 4 1,-1-5-1,5 3 0,-3-4 1,6 2-1,-2-5 0,-1 3 1,3-1-1,-1-3 0,4 4 3,-5-3-2,9 2 1,-3 0 1,0 2 0,1 2 0,-2-1 0,6 2-1,-6 1 0,3-3 0,-1 3-1,-4-7 0,2 8 1,-3-4-1,0 5-1,-4-5 1,2 8-1,-9-3 0,2 5 0,3 3 0,-8-1 1,4 4-1,-6-4 0,4 3 0,-10-1 0,8 2 1,-7-2-1,-4 3 2,1-2 0,-2 0 0,-3 1 1,-1-1 0,-2 2 1,-9 1-1,12-2 1,-12 2-10,0 0-37</inkml:trace>
  <inkml:trace contextRef="#ctx0" brushRef="#br0" timeOffset="126661.24">9619 8651 41,'0'0'1,"0"0"-1,0 0 3,-13 2 2,13-2 1,0 12 0,0-12 1,4 15 0,-4-2 1,0-3-1,0 3-6,1-2-7,-1-2-13,0 0-14</inkml:trace>
  <inkml:trace contextRef="#ctx0" brushRef="#br0" timeOffset="126796.25">9707 8644 161,'0'0'1,"0"0"-1,0 0-2,-2 17-26,0-5-28</inkml:trace>
  <inkml:trace contextRef="#ctx0" brushRef="#br0" timeOffset="128151.32">15256 8391 0,'-6'0'4,"6"0"2,0 0 0,-8 11 1,8-11 1,-6 11-1,6-11-1,-1 15-1,1-15-3,-1 14-2,1-14-4,0 12-8,0-12-10</inkml:trace>
  <inkml:trace contextRef="#ctx0" brushRef="#br0" timeOffset="128277.33">15238 8415 74,'0'0'1,"0"0"-2,5 11-9,2-1-31</inkml:trace>
  <inkml:trace contextRef="#ctx0" brushRef="#br0" timeOffset="130926.48">3529 14809 0,'0'0'1,"0"0"-1,0 0 0,0 0-1,0-4 1,0 4 0,0 0 0,0 0 0,0 0 0,0 0 0,5 0 0,-5 0 0,0 0 0,8 7 1,-8-7 1,0 0-1,10 7 0,-10-7-1,0 0 1,6 10 0,-6-10 2,0 0-2,9 8 1,-9-8 1,0 0-1,10 4 0,-10-4 2,0 0-2,10 1 1,-10-1-1,0 0-1,9 4 2,-9-4-2,0 0 0,13 1 0,-13-1 1,0 0 0,11 0-1,-11 0 1,8 0 2,-8 0-2,12-5 2,-12 5 0,8-7-1,-8 7-1,13-14 1,-13 14-1,14-18 2,-7 8-4,1-2 0,2 1 1,0-6 0,-1 2-1,9-3 1,-6 1 2,4-4 0,-1-1 3,5-2 0,4 3 4,-3-4-3,2 3 1,-5-1 0,8 0-1,-9 2 0,7 0-1,-12 3 0,2-3-1,-3 4 1,0 2-1,-3 1 1,1 0 0,-1 5-3,-8 9-3,15-15-10,-15 15-24,12 0-25</inkml:trace>
  <inkml:trace contextRef="#ctx0" brushRef="#br0" timeOffset="137538.86">9675 8711 5,'0'0'1,"0"0"2,0 0 0,0 0 3,0 0 2,3 5 1,-3-5 0,3 12 3,-3-12 0,8 15-1,-8-15-3,7 15 0,-7-15-2,9 13 1,-9-13-5,6 11-8,-6-11-18,0 0-15</inkml:trace>
  <inkml:trace contextRef="#ctx0" brushRef="#br0" timeOffset="137695.87">9792 8698 59,'0'0'-17,"0"0"-25</inkml:trace>
  <inkml:trace contextRef="#ctx0" brushRef="#br0" timeOffset="188185.76">17006 9115 59,'0'0'2,"0"0"0,-3-11 1,3 11 0,0 0 1,0-10 2,0 10 0,2-11 2,-2 11 0,0 0 2,13-12-2,-13 12 0,12-10 2,-12 10-1,16-10-4,-6 6 1,-2 0-3,4 2 1,-4 2-1,4-1 1,-3 1-2,2 1 1,-3 2 1,4 4-2,2 0 2,-6 3-2,7-2 1,-7 5-2,4-4 2,-6 4-2,5-1 0,-10 3-1,-1 4 1,1-3-1,-1 4 0,0-5 0,-7 7 0,2-8 0,-4 4 1,8-7-1,-9-3 1,10-8-1,-10 12 3,10-12-2,0 0 1,0 0 0,0 0 2,0 0-1,0-7 3,0-3-1,0 2 1,0-3-1,0-3 2,0 0 0,6-6-2,-3 5 0,5-1-1,-4 0-1,4-2-1,-2 3-1,3 0 0,-6 2-1,3 2 0,-3-2 0,1 4 0,0-3 1,-4 12-1,5-16 0,-5 16 1,4-13 0,-4 13-1,3-11 0,-3 11 1,2-10-1,-2 10 0,0 0 0,5-11 0,-5 11 2,0 0-1,0 0 0,0 0 2,0 0-1,0 0 0,0 0 0,0 0-2,0 0 1,0 0 1,0 9-4,0-9 2,2 12-1,-2-12 0,4 19 1,-2-9 1,3 2-1,-2 0 0,3 1 0,1 0 1,-2 0-1,3-3 2,-1 2-2,1-1 0,2 2 0,-2-1 0,1-1 0,0 2 0,0-6 1,-1 2 0,-8-9 2,16 12 1,-16-12 0,13 2 1,-13-2 0,13 0 0,-13 0 2,9-9-2,-9 9 0,9-17-1,-9 17-2,7-17-3,-7 17-6,8-18-16,-8 18-30,11-4-19</inkml:trace>
  <inkml:trace contextRef="#ctx0" brushRef="#br0" timeOffset="188845.8">17642 9093 94,'0'0'4,"0"0"3,0 5 2,0-5 4,0 0 1,0 0 2,6 17-1,-6-17 2,0 0-3,6 12-1,-3-2-3,0 7-2,0-5-1,-1 8 0,3-2 1,0 4 0,-2-1-2,1 4 0,-2-4 1,3-2-1,-2 2-1,0-4 0,1 1-1,-3 1-2,2-4-3,-2-2-8,3-1-19,1 4-32,-5-16-11</inkml:trace>
  <inkml:trace contextRef="#ctx0" brushRef="#br0" timeOffset="189390.83">18104 8991 164,'0'0'4,"0"0"3,0 0 1,0 0 1,0 0 3,0 0-1,0 0 3,0 0-1,8-1-2,-8 1-1,11-9-2,2 2 1,-2 0-2,0 1 0,5-1-1,-1 0-1,1 1-1,-2 1-1,4-1-1,-4 2 0,-2-2-1,0 2-1,1 0 1,-2 3-2,-3-2-3,-8 3-6,17-3-13,-17 3-21,0 0-20,13 0-10</inkml:trace>
  <inkml:trace contextRef="#ctx0" brushRef="#br0" timeOffset="189825.85">18153 8863 107,'0'0'5,"0"0"3,0 0 4,0 0 2,0 0 0,0 0 1,0 0 2,0 0 3,0 0-6,0 0-1,0 0-4,0 0 0,0 0-1,0 0 0,0 0-1,0 0-1,4 6 0,-4-6 1,9 21-2,-4-9 0,0 9 0,2 0-1,2 7 1,-2-3-2,2 8-4,-2-8-9,5 6-32,5 5-27,-6-6-5</inkml:trace>
  <inkml:trace contextRef="#ctx0" brushRef="#br0" timeOffset="191412.94">18755 8841 60,'0'0'3,"0"0"1,0 0 2,0 0 1,0-11 2,0 11 2,0-12 2,0 12 1,0-15-2,3 5-1,0 1-1,-3 9-1,9-16 1,0 7-2,-9 9-1,15-16-3,-5 10 2,1-1-2,0 2-1,2 0-1,0 3 0,1 2-1,-1 2 0,1 5 1,-2 1-2,-3 5 1,3 3 0,-4 2 0,-3 2 0,-1-3 1,-3 5-1,0-2 0,-1 1 1,0-4-1,-1-1 0,-2-3-2,0 0 1,3-13-3,-4 13 2,4-13-1,0 0 0,0 0 0,-2-8-1,2-2 2,0-6 1,3 2-1,1-2 1,-2-2 0,2 1 0,1-1 0,-2 3 1,1 0 0,-2-1-1,1 0 2,-2 2-1,0 0 0,-1 1 0,0 0 0,0 0 1,0 0-1,0 2 2,0 2-1,-1 1 0,1 8 0,-1-13 2,1 13-2,0 0-1,0 0 0,0 0-1,0 0-1,0 0 1,0 0-1,0 11 0,1-2 1,2 4 0,1 3 1,1 3 1,1-3 0,1 1 1,-1-1 1,1 0-1,2-2 0,-1-4-1,-1-1 1,3 1-5,-10-10-3,19 11-7,-5-7-11,-3-4-11,4 2-7,-4-2-6</inkml:trace>
  <inkml:trace contextRef="#ctx0" brushRef="#br0" timeOffset="192524.01">19159 8847 24,'0'0'6,"0"0"2,0 0 4,0 0 1,5-8 2,-5 8 2,0 0 2,8-13 1,-8 13-2,9-10-5,-9 10-1,14-12-1,-6 5-2,2 3-1,0-1-2,3 1-2,-1 2 0,0 1-2,0 1 0,-1 0 0,-2 2 0,0 4 1,-9-6 0,15 15 0,-10-3 1,-2-2-1,-1 3 1,-2 3-2,0-3 2,0 1-1,-1-2-2,-3 3 1,0-3-1,1 1 0,-2-1 1,3 0-1,-1-3-1,0 3 1,1-2-1,-1 1 1,0-2-1,2 2 0,1-11 1,-1 18-1,1-18 0,0 17 0,0-17 1,-3 14-1,3-14 0,-4 12 0,4-12 1,-1 10-1,1-10 1,0 0 1,-4 10-1,4-10 0,0 0 1,0 0 2,-5 9-1,5-9 0,0 0 0,0 0 0,0 0 0,-8 7 0,8-7-1,0 0 0,0 0-1,0 0 0,0 0 0,-9 1-1,9-1 1,0 0 0,0 0 0,0 0 0,0 0 0,0 0 0,-9-3-1,9 3 1,0 0-1,0 0-1,-5-10 1,5 10-1,0 0 0,0 0 0,0 0 0,0 0 0,1-10 1,-1 10 0,0 0 0,9-14 0,-9 14 0,4-11 0,-4 11 0,6-12 1,-6 12-1,3-10 0,-3 10 0,4-8 0,-4 8 1,0 0-1,0 0 1,3-12-1,-3 12 0,0 0 0,0 0 0,0 0-1,0 0 0,9-9 1,-9 9-1,0 0 0,11-8 1,-11 8 0,12-6-1,-12 6 2,10-5-1,-10 5 0,9-2 0,-9 2 0,0 0 1,11 3-1,-11-3 0,10 5 0,-10-5 1,12 8-2,-12-8 2,14 9-1,-14-9-1,15 10 1,-15-10 1,15 10-1,-15-10 0,18 7 1,-18-7-1,18 7 1,-10-5 0,2 0 1,1-2 0,0 0 0,0 0 1,2-4 1,-2-1-1,4-4 1,-3 2-1,4-2 0,-2-2-1,-1 1 1,0-1-1,-3 0 1,-2 1 0,-1 2-3,-3-1-5,-1-7-37,-3 16-28,0-16-5</inkml:trace>
  <inkml:trace contextRef="#ctx0" brushRef="#br0" timeOffset="195734.19">17258 8832 75,'0'0'5,"0"0"1,0 0 2,0-9 3,0 9 1,-3-11-1,3 11 4,-3-17-1,2 8-2,-1-4-1,0-1-2,1-1-1,-2-1-2,2-4-1,-2-1 1,-1-3-3,1-1 1,-1-9-1,-2 2 0,-6-4 1,8 4-1,-7-3 0,6 2 1,-6 0-2,5 3 0,-3 4 0,5 0 0,-1 3 1,0 1-1,0 0-1,-2 1 0,3 1 1,-4-1-1,2 1-1,0 3 0,1-1 0,-1 0 0,4 1-1,-2 2 1,1 1-1,2 4 0,1-1 1,-1 3-1,1 8 1,-2-16-1,2 16 1,-1-9 0,1 9 0,0 0 1,0 0 0,-4-10 0,4 10 0,0 0 0,0 0-1,0 0 0,0 0 0,0 0 0,0 0-1,0 0 1,0 0 0,0 0-1,0 0 1,0 0 1,0 0-1,-9 10 0,6-2 0,-3 4 1,2 2 0,-3 3-1,-2 2 1,1 1-1,-1 1 2,1-2-1,0-1 0,-1 2-1,5-5 1,-2-1-1,2 0 0,1-4-3,3-1-6,0 1-13,0 2-21,0-12-22</inkml:trace>
  <inkml:trace contextRef="#ctx0" brushRef="#br0" timeOffset="196016.21">17041 8034 61,'0'0'1,"0"0"1,5-3 4,-5 3 2,12 0 2,-12 0 1,21 0 4,-11 5 1,7 0 0,-3 2-2,9 1-1,3 1-4,-4 0-5,6 1-18,-9-2-40,8 1-4</inkml:trace>
  <inkml:trace contextRef="#ctx0" brushRef="#br0" timeOffset="196615.24">16447 7419 124,'0'0'3,"0"0"2,0 0 2,0 0 0,5-3-2,-5 3 1,0 0 2,8 3 1,-8-3-2,14 16 0,-4-2-1,2 2-1,3 2 2,5 5 0,-3 2-3,6-1 0,-4 0-1,3 2-3,-6-2-2,7-5-6,-11 0-12,3 2-21,-8-4-23</inkml:trace>
  <inkml:trace contextRef="#ctx0" brushRef="#br0" timeOffset="196942.26">16425 7679 47,'0'0'1,"0"0"1,0 0 4,5 0 1,-5 0 3,13-1 2,-4 0 1,-9 1 1,21-8 0,-10 3-2,6-5-3,7 3-2,-5-1-2,6 0-2,-5-1 0,6 0-2,-6-1 0,4 2-2,-7 1-7,-4-3-13,-2-2-28,1 5-5</inkml:trace>
  <inkml:trace contextRef="#ctx0" brushRef="#br0" timeOffset="197372.28">16793 7513 36,'0'0'1,"0"0"2,7-10-1,-7 10 1,8-9 2,-8 9 4,7-14 1,-7 14 3,4-14 2,-4 14 0,0-10 0,0 10-1,0 0-2,-11-5-3,11 5 0,-14 4-4,10 4-2,-1 2-2,2 4 0,1 2 0,0 2-1,2-3 1,2 0-1,4-2 1,1 0 1,4-2 0,0-4-3,2-4-11,0-3-19,7-3-27</inkml:trace>
  <inkml:trace contextRef="#ctx0" brushRef="#br0" timeOffset="198014.32">16918 7369 40,'0'0'4,"0"0"5,0 0 1,4 5 5,-4-5 0,12 13 3,-6-3-1,6 1 1,-4 1-4,2 1-3,0-1-3,-1-1-4,-2-1 0,0-1-2,-7-9 0,9 14 3,-9-14-1,0 0 2,0 0 0,0 0-1,0 0 1,0 0 0,0-7-3,0 7 0,-1-14-3,-1 5-1,-1 1 0,3-3-1,0 11 0,0-16-1,0 16 2,11-15-1,-11 15 0,12-10 1,-12 10 1,15-5 0,-15 5-1,15-2 1,-15 2 1,18 1-1,-10 1 0,3 3 0,-11-5 0,18 13 1,-18-13-1,13 14 0,-13-14 0,10 13 1,-10-13 0,5 12 1,-5-12 2,0 0-2,0 0 1,0 0-2,0 0 1,0-8 0,0-3-2,0-1 0,0-1-2,-1-1 1,0 0 0,-1-1-1,2 1 1,0 3 0,0 1-1,0 10-2,0-15-1,0 15-4,0 0-4,11-12-6,-11 12-8,12-2-12,0 4-18</inkml:trace>
  <inkml:trace contextRef="#ctx0" brushRef="#br0" timeOffset="198514.35">17316 7258 138,'0'0'0,"0"0"2,1-9 1,-1 9 0,0 0 2,5 3-1,1 5 2,3 4 0,1 7 0,0-4-3,3 7 1,0-4-1,-1 9 0,2-8-2,-2-1 0,1-1 0,-3 1 0,-1-1 0,-3-3 2,1-2-1,-3-4 1,-4-8 1,1 13-1,-1-13-1,0 0 1,-12 0-2,2-3-1,-2-8 0,-2-1-1,-1-3-1,-1-6 1,0 0 0,1-4 0,3 0 0,1-7 0,4 6 1,2-3-1,5 5 1,0 0 0,1 3-1,5-1 1,0 8 1,4 3 0,-1 1 0,5 5 1,-2 0-1,0 5 2,1 1-1,-3 7-1,1 4-10,0 9-25,-6 4-25</inkml:trace>
  <inkml:trace contextRef="#ctx0" brushRef="#br0" timeOffset="199865.43">18867 8435 104,'0'0'3,"0"0"2,0-9 2,0 9 1,-1-13 1,1 13 1,-4-20-1,2 6 2,-2 1-2,0-5-1,1-1-1,-3-5-1,-1-2-2,3-6 2,-4 0 0,0-6-2,1-3 3,-1-3-3,1 0 1,-1-3 0,2-2 0,0 3-1,1-3 2,0 6-3,2 1 0,-2 4 0,5 5 2,-1 4-1,0 8 1,0-1 0,0 10 0,0 1 0,1 11-1,-3-16 1,3 16-2,0 0-1,0 0-2,0 0 0,0 0-2,0 0 0,0 0 0,-6 5-1,6-5 1,-4 15 1,0-6 1,-1-1 0,1 2-2,-1-1 2,5-9-1,-13 18 1,4-10 0,0 3 0,1 0-1,-3-1 1,2 1-1,-1 1 0,0 0 1,1 0-1,-1-3 0,3 0 1,7-9-1,-14 12 0,14-12 0,-9 2-1,9-2-2,0 0 1,-9-11 0,9-1-1,3-2-1,2-5 2,2 0 2,4-2 2,3 1 1,1-2 4,3 4 0,3 3 1,-1 1 1,4 3-1,-1 2-1,1 4-1,-2 2-4,4 3-9,-6 0-21,-4 0-40,5 4-2</inkml:trace>
  <inkml:trace contextRef="#ctx0" brushRef="#br0" timeOffset="200589.47">18359 6921 1,'0'0'2,"0"0"0,0 0 2,0 0 1,-10-2 1,10 2 2,0 0-2,0 0 0,0 0-1,0 0 0,0 0-2,0 0-1,0 0-1,0 0 0,0 0 1,0 0-1,0 0 1,0 0-1,-6 5 0,6-5 1,0 0 0,0 0 0,0 0 1,0 0-1,0 0 1,0 0 0,0 0 0,0 9-1,0-9 0,0 0-1,0 0-9,0 0-22,8 4-14</inkml:trace>
  <inkml:trace contextRef="#ctx0" brushRef="#br0" timeOffset="201497.52">17451 7189 20,'0'0'4,"0"0"1,0 0 1,0 0 0,8 7 0,-8-7 1,9 12-4,-4 0-9,-2-1-32</inkml:trace>
  <inkml:trace contextRef="#ctx0" brushRef="#br0" timeOffset="202247.56">18426 7064 14,'0'0'2,"0"0"-1,0 9 0,8 2 0,3-1 3,0 8-2,5-4 3,1 11 0,6-5 0,-8 4-1,3 2 1,-3-5 0,-5 1 0,-2-6 0,-3 5 4,0-12 3,-4 5-2,-1-14 5,0 0-2,0 0-2,-10 0 2,1-6-3,-1-14-5,-5 0 0,3-7-4,-5-2 0,-3-4-1,5-1 0,-4-1-1,9 2 2,-3 8-1,7-4 0,-5 8 0,11 3 0,0 5 2,6 2-2,8-1-2,-5 3 4,8 2-2,-5 1-2,9 1 4,-7 4-2,6 0 0,-7 1 2,0 5-1,0 4 0,-1 4 1,-3 2 2,-4 2-1,-1 3 1,-3-4-2,-1 2 2,0 0-2,-4-1 0,-4-3-2,2 0-7,-2-5-11,8-9-17,-10 14-24</inkml:trace>
  <inkml:trace contextRef="#ctx0" brushRef="#br0" timeOffset="202661.59">18673 7023 79,'0'0'3,"0"0"2,0 0 2,13-5 0,-13 5 3,13-2-1,-4 2 1,2 0-1,-1 0-2,3 5-1,-2 5-3,0 0 1,1 5-1,-2-2 0,1-1-2,-4 2 1,0-2 1,-3-2 1,-2-1 0,-2-9 1,1 12 3,-1-12 0,0 0 1,-3 6 2,3-6-2,-10-5-1,4-5 0,-2 1-2,3-8-2,-1 1-2,3-2-2,0 2 0,2-4-1,1 6-2,0-1-2,4 3-4,1 3-9,-5 9-12,13-10-15,-2 10-16</inkml:trace>
  <inkml:trace contextRef="#ctx0" brushRef="#br0" timeOffset="202993.61">18946 7048 56,'0'0'4,"0"0"0,0-6 5,0 6-2,0-11 5,0 11 2,0-16 3,0 5 0,0 1 1,0-1-2,-2 1 0,-3 1-1,5 9-3,-11-13 0,11 13-5,-9-2-2,9 2-2,0 0-2,-9 14-1,7-1-1,2 0-1,0 4 0,0-3-2,1 5-2,2-4-2,6 0-3,-3-7-5,5-1-11,1-3-14,1-4-22</inkml:trace>
  <inkml:trace contextRef="#ctx0" brushRef="#br0" timeOffset="203327.62">19037 6849 118,'0'0'2,"0"0"-1,0 0 3,0 0-2,-5 9 2,5-9-2,-7 15 1,0-6 0,3 1-2,1 2 0,3 0-2,3 0 2,6-3 1,2 2-2,4-3 3,7-1-3,-4-1 1,6-2 2,-8 3-2,6 0 2,-9-2 1,1 1 2,-14-6-1,7 14 2,-7-14 1,-1 15 2,-5-5-4,-3-3 1,1 2-1,-6 0-4,1 0-3,-4-4-4,7 0-6,-7 1-8,8-5-14,0 4-19</inkml:trace>
  <inkml:trace contextRef="#ctx0" brushRef="#br0" timeOffset="203845.65">19194 6821 78,'0'0'4,"0"0"3,0 0 3,0 0 2,0 0-2,0 0 0,-10-1 0,10 1 1,-6 6-4,6-6-4,-4 18-3,3-10 0,0 2 0,1 1 0,-2-3 2,2-8-1,11 13 0,-11-13 1,17 7 2,-7-5-2,1-2 3,1 0-1,0 0 0,0 2 0,-2-1 0,-2 3 0,2 1 1,-10-5-2,9 14 3,-9-14-2,5 13 1,-5-13 0,0 10 0,0-10-1,-6 13 0,6-13-2,-12 12-2,12-12-1,-15 11-4,15-11-4,-12 4-7,12-4-7,0 0-5,-12-4-5,12 4-7,2-23-2</inkml:trace>
  <inkml:trace contextRef="#ctx0" brushRef="#br0" timeOffset="204619.7">19308 6808 91,'0'0'4,"0"0"6,0 0 0,0 0 1,0 0 0,0-9-1,0 9 2,0 0 0,0 0-6,0 0 0,0 0-3,8 3 0,-5 7 2,2 4-2,-2-2 0,4 2 1,2-3-2,-2 1 0,1-2 1,0-1-1,4-4-1,-4-1 0,1-4 1,-9 0 0,16 0-2,-16 0 1,13-15 0,-10 5-1,-2 0 1,1-3-1,-1 2 0,-1 0 1,0 1 0,0 10 1,-4-14-2,4 14 0,0 0-1,0 0 0,0 0 0,0 0 0,0 0-1,0 0-1,5 1 2,-5-1 0,13 12 0,-13-12 1,14 9 1,-14-9-1,15 8 2,-15-8 0,11 0 0,-11 0 0,12-15 0,-8 4 0,1-2 1,-1-3-1,1-3-1,0 2 1,2 2-1,-4 1 2,1 4-1,0 0-1,-4 10 0,0 0 1,12-4-1,-12 4 1,12 6-1,-6 3-1,2 0 2,0 2-1,4-4-1,-3 1 0,4-2 1,-4-1 0,3-2-1,0-3 1,-1-3 0,0-1-1,2-3 1,-4-3 1,1-1-1,4-2 0,-6 1 2,4 1 0,-6-4-1,2-1 0,-6 3-1,1-1 0,-3 4 0,-10-5-2,5 6 0,-9-2-1,6 6 0,-8 1 0,16 4-1,-18 0 0,18 0 1,-12 9 1,10 3-1,1 7 1,1-3 1,0 9 0,5-8 1,4 8-1,4-7-6,8 2-17,-4-12-38,16-4-5</inkml:trace>
  <inkml:trace contextRef="#ctx0" brushRef="#br0" timeOffset="206134.79">19877 8493 26,'0'0'4,"0"0"1,0 4 3,0-4 2,0 0 0,0 0 2,2 9 1,-2-9 3,0 0-6,10 2 0,-10-2-3,8 1-1,-8-1 1,16 0 0,-5 0 0,0 0 1,6-4 0,-2 2 0,0-4-1,1 2-1,2-3-1,-3 2-1,3 0-2,-2-1 0,3 0-1,-2 3-1,1-2 2,-2 1-1,0-1 0,-1 1-1,-1-1 1,0 3-2,-1 0 2,-2-1-1,-1 0-1,-10 3 1,16 0-2,-16 0-3,14 0-6,-14 0-13,0 0-20,16 6-16</inkml:trace>
  <inkml:trace contextRef="#ctx0" brushRef="#br0" timeOffset="206835.83">20102 8680 4,'0'0'7,"0"0"1,0 0 2,0 0-2,0 0 0,0 0 0,0 0-2,14-6-2,-14 6 1,15-6 0,-15 6-3,17-2 3,-17 2 0,19-4-2,-10 2 2,2 1 0,0-2 1,2 2-3,0-1 1,2 0-1,-4 1 0,6-2 3,5 1-1,-4-2 1,5 1 3,-5-1 0,6 1 1,-6-2 1,7 1-1,-11-2 1,-1 4-2,-2-1-1,-3-1 0,-8 4-4,14-5-1,-14 5-6,0 0-20,0 0-36,0 0-3</inkml:trace>
  <inkml:trace contextRef="#ctx0" brushRef="#br0" timeOffset="208245.91">20931 8019 56,'0'0'3,"0"0"-2,-6 0 1,6 0 2,0 0 0,0 0 1,-9-5 2,9 5 2,0 0-1,0-9 3,0 9-1,4-11 1,-4 11-1,12-11 0,-12 11-1,19-12-2,-1 6-1,-4 0-2,5 3-1,-5 1-1,7 0-1,-5 2-1,5 0 0,-9 1 1,0 4-1,1 2 0,-3 0 2,3 1-2,-5 2 1,0 0 0,-3 1 0,-3 0 0,3 3 0,-5-1 2,0 1-1,-6-2 0,2 3 2,-4-3-2,-1 1 0,-1-1 1,0-1 0,-1-1-1,2-2-1,9-8 0,-13 11 0,13-11-1,-8 7 0,8-7 0,0 0-1,0 0 1,0 0-1,0 0-1,0 0 2,0 0-1,0 0 1,0 0-1,6 4 1,3-4 1,0-1 0,2-3 0,-1 2 0,1 1 0,2-3-1,-2 3 1,1 1-1,-3 0 0,2 0 2,-2 0-2,1 0 0,-10 0 1,15 11-1,-15-11 0,16 14 0,-16-14 0,13 16 0,-13-16 1,13 17-1,-13-17 0,9 16 1,-6-6-1,-2 0 2,1 2-1,-2 0-1,0-2 2,-4 1 0,-2 1-1,0 0 0,-2 0 0,-2-4 0,0 3 0,1-4 0,-1 1-1,2-1 1,-3 1 0,1 0-1,-1-2 2,2 0-1,-3 0 1,2 0-1,0 0 1,-3-4 0,3 2 2,-2-3-1,3-1 2,0 2 1,0-1-2,9-1 1,-15 0 0,15 0 0,-13 0-1,13 0 0,0 0-3,-11 0 0,11 0-3,0 0-5,0 0-9,0 0-22,-4-10-29,4 10-6</inkml:trace>
  <inkml:trace contextRef="#ctx0" brushRef="#br0" timeOffset="209348.97">21482 7852 36,'0'0'2,"0"0"3,0 8 1,0-8 2,0 0 3,0 0 0,0 16 2,0-16 2,0 0-3,-8 14-1,8-14-2,-9 18-2,9-18-1,-12 17-3,5-8 1,0 6-1,-3-5 1,7 1-1,-4-2 3,0 2-1,4 3-1,-3-3 2,3 1-1,0 1-1,2-1 0,-1 1-1,0-1-2,2 1 1,0-1 2,0 1-2,2-2 2,1 1-1,2-2 0,1 0 1,-2 2 0,2-2-1,0 2 0,-1-2-1,2-1 0,-2 0 0,0 3-1,0-3 0,2 2 0,-7-11-1,13 18 3,-13-18-1,13 18 0,-13-18 1,16 11 0,-8-5 1,1-2 0,-9-4-1,18 6-1,-10-5 0,1 1 1,3-2-1,-2 0-2,7 0 1,-6 0 0,4-3 1,-4 1-1,3-2 1,-4 0 0,3 0 0,-13 4 0,15-9 1,-15 9-1,13-14 0,-13 14 0,8-14 0,-8 14 1,8-16-1,-4 8-1,-2-2 1,0-1 0,0 3-1,-2-2 1,4-1-1,-2-2 0,-1 1-1,0 1 2,0 0-1,-1 1-1,0-1 0,0 3 1,0-4-1,0 4 1,-1-3-1,-1 1 1,-1 0-1,-1-1 0,1-1 1,-1-1-1,-1 1 0,0 1 0,-1 1 1,0-1-1,-2 1 0,8 10 0,-17-15 0,5 9-1,-6-4-1,3 7-7,-8 0-15,-8 3-46,3 0-4</inkml:trace>
  <inkml:trace contextRef="#ctx0" brushRef="#br0" timeOffset="-208324.08">16812 7084 13,'0'0'4,"0"0"2,0 0 1,0-8 1,0 8 3,0 0-1,0 0 0,0-10 0,0 10-4,0 0-4,0 0-1,0 0-1,0 0-1,0 0 0,0 0 1,0 0 0,5 1 1,-5-1 0,0 0 2,13 5-1,-13-5-1,12 4 2,-12-4-2,10 7 0,-10-7 0,13 8 0,-13-8-1,13 9 3,-13-9-2,14 8 0,-14-8 0,14 7 0,-14-7 2,13 6-2,-13-6 1,14 3-1,-14-3 1,10 2-1,-10-2 1,0 0 1,10 3 0,-10-3 4,0 0 1,0 0 1,0 0 0,0 0-1,8-3 0,-8 3-1,7-10-2,-7 10-3,8-11 0,-1 1-1,-7 10 1,9-19 0,-4 7 0,3-5 0,0 2 1,1-5 1,-1 0 0,3-3-1,-2-3 2,4-3-1,-1-2 0,1 0 1,2-5 0,2-2 1,9-7-1,-3 4 2,5-6-3,-4 1 1,3 2-1,-5 1-2,3 5-1,-10 4-9,-2 13-26,-7 0-31,1 10-4</inkml:trace>
  <inkml:trace contextRef="#ctx0" brushRef="#br0" timeOffset="-207505.04">18765 6428 50,'0'0'1,"0"0"1,0 0-1,0 0 0,0 0 0,0 0 2,5 5-1,-5-5 3,0 0-2,10 5 1,-10-5 2,7 11-1,-7-11 0,11 12 0,-11-12 0,10 16 1,-10-16-3,9 14 0,-9-14 1,9 10 1,-9-10 2,0 0 3,13 6 1,-13-6 2,0 0 1,13 0 1,-13 0-1,14-12-1,-6-1 1,2 4-3,0-9-2,1 1-2,5-5 1,-3-2-3,7-6 0,-3-4-1,8-7-4,4-5-12,1-9-32,9 0-21</inkml:trace>
  <inkml:trace contextRef="#ctx0" brushRef="#br0" timeOffset="-199513.58">21350 7722 4,'0'0'1,"0"0"3,0 0 0,0 0 5,0 0 0,0 0 2,0 0 1,0 0 2,-10-7 0,10 7-1,0 0 2,-11-13-5,11 13 0,-9-8-2,9 8 0,-12-6-1,12 6 1,-11-4-1,11 4 0,-13-4 1,13 4-1,-14-4 0,14 4 1,-14-5-2,3 1-2,4 1 1,-3-1-2,2 2-2,8 2 1,-19-5-1,10 4 1,0-3-1,0 2 0,0 1-1,-2-2 2,3 0-1,-1 2 0,0 0 0,-1-1 0,1 2 1,-2 0-1,3 0 0,-2 0-1,-2 4 0,2-2 0,-1 1 0,-3 0 0,-1 2 0,3-1 1,-2 0-1,6 1 0,-6 0 0,14-5 1,-19 6-1,19-6 0,-12 7 0,12-7 0,-12 8-1,12-8 1,-13 8 0,13-8-1,-15 14 1,15-14-1,-16 15 2,8-5-2,8-10 1,-14 15 0,14-15 0,-15 17 0,15-17 0,-14 17 0,14-17-1,-10 16 1,5-6 0,0 0-2,2 0 2,-2 1-1,1 1 1,-2 2 1,2 4-1,0-4 0,0 3 0,0-2 0,-1 7 2,2-6-2,1 5 0,-1-8 0,1 2 0,-1 4 0,3-5 0,0 1 1,0 2-1,0-1 1,0 1-1,0 2 0,0-2 1,0-1 0,0 3 0,1-1 0,1-2 0,0 0 0,1-1 0,-1 3 0,0-3 1,2 2-2,1 0 1,1 1-1,-2-3 1,1 4-1,2-3 1,-1 3-1,-2 0 0,2-2 2,-3 4-3,1 3 0,1 3 1,1-5 0,-3 5 0,2-5 0,-1 5-1,4-6 1,-2 3 2,3-7-1,-2 2 0,1-2 1,2-2-1,1 0 2,-3 1-2,4-2 1,0-1 0,1-1-1,5-1 1,-2-2 0,3-1 0,-1 0 1,6-1 0,-6-1 0,7 2 0,-5-2-1,-1-1 1,4-1 0,-2 1 0,4-1-1,-6 1-1,6 2 1,-3-4-1,2 2 0,-2-2-1,2 0 1,-3-2-1,0-1 1,-1 0-1,1 0 1,-2 0-1,-1-5 0,-2 3 1,1-4-1,0 1 1,0-3 0,0 0-1,3 0 1,-1-1 0,-1-3-1,5 0 1,-6-1-1,3-1 1,-4-1 0,3-2 0,-6 1 0,2-2 0,0 0 0,-1 0 2,-1 0-2,-1 2 0,1 0-1,-3-2 1,1 3 0,-2-4 0,0 2 0,3-7 0,-2 1 1,0-2-1,1 2-1,1-4 1,1 0 0,-4 2-2,0-1 2,1 4-1,-2-1 0,-1 0 0,-1 2 0,-1 3 1,0-4-1,-1 1 1,-1 1-1,-1-1 0,1 1 0,-2 0 1,3-1-1,-3 1 0,0-2 0,-1 2 1,0 2-1,-1-5 0,-4 4 1,0 0-1,-1 0 1,-1-3-1,1 5 0,1-3 1,-2 3-1,-1-2 1,-1 2 0,1-2-1,-1 0 1,-2 2 0,-1 3 0,0-2-1,-2 0 1,0 3 0,-2-3 0,3 4-1,-1 0 1,0 1 0,2 0 0,1 4 0,-3-4-1,2 4 1,1-2 0,-3 4-1,5 0 0,-3 1 0,-4 1 0,-1-2 0,4 3 1,-1 1-1,2 1-1,-1-1 1,2 1 0,0 0 0,11 0 0,-12 0 0,12 0 0,-10 0-1,10 0 1,-13 4 0,4-1-1,-1 0-1,0 2 0,0-1-1,-4 3 0,1-2-1,0 4-2,0-3 0,-2 1-3,2-4-2,2 3-12,-2-3-16,0-3-31,13 0-6</inkml:trace>
  <inkml:trace contextRef="#ctx0" brushRef="#br0" timeOffset="-198737.54">21337 7360 7,'0'0'2,"0"0"-2,0 0 2,0 0-1,0 0 3,0 0-1,11-5 1,-11 5 1,0 0-1,0 0 2,0 0 0,0 0 1,0 0-1,2 7 1,-2-7-1,5 11 2,-5-11-1,9 17-1,-5-8-2,3 0 1,-1 0 1,-2 0-1,-4-9-1,8 15 0,-8-15 1,7 11-1,-7-11 4,0 0-3,6 9 4,-6-9 0,0 0 0,0 0 0,0 0 1,8 0-2,-8 0 0,9-10-2,-3 1 2,2 0-3,1-3-1,1-1 1,4-2-1,-2-5 0,5-1-1,-4-7-1,7 5 1,2-8 2,-1 5-1,3-3 0,-5 1 1,3 1-1,-1-2 0,2 7 1,-8-1-3,-3 4 0,1 0-1,-2 5-2,-1 1-5,-4 4-9,-6 9-17,8 0-26,-8 7-13</inkml:trace>
  <inkml:trace contextRef="#ctx0" brushRef="#br0" timeOffset="-178302.37">21866 7794 41,'0'0'1,"0"0"1,0 0-1,0 0 1,0-9 0,0 9 2,0 0-1,0 0 3,0 0 0,6 2 1,-6-2 2,0 0 0,12 9-1,-12-9 2,11 6-2,-11-6-2,9 11-1,-9-11-2,12 10 1,-12-10-3,11 15 0,-5-5-1,-1 0 1,0 5 2,-1 7-2,2-4 1,-2 7-1,3-2 2,-2 4-2,0-1 1,0 6-1,2-6 2,-1 3-2,-2-2 1,0 3 0,-3 2 1,2 0-1,-2 3 0,-1-1 1,0 1-1,0-2 0,-5 1 1,0-4-2,2 8 0,-1-2-1,-3-3 1,0 3 0,2-4 2,-1 4-2,-2-4 1,1 2 1,-3-6 1,2-1-1,-2-2 1,-3-2 0,1-2 0,-5 0 0,4 0 1,-5-3-1,0-2 1,0-3-2,-1 0 1,-1-2-1,-2 0-1,0-1 0,-5-1-1,-2-1 0,2 3 0,-7-1 0,4 2-1,-3-4 1,0 3 0,-2-2 1,1-2-2,6-1 1,-4-1-1,4-4 1,-1 1 0,1-2 0,1 0 1,1 0-1,3-5 0,-1 0 0,0-2 0,2-3 1,2-4-1,-2 3-1,3-5 1,1 0-1,-3-3-1,-5 1 0,3-5-2,-2 3 1,3-5-2,-3 0 1,1-1-3,0 0 2,4-1-1,3-2 2,0 1-1,5-5 0,-3-2 1,2-5 0,0 5-1,4-6 1,-2 4-2,3-2 1,-1 0 0,0 3 1,2 1 1,4 5-1,1 0 2,1 0 0,0 1 1,1 2 0,0-2-1,4 5 0,-1-1-2,4 0 0,1-1-2,-1 1 0,0-3 0,-1-4-1,3 7 1,0-5 1,2 4 0,-2-3 3,-1 5-1,-1-3 1,5 3 1,-1 4 0,1-5 0,1 5 0,0-5 0,1 4 0,6-7 0,4 6 3,-4-4-2,4 5 4,-1-3 0,5 5 0,-3-3 1,7 2 0,-6 3-1,0-2-1,5 3 0,0-1-2,1 1 0,-1 3 1,2 2-2,-4-1 0,3 5 1,-6 3-2,1 2 2,-7 2 0,4 0-1,-4 5 0,4 3-1,-4 1 1,3-2-1,5 1 0,-4-1 0,4 1 0,-5 2 0,3 1 1,-4-3 0,3 2 0,-7 1 2,2-1-2,-2 3 0,-1 0 0,4 1 1,-4 2-2,1 0 1,0 0-1,-4 8-1,2-5 1,-5 6 0,0 0-1,-4 3 1,1-1 0,-3 5-1,-2-2 0,0 8 1,-3 1-1,0 1 1,-2 2-1,2-2 1,0 2-2,0 0 2,-3 2 2,0-8-2,0-1 1,-2 3 0,0-3 0,-4 2-1,2-6 1,-2 3 0,0-5 0,0 3-1,-2-3 0,1-1-1,0 5 1,-2-5 0,2 3 0,-2-5 0,1 3-1,-1-6 1,2 4 1,-2-8 0,0-4 2,0 2-2,0-4 0,0-3 0,1 0 1,-2 0-1,1-3 0,-4 0 1,-2-1-1,0-1-1,-3-1 0,5-1-3,-5-1 0,2 0-1,-1-2-3,3 0-1,3 0-1,-3-2-1,3 1-5,-3-3-6,5 1-4,-6-2-8,5 5-6</inkml:trace>
  <inkml:trace contextRef="#ctx0" brushRef="#br0" timeOffset="-174817.17">16923 7162 6,'17'0'11,"-17"0"0,18 0-1,-18 0 1,16-7 2,-16 7-1,19-16 0,-11 6 0,1 0 0,-1-1-1,1-3-2,-1-1 0,4-8-2,-1 4-1,4-6 0,-3-3 0,6-6-2,-1 1 0,4-6 0,5 3 0,-2-1-1,1-2 3,-1 3 0,1-2-1,-6 8 2,2-2 0,-4 7 2,-5 2 0,-1 7 1,-3 1-1,-3 4-3,-5 11 1,12-14-3,-12 14-3,0 0-9,0 0-17,0 0-38,5 5-5</inkml:trace>
  <inkml:trace contextRef="#ctx0" brushRef="#br0" timeOffset="-172630.04">19004 6375 0,'12'-24'10,"-5"3"2,3-4 0,0 1 2,1 0 0,5 1-1,-6-3-1,7 2 0,-3-5 0,4 6-2,-4 0 1,4 2 0,-7-1-1,0-2-1,1 5-2,-3 0-3,0 8-9,0-1-15,-9 12-33,14-3-2</inkml:trace>
  <inkml:trace contextRef="#ctx0" brushRef="#br0" timeOffset="-163502.52">15581 10773 25,'0'0'1,"0"0"1,0 0-1,0 0 1,-9 0-1,9 0 2,0 0-1,-8 2 2,8-2-1,0 0 1,0 0-1,-4-6 1,4 6 1,4-10-1,-4 10 1,14-14 0,-4 8 0,1-2 0,4 0-1,-1-1 1,0 3 1,1 2 0,2 1-3,-5 0 1,3 2-2,-3 1 1,4 1-2,-5 5 0,2 3-1,-3 2 0,0 2 0,-2 1 0,-2 1 0,-1 0 1,1 2-1,-4-1 1,-1-2-1,-1-2 2,0 1-1,0-3 0,0 0 0,0-10 1,0 14 0,0-14 0,-4 9 0,4-9 2,0 0-2,0 0 1,-10 10 0,10-10-1,0 0 2,0 0-1,0 0 0,-8 0 0,8 0 0,0 0-1,0-16 0,0 16-1,3-14 1,-3 14-1,6-19 0,-2 9 0,2-3 0,-2 1 0,3-2-1,-2 3 1,2-3 1,0 0-2,1 0 1,0 1-1,1-1 1,-2-1 0,4 2-1,2 0 1,-3 2 0,2-1 1,-6 4-1,4 1 0,-10 7 0,13-11 0,-13 11 0,0 0 0,0 0 1,0 0-4,0 0 2,0 0-1,0 0 0,-8 0 0,8 0-1,-14 11 1,14-11-1,-13 16 2,9-5 0,-4 0 0,5 1 0,3 0 0,0 1 2,0 0-1,0-1 0,12-3 1,-7 1 2,6 1-2,-2-1 2,4 0 1,-4-2 1,6-1 0,-15-7 2,16 16 0,-6-10 0,-1-2 0,0 0 1,3-1-1,-2-2-2,1-1 1,0 0-3,1 0-1,-1 0 0,-1 0-2,-1 0 1,-9 0-5,14-1-6,-14 1-15,0 0-32,8-10-13</inkml:trace>
  <inkml:trace contextRef="#ctx0" brushRef="#br0" timeOffset="-162496.46">16256 10824 48,'0'0'2,"0"0"1,0 0 0,0 0 3,0 0 0,-11 2 1,11-2 0,-7 8 0,7-8 1,-11 13 0,11-13-2,-13 11 0,13-11 1,-12 10-1,12-10 1,-10 5 0,10-5 1,0 0-1,-10 0-1,10 0-2,0 0 1,-5-13-2,5 13 0,0-13-2,0 13 0,4-15-1,-4 15 0,12-15 0,-12 15 0,13-14 0,-13 14 0,18-10 0,-10 6 0,1 1-1,-9 3 1,17-3 1,-17 3-2,16 0 2,-16 0-1,16 10 0,-16-10 1,15 18 0,-8-8-1,1 3 2,-2 0-1,1 2 0,-3 1-1,4 0 1,-3-3 0,-2 4 0,-1-2 0,2 2 1,-3-2-1,-1 0 0,0-1 1,-1 1-1,-4-2 2,0 1-1,-2 3 1,-4-5-1,1 2 2,1-5-2,-3 5 2,2-8-2,1 5 2,0-9-2,9-2 1,-14 2-1,14-2 1,-11 0-1,11 0 1,-2-9-2,2 9 0,-2-14-2,2-2 1,0 16-2,0-19 0,0 19 1,0-20-1,0 20 1,4-14-2,-4 14 2,0 0-1,14-9 1,-14 9 0,11-4 0,-11 4 1,13-2-1,-13 2 1,14-3 0,-14 3 0,17-1 1,-17 1 0,15 0-1,-15 0 2,16 4 0,-16-4 0,16 7 0,-7-3 0,-9-4 0,15 20 3,-8-11-1,1 5 2,-2-5 0,2 6 2,-1-5-1,-2 4 1,-5-14-1,14 12-2,-14-12 1,8 11-2,-8-11-1,0 0-2,0 0-3,7 9-9,-7-9-18,0 0-40,0 0-3</inkml:trace>
  <inkml:trace contextRef="#ctx0" brushRef="#br0" timeOffset="-161899.43">16835 10600 61,'0'0'2,"0"0"2,0 0 2,0 0 1,0 0 4,0 0 3,0 0 2,11 0 2,-11 0 0,15 0-1,-6-3-1,2 1-2,2 0-3,0-2-2,-1 1-2,3 0-3,-1 1 0,-3-1-2,-1 1-1,-1 1-1,-9 1-2,13-1-7,-13 1-7,0 0-12,10 1-15,-10-1-22</inkml:trace>
  <inkml:trace contextRef="#ctx0" brushRef="#br0" timeOffset="-161626.41">16917 10758 134,'0'0'7,"0"0"4,0 0 4,6 0 2,-6 0 4,12 0 0,-3-3 1,1 1 0,0 0-6,-1-2-4,2 3-7,-11 1-11,15-9-35,-5 9-28</inkml:trace>
  <inkml:trace contextRef="#ctx0" brushRef="#br0" timeOffset="-160626.36">17498 10424 63,'0'0'1,"0"0"2,0-11 0,0 11 2,0-12 1,0 12 0,1-15 1,-1 15 0,0-13 0,0 13-1,8-15 0,-8 15-1,14-13-2,-3 6 2,-1 4-1,5-1-1,-3 2 1,3 1-2,-3 1-1,4 0 0,-2 2-1,1 3 0,-3 0 0,0 5 0,0-2 0,-2 3 2,-3 2-2,-1-1 2,-2 7 0,-2-2 1,-2 3-1,0-6 1,-5 4 0,1-5-1,-2 4 0,6-17 0,-12 15-1,12-15 1,-13 6-1,13-6-1,0 0 0,0 0 0,-6-5-1,6 5-1,5-11-1,-5 11 1,15-13-1,-5 9 0,0-1 2,4 5 0,-4 0 1,2 0-1,-3 4 1,2 3 0,-5 4 0,4 0 0,2 1 1,-8 1-1,-1 4 1,-2-2 0,-1 0 2,0 0-2,-5-2 1,-3-1 2,-5 2 0,3-4 1,1-2 1,-4-1-1,2-2 1,-2 0 1,3-4-2,-3 0 2,4-1-2,-4 0-1,5-1 1,-1-5-3,9 6-2,-12-9-6,12 9-6,-8-15-14,8 15-25,-1-14-13</inkml:trace>
  <inkml:trace contextRef="#ctx0" brushRef="#br0" timeOffset="-159932.32">17970 10301 30,'0'0'2,"0"0"2,-3 4 1,3-4 1,-4 10 1,4-10 0,-5 15 0,5-15 0,-8 19-1,3-10-1,3 4-2,1-1 1,0 4-2,1 5 1,0-3-1,0 3 3,4-4-2,1 6 1,1-5 1,-2 4-2,3-8 2,-1 0-2,2 1 2,1-3 0,-1-3-2,3-1 2,-3 2-3,3-5 3,0-1-1,0-1 1,2-3 0,0 0 2,-2 0 1,0-4 1,-1-2 2,-1-2-1,-3-2 0,3-1 0,-4-3-1,-2-2-1,-3 0-1,3 0 0,-2-4-3,-1-3-2,0 1 1,-4 0-1,0 2 0,-2-2 1,-2 4-1,0 1 0,-1 3 0,-1 2 0,-1 2 0,0 3-1,-2 1-1,0 2 2,-2 1-4,1 1 1,1 2-1,-1 0-2,4 1-8,-2 2-8,2 0-26,6 9-23</inkml:trace>
  <inkml:trace contextRef="#ctx0" brushRef="#br0" timeOffset="-159499.29">18355 10383 137,'0'0'7,"0"0"3,12 4 4,-12-4 4,18 3 0,-6-3 2,7 1-1,3-1 1,-5-2-8,8-2-4,-4 1-9,3-4-15,-7 1-28,12 6-25</inkml:trace>
  <inkml:trace contextRef="#ctx0" brushRef="#br0" timeOffset="-158604.24">18943 10189 4,'0'0'5,"0"0"2,13-1 5,-13 1 2,13 0 4,-13 0 1,19-1 0,-10-1 2,3 0-4,-3 2-5,5 0-3,5 3-4,-6 1-1,4 2-2,-4 1-1,3 0 1,-7 2-2,5-1 1,-12 4-1,1-4 2,-3 2-1,0-1 0,-3 1 0,-4 1-1,-1-3 2,-7-1-1,4-1 0,-4-2-1,7 0 0,-8-2 0,16-2-1,-18 0-3,18 0 1,0 0-2,-1-8 1,1 8-1,6-16 0,6 8 2,-3-6 0,9 4 1,-6-3 2,9 1 0,-8-3 0,9 4 0,-8-5 1,-2 3-1,-1 2 0,4 0 1,-4 1-1,-3-3 2,2 2-2,-4 1 1,-3 1 0,2-1 0,-5 10 0,2-13 0,-2 13-1,0-9 0,0 9-1,0 0-1,0 0 0,-7-3-1,7 3 2,-5 5-2,5-5 1,-8 17 4,4-6 1,-1 0-2,1 4 4,1-2 0,0 1 0,0-1 2,2-1 1,1 1 1,0 1 1,0-4 0,4 0 1,2 2 1,-1-3-1,-5-9 0,17 17-2,-8-10-1,2-2-2,0-2 0,0 2-6,3-4-12,-2-1-22,6 3-33,-3-3-3</inkml:trace>
  <inkml:trace contextRef="#ctx0" brushRef="#br0" timeOffset="-158285.22">19547 10178 92,'0'0'2,"0"0"4,0 0 4,0 0 0,8 4 2,-8-4 2,7 12 2,-4-3 3,-3 3-1,5 2 0,-2 1-1,3 4 1,-3 1-2,2 1-1,-1 1-4,0-2-8,0 5-64,6 1-6</inkml:trace>
  <inkml:trace contextRef="#ctx0" brushRef="#br0" timeOffset="-154089.98">15837 10390 0,'0'0'3,"3"4"1,-3-4 2,0 0 1,0 0 1,0 0 0,0 0 3,0 0-3,-6 7 0,6-7-1,0 0-1,-10 2 2,10-2-1,0 0 1,-11 2 1,11-2 0,-12 2-1,12-2 0,-15 1 0,4 1-2,11-2-1,-18 2 0,9-2-2,-2 1-2,1-1 2,-1 0-2,3 1 1,-4 0 0,5 1 1,-4-1-2,11-1 0,-18 2 1,18-2-1,-18 5 1,10 3 0,-1-4-1,1 6 0,-4-5 2,1 5-1,-3-4 0,1 7 0,-1-7 0,-2 2-1,-1-2 0,4 3 1,-2-2-2,-1 2 0,4-1 0,-2 0 0,4 1 0,-2 0 0,3 0 0,-4 2 0,3-3 1,1 1 0,1-1 1,8-8 0,-18 16-1,18-16 0,-13 12 0,13-12 0,-13 11 0,13-11-1,-12 11 2,12-11-2,-11 12 0,11-12 0,-14 13 0,2-6 0,4 3 0,-5 1-2,4 1 2,-5 0 0,4 2 0,-4 1 0,4 0 0,2 1 0,-2 0 2,1-2-2,1 3 0,2-3 0,1 2 0,0 0 0,1 1-2,1-2 2,2 7-1,0-4 1,0 7 0,1-6-1,0 9 0,1 3 1,4-4 0,-1 6 0,2-7 0,-1 6 1,1-8-1,-3 5 1,3-6-1,-4-2 1,5-2-1,-4 1 2,3 2-2,-3-4 1,3 0-1,-2-1 1,2 2-1,-1-1 1,2-3-1,-1 0 1,1 2 0,2-4-1,0 2 1,6-2-1,-3 1 2,5-3-2,-4 3 0,5-3 1,-4 1-1,5-3 0,-6 3 0,2-2 1,0 1-1,-1-1 0,1-1 1,-1 0-1,2 1 1,-1-1 0,-1-1-1,1 2 0,0 2 0,-1 3 0,1-5 0,-1 3 0,1-4 1,-2 5-1,5-6 0,-5 3 1,5-7 0,-2 0 1,3-1-2,-4-1 1,3-1-1,-3-1 0,2 0 0,-2 0 0,4 0 0,-4-1 0,3 0 0,-1 0 1,5 0-1,0-1 0,0 1 0,1-1 0,-1 1 0,1-3 0,-2 1 0,5-6 1,-9 0 0,3-4 0,0 3 0,1-8 0,1 6 0,0-6 1,0 3-1,0-1-1,1 4 0,-3 1 1,1-4-1,-2 4 0,3-6 1,-5 5 1,2-6 1,-5 1 1,4-2 1,-1 0-1,-3-4 2,-2 1-1,2-2 0,-2-1-1,3-1-1,-5-1-1,1 1-1,2-3-1,0 1 1,0 3-1,-1-5-1,4 2 2,-6-2-1,4-2 0,-3 0 0,1-2 0,-2 5 0,1-5 1,-5 1 0,0 0-1,0 2 1,-1 1-1,-2-4 2,-2 6-2,-1-5 2,0 3-1,-6-1 1,-4 1-1,-4 1 1,-6 0-1,-1 0 1,-3 2-1,-4-2 0,-3 0 0,-3 3 0,1-2 0,-3 3-1,3 0-1,-4 8-4,0-1-11,0 3-38,-1 15-16</inkml:trace>
  <inkml:trace contextRef="#ctx0" brushRef="#br0" timeOffset="-152971.92">19500 10564 49,'0'0'2,"0"0"2,0 0 1,0 0 1,0 0 2,0 0 0,0 6 3,0-6 1,0 0-2,-7 15 1,7-15 0,-4 15-2,1-7 0,2 5 1,1-3-2,0 4 0,-1 2 0,1 0-1,0 3-1,0-1-2,0 5 1,-1-2-1,0 4 0,1 0-1,-1 1 0,-1 1 1,0 1-1,2-1 2,-2 4 1,1-3-2,-1 2 3,-2 4-1,3-6 0,0 6 0,-3-7 0,0 6-2,1-5 0,-1 1 0,2-4-1,-1-3 1,-1 1 0,0-5 1,-2 2 0,2-4 0,-1-4-1,1 0 2,0-2-2,4-10 0,-4 14-1,4-14-2,0 0 0,-4 11-1,4-11 0,0 0-3,0 0-4,0 0-7,0 0-9,0 0-14,0 0-20,-2 10-18</inkml:trace>
  <inkml:trace contextRef="#ctx0" brushRef="#br0" timeOffset="-152493.89">19317 11415 115,'0'0'3,"0"0"0,0 0 2,0 0 1,0 0 2,0 0 3,0 0-1,10 5 2,-2-3-2,2 3-1,3 1 1,0 1-4,1 0 0,1 1-1,0 0-1,-2 1 0,0-2 1,0 1-1,-3-1 1,0 0-1,-10-7 0,14 12 1,-14-12 0,9 7 1,-9-7 0,0 0 1,0 0 1,0 0-1,0 0 2,6-9-2,-5-1-1,1-6-1,0-4-2,0-4-11,-2-4-15,0-6-47,4-1-5</inkml:trace>
  <inkml:trace contextRef="#ctx0" brushRef="#br0" timeOffset="-150714.79">19423 9925 17,'0'0'1,"0"0"0,0 0 2,0 0-2,-9-5 0,9 5 3,-14-1-1,5-2 2,-2 1 0,-1 0 2,-2-1 1,-2 0 0,0 0 2,-1-4-2,-1 2 1,-1 1-3,-1-1-2,-1 2 1,-2 2-3,-1 1 0,-5 1 0,-2 6 0,1 1 1,-1 3 0,3 2 1,-4-1-1,5 1 1,1 1-2,6-1 1,3 0-2,1 2-2,4 1 1,1-1-2,5 3 1,-2-1 0,4 3 0,1 2 0,2 1-1,0 3 2,1-2-1,0 7 1,1-5 1,3 7-1,-1-4 3,1 8-1,-1 3 1,4-5 0,-3 6 2,2-5-2,1 5 1,1-6-1,-1 6 1,3-10-2,2 2-1,4-4 2,0 0-2,5 0 0,7-5-1,1 3 1,4-6-1,-1 3 1,7-5-1,-6 3 0,7-6 0,-4 2 0,0-4 0,1 2 1,0-7-1,2 0 2,-3-6-1,4-3 0,-5 0 0,3-7 1,-9-5 2,7-7-1,4 3 2,-9-6 1,4 0-2,-3-7 2,1 5-2,-6-7 2,6 1-1,-11 0-1,0-2 0,-1-1 2,-2 0-2,-2-2 2,0-2-2,-3 0 2,-1-4-1,-3 1 0,-2-1-1,-4-2 0,-3-1-1,-1 1 1,-5-1-1,-4 0 0,-7 3 0,-1-3 0,-4 4-1,-4-2 0,-1 4 2,-3 2-3,-2-2 1,2 8 0,-7 2-1,2 7 0,-1 2 0,0 8-2,1 2-1,0 8-2,3 1-3,-3 8-7,6 8-11,2 2-19,7 11-21</inkml:trace>
  <inkml:trace contextRef="#ctx0" brushRef="#br0" timeOffset="-149337.71">20187 10047 0,'0'0'1,"0"0"2,0 0-2,0 0 1,0 0 1,0 0-1,0 0 2,0 0-1,0 0 1,0 0 1,0 0-1,0 0 2,0 0 0,0 0 0,0 0 0,0 0 0,9 0 0,-9 0-1,0 0-2,8 9 0,-8-9 0,8 9-1,-8-9 0,11 11-1,-11-11 0,9 11 0,-9-11 1,9 10-1,-9-10 0,9 8 0,-9-8 0,0 0 1,14 10-1,-14-10 0,0 0 0,12 10-1,-12-10 1,0 0-1,10 5 3,-10-5-2,0 0 1,9 0-1,-9 0 2,15-11-1,-9 2 0,6-2 0,-5-2 0,8-1 0,-5-2 1,7-2-1,-7-1 2,0 2 0,2-4 2,-1 1 1,3-2 1,0 1 3,-1-4-1,5-4 3,0 3-2,3-5 0,0 7-2,1-3-2,-1 4-2,-2 1-3,-2 5-6,-4 5-11,-3-2-27,0 12-20</inkml:trace>
  <inkml:trace contextRef="#ctx0" brushRef="#br0" timeOffset="-143112.35">19517 10635 0,'0'0'1,"0"0"1,0 0 0,0 0-2,0 0 1,0 0-1,0 0 0,0 0 0,0 0 1,0 0 1,-7 7 0,7-7 0,0 0 2,-10 7-1,10-7 1,0 0 1,0 0 0,0 0-1,-9 6 1,9-6 1,0 0 0,0 0-1,0 0-1,0 0 0,0 0 1,0 0-3,0 0 2,-9 0-2,9 0 2,0 0-3,0 0 1,-9 1 1,9-1-2,0 0 0,-5 11-1,5-11 0,0 9 0,0-9 0,0 14 0,0-14 0,0 17 0,0-5 0,0-1 0,0 1 0,0-1 0,0 4 0,0 0 0,0 1 0,0 0-1,0 1 1,0-2 0,1 2 0,1-1-1,0 0 1,-1-2 0,1 1 0,1-3 0,1 5 0,-3-4 0,3 2 0,-1 0 0,1 3 0,-1 7 0,-1-4 0,0 7 1,-1-4-1,0 5 1,-1-6 0,0 9-1,2-8 1,-1 1 1,1-2-2,-1-1 1,1 0-1,2 1 1,-2-2 0,0-4-1,-1 1 1,-1-3 3,-1 0-2,1-3 1,0 0 1,0-4 1,-2 3 1,2-11 1,-7 14 1,7-14-1,-5 11-1,5-11 0,0 0-3,-9 9-4,9-9-6,0 0-11,0 0-20,0 0-16</inkml:trace>
  <inkml:trace contextRef="#ctx0" brushRef="#br0" timeOffset="-142003.29">19185 11335 5,'0'0'1,"0"0"2,0 0 0,0 0 2,11 3 1,-11-3 1,9 8 0,-9-8 0,14 14 2,-5-5-3,-1 0-1,1-1 1,1 0-2,0 2 0,-1-1-1,4-1 1,-1 3-2,-1-2 0,5 4 1,-3 0-2,1 0 0,-2 3 0,2-2 1,-4 2-1,1-3 0,1 3 0,-4-6 0,0 3 2,0-5-3,-8-8 1,13 17-1,-13-17 1,10 9-1,-10-9 0,0 0 0,12 6 0,-12-6 1,0 0 0,0 0 1,9-1-1,-9 1 0,0 0 0,8-13 0,-8 13 0,7-14 1,0 5-2,-7 9-2,10-17 2,-4 8 0,3-6 0,-3 5 0,3-3 0,-2-1 0,4-1 0,-3 2 0,3-4 2,-1 3-2,1 1 0,-3 0 0,4 0 0,-5 2 0,3 2 0,-10 9 0,16-18 0,-16 18 0,11-13 0,-11 13 1,10-12-1,-10 12 1,9-12-1,1 6 1,-10 6 0,4-9 3,-4 9 1,14-5 1,-14 5 1,12-4 0,-12 4 2,0 0-1,0 0 0,14-6-1,-14 6-2,0 0-2,0 0 1,0 0-2,0 0-1,10 0 0,-10 0-2,0 0-2,0 0-3,0 0-3,9 8-6,-9-8-6,0 0-11,8 14-17</inkml:trace>
  <inkml:trace contextRef="#ctx0" brushRef="#br0" timeOffset="-138141.07">11889 9934 85,'0'0'0,"0"0"0,0 0-11,0 0-33</inkml:trace>
  <inkml:trace contextRef="#ctx0" brushRef="#br0" timeOffset="-136992">11970 10358 13,'0'0'1,"0"0"2,0 0-1,-1-4 2,1 4 1,0 0 1,-2-11 1,2 11 0,0 0 1,4-14-1,-4 14 0,10-14-1,-6 4 0,0-1-1,0-1-1,0-2-1,-1 1 1,-1-2-1,0 1 1,0 1-1,-1 0 2,-1 1 0,0 3 1,0 9 0,0-14-2,0 14 1,0 0-1,0 0-3,0 0 1,0 0-4,0 0 1,0 0-1,0 0 0,0 7 1,0-7 0,0 16 2,2-8 0,0 6 0,-2-4 0,3 3 2,-2-2 0,1 3 0,-1-2 0,1 4-1,-2-5 1,2 2 0,0-2-2,-1 0 2,1 1-2,0-1 0,2-2 0,0 2-1,-1-1 1,0 2 1,-1-2-1,-1 3 0,2 5-1,-2-5-5,0 3-4,-2-5-9,1 6-10,0-17-19</inkml:trace>
  <inkml:trace contextRef="#ctx0" brushRef="#br0" timeOffset="-136606.98">11985 10575 54,'0'0'1,"0"0"0,0 0 2,0 0-1,6 0 1,-6 0 1,0 0 2,0 0 1,10-2 1,-10 2 1,0 0 3,11-9-2,-11 9 2,13-6-1,-13 6-1,17-10-2,-8 6 0,0 1-1,4-1-1,6 1-1,-5 1-2,5-1-1,-4 2 1,4-1-1,-6 2-1,6 0-1,-8 0 0,-11 0-6,13 0-11,-13 0-19,0 0-24</inkml:trace>
  <inkml:trace contextRef="#ctx0" brushRef="#br0" timeOffset="-134282.85">12169 10145 4,'-12'0'7,"12"0"1,-14-1-1,14 1 1,-15-3-2,15 3-2,-15-3 0,15 3-3,-15-6 0,15 6 0,-10-6 1,10 6 0,-10-7 0,10 7 3,-9-7 0,9 7 2,-9-7 0,9 7 1,-10-8 1,10 8-1,-12-7-2,2 4 0,10 3-1,-17-4-3,8 1 0,-3 3-1,3-1 1,-3 0-1,1 0 0,2 0 0,9 1-1,-17-1 1,17 1 1,-15 0-1,15 0 0,-12 0 0,12 0-1,-13 2 1,13-2-1,-15 8 0,15-8 0,-16 8 0,16-8-1,-17 12 1,17-12 0,-13 13 0,13-13 0,-16 11 0,16-11 0,-14 12 0,14-12 0,-15 14 0,15-14 0,-17 16 1,7-6-1,2 0 1,-2 2-1,-1-2 0,1 2 0,0-1 2,-2 1-2,3 0 0,-2-2 0,5 3 0,-3-2 0,4 0 0,0-2 0,0 3 0,2-2 0,0 3 0,3-2-2,0 4 2,0-5 0,0 6 2,0 6-2,0-6 1,0 6 1,0-7-2,0 9 0,3-10 1,-1 7 0,0-6-1,0-1-1,1-2 1,0 1 0,-1-1 0,1-1 0,1 0 0,-2 1 0,3-2 0,-1 0 0,-1-1 0,1 2 0,1-3 0,0 0 1,0 1-1,-5-9 0,13 15 0,-13-15 0,11 17 0,-11-17 0,14 15 2,-14-15-2,15 13 0,-15-13 0,18 15 0,-7-8 0,-1 0 0,0-1 0,1 3 0,-1-1 0,2-1 1,-3 0-1,4-1 1,-4-1-1,4 2 1,-3-2-1,2 2 1,-2-2-1,1 1 1,-1-3 1,-1 3-2,1-2 1,1-1 0,-11-3-1,19 6 1,-19-6 0,18 5 0,-9-4 1,1 0-1,-2-1 0,4 0 1,-12 0-1,18-1 2,-10-1-2,2-2 1,1 0 0,2-1 1,3 0-1,-5-1 2,7 0-2,-6-3 0,6 3 2,-5-2-2,3 1-1,-7-1 1,2-2-1,-3 2 1,0-1-1,-1-1 0,1-2 0,-2 1 0,0 0 0,0 0 0,-2-2 0,3-2 1,-2 3-1,-1-1 0,-1 1 1,0-2-1,0 1 2,-3-1-2,1 1 1,-1-2-1,0 1 0,0-1 1,-1-1-2,-3-1 1,1-1-1,1-1 0,-2-5 0,1 3 0,1-2 0,-4 1 0,4-1 2,-2 4 0,1-1 1,-1 5 0,-1 2 2,0 0-2,-2 5 0,1-1 1,6 9-1,-13-18-1,13 18 0,-15-14 0,15 14 1,-15-17 0,15 17-1,-18-16 1,4 8-1,2 0 2,-1 0-2,4-2 1,-6 3-1,4 1 0,-3 0 0,14 6-1,-11-10 1,11 10-2,-15-8 1,15 8-1,-9-6-1,9 6-5,-9-3-6,9 3-13,0 0-24,0 0-20</inkml:trace>
  <inkml:trace contextRef="#ctx0" brushRef="#br0" timeOffset="-133604.81">12484 10345 3,'0'0'7,"7"11"0,-7-11 1,0 0 2,4 9-1,-4-9 0,0 0-2,0 0 1,0 0-1,0 0 0,9 6 0,-9-6 1,0 0 1,0 0-1,11 0 1,-11 0-1,9-3 1,-9 3-1,12-8-1,-12 8 0,12-15 0,-3 7 0,-9 8 1,17-20 0,-5 8 2,1 0-1,0-1 0,2-4 1,2 3 0,0-3 1,2 0-2,1 1 1,3-1-1,-4-1-2,7 5-1,-9-1-3,4 1-12,-9 2-55,11 4-5</inkml:trace>
  <inkml:trace contextRef="#ctx0" brushRef="#br0" timeOffset="-120355.05">9846 3096 85,'0'0'7,"0"0"5,0 0 2,0 0 1,0 0 3,0 0-1,-9 0 4,9 0-1,0 0-6,0 0-4,0 0-3,0 0-3,0-10-2,0 10-2,6-8-1,-6 8 0,14-10-1,-3 6 0,-1 2-1,2 1 1,1 1 0,-2 0 0,0 3 0,0 2-1,1 2 2,-3 3-1,-2 1 1,-1 2 1,0-1 0,-4 1 1,0 0 0,-2-1 0,0-1 0,-1-2 2,-3 0-1,4-9 0,-8 13 1,8-13 0,0 0 0,0 0 0,-8 6 0,8-6 1,0 0-2,0 0 0,-2-7 0,2 7-1,0-13 0,0 13-1,2-19 0,1 10 0,2-3 0,2-1 0,-1 0 0,5 1 0,-2-4 0,2 2 1,-2 0-1,1 0 2,-1-1-2,0 1 1,-2 1 0,-1 2 0,0 1 1,-2 1 1,-4 9-1,3-12 0,-3 12 1,0 0-1,0 0-1,0-8-1,0 8-2,0 0-1,0 0 0,0 5 0,0-5 0,2 19 0,-1-6 0,2 1 3,0 4-1,2-2 2,-2 1-1,3-1 0,0-1 2,0-2-4,3-1-1,-1-3-7,2-3-12,-2 1-17,4-7-15</inkml:trace>
  <inkml:trace contextRef="#ctx0" brushRef="#br0" timeOffset="-120121.04">10251 3071 182,'0'0'5,"0"0"2,-8 0 2,8 0 0,0 0 0,0 0 0,-9 0 0,9 0 0,0 0-3,1 10-2,1-1 1,1 4-2,1-1 1,3 5-1,2-1 2,-4 1-2,4 0 0,-4 3-4,4-7-11,-5 2-26,13 4-29,-16-6-4</inkml:trace>
  <inkml:trace contextRef="#ctx0" brushRef="#br0" timeOffset="-119780.02">10487 3083 133,'0'0'6,"0"0"2,10-5 5,-10 5 1,19-10 2,-7 6 2,2-3-1,5 0 1,-2 0-5,1 0-4,-1 1-3,1-1-3,-4 2-6,2 2-12,-3 0-18,-4-4-32,4 5-5</inkml:trace>
  <inkml:trace contextRef="#ctx0" brushRef="#br0" timeOffset="-119567.01">10642 2926 226,'0'0'4,"0"0"-2,0 0-1,0 0 1,0 0 2,-3 9-1,3 0 2,0 7 1,0 0-2,0 5 0,0 5 2,0 4-9,0 6-41,0-5-19</inkml:trace>
  <inkml:trace contextRef="#ctx0" brushRef="#br0" timeOffset="-118708.96">11013 2951 23,'0'0'1,"0"0"1,4-9 2,-4 9 1,9-13 1,-9 13 0,16-15 2,-6 6 0,1 1 2,3 4-4,-1 0 0,0 2-3,-2 2 1,4 1-2,-4 5-1,0 3 1,1 2-1,-4-1 0,-1 3 0,-2 3 3,-1-2-1,-2-2 2,-2 1 1,0-2 0,-5-1 0,5-10 2,-6 15 0,6-15 3,0 0 1,-9 8 1,9-8 1,0 0-2,-3-6 1,3 6-3,-1-20-1,1 6-4,0-3-3,0 0-1,2-3-1,3-1-1,1 0 1,-1 1 0,1 0 1,-1-1 0,-1 5 2,-1-1-1,-2 8 0,2-2-1,-3 11-1,1-11-2,-1 11 0,0 0 0,4 6-2,-1 6 1,1-2 0,1 7 1,-1-4 2,3 4-2,0-2 2,2 6-1,1-7-6,1-2-9,4-2-11,-1 0-13,2-2-11</inkml:trace>
  <inkml:trace contextRef="#ctx0" brushRef="#br0" timeOffset="-118335.94">11386 2943 118,'0'0'6,"0"0"2,0 0 4,4-10 2,-4 10 2,0 0 0,12-11 2,-12 11-1,3-8-5,-3 8-1,0 0-4,12-9-4,-12 9 0,14-2-1,-14 2-2,15 0 1,-6 2-2,-9-2 1,12 13-2,-12-13 0,10 20 1,-10-7-1,0 1 1,0 1 0,-5 3 0,-1-2-1,-3 2 2,0-3 0,0 2-2,1-7 2,1 1 0,7-11 0,-8 13 0,8-13 2,0 0 0,0 0 1,0 0 0,6 0 3,3 0-1,0-3 0,4-2 1,4 0-2,0 0 0,6-1-1,-2 4-12,2 3-40,-3-1-19</inkml:trace>
  <inkml:trace contextRef="#ctx0" brushRef="#br0" timeOffset="-117857.91">11733 2861 141,'0'0'5,"0"0"-1,0 0 3,11-3 2,-11 3 2,16-2 2,-3 0 1,2-3-1,3 2-3,3-2 0,2-1-1,1-6-4,2 5-5,-3-4-8,4 4-16,-6 0-20,-3 2-18</inkml:trace>
  <inkml:trace contextRef="#ctx0" brushRef="#br0" timeOffset="-117625.9">11946 2700 237,'0'0'5,"0"0"0,0 0 1,0 0-1,0 0 0,0 0-1,0 0 1,0 6-1,0 4-2,3 6-2,0 0-3,1 4 2,1 9 1,1-4-3,-1 2-8,2-4-18,2 7-36,-3-8-4</inkml:trace>
  <inkml:trace contextRef="#ctx0" brushRef="#br0" timeOffset="-117087.87">12170 2816 203,'0'0'2,"0"-11"0,5 2-1,-5 9 2,19-16-1,-5 8-1,4-2 1,1 6 2,9 1-4,-9 3 0,2 3 0,-4 5-1,-2 9-2,-1-2 2,-3 9-1,-5-6 0,-2 6-1,-3-2 1,-1 2 0,0-8 1,-2 0 1,-3-4 0,1-4 1,4-8 2,-9 11 2,9-11-1,0 0 1,0 0 0,-4-5 1,4-5-2,2-5 1,1-3-2,5 0 0,-4-4 1,1-7-2,2 7 1,-1-2 1,-2 5 1,-2 1 0,1 4 0,-3 2 0,0 12-4,0 0 0,0-9-2,0 9 1,0 5-2,0-5-3,3 19 0,0-1 1,2-2-3,-1 7-10,3-8-29,4 6-21</inkml:trace>
  <inkml:trace contextRef="#ctx0" brushRef="#br0" timeOffset="-116639.84">12539 2755 269,'0'0'3,"0"0"1,0 0 2,0 0 0,0 0 0,8-7 2,-8 7-2,17-7 1,-7-1-4,4 4-1,-1 0-3,1 1-3,1 3-4,-3 0-4,-1 9 0,-11-9-2,11 21 0,-11-2 0,0-4 2,-2 6 2,-4-6 4,2 3 2,-1-7 2,3 5 2,2-16 1,-1 13 3,1-13-1,0 0 1,7 6 0,-7-6 2,14 2-2,-14-2-1,17 6 1,-17-6-2,17 7-1,-17-7-1,13 13 1,-10-3 1,0 1 0,-2-1 3,-1 2 2,-4 0 3,-5-1 0,0 0 0,-6-3 2,-1 0-3,-5-1-2,3-4-6,-1-1-22,3 2-46,-4-5-5</inkml:trace>
  <inkml:trace contextRef="#ctx0" brushRef="#br0" timeOffset="-116118.81">13021 2669 162,'0'0'4,"0"0"1,0 0 1,0 0 3,6 4 0,-6-4 0,13 0 0,0 0-1,-1-1-4,3-2-9,3-1-23,1 4-23,0-1-11</inkml:trace>
  <inkml:trace contextRef="#ctx0" brushRef="#br0" timeOffset="-115978.8">13116 2847 139,'0'0'4,"0"0"-1,0 0-5,8 0-28,5-4-21</inkml:trace>
  <inkml:trace contextRef="#ctx0" brushRef="#br0" timeOffset="-115482.77">13540 2566 152,'0'0'1,"0"0"-2,0 0 0,0 0-2,0 11 1,0-11 2,-8 19-2,3-8 1,-3 4-2,0-1 3,-1 4 0,-6 0 1,3 0 2,-7-3-1,7 1-2,-6-4 1,6 1 2,-4-5-1,7 2 0,-1-7-1,10-3 3,0 0 1,0 0-1,-6 8 1,6-8-1,0 0 1,0 0 1,7-7-2,2 4 0,8-2-2,-5-1 0,11 3-2,-6-1 3,8 0-2,-4 0-1,10 1 1,-9-2 1,-1 3-1,2-4 0,-1 3 2,0-2-3,-3 1-1,-2 0-12,-3 4-20,-14 0-25</inkml:trace>
  <inkml:trace contextRef="#ctx0" brushRef="#br0" timeOffset="-115197.76">13563 2588 175,'0'0'1,"0"0"0,0 0 1,0 0 0,0 0 1,0 7 2,0-7 1,4 20 1,0-10-2,1 6 3,-1 3-2,1 3-1,0-5 0,-1 6-2,-1-4-2,1 4 0,-3-1-2,3-4-11,-1 6-20,-3-11-29,2 4-3</inkml:trace>
  <inkml:trace contextRef="#ctx0" brushRef="#br0" timeOffset="-114881.74">13797 2670 55,'0'0'0,"0"0"1,0 0-1,0 13 1,0-13 2,0 11 4,0-11 5,8 14 6,-8-14 6,16 7 5,-5-6 1,0-1 3,1-1 1,0-8-1,-1 2-7,-1-5-3,-5 1-7,-1-3-7,-4-1-9,0 1-17,-9 7-40,-8 0-18</inkml:trace>
  <inkml:trace contextRef="#ctx0" brushRef="#br0" timeOffset="-113920.69">13766 3074 24,'0'0'5,"0"0"2,0 0 4,0 0 1,0 0 2,0 0 1,0 0 1,-9-8-1,9 8-7,0 0-2,0 0-5,0 0-2,-4 8-4,4-8 1,0 16 0,0-3 1,3 1 0,0 1 2,2 3 1,1 2 0,2 3 1,1-2 0,6 2 1,-3-2-2,10 3 3,-2-5 1,6 4 0,-1-4 2,9-1 3,4-4-1,-1 4 0,10-1 1,-5-6-1,9 3-1,-6-7-1,8 5 0,-5-9-2,-3 7 0,5-10 1,-8 0-1,8 0 1,-6-9 1,4 5 0,2-9-3,-1 6 1,-1-5-1,-3 4-1,2-3 1,-6 1-2,1 5-1,-12-2 2,-2 4-2,-6-1 1,-4 1-1,-3 0 1,-7 2-1,-8 1-2,12-5-8,-12 5-11,0 0-16,0 0-25</inkml:trace>
  <inkml:trace contextRef="#ctx0" brushRef="#br0" timeOffset="-113275.65">14971 3250 63,'0'0'1,"0"0"-2,0 0-1,0 0 1,0 0-2,0 0 2,0 0 2,0 0 1,0 0 1,0 0 3,0 0 2,2 5 1,-2-5 1,0 0 2,5 12-2,-5-12 0,0 0-3,6 8 2,-6-8-4,11 7 1,-11-7-1,9 8 0,-9-8-2,15 3-1,-15-3 1,13 11-1,-13-11 0,18 6-1,-18-6-1,16 5 3,-16-5-2,14 7-1,-14-7 1,12 6-1,-12-6 1,0 0 0,9 7 2,-9-7-2,0 0 1,0 0 3,0 0-1,0 0 3,0 0 0,4 8 2,-4-8-1,0 0 2,0 11-2,0-11 1,-1 10-1,1-10-1,-6 11-1,6-11-1,-6 15-1,6-15 1,-11 17-3,6-6 1,0 2 0,-4-2-2,4 3 0,-2-2 0,0 6-11,-5-17-50,4 18-9</inkml:trace>
  <inkml:trace contextRef="#ctx0" brushRef="#br0" timeOffset="-89742.3">15822 3218 59,'0'0'7,"0"0"3,0 0 5,0 0 4,6 6 1,-6-6 1,0 0 0,0 0 1,0 0-7,0 0-3,0 0-4,0 0-3,0-9-2,0 9-1,4-16-1,0 7-1,3-1-1,1 1 1,2 1-2,-1 0 0,1 2 1,2 4 0,-2-1-2,1 3 2,0 0-2,5 4 0,-5 3 2,4 1 0,-6 3-1,5-2 0,-6 7 2,0-3 0,-4 5 0,-3-4 2,0 0-2,0-1 0,-1 1 0,0-2 2,0-1-2,0-11 0,0 14 1,0-14-1,0 9 2,0-9 0,0 0 1,0 0-1,0 0 1,0 0-1,0-7-1,0 7 2,5-20-2,-3 10 0,0-1-1,2-3 1,0-4-2,6 3 2,-5-6-1,3 7 1,-1-6-1,-2 1 1,3-1 0,-3 3-1,-2 3 1,-1 1 1,1 1 1,-2 0-2,-1 12 2,2-13-1,-2 13-2,0 0 1,0 0-1,0 0-2,0 0 2,0 0-2,-1 11-1,4-1 0,0 5 2,0 2 0,1 1 0,2-1 1,2-3 0,0 2 0,3-1 0,-1 0 1,2-3-4,2-2-10,2-2-18,1 7-23,1-7-12</inkml:trace>
  <inkml:trace contextRef="#ctx0" brushRef="#br0" timeOffset="-89173.27">16329 3205 188,'0'0'4,"0"0"1,0 0 3,0 0 1,4-9 0,-4 9 2,0 0 0,13-15-1,-13 15-4,13-13-1,-3 8-2,-10 5-2,18-1-1,-9 1-1,3 1 1,-12-1-1,16 18 0,-11-7 1,0 2-1,-5 0 0,0 5 1,0-5-1,-4 3-2,0-3 2,2-2 0,-2-2-1,4-9 1,-6 12 0,6-12 0,0 0 1,0 0-1,6 2 2,-6-2 0,9-4 0,1-3 0,-10 7 0,16-5 0,-16 5 0,15-3 0,-15 3-1,17 0 0,-17 0 0,12 7 0,-12-7 0,9 17 0,-7-9 0,-1 4 2,-2 1-1,1-1 0,-1 0 1,-5 2-1,-1 3 2,-2-4 0,3 2 2,-3-7 1,1 4 2,-4-7 2,3 5 1,1-9 0,8-1 1,-19 0 0,10-4-3,-4 0-2,4-7 0,0 4-4,-1-3-3,0 3-2,3-2-9,7 9-16,0 0-43,-11-4-7</inkml:trace>
  <inkml:trace contextRef="#ctx0" brushRef="#br0" timeOffset="-88673.24">16885 3040 98,'0'0'2,"0"0"4,0 0 1,0 0 5,0 0 3,0 0 6,0 0 2,9 5 4,-9-5-2,9 0-1,-9 0-2,15-2-3,-3 1-5,-3-4-4,5-1-3,-1 4-3,1-1-3,-2-2-6,1 4-9,-3 0-18,-10 1-23,17 0-18</inkml:trace>
  <inkml:trace contextRef="#ctx0" brushRef="#br0" timeOffset="-88486.23">17003 3158 177,'0'0'7,"0"0"4,0 0 2,6 0 2,-6 0-1,12-1 0,-2-1-1,0-4-17,3-6-49,8 4-10</inkml:trace>
  <inkml:trace contextRef="#ctx0" brushRef="#br0" timeOffset="-87693.18">17708 2771 153,'0'0'7,"0"0"1,0 5 3,0-5-1,0 0 0,0 0 0,5 12 0,-5-12-5,0 0-5,0 15-2,-4-6-3,-1 9 1,1-1 0,-4 8 0,0 0 1,2 8 3,-3-7-2,3 0 2,-1-2 2,2-2-1,1-5-1,0-5 1,2-4 1,2-8 1,-2 10 1,2-10 0,0 0 1,4-6-2,-4 6 2,14-11-1,-6 0-1,5 0-1,1-2 0,0 3-1,2 2-1,1 0 1,1 0-1,0 3 0,0 3 0,3-1 0,-3 2-1,3 1 0,-6 0 0,5 4-2,-9-1-8,4 3-16,-15-6-31,11 2-5</inkml:trace>
  <inkml:trace contextRef="#ctx0" brushRef="#br0" timeOffset="-87419.17">17823 2794 177,'0'0'3,"0"0"-1,-6-11 0,6 11 1,0 0 1,0 0-1,1 5 1,4 5 1,7 11-1,-5-4 0,10 9 0,-8-2 0,7 7-1,-7-3 0,1-1 1,-2-1-2,2-1-1,-2 3-6,-2-3-8,-1-3-27,7 0-21</inkml:trace>
  <inkml:trace contextRef="#ctx0" brushRef="#br0" timeOffset="-86988.14">18157 2766 187,'0'0'3,"0"0"1,0 6-1,0-6-2,0 0 0,0 0-2,0 19 1,0-2 0,0-3-3,0 6-1,0 0 2,1 10 1,5-8 0,0 6 2,2-7-1,1-4 0,3 0 2,-1-6 0,3-2 0,-1-3 1,2-6 2,0 0 0,-2-1 4,0-9 4,-1-4-2,-1-1 2,-2-5-1,-3 1 2,-4-6-3,1 3 0,-3-2-2,0 1-2,-4 7-2,-3-3-1,-1 8-5,-2-5-4,1 14-1,-2-5-8,0 7-16,2 2-20,-9 6-24</inkml:trace>
  <inkml:trace contextRef="#ctx0" brushRef="#br0" timeOffset="-86681.13">18578 2868 224,'0'0'5,"0"0"0,16-7 3,-6 3-1,2 1 1,5-2 0,3-2-3,1 1-11,2 5-37,1-2-24</inkml:trace>
  <inkml:trace contextRef="#ctx0" brushRef="#br0" timeOffset="-85853.08">18921 2757 110,'0'0'2,"1"-12"1,-1 12 3,6-15 4,0 3-1,4 5 2,1-6-1,5 5 2,-2 5-2,3 0-3,-1 2-2,2 1-2,-1 2-2,0 7 0,1 1 1,-6 2-2,3 2 0,-8 2 0,0 0 0,-7 0-3,0 0 1,-4-4 0,-8 4-3,4-8 3,-7 4-2,6-8 3,0-1 1,9-3 1,-13 2 2,13-2-2,0 0 1,-6-10 0,7-3 1,0 4-3,5-7 1,4 4-2,4-5 1,-3 4 0,8-3 0,-5 3-1,6 1 1,-5-2-2,2 5 1,-7-2 1,-1 3 0,0-4 0,-9 12 1,9-14 1,-9 14 0,2-9 0,-2 9 0,0 0 0,-2-11-2,2 11 0,0 0-2,-9 0 0,9 0-1,-6 8 0,6-8 1,0 21 1,0-6 1,0 0 1,1-1 1,4 6 2,1-4 0,1-3-2,0 5 0,1-8-1,1 4-1,1-5-8,2 2-14,2-11-16,3 9-23</inkml:trace>
  <inkml:trace contextRef="#ctx0" brushRef="#br0" timeOffset="-85653.07">19450 2733 169,'0'0'3,"0"0"-1,0 0-1,0 0 4,0 0-1,0 0 2,0 0 2,0 14-2,0 4-1,0-3 1,5 6 0,-2-6-2,1 8-2,2-6-5,-3 9-26,-3-6-30,3-5-4</inkml:trace>
  <inkml:trace contextRef="#ctx0" brushRef="#br0" timeOffset="-85168.04">19811 2611 144,'0'0'4,"0"0"5,0 0 2,14-7 2,-4 5 2,0-4 2,4 0 1,3 2-1,4 0-2,3-1-6,1 0-1,2-1-2,1 1-4,2-1-8,-1 0-12,0-3-29,1 8-20</inkml:trace>
  <inkml:trace contextRef="#ctx0" brushRef="#br0" timeOffset="-84579.01">20291 2429 128,'0'0'3,"0"0"0,0 0 2,3-13 2,-3 13 1,12-10 0,-12 10 1,24-8 0,-2 7-3,-5 1-2,6 1 0,-3 6-3,2 3-1,-8 4 0,5 3 0,-11 2-3,-3-2 2,-2 2 0,-3 1 0,0-1-1,-4-5 1,-2 1-2,-1-5 1,-1 0 3,8-10 0,-13 9-1,13-9 3,0 0-1,0 0 0,-4-5 2,4 5-1,1-23-1,1 10-1,3-3 1,-1 0 0,2-5-2,0 1 1,0-2-1,-1 1 0,-2 2 0,2 1 0,-1 1 1,0 2-2,-1 5 3,-1 0-1,-2 10 0,1-12-1,-1 12 0,0 0-2,0 0 1,0 0 0,4 7 0,-2 3-1,2 3-1,0 2 3,1 3 1,1 0 2,4 1-2,1-1 1,-2-3-2,3 1-1,-1-1-12,2-4-18,-1 0-25,1-4-5</inkml:trace>
  <inkml:trace contextRef="#ctx0" brushRef="#br0" timeOffset="-83905.97">20739 2443 117,'0'0'2,"0"0"2,0 0 1,0 0 4,0 0 0,11-4 3,-11 4-1,10-2 3,-10 2-2,13-1-2,-13 1-1,14 0-2,-14 0-4,17 1 0,-17-1 0,14 6-2,-14-6 0,13 12 0,-7-2-1,-1 1 1,-3-1-1,0-1 0,-1 2 1,-1 3-1,0-2 0,-2-2 0,-1-1 0,-2 2 0,-1-2-1,-1 2 1,2-2-1,-2 1 1,7-10-1,-10 14 1,10-14 0,-11 10-1,11-10 1,-4 10 1,4-10-2,0 0 2,-5 8-1,5-8 0,0 0 0,-5 11 0,5-11 0,0 0 0,0 0 0,0 0 0,0 0 0,-7 9 1,7-9-1,0 0 0,0 0 0,0 0 1,0 0 0,0 0-1,0 0 2,0 0 1,0 0-1,6 2 2,-6-2 2,0 0-2,16-4 1,-16 4 1,17-10-1,-5 2 1,2 1 0,2-4-1,0 3 1,8-4 1,-2 4-1,4-4 1,4-1 0,-3-1-1,5 2-1,-4 0-2,2-1 0,-4 3-3,0-4-8,-5 4-30,-3 2-32,-6 2-6</inkml:trace>
  <inkml:trace contextRef="#ctx0" brushRef="#br0" timeOffset="-81177.81">19423 3011 4,'0'0'1,"0"0"1,0 0 2,0 0-2,0 0 2,0 0 1,0 0-2,0 0 1,0 0-2,0 0 1,0 0-3,0 0 1,0 0 0,0 0-1,0 0 1,-7 2-1,7-2 1,0 0-1,-5 10 2,5-10-2,0 0 0,-7 14 0,3-5 0,4-9 0,-4 14 0,4-14 1,-2 20-1,2-6-1,-1-1 2,1 2 0,2-2-2,3 3 2,-1 1 0,2 2-2,-1-5 2,1 3-1,0-3 0,1 3 1,1-1 0,1 1 1,2-6 1,2 7 2,-2-5 0,6 2 3,-3-2 2,5-3-1,-2 1 3,3-1 1,-3 1 0,1-1 3,-1-4 0,0-2-1,-3 0 1,0-1 1,-5 2-1,-9-5 0,15 2 1,-15-2-2,11 0-2,-11 0-2,0 0 1,0 0-4,9 0-2,-9 0 0,0 0-8,0 0-15,0 0-32,0 0-22</inkml:trace>
  <inkml:trace contextRef="#ctx0" brushRef="#br0" timeOffset="-79040.69">16308 2843 20,'0'0'2,"0"0"-1,0 0 0,0 0 0,-11-4 0,11 4 3,-6-11-2,6 11 1,-12-3 0,12 3 0,-12-12 1,12 12 1,-17-9 0,7 9 0,-1-3-1,-1-1 5,0-2-4,-1 4-1,-2 2 2,0-2-1,2 1 0,-1-2-2,1 2 3,0 1-3,0 0 0,0 0-1,2 4-2,-2 1 0,0 8 0,0-3-2,0 6 2,-2-4-2,-4 7-1,0 0 2,-4 2 1,3-4 0,-3 1 0,0 1 1,-2 3-1,4 0 2,2 0-1,-5 1-1,7-1 1,-2 2 0,3 1 1,-1 0 0,6-2-1,-2 1-1,7-1 0,-1-2 0,2 3 0,4-2 0,1-3 0,0 2 0,0-1 0,1 2-1,2 6 1,3-5-2,1 2 1,4-3 1,-3 8 0,6-7-1,-1 4 1,4-3 1,-1-4-1,3 3 3,-1-3-3,5 3 0,-4-6 1,6 4 0,4-2-1,-3-4 1,4-1 2,-2-4-3,7-3 2,-4 0 0,4 0 1,-4-3 0,0-4 0,3 0 0,-3 0-1,2-1 3,-2-3-1,1-1-1,-5-2-1,2-1 3,-3 0-1,3 1-1,-6-3 2,5-2-1,1 0-1,-3 1 1,0-1 0,-4 0-2,6-3 3,-7 0-1,4-2 1,-10-1 1,1 0 2,-2-9 0,-1-3 1,-3 4 1,-1-7-2,-3 0 0,-2-5-1,-2 0-1,-2-3-1,1 1-2,-2 1 1,-5-3-1,-2 2 1,-1-2-1,-3 3 2,-2 1-2,0-1-1,-2 3-7,-2 0-17,-7 6-42,5 1-6</inkml:trace>
  <inkml:trace contextRef="#ctx0" brushRef="#br0" timeOffset="-77786.62">19512 3066 19,'0'0'1,"0"0"1,0 0-1,-11 12 1,11-12-1,-9 18 2,6-6-1,-2 5 1,3 0 0,1 4 0,1-1-2,0-1 0,4 1 0,2 3 0,0 0 3,5 2 1,-2-5-1,4 3 5,1-2-1,3 3 0,-4 0 3,7-3 2,-5 0-2,7-6 0,-4 3 1,3-6 0,8-1 1,-5-7 1,3-2-1,-5-2-1,5-3-2,-8-4 0,5-6-3,-8 3-7,-6-4-10,-1 2-29,5 5-22</inkml:trace>
  <inkml:trace contextRef="#ctx0" brushRef="#br0" timeOffset="-76821.56">20705 2768 30,'0'0'4,"0"0"2,12 8 2,-12-8 1,17 6 2,-5-6 0,3 8-1,1 3 1,0-6-1,0 10-6,-1-4 1,-2 11-3,-2-7 0,-2 11-1,-1-6 2,-3 1 0,0 1 0,-2 2 3,-3-5-2,1-1-1,-1 1 3,0-3-3,0 1 1,0-3 1,-2-2-2,-1-2-2,1 0 4,0 0-2,2-10 1,-4 12 2,4-12-1,0 0 2,-1 9 0,1-9 1,0 0 0,0 0-2,0 0 1,0 0-1,0 0-2,0 0-2,0 0 1,0 0-1,0 0-1,0 0 0,0 0 0,0 0-1,0 0 1,0 0 0,0 0-1,0 0 2,0 0-1,0 0 1,0 0 3,0 0-1,0 0-1,0 0 3,0 0-1,0 0 1,0 0 1,0 0-2,0 0 1,0 0 0,0 0-1,0 0 2,0 0-2,5 0-2,-5 0 1,0 0-6,0 0-11,0 0-38,2 8-22</inkml:trace>
  <inkml:trace contextRef="#ctx0" brushRef="#br0" timeOffset="-75487.49">15878 3936 63,'0'0'4,"0"0"2,7 1-1,-7-1 1,0 0 1,0 0-1,11 6 1,-11-6-1,0 0-3,0 0-2,0 0 0,0 0 1,8 7-2,-8-7 1,0 0 0,11 7 0,-11-7 0,10 7-1,-10-7 2,20 9-1,-20-9-1,22 10 1,-14-1-1,7-3 0,-6 2 1,5-2-1,-4 1 0,-1-1 1,1 1-1,-1 0 0,-9-7 1,18 11-1,-18-11 0,16 19 0,-16-19 2,12 21-2,-12-21 1,11 18-1,-11-18 0,10 14 1,-10-14-1,0 0 2,0 0 0,11 8 1,-11-8 4,0 0-1,0 0 3,0 0 3,0 0-2,0 0 2,7-4 0,-7 4-2,0 0-2,0 0-1,7-13-2,-7 2-1,0 11-1,3-16-2,-3 16 0,6-22 0,-2 13 0,2-1 0,-2-2 3,3-1-1,2-3 2,1-1 1,2-9 0,-2 2 2,7-12-3,2-3-3,7-21-39,6 0-28</inkml:trace>
  <inkml:trace contextRef="#ctx0" brushRef="#br0" timeOffset="-72047.29">19295 2359 20,'0'0'2,"0"0"0,0 0 0,0 0 1,-11 0 0,11 0 0,-11 0 0,11 0 2,-12 0-3,12 0 1,-13 0 0,13 0 2,-14 0 1,14 0 2,-17 0 1,17 0-1,-16 0 0,8 0 2,-2 0-3,2 0-2,-1 0-2,-1 0 0,-5 0-2,5 0-1,-5 2 1,7-1 0,-7-1 0,15 0 0,-20 0 1,20 0-1,-10 0 2,10 0-1,-11 1-1,11-1 1,-10 1-1,10-1 0,-11 6 1,11-6-2,-12 1-2,12-1 4,-13 7-2,13-7-2,-12 6 2,12-6 0,-11 8 0,11-8 0,-12 8 0,12-8-2,-9 8 2,9-8 0,-10 11 0,10-11 0,-12 11-1,12-11 2,-13 10-1,6 2 0,-2-3 2,1 1-2,8-10 0,-14 16 2,6-6-2,-2 2-2,5-1 2,-2-3 0,7-8-1,-15 19 1,9-10-1,1 3 0,1-1 2,-2-2-2,6-9 1,-7 21-1,7-21 1,-3 16-1,2-5 1,-2-1 0,3 1-2,-3 3 2,2-3 0,-1 1 0,-1 0-1,3 3 1,-1-1 1,1 2-2,0 1 0,0-3-1,0 5-1,0-5 2,2 6 0,2-6-1,0 5-1,1-4 3,-2-1 0,5 1-1,0-2 2,-1 2-1,1 0-1,-1 2 2,3-4-1,0 1-1,1 0 2,0 3-1,0-2-1,3 4 3,-4-2-2,4 0 0,-2-1 0,4 0 0,-5 2 2,3-3-1,-1-2-1,2-2 0,-2-1 0,4 2 1,6-3 0,-5 3 0,7-5 0,-3 3 1,2-2-1,-1 2-1,7-3 2,-9 0-1,1-2-2,-1 0 4,-1-2-3,1-2 0,3-1 1,-4 0 0,1 0-1,0-2 1,-2-3 0,3-1-2,-2 1 2,-1-3 0,-2 4-1,3-4 2,-3-1-1,1-2 1,-1 1-2,0-1 2,-5 1 2,4-2-2,-3-6-1,3-2 3,-6 2-1,3-1 0,-4-2 0,2-1 0,-5-4-1,3 4 2,-4-1 1,-1 2-1,0-1 0,-1-1 1,-2 2-2,-1 2 2,1-2-2,-1 2 0,0-2 1,0 3-1,-1-3 1,-1 2-1,-1-2-1,0-1 0,2-2 2,-2 3-2,1 3 1,-2-6 0,2 5 0,-1-3 1,-1 0-1,0-2 1,0 3-1,-1-4 0,1 1-1,-4 2 2,4 3-2,-3-2 0,-2 1 0,-2 5 0,0 5-1,-4-3 0,-1 1 0,-3 3-2,0-1 0,-3 4-3,4 1-3,-4 1-9,1 2-10,1-3-28,3 5-14</inkml:trace>
  <inkml:trace contextRef="#ctx0" brushRef="#br0" timeOffset="-71060.23">20423 2078 28,'0'0'1,"0"0"0,0 0-1,-18 5 1,18-5 0,-19 8-1,8 0 3,-3-2-3,3 3 0,-7 0 2,7 6 1,1 5-1,-2 1-1,4 3 1,-3 0 0,2 6 0,-2 0 0,6 8-2,-4-4 0,5-1 2,0 4-1,0-1-1,3 3 1,1-3 0,0 1 0,3-5-1,3 3 3,2-7-2,4 5 0,2-2 1,3-3 1,6 1-1,-2-2 2,7 1 1,-2-6-1,8 5 1,-6-7 1,9-1 0,-6 0 2,2-3-2,1-4-1,-2-2 0,2-2-1,-4 2 2,1-4-2,-2-2-1,2-4 0,-6 0 0,1 0-1,-4 0 3,2-4-1,-5-3-2,3-2 4,-3 0-3,2-1 2,1-4 1,0-1-2,5-2-1,-8 0 2,6 1-1,-4-2 0,5-7 1,-11 6-1,2-6 0,-4 6 1,1-5 0,0 1-2,-1-5 1,-4 4-2,4 3 0,-3-6-1,0 0 2,-3-2 1,-1 1 1,-4-1 2,-1 5 1,-1-5 1,-3 4 0,-6-2-1,0 4 0,-3-1-1,-5 2-1,4-1-1,-6 2-2,-2 4 3,3-2-3,-2 1-1,0 4 0,2 4-2,-4 1-7,1 2-17,0 5-45,-1 0-6</inkml:trace>
  <inkml:trace contextRef="#ctx0" brushRef="#br0" timeOffset="-57095.43">3560 14823 0,'0'0'5,"0"0"0,0 0 2,0 0 0,0 0 0,0 0-1,5 0 1,-5 0-1,0 0-1,0 0 0,0 0-2,0 0 0,0 0-1,9 6 3,-9-6-4,0 0 3,0 0 0,0 0 0,10 6 2,-10-6-1,0 0 2,0 0-1,0 0-1,0 0 1,0 0 0,0 0-1,0 0 0,0 0-2,9 6 0,-9-6 0,0 0-3,0 0 0,10 6 0,-10-6 1,0 0-1,13 6 0,-13-6 1,9 2-1,-9-2 0,9 5 0,-9-5 0,11 2 0,-11-2 2,0 0-2,11 4 0,-11-4 1,0 0-1,13 4 0,-13-4 0,9 4 0,-9-4 0,8 2 0,-8-2 0,0 0 0,14 0 0,-14 0 0,0 0 0,10 0 0,-10 0 0,0 0 0,11-1 0,-11 1 0,0 0 0,12-2 0,-12 2 0,0 0 1,10-4-1,-10 4 0,0 0 0,11-3 0,-11 3 0,0 0 0,13-11 0,-13 11 1,9-13-1,-5 3 1,2 1 0,0-4 1,-1 1-1,0-5 0,0 2 1,3-6-1,-1 3 2,2-6-1,6 0 0,-1-3 0,2-2-1,-2-3 1,7-3-1,-7-2 0,8-2-1,-7-2 3,-3-3-1,4 1 0,-1 0 1,-2 4-2,1-1 1,-1 5-1,-1 0 0,1 8 0,-1 5-1,-1-1 2,-2 5-1,2 0 1,-4 4 0,2 3 3,-5 3-1,1-2 1,-5 10 1,9-10-2,-9 10 0,0 0 0,0 0-8,10-8-25,4 8-32,-14 0-6</inkml:trace>
  <inkml:trace contextRef="#ctx0" brushRef="#br0" timeOffset="-41657.55">14186 14065 62,'0'0'4,"0"0"0,0 0 2,7-12 3,-7 12 0,8-18 4,-2 5 0,-1-5 1,0-3-2,2-1-3,-4-5 1,4-1-2,-5 2-2,2-4-4,-1 3 0,-2 1-1,0 0-1,-1 4 0,2 2 0,-2 4-1,-3-1 1,1-3 0,-1 10 1,0-4-1,3 14 0,-4-20-1,4 20-1,-4-11-2,4 11 0,0 0-1,0 0 1,0 0-2,0 0 1,0 13 2,0-13-1,6 20 2,-4-11-1,1 5 2,0-1 0,0 6 0,4-4 0,-5 0 1,3 1-1,1 1 2,0 1-1,1-1 1,1-1 0,-1 1 1,0-2 3,-1 1-4,2-2 4,-2-1-2,-2 1 1,2-2-1,1-1 2,-2 0-3,1-3 2,-6-8 0,14 15 0,-14-15 1,14 6 0,-14-6 0,17 2 1,-7-2-2,-1 0-1,0 0 0,4-4-7,-4 0-5,1-3-19,2 6-29,-12 1-6</inkml:trace>
  <inkml:trace contextRef="#ctx0" brushRef="#br0" timeOffset="-41290.53">14198 13915 110,'0'0'3,"0"0"3,0 0 2,0 0 4,0 0 2,7-12 4,-7 12 0,18-9 4,-7 4-3,4-2-3,-2 2-2,2-1-3,0 0-2,-1 1-3,1 1-3,-4 1-4,1 0-8,-1 0-26,1 3-33,0-1-3</inkml:trace>
  <inkml:trace contextRef="#ctx0" brushRef="#br0" timeOffset="-40466.48">14807 13876 18,'0'0'2,"0"0"0,0 0 0,-1-10 2,1 10-2,0-11 3,0 11-2,0-14 3,0 14-2,1-15 1,2 7-2,0-3 1,2 0-1,0 0 1,3-1-1,0-1 1,4 1-2,1 2 2,0-3 0,4 2-2,0 0 1,2 2 0,3-2-2,-2-3 1,4 6 2,-2-6-2,3 6 3,-5-4-1,9 6 0,-8-6 2,7 9 0,-5-1 0,4 1 1,3 2 0,-1-3-2,3 2 2,-4-1-1,6 2-1,-4-1 1,5 0 1,-7-1 0,-1 2 1,3-1-1,-5 1 2,2-1-1,-2 2 0,1-1-2,-1 1 1,-3-1-3,-1 1 1,-1-1-2,-3 1 0,-1-1-1,-4 1-2,2 0-5,-14 0-13,13-1-14,-13 1-24,12 1-13</inkml:trace>
  <inkml:trace contextRef="#ctx0" brushRef="#br0" timeOffset="-40265.47">15719 13510 177,'0'0'5,"0"0"3,11 8 1,-11-8 1,16 15 1,-10-6 0,4 12-2,-3-6-7,-3 5-33,-3 12-33,-4 1-4</inkml:trace>
  <inkml:trace contextRef="#ctx0" brushRef="#br0" timeOffset="-38872.39">16478 13554 16,'0'0'2,"0"0"2,-8-4 0,8 4 2,0 0 3,-10-5 0,10 5 3,-9-7 1,9 7-2,0 0 0,-7-12 0,7 12-1,-1-13-3,1 3-2,0 10-2,0-18 1,0 10-3,3-3 0,-3 11 0,9-17 0,-9 17-1,13-13 2,-13 13-2,14-9 0,-14 9 0,18-4 0,-4 4-2,-3-1 2,4 4-1,-3 2 0,3 2 1,-5 2-1,6 1 1,-8 1-1,0 3 1,0 1 0,-2-2 0,-1 3 1,0-3-1,-2 1 0,1-2 0,-1 1 1,-1-4-1,-1-1 1,-1-8-1,0 12 1,0-12 2,0 0 0,0 0 1,0 0 0,0 0 0,0 0 1,0 0-1,0 0 1,-1-5-3,1 5 0,-2-14 0,2 4-1,0 1 0,0-3-1,0 3 0,0-3-1,2 4 1,-1-3 0,3 1-1,0 0 1,0 2-2,0-3 1,-4 11 0,9-18 0,-9 18-1,14-14 1,-14 14-1,13-10 0,-13 10 1,13-8-1,-13 8 0,11-3 1,-11 3 0,14 0 0,-14 0 1,13 1 0,-13-1 1,17 7 0,-9 0 2,3-1 0,-2 1 1,3 0 0,-2 1 2,0 2 0,-2 2-2,-1-3 2,-3-1-1,1 4-2,-2-4 0,-1 3 1,0-2-3,0-1-2,-2-8-5,3 16-12,-1-5-26,-2-11-19</inkml:trace>
  <inkml:trace contextRef="#ctx0" brushRef="#br0" timeOffset="-38461.37">17015 13514 99,'0'0'7,"0"0"1,0 0 3,0-5 2,0 5 2,0 0 0,13-14 3,0 10-1,-1 2-3,2-5-4,4 3-2,2-2-1,2 2-2,-3 0 0,2-2-3,-6 4 0,3-2-1,-6 4 0,4-1-4,-16 1-6,11 0-7,-11 0-19,8 4-26,-8-4-7</inkml:trace>
  <inkml:trace contextRef="#ctx0" brushRef="#br0" timeOffset="-38078.35">17361 13318 79,'0'0'3,"0"0"4,0 0 3,3 13 4,-3-13 3,6 19 1,-1-7 1,-1 3 2,1 1-3,2 1-4,-2-2-2,0 5-4,3-5-2,-4 4-5,0-5-7,-2 2-26,7 2-31,-3-2-5</inkml:trace>
  <inkml:trace contextRef="#ctx0" brushRef="#br0" timeOffset="-36975.28">17423 14044 73,'0'0'1,"0"0"1,0 0 0,-13 0 0,13 0 0,-15 1 0,7 2-1,-1 5 0,0 1 0,2 4-2,1-1 1,2 3 0,3-1 0,1 1 2,0-2 2,4 4 2,3-7 1,5 2 1,0-3-1,2-4 3,2-2-3,1 1 0,0-4 0,-1 0 0,-2-5-1,1-3-1,-5-2 1,0-3-1,-3-5-2,0-2 0,-2 0-3,-3-8-2,-1 2-1,-1-4 1,-1 3-2,-4-2 1,-1 5 0,1-3 2,0 5 1,-3 3 1,4 3-1,0 3 0,1 1 2,-3 4-2,6 8-2,-3-11-1,3 11-1,0 0 1,0 0-1,0 0 1,-3 6-1,2 2 2,1 4 0,-2 3 1,2 0 2,0 2 1,0 1-1,0 1 3,0 2-1,2-3 2,-1 2 1,2-1 1,0-2 1,4 1 0,-2-4 1,3 1 0,1 0 1,1-2-1,0-3 1,2-1-2,0 1 0,0-2-3,0-2 0,1-1-3,-3-1-5,2-2-9,-4 2-21,-8-4-32,19 4-4</inkml:trace>
  <inkml:trace contextRef="#ctx0" brushRef="#br0" timeOffset="-36759.27">17729 14037 191,'0'0'5,"0"0"-1,7 0 3,-7 0 0,0 0 0,0 0-1,12-7 1,-12 7-1,0 0-7,0 0-11,5-9-13,-5 9-24,0 0-17</inkml:trace>
  <inkml:trace contextRef="#ctx0" brushRef="#br0" timeOffset="-36295.25">17988 13978 22,'0'0'1,"0"0"0,-3 11 1,3-11 1,-3 14-1,3-4 2,0 3 1,0-2-1,0 1 1,0-1 1,4 0 0,1-3 2,-5-8 2,13 13 0,-13-13 6,16 5-2,-16-5 3,14 0-2,-14 0 1,16-12 0,-8 3 0,0-3-2,-1-2-1,-1 1-3,0-3 0,-4 1-1,2-1-1,-4 4-4,0 1-2,0 1-1,0 10-3,-10-11-1,10 11-4,-17-4-6,8 4-12,9 0-24,-21 13-18</inkml:trace>
  <inkml:trace contextRef="#ctx0" brushRef="#br0" timeOffset="-36088.23">18189 13977 184,'0'0'2,"0"0"-2,0 0 0,0 0-2,0 0-5,0 0-10,0 0-15,9 0-20</inkml:trace>
  <inkml:trace contextRef="#ctx0" brushRef="#br0" timeOffset="-35536.2">18455 13565 20,'0'0'3,"0"0"0,-7 5 1,-3-4 1,10-1 1,-18 8-2,11 1 2,-7-5-1,5 3 0,-3 8-2,3-2 0,5 5-2,-1-4 0,2 8 3,-2-5-3,4 8 3,1-6-1,0 1 2,3-1-2,0 2 3,0 0-1,2 1 2,-2 3-2,4-4 0,-1 3-1,5-2 0,-6 2-1,7-4 0,-8 3 0,7-3 0,-7 1-1,3-4 0,-7 1 0,0-2 1,-1-2-2,-8-4 3,4 0-1,-5-2 2,10-8 1,-16 9-2,16-9 2,-18 2-1,18-2-2,-14 0-5,6-2-10,8 2-16,-17-9-28,17 9-3</inkml:trace>
  <inkml:trace contextRef="#ctx0" brushRef="#br0" timeOffset="-35347.19">18349 13975 196,'0'0'6,"0"0"3,0 0 3,11-8 1,0 3-1,7 0 0,4-4-7,2-7-40,7 7-28</inkml:trace>
  <inkml:trace contextRef="#ctx0" brushRef="#br0" timeOffset="-32980.06">15251 15984 32,'0'0'4,"-13"0"2,4 0 2,9 0 2,-18 0 3,18 0 0,-21 0 5,12 0-2,9 0 0,-13 0-4,13 0 0,-8-5-1,8 5-3,-5-10-3,5 10 1,0-14-2,0 14-1,2-19-1,4 9-1,0 1 2,2-3-2,0 3 0,2 0 0,4-2 0,4 4 0,-3-3 0,7 3-1,-5 3 2,5 0-2,-4 3 0,6 1 0,-5 0 0,-3 4 0,1 4 0,0 1 0,-1 3 1,-1 3-1,-2 2 1,2-2 0,-4 5 0,-1-2 0,1 0 2,-3-3-2,2 4-1,-2-5 1,-1 3-1,1-6 0,1 0-2,-2-1-8,-2 0-11,1-1-17,-6-9-20</inkml:trace>
  <inkml:trace contextRef="#ctx0" brushRef="#br0" timeOffset="-32548.03">15561 15816 10,'0'0'2,"0"0"2,0 0 0,-8 10 4,8-10-1,-5 12 2,2-1 2,1 1 1,0 0 0,-2 4 0,4 0 2,-2 3-2,-1 1 1,0 1 0,0 0 1,-3 0 0,3 1-3,-3 0 1,4-3-3,-5 1-1,2-2-2,2 4 0,-4 2-2,3-3-1,-1 0-2,1-4-6,-2 1-8,3-8-19,3 10-21,0-20-13</inkml:trace>
  <inkml:trace contextRef="#ctx0" brushRef="#br0" timeOffset="-32039">15578 15498 0,'0'0'0,"0"0"3,0 0-2,0 0 2,6-2 1,-6 2 1,12-9-1,-4 2 1,5 0 0,-2 2-1,5 0-1,-1 2 0,3 2-2,-3 1-4,2 0 0,-4 1-2,2 6-1,-4 1-1,-3 4-1,-2 0 0,-2 5 7</inkml:trace>
  <inkml:trace contextRef="#ctx0" brushRef="#br0" timeOffset="-31870.99">15720 15672 3,'0'0'16,"0"0"3,0 0 5,0 0 1,10 0 3,2-3 0,3-3-4,1-1-3,3 0-5,2-1-3,2 0-4,6 2-4,-5 3-17,6 3-33,-8-1-17</inkml:trace>
  <inkml:trace contextRef="#ctx0" brushRef="#br0" timeOffset="-31046.94">16394 16006 55,'0'0'4,"0"0"1,-8-11 1,8 11 0,-6-9 2,6 9-1,-7-15 1,7 7 3,-1-4-6,1-1 1,0 1 1,1-2 1,5-1 0,2-2 1,0-1 2,4-1-2,0 0 0,4 1-1,1-1-1,6 1-1,4 2-2,-1 0 0,4 2-3,1 3 1,4-2-1,-5 2 0,8 3 2,-6-2-1,-2 2 0,5-2 0,-4 2 0,3 1 2,-3 1-2,5-1 1,-5 1 0,1 0 0,-3 3 0,3-2 0,-5 0 1,2 2-1,0-1-1,-4 2 0,0 0 0,-6 1 0,4 0 0,-8-2-1,0 2-1,-4 0 1,-11 1 0,13-4-1,-13 4 1,0 0-3,11-15-2,-11 15-3,0 0-6,0 0-14,0 0-20,0 0-22</inkml:trace>
  <inkml:trace contextRef="#ctx0" brushRef="#br0" timeOffset="-30818.93">17287 15442 121,'0'0'6,"0"0"1,12 11 3,-12-11-1,17 16 2,-7-8-1,1 10-1,1 3-4,-3-6-27,6 10-34,-14-5-5</inkml:trace>
  <inkml:trace contextRef="#ctx0" brushRef="#br0" timeOffset="-27585.75">15599 15890 3,'0'0'8,"0"0"0,0 0-1,0 0-1,0 0-1,0 0-2,0 0-1,0 0-1,-9-9 1,9 9-2,0 0 2,0 0-1,0 0 1,0 0-1,0 0 2,0 0-1,0 0 1,0 0-1,0 0 1,0 0 0,0 0-1,0 0-1,0 0 2,0 0-3,0 0 1,0 0 0,0 0 0,0 0 2,0 0 0,0 0 0,-3-9 1,3 9 0,0 0 0,0 0-1,0 0 1,0 0-1,0 0 0,0 0-1,0 0 0,0 0 1,0 0-1,0 0 2,0 0-2,0 0 0,0 0 1,0 0-1,0 0 0,0 0 1,0 0-2,0 0-1,0 0 1,-9 2 0,9-2-1,0 0 0,0 0 0,-5 12 0,5-12-1,0 0 1,-1 12 0,1-12-1,-1 8 1,1-8 0,-1 9-1,1-9 1,0 10 0,0-10-1,0 9 1,0-9 0,0 11 0,0-11 0,0 11 0,0-11 0,-1 9 0,1-9 0,0 10 0,0-10 0,-1 12 0,1-12 0,4 14 0,-4-14-2,4 17 2,-2-9 0,0 4 0,-1-2 0,3 2 0,-4-2-1,0 3 1,0-2 0,1 2 0,0-2 0,0 1-1,0-2 2,1 1-1,3 7 1,1-6 1,-2 3-1,4-5 0,-1 7 0,-2-8 0,3 4 0,-8-13 1,14 12-1,-14-12 1,12 9-1,-12-9 2,11 5-1,-11-5 0,12 4 2,-12-4-2,9 0 2,-9 0-2,8 0 0,-8 0-1,11 0 1,-11 0-7,8-2-8,-8 2-20,14-4-24</inkml:trace>
  <inkml:trace contextRef="#ctx0" brushRef="#br0" timeOffset="-26527.69">15642 15641 34,'0'0'3,"0"0"1,0 0 2,0 0 2,0 0 0,-3-10 2,3 10-2,-1-9 3,1 9-4,-4-10 0,4 10-3,0-10-3,0 10 0,0-21-1,2 11 0,1-3-1,5 5 1,-3-6-1,3 5-1,1-5 2,1 8 0,0 1 0,0 1 0,0 0 0,0 2 0,-1 2-1,0 0 1,0 0-1,-1 4 0,-8-4 1,16 15-1,-11-3 2,3 0-1,-5 4 1,1-4-1,-2 7 2,-2-5 0,0 5 0,0-8-1,0 3 0,-5 0 0,1-2 1,-1 0 0,0 1-1,-2 1-1,2-1 1,0 0-1,1-1 0,0-2 2,2-1-1,-2 1 1,4-10-1,-3 14 2,3-14-2,0 0 1,-1 10 1,1-10-2,0 0 0,0 0 0,0 0 0,0 0 2,0 0 0,0 0-2,0 0 3,8 2-2,-8-2 3,15-1-1,-5-3 2,3-1 1,2-1 0,5-3 1,6 1 0,0-2 1,4 2-1,-3-2 0,4 2-1,-5-2-2,4 4 1,-9-1-3,-3 1-1,-3 4-2,-3-2-3,-2 4-9,-10 0-15,0 0-37,9 0-2</inkml:trace>
  <inkml:trace contextRef="#ctx0" brushRef="#br0" timeOffset="-25129.61">15722 16913 25,'0'0'4,"0"0"2,6 11 1,-4-2 1,7 3 2,-5 3 0,4 2 1,-2 6 1,2-1-1,-2 3-4,1-2-1,-2 1-2,1-3 1,-1-2-1,2 0-2,-4-4 0,1-1-3,-2-5-5,-2-9-8,4 12-14,-4-12-22</inkml:trace>
  <inkml:trace contextRef="#ctx0" brushRef="#br0" timeOffset="-24877.59">15727 16859 23,'0'0'2,"0"0"4,15-8 3,-10-2-1,5 6 3,-1-6-1,6 3 1,-6-5 0,5 5-3,-3-3-2,4 6-6,3 0-5,-5-2-9,5 5-11,-8-3-14</inkml:trace>
  <inkml:trace contextRef="#ctx0" brushRef="#br0" timeOffset="-24656.58">15818 16996 0,'0'0'5,"0"0"1,0 0 2,0 0-1,18-7 2,-3 4-2,3-1-6,9 2-16</inkml:trace>
  <inkml:trace contextRef="#ctx0" brushRef="#br0" timeOffset="-24178.55">16256 16969 75,'0'0'3,"0"0"3,0 0 3,5 0 2,-5 0 0,15-3 1,1-2-3,0 2-17,3-10-35,9 4-8</inkml:trace>
  <inkml:trace contextRef="#ctx0" brushRef="#br0" timeOffset="-13887.96">17067 13123 9,'0'0'2,"0"0"0,0 0 1,0 0-1,0 0-1,0 0 2,-4-9-2,4 9 1,-17-4-2,8 1 0,-1 2 1,-2 1-1,-1-2 3,0 1-2,-5-2 1,4 3 0,-5 0-2,-1 0 1,-3 0 0,-2 0 0,-4 0 0,-1 4 1,-3 1 1,2 1-1,-4 1 1,0 1 0,0-1 0,-3 4-1,6-1-1,-1 4 1,4 3-4,-2 0 2,8 4 0,0 5-1,1 2 1,5 1-1,-3 6 0,4-3 1,0 5-1,2-5 1,0 4 0,0-5 0,4 3 0,5 4-2,1-4 4,2 2-2,4-7 1,8 7-1,-2-8 1,10 4 0,-2-6 2,7-4-1,1-1-1,9 1 1,6-4 1,3-1-1,4-2 2,5-1-3,9-3 0,-3-3 2,9-2-2,-4-3 1,-2-3-1,6 0 2,2-4-1,-2-6 2,0 0-1,-3-6 2,-1-1 2,-4-2 1,1-3 2,-11-3 0,-3-1 4,-3-1 0,-5-4-1,-2-1 1,-7-5 1,1 2-2,-7-5 0,-2 2-1,-4-3-2,-5 1-1,-5-1 1,-5 1-1,-1-1-2,-13-2-1,-4 2-1,-13-3-3,-2 4-3,-16 2-5,-11 4-6,-14 8-22,-12 12-36,-20 14-3</inkml:trace>
  <inkml:trace contextRef="#ctx0" brushRef="#br0" timeOffset="-12402.88">17592 14595 0,'20'-10'1,"16"1"3,7-2 0,7-2 1,7-4 1,4 3-1,0-2 0,-2 4 0,3-1-2,-7 2 2,-4 0-3,2 0 1,-10-1-1,4 3-1,-1 0 1,-4-3-1,-3 4 0,-5-1 0,-2 0 0,-9 3 4,-1 2 2,-10 1 5,-12 3 0,10-3 0,-10 3-3,0 0 2,-14 0-3,2 3-1,-6 3-4,-3 0-5,-8 1 2,1 2 0,-5 0 2,-2 1-1,-1 0 1,-3 1 0,-3 1 1,-1 2 0,0-1 0,-6 4-1,-2-1 0,-4 4-1,-7-1 1,3 1-2,-7-1-2,3 4-3,-5-2-8,2 1-12,2 7-27,-6-5-3</inkml:trace>
  <inkml:trace contextRef="#ctx0" brushRef="#br0" timeOffset="13036.58">16675 8970 7,'0'0'16,"0"0"-1,-12 2 3,12-2-1,0 0-3,0 0-1,0 0-1,0 0-4,0 0-2,0 0-1,0 0-3,0 0-1,0 0 1,0 0-2,0 0 1,0 0-1,0 0 1,0 0 0,0 0 1,4-6 1,-4 6-1,11-6-1,-11 6 2,14-9-2,-14 9 0,16-10 0,-8 6-1,3-1 1,0 1-1,0-1 0,-1 1 0,3-1 0,1 0 0,1-2 0,0 0 0,2 0 0,-2 1 0,6-4 0,-2 3 0,1-2 0,-3 0 0,2 1 0,-2 0 0,2 1 0,-2-1 0,4-1 0,-5-1 0,7 2 0,-4-3 0,10 1 1,3-3-1,-4 2 0,7 1 0,-2-4 0,3 3-1,-3-1 1,5 1 0,-5-1 0,-5 1 0,2 2 0,-2 1 0,2-4-1,-1 4 1,4-2 0,-3 1 0,5 1 0,-4-4 1,8 2 0,0-6 1,-2 5 0,7-6-1,-8 7 0,7-4 0,-3 3 1,4 0-2,-6 2 0,1 1-2,1-1 2,-4-1 0,6 1-1,-5 1 1,4-3 0,-6 1 0,8-1 0,0 0-1,-1 1 1,4-2 1,-2 2-2,3-1 1,-3-1 0,6-1 0,-4 1-1,-3-1 1,5-1 0,-5 1-1,7-1 1,-8-3 0,8 2-1,4 0-1,-3-1 2,3 0 0,-2 1-1,2 0 1,-4-2 0,4 1 0,-3-1-1,-6 2 2,6-2-1,-6-1-1,8 1 2,1-1-1,2 3-1,2-3 2,-5 0-2,5-6 0,-7 6 1,4-1-1,-8 1 0,-2-1 1,4 3 0,-7-2-2,6 4 2,4 3 2,-2-5-4,4 3 2,-4-1 0,5 0 0,-4-1 0,5 3 0,-7-5 0,-2 6 2,0-3-2,0 0 0,0 0 1,-4 1-1,5-3 0,2 2 0,-1 1 0,1-3 0,-1 1 1,6 3-1,-6 0 0,6-1 0,-4 0 0,-5 1 0,5 0 1,-4 2-1,-1-1 0,4 0 0,-4 0 0,2 3 0,-5-3 0,5 3 0,-5 1 1,4 0-2,-5 1 2,1 0-1,1 2 0,-6-2-1,6 3 1,-8 2 0,2 1 0,-7 0 0,5 0-2,3 6 2,-7 2-1,2 0 1,-7 2-2,6 1 1,-5 4 1,4 0-1,-7 1 1,-3 2 0,5 1 0,-3 3-2,0 1 2,-1 2 0,0 4-1,0-2 1,-2 6 0,-2-1 0,0 4-2,-1-2 4,-1 5-2,0 2 1,-1 1 1,-5 2-2,3-3 1,-2 1 0,-2-3 1,1 4 0,2-7-1,-4-4 0,1 1-1,-1-5 1,0 2 1,-4-4-1,3 0-1,-1-7 1,-4 7 0,-2-7-1,0 4 1,-1-6 0,-1 4 1,-3-5-2,-9 5 0,2 5-2,-6-6 1,1 4 0,-9-2 0,-1 5 0,-4-6 0,-1 7-1,-2-8 0,-4 1-1,-4-3-3,-1 5 0,-5-2-2,-1 1-3,-4 1 0,-4-1-2,-2 2 4,-2 0 2,-4 2 1,0-3 1,-4 4 3,-2-3 2,-5 2 1,-2 0 1,-4 2 2,0-3-3,-4 7 1,1 0 1,-1 0-1,-6 3 1,4-3-2,-2 3 0,1-4-1,-2 7 1,0-10-1,-2 1 1,-1-1 0,0-3-1,1 1 0,0-2 2,2-4-2,-2 2 1,1-5 0,2 1 3,1-3-2,1-3 4,2 1-3,3-4 3,-1 1-1,3-3 0,1 0-1,-3 0 1,2 2-2,1-2-1,-3 1 0,1-1-1,1 4 1,-4-2-2,2 2 0,0-1 0,1 3 0,-3-3 0,1 4 0,-1-1 0,1 1-2,-1 4 2,1-4 0,-1 5 0,5-5 0,3 3 0,-1-6 0,7 5 0,-1-4 0,1-3 0,3 0 0,3 0 0,-1 0 2,-6 0-2,4 1 0,-3 1 0,5 1 0,-3 1 0,3-3 0,2 0 0,2 0 0,8-2 0,0-1 0,4-1 0,3-1 1,0-4-1,8 1 2,-1-2-2,7 0 0,0 0 1,2-3 2,2-1 0,3-1 2,4 0-1,-3-2 3,4-3 0,1 2 1,2-3-1,0-2 0,1-3-1,2 0-1,-1-3-1,2-3-1,0-6 0,1 2-1,1-6-1,0 1 0,2-4-1,1-1-1,-1 0 1,2 1-2,2 3-2,1-4 1,-2 2-1,5-3 2,1 3-1,0-4 1,0 3-2,1-1 1,4 0 0,1 1 1,0-3 1,1 5-1,1-1-1,-1 8 1,1-4-1,3 7-2,-1 1 0,2 6 1,1 2-1,-1-1 0,4 6 1,0-1 0,1 1 3,3 1-1,-1 1 1,5 0-1,0 0 2,6 0 0,-4-1 2,10-2-2,3 3 3,0-3-3,6-1 2,-1-3 0,7 3 0,-1-3-2,7 2 1,0-3 0,-2 1-1,6-2 0,-4 1-1,10-3 1,2 1-1,1-2 1,2-1-1,0 1 1,4-2-1,3-1 1,-4 0 0,4 1 0,0-4 1,4 1 0,-2-5 0,1 3 0,2-2 0,-1 4-1,0-5 2,1 4-2,2-1 0,-2 2-2,0 1 2,1 0-1,-4 0 1,6-5-1,5 5 1,-6-7-1,-1 4 1,2-5-1,1 4 1,0-2-1,0-1 1,3 5 0,1-2 0,-1-2-2,-1 6 2,2-1-1,-1-7 0,3 7 1,7-4-2,-7 1 2,-2 0-1,5 2-1,-2-6 4,4 3-2,5 3 0,-7-5 1,2 6 1,-1-7-2,-4 4 2,2-1 0,-3 2 0,-3 2-1,0-1 1,-2 3 0,-5-2-1,-3 6 0,0-5 0,-6 4-1,0 4 0,-3 1 0,-6 2 0,-3 2 0,-2 2 0,-6-1 0,0 7 0,-11-1-1,6 3 1,-16 0-1,-3 1 1,0 5 0,-5 3-1,0 1-1,-5 4 2,3 0-1,-6 3 0,2 3 0,-2 4 0,0 3 0,-4 0-2,3 4 2,-4 1-2,1 7 0,-3-6 2,4 9-1,-4-6-1,-2 10 2,1-2 2,0 4-1,-2 1 2,3-1-1,3 6 0,-5-6 0,7 4 1,-6-6 0,7-3-1,-6 1-1,2-5 2,-2 0-2,1-6 1,-3 3 0,1-5 1,-2 2-2,1 0-2,0-3 1,-3-1 0,-3-1 1,-2 0-2,0-5 1,-6 7-1,-3-11 4,-4 2-1,-7-4 1,-8 1-2,4-2 1,-8 1-1,-3-1-1,-3 3-2,-7-3-3,-1 2-3,-4-1 2,0 0-2,-13 4-2,0-4 3,-8 4 0,-8-1 2,0 3 2,-7-5 2,-2 7-1,-4-5 1,-3 5 2,-4-4-1,-2 6 0,2 2-1,-5-2 1,-2 5 0,-2-4 0,-5 6 0,1-5 0,1 5 1,-2-6 0,-3 1 1,-2 2 0,0-2 2,-2 2 1,0-2 1,-1-1 2,-4 2 0,1 2 0,3-6 0,-1 5 2,-3-6-5,3 6 2,3-5-1,0 3-3,4 1 1,1-3-2,0 5 0,0-4-1,3 2 1,3-2-1,-2 3-1,3-5 1,-2 0 0,2-1 0,2 0 0,4 0 0,1-4 0,4 2 0,3-3 0,1 0 0,2-4 0,6 2 0,2-2 0,2 1 0,7-4-1,-2 1 1,5-2-1,7 1 1,0-4-2,3 0 1,-2-1 0,7-3 1,0-1 0,6-2 1,3-2 0,3 0 1,6-1-1,4-4 0,6 0 1,-1-4 0,5 1 0,-1-6 0,4 2 1,2-3 0,-1 1-1,2-3 2,1 2-2,0-4 1,1 3-1,-2-2-1,2 0 0,-1-2-1,0-1 0,-1 1 1,2-5 1,-2 2-1,-4-2 0,9-2 0,-6-3 0,8-2 0,-3-3 1,4 1-2,1-4 1,7 3-1,0-4 0,2 3 0,-1-2 0,0 2 1,4 2-1,1-3 0,10 3 0,-7-4 1,7 2-1,-4 1 0,7 1 0,-6 1 0,10-2 0,-8 3 1,3-4-1,1 8 0,4-3 1,2 4-1,-1 0 0,2 5 0,2 0-1,1 2 0,-1 7 0,5-3 1,-4 1-1,6 0 0,-1 1 1,4-1-2,-1 2 1,8-2 1,3-1-1,7 1 1,2 0 0,0 0 0,8-1 0,-1-3-1,6 0 1,-1-1 0,-3 0 0,7-2-1,6 0 1,2-2 0,-1 3-1,6-4 1,1 1 1,3-2 0,11-4 0,-7 4 0,2-5 0,2 3 1,1-1-2,3-2 1,7 2-1,-6 1-1,0 2 1,4-7 0,-2 6-2,3-6 1,7 0 1,-6 0-1,-1-1 1,0-1-1,-4 0 0,5 3 1,5-5-1,-6 2-1,0-4 1,-1 5 0,-4-1 0,3 0 1,6 0-1,-6 0 0,-1 5 1,-5-2 0,-1 5 1,1-4-1,2 1 1,-10 0 0,-5 1 1,1 3 2,-8-1-1,1 1 1,-3 1-1,-5 4 1,-7 0-1,4 2 0,1 4-2,-3-2 0,1 5-1,-5-1 0,4 3 0,-5-1-2,-1 5 0,-2 1 0,-8 2 0,6 2-2,-3 1 1,-3 0 1,-1 3-1,-6 5 1,6-1 0,-8 5 0,6 1 1,-14 1 0,-2 1 0,0 3 0,-1 0 0,0 4-1,-5 2 1,3 1 0,-5 0 0,3 1 1,-2 0-1,-2 5 0,-3-2 1,3 4 0,-2-4-2,-3 5 2,1-3 0,-6 7 0,4-1 2,-7 1-1,2 3 0,-4-4 0,-4 5 0,1-4 0,1 6 2,-3-8-1,1-1-2,0 3 1,-2-4 0,0-1 1,-2 2-1,0-1 0,-2-6 1,-4 8-1,-1-5-2,0 3 2,-1 1-1,-4-1 0,-5 2-1,3-5 1,-3 2-2,3-2 1,-8 3 1,5-4 0,-6-3-1,1-1 1,0 1 1,-7 0-2,4-1 1,-6 2-2,-1-3 1,-4 1-2,-2-2 2,-5 4-3,1-6 2,-8 3 1,-7-4-1,1 2 1,-4-5 1,-2 3 1,0 3-1,-1-5 0,-2 3 0,2-5 0,3 3-1,-7-6 0,-3 8 1,2-11-2,-4 0 2,-1-2-1,1 0 1,-4 1 1,1 1 1,-3-1-2,3-1 0,-4 1 1,2 0 0,-4 3-1,0-1 0,-1 0 0,-1 3 0,-2 0 0,-2 0 0,3 3 0,-3 1 0,-2 1 0,0-1 0,-2 5 0,-5-1 0,6 2-1,0-2 1,0 4 0,-1-2-1,0 3 1,-2-3 0,4 4 0,0 3 0,-5-1 0,1 4 0,-4-5 0,3 6-2,-3-5 4,-2 3-2,5-5-2,3-1 2,-1-1-1,4-4-1,2 0 1,1-5-1,-1 4 0,4-7 0,-2 2 0,1-3 1,0 0 0,4 0-1,0-2 2,3-2 0,1 1 0,1-5 0,2 1 2,3-3-2,0 0 0,6-3 1,-2 2-1,3-2 1,4-1-1,5 0 1,-1-2 0,-1-1 2,3-3 0,-1 1 1,3-2-1,2 1 1,-3-2-1,6-1 2,0 0 0,5-4-1,-1 1 1,5 1-1,-1-3 1,3-3 0,0-2-3,2-1-12,-7-5-45,13-5-3</inkml:trace>
  <inkml:trace contextRef="#ctx0" brushRef="#br0" timeOffset="23336.17">22358 7971 0,'0'0'3,"0"0"1,0 0 1,0 0 1,0 0 0,12 12 0,-12-12 0,9 7 0,-9-7-1,11 9-3,-11-9 0,9 13 0,-9-13-2,12 11 2,-12-11-1,10 15 2,-10-15 0,10 9 1,-10-9 0,12 6 4,-12-6 0,7 6 3,-7-6 3,0 0 1,13-1 0,-13 1 2,8-13 0,-4 2-1,1-2-1,2-4-1,2-2-3,1-10-2,4 2-3,4-8 2,5-4-3,4-2 0,7-10-1,2-6-1,16-8-3,7-6-27,13-18-38,17-11-2</inkml:trace>
  <inkml:trace contextRef="#ctx0" brushRef="#br0" timeOffset="32558.69">22425 7833 40,'0'0'2,"0"0"3,-2 7 1,2-7 0,0 0-1,0 0 1,0 9 0,0-9 0,0 0-3,0 0-2,0 0-1,0 10 0,0-10 0,2 11 0,-2-11 1,6 21 0,-1-11 2,0 5-1,0-6-1,-2 7 2,3-4-1,0 8-2,-1-7 1,-1-1 0,2 1-1,0-3 3,-1 2-3,1-3 1,-6-9 0,12 16 0,-12-16 2,14 7-1,-14-7 0,14 1 3,-14-1-3,10-1 2,-10 1-1,11-13 2,-4 3 0,-1-2 0,2-2-1,-2-3 1,6-3 1,-2-8 0,2 2 2,4-8 1,3-1 0,-2-4 0,5-4-1,2-5 1,3-8-1,-2 3-1,14-12-3,1 1-6,4-10-18,12 4-42,-8-7-2</inkml:trace>
  <inkml:trace contextRef="#ctx0" brushRef="#br0" timeOffset="46520.49">20250 10143 0,'7'-7'0</inkml:trace>
  <inkml:trace contextRef="#ctx0" brushRef="#br0" timeOffset="48616.61">19614 9786 0,'0'0'3,"0"0"0,0 0 2,0 0 2,0 6 0,0-6 2,0 0 0,-14 0 2,14 0-2,-13-5-2,13 5-1,-16-7-2,8 3 0,-3 0-2,1 0-1,1 1-1,-4 0 2,4-2 0,-2 3 0,-1-2 3,-2 0 1,2 1-2,0 0 2,0 2 0,-3-1 0,3 1 0,-4 1 0,2 0-3,-1 0 2,2 0-3,-2 0 0,0 0-1,0 0 0,0 0-1,1 0 1,1 1-1,0 1 1,-2-1-1,2 2 1,0-1 1,1 0-1,-2 1 0,4 0 0,-1-1-1,2 1 0,0 0 0,1 0 0,-2 1-1,0 3 0,-4-1 0,3 1-1,-3 5 1,2-1 1,-2 6-1,3-7 0,-4 8 1,7-6 0,2 7 0,-3-7-1,2 1 1,-1 0-1,2 0 1,-3-2 0,3 3-2,0 0 2,0-2-1,-1 2 1,1-2 0,-2 1 0,2 1 0,0 0-1,1 2 1,-4-2 0,3 2 0,-2 0 0,1 0-2,-1 3 2,1-4 0,1 6-1,-1-4-1,1 6 2,2-4-1,1 6 0,1-4 0,0 3-1,2 1 2,0 3-2,6 3 0,2-2 1,1 5 0,2-5-1,2 8 1,4-7 1,-2 7-1,6-8 0,1 3 1,9-3 0,4 0 0,1 0 0,7-2-1,0 2 1,6-5-1,-4 0-2,8-5 2,-6 0-3,-3-6 2,2-3 0,-7-5-1,4-3 2,-7-2 1,-1-5 0,-3-3 3,0-5 0,-1 1 3,-6-4 2,1 4 2,-9-4 1,4 5 2,-11-1 0,6 5 2,-12-2-2,-4 9-1,5-10-3,-5 10-2,0 0-7,0 0-15,1-12-28,-1 12-21</inkml:trace>
  <inkml:trace contextRef="#ctx0" brushRef="#br0" timeOffset="50680.73">15444 12299 24,'0'0'2,"0"0"0,0-12 1,0 12 0,0 0 0,1-10 0,-1 10 0,0-9 1,0 9-1,0 0 1,0 0-1,0 0 1,0 0-1,0 0 2,0 0 0,0 0 2,0 0-1,0 0 0,0 0 0,5 0 2,-5 0-3,0 0 0,10 9-1,-10-9-1,10 9-2,-10-9 0,11 11 0,-11-11-1,15 9 0,-15-9 0,15 11 1,-15-11-1,17 10 2,-8-3-2,0 6 0,1-5 0,0 5 0,-1-6 0,1 9 0,-1-10 0,0 7 0,-9-13 1,16 11-1,-16-11 1,13 9-1,-13-9 1,15 9 0,-15-9 2,11 9-2,-11-9 1,9 7 1,-9-7 0,0 0-2,12 7 2,-12-7 0,0 0 2,0 0 1,11 5 1,-11-5 1,0 0 2,0 0-1,8-6 1,-8 6 1,7-14-3,-2 1 0,1-4-1,0-7-3,2-2 1,4-7-1,-2-4-2,3-10 0,1-8 0,1-10 0,10-17-5,8-16-16,5-34-43,23-16-5</inkml:trace>
  <inkml:trace contextRef="#ctx0" brushRef="#br0" timeOffset="54011.92">19455 9883 10,'0'0'1,"0"0"1,0 0 1,0 0-1,0 0 0,0 0 2,0-4 2,0 4 0,0 0 0,0 0 0,0 0 1,0 0 1,-7-11 2,7 11-2,0 0 0,0 0 0,-9-6-1,9 6-1,0 0-2,-11-5-1,11 5-1,0 0 0,-16-9 1,9-1 1,-2 6 2,0-7 1,-2 7 2,-2-6-1,-1 7 1,0-6-1,1 6-1,-2 3-1,0-1-3,1 1 0,2 0-2,-1 0-1,-2 0 0,3 0 0,-3 0 0,3 1 1,-3 1 0,3 0 1,-1 0-1,0-1 2,1 3-1,-7 4-1,6-5 1,-7 9-1,6-8 1,-3 8-2,1-6 0,-1 6 0,3-3 1,4-1-1,-3 1 0,2-2 0,0 3 0,2-1 0,-2 2 0,2-2-1,-1 1 1,-1 3-2,1-1 2,0 2 0,2 3-1,0-3 0,1 0 0,1 2 1,-2 1-1,3-2 1,-2 1-1,2-1 0,0 0 1,-1 1 0,2 0 0,0-1 0,1 4 0,-1-1 0,2 4 0,0-3 0,1 4-1,0 0 1,-1 1 0,2-2 0,0 7 0,0-1 1,4-1-1,-2 2 1,2-2 0,1 6-1,-1-9 0,2 10 1,2-9-1,-2 1-1,3-2 1,-2 1-1,4-2 1,-3-1-1,3 2 1,-1-4-1,2 0 1,-1 1 0,2-1-2,-1-1 2,3-1-1,-1-1 1,3 3-1,-2-6 1,5 3 0,4-3 0,-3 2 0,2-4 1,-1 2-1,5-5 1,-4 1-1,8-2 2,-5 2-2,2-2 0,1 1 0,1-4 0,5 4 0,-2 2 0,3-5 0,-4 6 0,3-8 0,-3 6 1,3-9-1,-4-1 1,5-1 0,2-12-1,-3 2 0,5-5 1,-5 0-1,4-6 1,-3 0-1,3 5 0,-7-7 1,0 2 2,-4-4-2,-1 3 2,-3-6-1,-3 4 2,-1-4-1,-4-1-1,0 0 2,-2-2-2,-2-1 0,-3 0-1,0 1 0,-1-4 0,-4 0-1,-3-3 2,-1 5-1,0-3 0,0 1 1,-4 0 0,-4 0 1,-2 4 1,-1-2-1,0 8 0,-4-8 0,1 7 0,-2-4-1,2 3-1,-3-1 0,1 1 0,-1 1-1,-1 1 1,0 0 0,-3 3-1,-1 2 1,1 1 0,-2 1-1,-1-1 1,-1 7 0,0-4 0,-2 6 1,-4-3 0,4 4-1,-3 0 0,1 3 1,-3 2 0,0-1-1,1 3 1,-1-1-1,2 3 1,-3 1-1,0 0 1,1 0 2,1 0-2,0 4 0,2-1 0,4 2-1,1-2 0,3 2-2,2-4-4,4 2-11,6 1-22,-7 0-32,8 6-2</inkml:trace>
  <inkml:trace contextRef="#ctx0" brushRef="#br0" timeOffset="54916.97">19291 10964 55,'0'0'4,"0"0"-2,0 0 3,0 0-1,0 0 1,0 0 1,0 0 0,6 0 1,-6 0-1,0 0 0,9 8-1,-9-8-2,9 19 2,-3-9-1,0 7-2,3 10 0,0-5-1,-2 11 2,3-2-2,-2 3 0,2 1 0,-4 5 1,0-3 1,0-3-2,3 5 2,-2-4-2,-1 2 1,1-2-1,3 1 2,-5-6-2,6 4 0,-5-8 1,3 3 2,-3-5-2,1 1 2,-2 4 0,1-7 0,-3 2 0,2-5 0,-2 5-1,0-8 0,-2 3-1,0-8-1,0 1 0,-1-1 0,0-3 0,0-8 1,0 14-1,0-14 1,-6 9 0,6-9 1,0 0-2,-10 6 1,10-6 0,0 0-1,-11 1 0,11-1 1,0 0-1,-10 0 0,10 0 0,0 0 0,0 0 1,0 0 1,0 0-1,-10 0 0,10 0 0,0 0 1,0 0-2,0 0 1,0 0 0,0 0 1,0 0 1,0 0 1,0 0 1,0 0 0,0 0 1,0 0 0,0 0-1,0 0-3,0 0-3,0 0-15,0 0-43,0-8-11</inkml:trace>
  <inkml:trace contextRef="#ctx0" brushRef="#br0" timeOffset="58678.19">11242 3604 0,'48'-10'0,"-6"1"1,9-2 2,1 0-2,-3 1 1,6-4 0,-4 1 0,6 2 0,-6-1 1,7-6 0,-3 3 1,-4-4-2,4 7 2,-5-6-2,8 4 1,-2-3-2,5 3 0,-1 4 0,0-2-1,1 2 1,-3-3-2,6 2 2,-6-1-1,-2 3 0,3-1 2,3 0-2,-2-2 1,2 2-1,-1-1 0,0 3 1,-3-1 0,3-1 0,-7 2 2,-6 1-1,5 0-1,-4 2 2,4-1 0,0-1-2,-3-1 3,0 2-3,0 1 0,2-1 0,-7 0-1,5 1 0,-11-1 2,-2 3-2,4-2 0,-7 1 0,1 0 1,-5-2-1,2 2 0,-5 0 0,3-2 1,-4 2-1,5 0 1,0 0 0,-4 0-1,5 0 3,-10-1-2,6 2 0,-7-1 0,3 1 2,-11-1-1,0 1 2,-3 1 0,-10 2 2,14-4-1,-14 4 3,11-6-2,-11 6 0,0 0 1,11-5-2,-11 5 0,6-12-1,-6 12 1,5-11-1,-5 11 1,1-18-1,-1 6-1,0 0 1,0-3-1,0 0 0,-1-2-2,-3-6 1,-1-3-1,2-5 0,-3 3-1,0-6 2,-1 1-2,-4-6 0,0 2 0,-2-2-2,-2 0 0,-1 1 1,-2-3-1,-2 3-1,-4 1 2,-4 1-2,2 0-1,-8 1 1,-1 3-2,0 0-2,-8 4-5,-2-4 2,-1 6-2,-4 0-2,-4 5 1,-1-1-2,-6 5 1,-5 2 2,0 3 2,-3 6-4,-5 0 3,-3 4 2</inkml:trace>
  <inkml:trace contextRef="#ctx0" brushRef="#br0" timeOffset="59219.22">12562 2091 1,'-95'9'15,"-1"0"0,-1 2 3,3-1-1,2 4-2,-3 3-1,3-2-2,-4 6-4,-1-3 0,1 6-3,-4-6-1,-1 7-2,-1-5 0,-2-3-2,0 0 1,0 3-1,1-1 1,5 2 0,0-2-1,1 0 1,0 2-1,2-1 1,4 1-1,6-1 0,2 1 2,4-2-2,2 1 0,6-3 1,4 5-1,-1-8 0,9 7-1,1-5-1,7 4 1,4-1-1,4 2-2,0 6 0,10-4-1,5 7 0,2-3 2,4 2-2,2 1 1,4 4 2,1 0 1,5-3 0,1 6-2,3-1 2,3 5 1,2-3 1,1 5-1,4-5 4,6 9-4,1 0 1,8-3 0,-1 5 0,9-5 2,-2 5-2,7-4 0,-2 4 1,12-5 2,3-5 0,5 2 1,2-5 1,5 0 0,8-6 1,5-1 0,6-8 0,8-4-3,9-5-16,7-5-42,19-6 0</inkml:trace>
  <inkml:trace contextRef="#ctx0" brushRef="#br0" timeOffset="61642.36">19571 3082 14,'0'0'3,"0"0"-1,0 0 3,0 0 1,-9-2 1,9 2 3,0 0-1,0 0 2,0 0-2,0 0-1,0 0-3,0 0-1,0 0-2,0 0 0,0 0-1,0 0 0,-10 13 1,10-13 1,-5 15-1,5-5-1,-1 1 0,1 2 1,0 0-1,0 4-1,0-4-1,1 3 3,3 1-2,2 4 0,0 1 1,1 2 0,-3-3-2,4 6 3,1-2-3,0 2 0,0 3 1,5-2 0,-2 4-2,5-3 3,-1 5-1,6-5-1,6 4 2,-5-5 0,7-2 0,-6 0 0,7-3 1,-4-2-2,5-5 1,-9 0 1,-1-1 3,0-3-2,-2-5 2,0 0 2,-4 0 1,-2-2 2,0-3 3,-1 1-1,-5-3 0,1 0 2,-9 0 0,12 2-2,-12-2 1,0 0-2,11 0-2,-11 0-4,0 0-12,0 0-46,0-6-14</inkml:trace>
  <inkml:trace contextRef="#ctx0" brushRef="#br0" timeOffset="63299.45">20936 2853 7,'0'0'3,"0"0"0,0 0 2,0 0 0,8 0 0,-8 0-1,0 0 2,0 0 3,0 0-3,0 0 0,0 0-1,0 0 1,0 0 2,0 0-1,0 0-3,0 0 0,0 0 1,0 0-3,0 0-1,0 0 3,0 0-4,0 0-1,0 0 2,-3 4-1,3-4-1,0 0 1,0 0 0,-5 10 1,5-10-1,0 0 1,-3 9 0,3-9 2,0 0 0,-3 10 1,3-10-2,0 0 0,-4 9 2,4-9-3,-2 10 1,2-1 0,0-9-2,0 15 0,0-4 1,0 0-1,0-1-1,1 1 2,1 3-1,-1-1-1,3 2 2,-2 2 0,-1 0-1,0 3 1,2 2-1,0 1 1,0 1 1,2-4-1,-1 5-2,10-4 2,-6 0-1,5-2 1,-2 2-1,5-6 0,-5 3 1,7-2-1,-7 3 1,0-1 0,2 0 1,-1-4-2,0 5 1,1 2 1,-1-6 0,2 6 3,-1-8 0,0 6-1,-1-8 3,-1 4 0,1-8-1,-2 0 1,1 0 1,-11-7-1,11 10-2,-11-10 2,8 6-1,-8-6 1,0 0 0,0 0 4,0 0-1,0 0 1,0 0 2,0 0-1,0 0 1,0 0-2,0 0-1,0 0-3,0 0-1,0 0-1,0 0-3,4-7 0,-4 7-1,0 0-1,0 0 0,0 0 0,0 0-1,0 0 1,0 0-1,0 0 0,0 0 0,0 0 0,0 0-1,0 0 1,0 0 0,0 0-2,0 0-3,0 0-12,0 0-41,0 0-15</inkml:trace>
  <inkml:trace contextRef="#ctx0" brushRef="#br0" timeOffset="65865.6">16432 3814 0,'-26'0'14,"0"0"3,-1-4 0,1-6-3,-4-5-2,-1-2-1,-3-3-4,0-3-1,-2-3-4,-5-4-1,-2 0 2,-7-4-2,5-1 1,-5-10 4,5 3 1,-2-4 1,2 2 4,3-3 0,6-6-2,8-1 3,-1 1-2,9 2-2,2-4-2,7 3-2,4-5 0,4-2-3,4 7-2,1-1 1,10 1-2,2 1-1,7 3 1,-4 3-1,9 0-1,0 11 0,7-4-1,-4 9 1,5 3-1,-2 2-1,8 9-1,4 5 0,-1 5 0,4 5-1,1 4 2,-1 5 0,2 6-1,4 5 1,-6 4 2,-3 0 1,0 10 0,-3-5 2,4 7-1,-10-1 2,3 5-2,-1 5 1,-8 1 0,1 2-1,-8 0 1,0 7 0,-10-1 1,3 6 2,-15-5 1,0-4 2,-2 4-1,-11-5 2,0 2-1,-12-8-2,4 2 1,-7 1-3,-3-5 2,-3 2-1,-2-6-1,0 2 1,-7-8 0,7 8 1,-10-12-1,5-3 2,-4-3-3,5-5 0,-2-2 1,0 0 1,3-6-2,-4-6 0,8-2 2,-1-1-2,5 0 0,-3-1 2,5-6-2,1-3-1,1 0 1,6 0 0,-2-1-1,4-4 2,-2 0-1,3-3-1,2-2 1,1 1-1,0-3-1,4-2 1,-2 0-1,2-2 0,-3 0 0,5-6 0,-2-2-1,1 0 1,0-4-1,2-2 0,-2-5 0,4-1-2,3-7-1,0 2 0,3-2-1,0 2 1,8-3 0,2-4-2,4 4 1,3-1 1,3 5-1,4-3 1,5 5-1,-3-4 2,6 4-2,-2 3 0,9-1 1,-4 8 0,6-4 1,2 9-1,2 2 0,3 7-2,0 4-3,4 7-4,-7 3-4,6 8-4,-5 2-3,-3 9-6,2 5 3</inkml:trace>
  <inkml:trace contextRef="#ctx0" brushRef="#br0" timeOffset="66120.61">16772 3434 12,'0'0'4,"-4"16"2,-5 3 3,0 9 3,-8 4 1,-2 6 4,-8 1-2,-7 5 4,-3-1-2,-6-10-4,-2-4-2,-7-5-1,0-8-2,-4-5-3,-1-7-11,-6-4-28,3-2-21</inkml:trace>
  <inkml:trace contextRef="#ctx0" brushRef="#br0" timeOffset="70231.85">20000 3900 0,'0'0'1,"0"0"2,0 0-1,0 0 1,0 0 0,0 0 2,1-6 2,-1 6-1,0 0 0,0 0 0,0 0-1,13-4-1,-13 4 1,9-1-1,-9 1-3,17-1 2,-17 1-3,17 0 2,-8 0-1,0 1 0,2 1-2,0 1 2,1 0 0,1 1-2,2 0 2,0-2 0,1 4-1,-4-2 3,2-2-2,-1-1 1,0 0 4,0-1 1,-13 0 4,15 0 4,-15 0 3,15-6 2,-15 6 3,11-12 0,-11 12 1,3-17-3,1 5-4,-2-5-2,-2 2-4,0-3-6,-6-4-13,3-5-29,3 1-30,-1-2-3</inkml:trace>
  <inkml:trace contextRef="#ctx0" brushRef="#br0" timeOffset="71087.9">21310 3732 3,'0'0'2,"0"0"2,0 0 0,0 0 2,0 0 1,0 0 1,0 0-1,0 0-1,0 0-2,0 0 0,0 0-3,0 0-1,0 0 0,0 0-1,0 0 0,5 7 0,-5-7 2,11 12-1,-11-12-1,15 13 2,-15-13-1,21 15 1,-12-11 0,3 2 0,-2-3-2,4-1 4,-5 1-3,2 0 0,0-1 0,1 0 1,-3 1-2,0 0 3,-9-3-2,14 3 1,-14-3 4,8 0 4,-8 0 6,0 0 2,0 0 1,4-5 2,-4 5 1,0-12 0,0 12-3,-3-16-4,2 1-8,-1-1-11,-1 3-29,0-5-27</inkml:trace>
  <inkml:trace contextRef="#ctx0" brushRef="#br0" timeOffset="72275.96">22370 3328 23,'0'0'5,"0"0"2,0 0 3,0 0 2,0 0 4,-11 0-2,11 0 0,0 0 3,-1-10-7,1 10-2,6-14-3,-6 14-2,17-14-3,-5 8 0,1-2 0,1 3-1,0 1-1,1 1 1,2 1-1,-3 2 1,2 0-2,-4 5 1,-1 3 0,-1 1 0,-2 0 0,-2 4 1,1 2 0,-4 0 2,-2 2-1,0-5 0,2 1 1,-3-2-1,0 3 0,0-14 1,0 15-1,0-15-1,0 0 2,0 8-1,0-8 0,0 0 1,0 0-1,3-5 0,-3 5 2,7-10-2,-7 10 0,12-12 0,-12 12 0,16-12-2,-16 12 4,17-7-4,-7 3 1,-1 2 1,0 2 0,-9 0 0,15 0 1,-15 0-1,13 4 2,-13-4-1,14 15 0,-10-4 1,-1-1 0,0 5-2,-1-1 2,-1 4 1,-1-5 2,-1 6-1,1-8 1,-1 4 2,-3-6 2,-2 1-1,6-10-3,-15 17 3,7-10-1,8-7 0,-19 15 0,10-9-1,-2-2-2,11-4 2,-19 9-2,19-9-1,-15 9-3,15-9-6,-10 0-11,10 0-17,0 0-26,0 0-5</inkml:trace>
  <inkml:trace contextRef="#ctx0" brushRef="#br0" timeOffset="72587.98">22888 3368 105,'0'0'3,"0"0"4,-5-7 2,5 7 1,0-8 3,0 8 4,7-11 0,3 4 2,5 2 0,0-3-4,6 1-2,-5-2 0,7 1-4,-4-3-3,1 3-1,-1-1-4,1 2-10,-3 1-16,3 5-26,-7-2-19</inkml:trace>
  <inkml:trace contextRef="#ctx0" brushRef="#br0" timeOffset="73029.01">23251 2936 115,'0'0'6,"0"0"3,0 0 1,0 0 1,0 0 0,0 0 2,0 0 0,0 0 1,4 4-5,-4-4-3,8 18-1,-1-4 2,-2 3-3,3 2 2,0 6-2,2 2 0,-3 5 1,4-2-2,-4-3 0,3 3 0,-1-2 0,-1 1-1,0-7-1,0 4-3,-1-10-10,1 2-25,6 4-27,-4-8-4</inkml:trace>
  <inkml:trace contextRef="#ctx0" brushRef="#br0" timeOffset="73444.03">23793 2962 89,'0'0'8,"0"0"2,0 0 4,13-6 3,-13 6 3,14-6-1,-1 0 2,-2 1-2,1 1-4,4-2-6,-1 1-9,-1-2-12,2 0-25,1 6-21</inkml:trace>
  <inkml:trace contextRef="#ctx0" brushRef="#br0" timeOffset="73601.04">23895 3146 119,'0'0'7,"0"0"3,0 0 0,0 0-1,10-9-5,-10 9-26,21-12-27</inkml:trace>
  <inkml:trace contextRef="#ctx0" brushRef="#br0" timeOffset="74406.09">24483 2576 23,'0'0'2,"0"0"1,0 10 1,0-10 4,0 9 2,0-9 2,-3 10 4,3-10 0,-9 6 3,9-6-1,-17 5-2,6-5-2,0 0-1,0 0-3,0-5-3,2-1 0,-1-2-3,3 0-1,5-2-1,0-4-1,2 2 0,0-1-1,4 0-1,3 1 1,3 1-2,3 1 1,-1 2 0,2 1 0,2 4 0,0 3 1,-1 3-2,1 2 2,-1 8 2,-2-1-1,0 7 0,-4 0 0,1 4 0,-5-3 0,-1 6 1,-1-4 0,-3 2-1,0-3 1,0 0 0,-6-3 1,1-1-1,-3-3-1,1-2 1,-3-4 0,1-1-1,-1-2 2,1-3-1,9-2-1,-17 0 1,17 0 2,-10-7-3,10 7 1,-5-13-1,5 13 0,-1-13 1,1 13-1,2-11 0,-2 11 0,14-8 2,-14 8 0,19-4 1,-8 2 1,5-1-1,-3 2 0,2-1 0,1 2 0,-1-1 0,-3-2-3,4 2-1,-4-1-5,2 0-12,-5 2-22,-9 0-27,20-3-5</inkml:trace>
  <inkml:trace contextRef="#ctx0" brushRef="#br0" timeOffset="75162.13">24620 2264 3,'0'0'3,"0"0"3,-5-10 1,5 10 4,-8-11 1,8 11 2,-12-13 0,2 4 2,1 6-3,0-1-1,-7 3-2,5 0-4,-3 1 0,-1 3-2,-2 3-1,0 2 0,-2 2 0,0-1-3,1 2 0,-2 1 0,1 3 0,2-1 0,1 2 0,0 1 0,1 2 0,4 1 0,0 4 0,2-1 0,2 5 0,2-1 1,-1 5 0,3-3-1,3 2 2,0 0-2,0 1 1,2-4 0,3 2 0,2-6-2,4 6 1,0-2 0,4-3 0,2 4 0,4-6 1,2 3-2,0-6 2,3 2 3,4-8-2,-3-3 1,3-2 2,-2-2 0,4-2 2,-3-5 1,4 0 1,-4-6 0,5-5 2,4-1 2,0-3-3,-1-3-1,-3-2 2,2-7-2,-6 2-2,2-5 1,-9 0-4,-3-4 1,-7 0 0,-2 0 0,-4-2-2,-3 5 1,-3-5-1,-4 7-1,-6 1-1,-3 2-4,-4 6-6,-3 2-12,-5 1-34,-2 12-18</inkml:trace>
  <inkml:trace contextRef="#ctx0" brushRef="#br0" timeOffset="75648.16">24672 3182 45,'0'0'2,"0"0"-1,0 0 0,0 0 1,-7 0 4,7 0 0,-1 14 0,1-2 3,0-1-1,1 8 0,1-1 3,2 5-4,-2-3-2,1 5 1,0-3-1,1 3-1,1 3 1,-2-3-2,-2 1 1,2-4 0,-2 5-1,1-11-1,0 6-4,0-8-9,0 2-14,-2-6-15,6 0-11</inkml:trace>
  <inkml:trace contextRef="#ctx0" brushRef="#br0" timeOffset="75969.18">24577 3596 153,'0'0'4,"0"0"1,0 0 2,6-5 0,-6 5 0,0 0 0,15-7-1,-15 7 1,12-5-4,-12 5-1,17-1-2,-7-1 0,4 2 0,-3 0-1,3 0 2,-1 0-1,2-1 1,-4-2 1,1-1-1,-2 0 2,1-3 5,2 1 3,-13 6 3,10-14 4,-10 14 0,3-12 0,-3 12-2,0-10-1,0 10-8,-14 0-15,14 0-37,-9 14-27</inkml:trace>
  <inkml:trace contextRef="#ctx0" brushRef="#br0" timeOffset="76925.23">23852 4358 97,'0'0'1,"0"0"-2,0 0 1,-9-5 1,9 5-2,-12-1 1,2-1 0,1 2 0,-1 0 1,0 0 0,-1 7 0,-4 4 0,5 1 2,0 0-1,3 2-1,-2 1 0,6 3-1,3-1 2,0 2-1,3-5-1,6-1 2,-1-1 2,4-1 0,4-6 3,-2-3 1,0 1-1,1-3 2,0-4-2,-1-4 0,1-1-1,-1-6-1,-3 4 0,0-7 0,0 0-2,-4-6 2,0 2-2,-3-2 1,-4-1-1,2 0-1,-6-3-1,-4 0 0,-1 3-2,-4 0 0,0-1-1,0 4 0,-2-6-2,0 10 2,1-4 0,0 12-2,1-7 3,1 9 0,2 0 0,-2 5 0,4 2-2,8 1 1,-14 0-1,14 0 0,-9 18 1,9-18 0,-3 23-1,3-13 3,0 8 0,7 0 2,2 4 1,2-3-1,0 1 3,6 1 0,0 1-1,1 0 1,1 0 0,3 0 0,-4-2-1,1 1 1,-2-2-2,3-2 0,-2-5 0,-1 2-2,-3-1-1,-1-4-7,-2 0-10,1-5-18,4 6-29</inkml:trace>
  <inkml:trace contextRef="#ctx0" brushRef="#br0" timeOffset="77108.24">24169 4343 182,'0'0'5,"0"0"2,0 0 1,0 0 1,-9-10 0,9 10-2,-13-8 0,13 8-5,0 0-15,-4-11-23,4 11-28</inkml:trace>
  <inkml:trace contextRef="#ctx0" brushRef="#br0" timeOffset="77548.27">24234 4193 176,'0'0'4,"0"0"0,0 0 1,0 0-2,0 0 1,0 0-2,0 0 0,0 0 2,0 0-5,0 8 0,0-8-1,6 18 1,-6-18 0,11 19 1,-3-11 0,-2 3 1,-6-11-1,12 14 0,-12-14 3,15 8-2,-15-8 1,12 1 1,-12-1 1,14-4-2,-14 4 3,11-10-2,-11 10 0,9-16 2,-7 6-1,1 1 1,-3 0 1,0 0 1,0-1-2,0 10 1,-4-14-1,4 14-1,-11-8-1,11 8-3,-12-6-3,12 6-4,-17-1-4,8 1-4,-3 0-10,4 4-17,-4-1-25</inkml:trace>
  <inkml:trace contextRef="#ctx0" brushRef="#br0" timeOffset="77778.28">24424 4060 174,'0'0'1,"0"0"-1,0 0-2,0 0-4,1 8-10,-1-8-10,0 0-19,0 0-11</inkml:trace>
  <inkml:trace contextRef="#ctx0" brushRef="#br0" timeOffset="78139.3">24598 3839 113,'0'0'2,"0"0"2,-5-7 2,5 7 0,0 0 2,-9-4 0,9 4-2,0 0 1,-10-3-2,10 3-3,0 0-1,0 11-1,0-11-1,0 19 1,3-6 0,2 3 0,-1-1 2,7 5 0,-4 0-1,5 5 0,-1-6 0,1 5 0,2 0 1,0 1 0,-5 4-1,3-5 1,-4 3-1,1-7 2,-4 6-2,-1-7-1,-3 3-5,-1-8-10,0 2-24,-5-8-19</inkml:trace>
  <inkml:trace contextRef="#ctx0" brushRef="#br0" timeOffset="78312.31">24639 3998 106,'0'0'1,"14"-5"-3,0-2-21,9 2-23</inkml:trace>
  <inkml:trace contextRef="#ctx0" brushRef="#br0" timeOffset="79488.38">24021 4770 32,'10'-6'2,"5"-3"-2,14-6 0,7-5 2,11-1 2,7-10 3,9-1 2,4-2 2,2-1 0,-3 3 3,-1 1 1,-9 5-2,3 0-1,1 1-3,-4 0-3,-1 2 0,-6 1 0,3 3 0,-9 0 0,1-1-1,-10 1 0,-5 4 1,-7 2-1,-1 5 2,-7-3 0,-4 3-1,-10 8-1,8-10 0,-8 10-1,0 0 1,-3-8-2,3 8 0,-13-10-1,13 10-4,-16-13 1,10 4 1,-1-2-1,-2-2-1,1-5 1,-1-4-1,0 1 1,-2-6-1,0 2 1,-2-2 1,-2-2 0,-1 0 0,4-3 1,-5 5-1,1-2 0,-2 1 2,1-3-2,-2 0 0,2-1 1,-2 2-1,-1-2 1,-4 1-1,7-1 1,-7-2-1,7 3 2,-4-6-2,3 10 0,-4-4-1,4 10-1,0 1 0,-3 8-1,1 0-1,-6 7-1,1 5 1,-7 1 0,1 6 2,-5 5 0,-2 6 0,-4-2 1,-3 6-1,-3-3 2,-5 7 0,0-6 0,-2 7-1,-2-4 2,3-2 1,-5 1-2,4 3 1,0-3-1,3 4 0,-2 0 0,3-3 0,-1 1-1,-1-3-1,6 1 1,-2-2 1,7 2-1,1-7 0,8 2 1,1-1-1,6 2-1,9 0 2,-1 5-3,7-5 1,2 10 1,3 6-3,5 5 2,0 4 0,5 6-1,3 6 0,4 4 2,-1 6-1,7 1-3,0-1 1,5 3-1,2-2-4,7-3-3,15-4-12,4-14-32,20-2 1</inkml:trace>
  <inkml:trace contextRef="#ctx0" brushRef="#br0" timeOffset="92977.15">24673 4005 1,'1'9'15,"-1"-9"3,0 0 1,0 0 1,0 0 0,0 0-1,0 0-4,0 0-1,0 0-3,0 0-3,0 0-3,0 0-1,0 0-2,0 0 0,0 0-1,0 0 1,0 0 1,0 0 0,0 0 1,0 0 1,0 0 1,0 0 2,0 0 0,0 0 1,9-2-1,-9 2-1,17-12 0,-3 2-2,2-4-1,6 2-4,2-3-14,5 4-33,-7-7-18</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8:59:05.733"/>
    </inkml:context>
    <inkml:brush xml:id="br0">
      <inkml:brushProperty name="width" value="0.05292" units="cm"/>
      <inkml:brushProperty name="height" value="0.05292" units="cm"/>
      <inkml:brushProperty name="color" value="#FF0000"/>
    </inkml:brush>
  </inkml:definitions>
  <inkml:trace contextRef="#ctx0" brushRef="#br0">8255 1069 57,'0'0'5,"0"0"2,0 0 2,0 0 4,-1-11 2,1 11 2,0 0 0,-10-11 2,10 11-4,-11-10-1,11 10-3,-17-14-1,5 4-2,-1 0-1,-1 0 0,-1-3-3,-5 2 2,1 1-2,-3-1 0,1 1 1,21 10-3,-26-11 0,0 0 0,-1 0 1,-1-1-1,-35-8-1,31 15 0,-3 1 0,4 2 0,-2 1 0,-1 1-1,0 2 0,-1 1 0,3 2-1,-2 1-1,-1 3 0,3 3 1,-2 2-3,4 7 3,0-3-2,2 7 1,0-4 0,0 5-1,2-1 1,0 6 0,-1 1 0,1 1 1,2 2-1,-8 26 3,-15 19-1,11-3 1,1 1-1,8-5 1,2-1 0,8-9-1,5-2 1,5-6-2,7-2 0,0 2 1,-1-7-1,9 5 2,-2-7 0,5-1 0,4-3 0,3-2 0,5 0-1,2-6 2,5 5 0,3-8-4,4 1 1,-1 0 1,5-1-1,0 0 0,-3-2 1,7 0-1,-3-1 1,6 3 0,-6-3 1,13-1-1,3-3 1,4 2-1,6-3 0,0 2 1,6-5-2,2 0 0,3 5 0,1-4 1,2 4-1,2-6 0,-1 8 0,1-5 0,0 4 1,3-4 1,0 2-1,0-3 1,1 3-1,1-1 1,-1-2-1,5-2 1,-2-1 0,3 1-1,6-4 0,-2-1 1,-1 0 0,4-3 0,-2-1 1,6 2-2,6-4 1,-4-1 0,-1-3 0,4-1-1,-5-3 1,7 1 0,3-3-1,-6-7 1,-2 0 0,4-4-1,-5 0 1,2-4 0,3-3 0,-6-3 1,-3-2-1,-2-3 0,-5-1 0,-1-6 0,0 3 0,-7-5 2,-7-6-1,-2 2 1,-7-5 0,-4-1 0,-4-2 0,-12-2 0,-5-2 1,-5-1-3,-10 2 1,-2-3 1,-7 5 0,-3-5-2,-7-2-1,-6 4 0,-5-1 1,-2-4 0,-7-1 0,-8 1 0,-3-4 0,-8 4 2,-2 2 0,-7-2 1,16 32-4,-4-2 0,-3-3-1,-4-1 1,0 3-2,-5-3 0,-3 2 0,-5-3 0,1 2 2,-7-4 0,-3 3 0,-3-2 0,-5-1 0,-6 1 1,-1 1 1,-5-2-1,-3-2 0,-1 6 1,-4-1 0,-2 4 0,-2 1 1,-4 0-2,-4 5-1,-1 2 1,-3 2-1,-2 5 0,-3 5-2,-7 2-6,-1 6-9,-3 0-50,-6 13-9</inkml:trace>
  <inkml:trace contextRef="#ctx0" brushRef="#br0" timeOffset="26711.52">10136 649 0,'52'6'0,"0"1"0,0 1 0,4-2 0,-3 0 0,0 1 0,1 1 0,5 0 0,0 1 0,-3 0 0,3-1 0,-6 2 0,2-1 4,2 10 1,-2-8 0,1 5 3,1-4-1,0 4-1,1-6 1,-2 8-1,3-7-4,-4 7 2,3-6-2,-6 4-1,-3-5 1,2 5-1,-4-6-1,2 6 1,-5-6-1,-5-3 1,0 0 3,-2 1-1,-3-1 2,-4-2 1,-6 1 0,-1 0 1,-3-4 4,-3 2 0,-2-1 0,-2-1 0,-4-1-1,-9-1 0,11 3-2,-11-3 0,0 0-2,0 0-4,0-6-2,0 6-1,-12-7-2,0 2 2,0 1-1,-5-2 0,0 2-1,-3-2 2,-2 1 0,-2 1 1,-3-1 0,-3 0 0,1 1 1,-4-1-1,-5 0 1,2-1-1,-1 3 2,-3-3-1,0-1-1,0 1 1,-1 1-1,-4 2 1,2-4-2,-2-7 0,0 8 0,-4-7 1,-2 7-2,1-8 2,-2 9-1,-1-9 0,2 7 2,-2-4 0,2 7-1,-5-6 2,1 6-1,-4-5 0,-1 4-1,-2-6 1,-1 5 0,-1 6 0,0-3-1,0 2 1,2-1-1,-3 1 0,-2 1 2,-3 0-2,-1 0 1,-1 0-1,-2 0 1,0-1 0,1 3 3,-2 8 0,4-5 1,-2 8-1,0-9 1,-1 9-1,0-7 1,-2 8-2,4-7 0,-1 12-3,1-10 1,3 8-1,1-7-1,1 10-9,2-5-24,2 4-28</inkml:trace>
  <inkml:trace contextRef="#ctx0" brushRef="#br0" timeOffset="28167.61">13194 1933 0,'0'0'7,"8"-7"2,-8 7 1,12-20 2,-4 2 0,3-3 2,2-1 0,5-7-3,-2 2 1,4-8 1,0 0-1,7-1 0,-11 18-2,3 0 1,2-6-2,-1 2-1,6-5 0,1 0-1,0 0 0,1-3-1,3-2 1,1 1-1,1 0 0,1-2 0,2 1-2,2-1-2,-4 2 0,1 0 1,-2-1-2,-1 5-3,-5 3-8,1 2-20,-2 6-33,-4 1-4</inkml:trace>
  <inkml:trace contextRef="#ctx0" brushRef="#br0" timeOffset="29442.68">13198 1891 42,'0'0'1,"13"-15"1,4-2 1,0-3-1,13-11-2,2-1-14,11-11-22</inkml:trace>
  <inkml:trace contextRef="#ctx0" brushRef="#br0" timeOffset="105429.03">14608 2705 54,'0'0'2,"0"0"3,6 6 2,-6-6 3,4 9 0,-4-9 3,7 15 1,-7-15 1,2 18-5,-1-4 1,2-5-7,-2 8 0,2-5-8,-1 5-18,-2-17-27,9 22-6</inkml:trace>
  <inkml:trace contextRef="#ctx0" brushRef="#br0" timeOffset="105590.03">14749 2776 118,'0'0'3,"0"0"2,0 0 1,0 0 0,0 0-1,0 0-1,4 22-24,-4-7-29,1 5-3</inkml:trace>
  <inkml:trace contextRef="#ctx0" brushRef="#br0" timeOffset="109007.23">2267 4087 54,'0'0'3,"0"0"2,0 8 3,0 3 2,0 1-1,1 5 3,1 3 1,2 3-1,-2 6-1,-1-1-2,4-2-4,-2 2-2,3 1 2,-3-1-3,2-2 2,-1 1-3,2-4 1,-3 0 1,-3-4 0,3 1 0,-3-4 1,0-2 1,0-1-2,0-3 2,0-10-9,0 8-20,0-8-29,0 0-7</inkml:trace>
  <inkml:trace contextRef="#ctx0" brushRef="#br0" timeOffset="109451.26">2355 4015 1,'18'0'5,"-3"3"0,2 1 0,-3 1-1,1 1 2,-6 0-1,4 2 2,-13-8-1,14 15 1,-11-1 2,-3-3-1,0 4 2,-3-6 0,-5 8 1,-2-8 2,0 7 0,-3-6-1,-2-2-1,1 0 0,-1-1 1,-1-1-3,1 1-1,2 0-1,-1-2-2,3-2-1,3 1 0,-3-3-1,11-1-2,-12 4-7,12-4-11,0 0-26,0 0-19</inkml:trace>
  <inkml:trace contextRef="#ctx0" brushRef="#br0" timeOffset="110047.29">2722 3986 101,'0'0'4,"0"0"-2,-6 8 3,6-8-2,-5 12 2,5-12 0,-13 19 0,0-10-1,6 3 1,-8 5-3,11 1 1,-6 2-1,6-3-1,-3 4 0,7-4 1,0 3-1,4-7 1,8-1 0,-6 0 2,11-5 1,-7-1 2,7-1-1,-5-4 1,6-1 1,-4-2 2,1-5-3,-2-3 3,1-2-3,-2-3 1,-1 0-1,-2-1-1,-3-7 1,-3 7-3,0-4 1,-3 5-3,0-3-1,-4 6-2,-3 0-1,7 12-4,-19-8 0,10 8-4,-5 0-6,1 3-13,-3 8-20,-1-2-18</inkml:trace>
  <inkml:trace contextRef="#ctx0" brushRef="#br0" timeOffset="110445.31">2963 4007 50,'0'0'0,"0"0"0,0 0 0,0 0 0,0 0 3,3 19 0,-2-2 3,2 3 0,-1 10 2,0-3 2,1 8-1,-1-5 2,0 9-4,1-6 0,0-2-1,-1 1-1,3-3-2,-2-1 1,3-3-1,-4-3 0,-1-2-3,0-2-11,1-4-15,-2-5-15</inkml:trace>
  <inkml:trace contextRef="#ctx0" brushRef="#br0" timeOffset="110860.34">3154 4075 3,'5'15'6,"-1"-5"2,-2 5 4,0-5 2,-2 3 4,0-13 1,-2 15 2,2-15 2,-12 10-1,1-5-4,3-3-2,-7 2-5,3-3-2,-1 0-3,0-1-1,0 0-4,4 0-4,0 0-8,9 0-15,-9-7-25,9 7-13</inkml:trace>
  <inkml:trace contextRef="#ctx0" brushRef="#br0" timeOffset="111477.37">3038 3992 7,'0'0'2,"0"0"-1,4-11 0,-4 11 1,11-7 1,-1 5 0,0-3 1,3 5-1,1 0 2,1 0-2,0 2 1,1 5-1,-3 0 0,-2 3 0,-3-2 0,0 3 1,-5 1-1,-3-1-5,-1 9-12,-10-11-22</inkml:trace>
  <inkml:trace contextRef="#ctx0" brushRef="#br0" timeOffset="112486.43">3373 3969 55,'0'0'2,"0"0"1,0 0-1,0 0 0,0-9 1,0 9 0,0 0 0,0 0-1,0 0-1,0 0 1,0 0 0,0 9 3,0-9-2,1 19 3,-1-7 0,2 0 1,1 2 0,0 0-2,0 6 1,2-7-3,1 2 2,0-3 0,1-1 0,-7-11 2,17 15-2,-7-13 2,-1-2 0,2 0 0,1-4 0,0-4-1,3-6-1,-3 0-2,4-5 0,0 3-1,-1-4-1,-2 2-1,-2-3 0,2 3-1,-4 5 1,-1 0 0,-4 3-2,-3 0 2,-1 10 0,3-11-2,-3 11 1,0 0-2,0 0 0,-4 6 0,4-6-2,-8 21 2,7-10 0,0 3 1,-1 0 2,2 2 0,-1-2 0,2 2 2,3 0 0,3-2 0,0 0 1,2-4 0,1 4-3,0-10-8,3 7-23,-2-11-26</inkml:trace>
  <inkml:trace contextRef="#ctx0" brushRef="#br0" timeOffset="112829.45">3769 3593 41,'0'0'1,"0"0"2,0 0 1,-10 4 2,10-4 2,-6 16 2,2-3-1,3 5 4,-2 3 3,3 4-3,0 4 1,0 2-1,0 1 0,4 2-1,-1-5 0,-1 4-2,5-6-2,-1 1 0,-1-5-2,-1-1-5,0-6-10,3 2-26,8 2-25</inkml:trace>
  <inkml:trace contextRef="#ctx0" brushRef="#br0" timeOffset="113415.48">4067 3900 11,'0'0'2,"0"0"3,-12 7-1,12-7 0,-17 22 2,5-12 0,1 9-1,0-3 1,-1 4-2,5-2-2,2 2-1,3 2 0,2-6 2,0 2 0,5-6 2,3-1 3,4-6 2,-1 2 2,1-7 2,3-10 0,-3 0-1,4-6-1,-2-1-2,0-3 0,-3 3-4,-1-4 1,-2 2-2,-2 4 0,0 0 0,-4 2 0,-1 2-1,-1 3 1,0 8-1,0-13-1,0 13-2,0 0-1,0 0 0,0 0-1,-6 13 0,4-1-2,2 3 2,-1 1 1,1 3 0,0-2 1,3 0 0,0 5 1,2-8 0,1 4-1,2-5-3,-1-1-13,-7-12-29,16 10-19</inkml:trace>
  <inkml:trace contextRef="#ctx0" brushRef="#br0" timeOffset="113755.5">4341 3597 79,'0'0'0,"0"0"-1,0 0 2,0 8 0,1 2 3,0 7 0,-1 5 2,0 5 0,0 7 6,1 1-1,2 7 2,-1-4-2,0 6 2,-1-10-1,4 7-2,-2-11-1,2 3 0,-1-3-3,-1-7 0,0 1-3,1-7-7,-1 1-16,-3-18-25,7 16-19</inkml:trace>
  <inkml:trace contextRef="#ctx0" brushRef="#br0" timeOffset="114231.53">4311 3956 57,'0'0'3,"0"0"-1,10 2 3,-10-2 2,17 0 1,-9 0 2,5 0 2,3-2-2,0-4 0,-2 2-1,5 1-2,-3-3-1,4 2-2,-6 2-1,3 0-1,-6-2 1,6 3-2,-1 0 2,-16 1 0,13 0 1,-13 0 0,0 0 0,0 0 0,6 7 1,-6-7-2,-9 12 0,6-3 0,1 0-1,-2 3-1,1-1 0,0 4 0,1-3-1,1 2 2,1-3-2,0 2 0,0 3 1,1-4-1,3 2 1,-4-14 1,7 19-1,-7-19 1,19 12-4,-19-12-15,23 0-29,-10-5-16</inkml:trace>
  <inkml:trace contextRef="#ctx0" brushRef="#br0" timeOffset="114430.54">4513 3729 167,'0'0'1,"0"0"0,7 0-3,-7 0-6,0 0-10,0 0-12,13 0-24</inkml:trace>
  <inkml:trace contextRef="#ctx0" brushRef="#br0" timeOffset="115356.59">4840 3879 158,'0'0'3,"0"0"2,0 0 1,-7 0-1,7 0 0,-12 2 1,12-2-2,-17 8 1,9-3-4,-2 4 0,1 2-2,0 1 1,0 4-1,1-2 0,3-1 1,2 1-1,2 3 0,1-4 1,0 2 0,4 2 0,2-5 1,2 4 0,-8-16 1,17 19 0,-8-17 2,1 5 0,0-7 0,-1-8 1,2 1 0,-3-8 0,-1 2-1,-1-3 0,0 2 0,-2-4-1,-1 1-1,-1 2-1,1 0 0,0 2 0,-3 0 0,2 2 0,-2 2 1,0 9-2,5-12 0,-5 12 0,0 0-2,0 0 0,12-5 0,-12 5 1,16 7-1,-16-7 1,19 18 0,-9-7 0,4 3 1,-3-4 0,1 4 0,-4 0 1,2-1-1,-3-2 0,-2 3 0,-1-6 1,-1 1 0,-3-9 0,1 13 0,-1-13 0,0 0 1,0 0-1,-5 1 0,5-1 1,-8-6-2,8 6 0,-6-17 0,3 7 0,2-3-2,1 0 1,0-3 0,0 3 0,4-2 0,1 1-1,2 0 0,2 2 0,0 1-1,-9 11 0,19-18 1,-9 14-2,2 1 2,-2 2 0,5 1 1,-3 2 0,1 4 2,2 0 0,2 7 2,3-3 2,-3 6-1,4-1 2,-6 3 0,2 0 0,-6 2-1,2 6 1,-8-6-3,-4 6 0,0-4-5,-3 8-32,-8-7-32,-2 3-3</inkml:trace>
  <inkml:trace contextRef="#ctx0" brushRef="#br0" timeOffset="117400.71">1350 3799 40,'0'0'2,"0"0"0,-5-4 1,5 4-1,0 0 0,0 0 1,-9-2-1,9 2 1,0 0-2,0 0-1,0 10 1,0 0-1,1 0 1,4 5 0,-2 1-1,2 6 1,-1-2-1,4 8 0,4-2 0,-6 3 2,9 6-2,-9-1 1,7 5 0,-7-4 0,7 6 0,-7-6 2,-1 9-1,1-10 1,-1 2-1,-1-1 2,3 0-2,-1-2 0,-2 1 1,1 1-1,0-5-1,0 3 0,-1-6 1,0 4 0,0-7 0,-2 0 2,0 3-2,0-7 1,-1 0 0,0-6-1,0 4 1,-1-10-1,3 3-1,-3-11 2,2 11-2,-2-11 1,0 0-1,0 0 2,0 0-2,0 0 1,0 8 1,0-8-1,0 0-1,0 0 2,0 0-2,0 0 1,0 0-2,0 0 0,0 0 0,0 0 0,0 0 0,0 0-2,0 8 2,0-8-1,0 0-1,0 11 2,0-11-1,0 0-1,0 11 1,0-11-2,0 0 2,0 9-1,0-9-1,0 0 2,0 0-1,7 10 2,-7-10-1,8 4 0,-8-4 1,11 2 0,-11-2 0,16 6 0,-16-6 0,18 3 0,-8 0 0,1-2 0,2 0 1,1 1-1,1 1 0,0-2 0,0 2 1,2 1-1,2-3 0,4 3 1,-5-3-1,6 1 1,-2-1 0,5 0 1,-2 1-2,7-2 1,-5 0 0,9 0-1,2 0 0,1 0 1,1 0-1,3 0 0,2 1 0,-1-1 0,5 0 1,-8 0-1,-1 0 0,3 2 2,-2-1-2,0 0 0,0-1 0,3 1 1,3-1-1,-1 0 0,2 0 1,-3 0-1,7 0 0,-7-1 1,9 0-1,-3-1 1,-3 0-1,5-3 1,-3 1-1,7-1 2,1 0-1,3-1 1,-1 0-2,1 0 0,0 1 0,0-1 0,2 0 0,-5 1 1,-6 1-1,6-2 0,-8 4 0,7 0 0,0 1 0,-2 0 0,4 1 1,-2 0-1,3 0 0,-2 0 0,2 0 0,-3-2 2,-5 2-2,8 0 0,0 0 0,-1-1 1,1 0-1,2-1 0,1 2 1,-1-4-1,6 2 2,-3 1-1,-6-3 2,7 2 1,-1 0 1,3-2 0,-2 3 0,-1 0 2,1-2-1,-4 0 0,3 3 0,-7-4-2,-7 3-1,1 0 2,-7-1-2,1 1 0,0-1-1,-4 2 0,1-1 0,-3 1-1,3-1 2,-7 1-2,3-1-1,-6 1 1,-6 0 0,-1 0-1,-6 0 1,-3 0-1,-3 0 0,-4 0-3,-10 0-9,11 0-23,-1 0-28</inkml:trace>
  <inkml:trace contextRef="#ctx0" brushRef="#br0" timeOffset="118658.78">6080 3584 7,'0'6'10,"0"-6"-1,0 14 2,1-5-1,1 3-3,3 6 0,-2 0-1,2 3 0,0 4 0,0 2 0,-1 1 0,2-1 0,-1 5 2,1-3-2,-2 4 1,0-6-1,0 6 0,0-7-2,-2 8 1,2-3 0,-2 0-2,-2 4 0,3-6 0,-2 5-1,2-7 1,-1 7-2,1-7 1,0-2 1,2 2-2,1-3 1,-2 1-1,4-2 0,-2-2 1,-3-1-1,1 1 0,-1-1 0,-1-2 0,1-2 0,-1 1 0,-1-1-1,2 0 2,-3-3-1,1 0-1,-1 0 1,0-2 0,0 1-1,0-1 1,0-11 0,0 19-1,0-19 2,0 14-2,0-14 0,0 13 1,0-13-1,0 0 0,-1 12 0,1-12 1,0 0-1,0 10 0,0-10 1,1 11 0,-1 0 0,0-11 2,2 18-2,-2-18 0,1 17 0,-1-17 0,0 18-1,0-18 0,0 9 1,0-9-1,0 11 0,0-11 0,0 0 0,0 12 1,0-12-1,0 0 0,0 9 2,0-9-1,0 0 0,0 0 1,0 0 0,-5 10 1,5-10-2,-12 2-2,12-2-11,-22 0-25,13 2-24</inkml:trace>
  <inkml:trace contextRef="#ctx0" brushRef="#br0" timeOffset="132641.58">4101 3557 11,'0'0'2,"0"0"1,0 0 0,0 0 1,0 0-2,0 0 1,0 0-2,0 0 0,0 0-2,0 0 0,0 0-3,0 0 2,0 0-1,0 0 2,0 0 0,2 6 1,-2-6 0,0 0 0,0 0 0,11 11 0,-11-11 0,0 0 0,10 11 1,-10-11-1,0 0 0,14 11 0,-14-11 1,0 0-1,11 10 0,-11-10 0,0 0 0,14 9 0,-14-9 1,0 0-1,11 4 2,-11-4-1,0 0 1,11 0 1,-11 0-1,0 0 2,12-7-2,-12 7 0,14-14 1,-5 3-1,0 2 0,0-2 0,2-2-1,1-2 1,-3 1-1,5-3 2,-4-4-1,3 2 1,0-6 0,0 7 1,0-6-2,1 4 3,0-1-4,1 4 0,-1 3 2,0-3-3,-1 2 1,3 2-1,-4 1 1,2-2 0,-3 3 0,2 1 3,-3-1 1,2 2 1,-4 2 2,2-1-1,5 1 2,-7 1 2,7 2-2,-15 4 1,19-10-1,-19 10-2,17-4 0,-17 4-4,0 0-6,0 0-32,0 0-22</inkml:trace>
  <inkml:trace contextRef="#ctx0" brushRef="#br0" timeOffset="147961.46">1362 3713 0,'0'0'3,"0"0"-1,0 0 0,0 0 1,0 0-2,0 0 0,0 0-1,-6 9 0,6-9 0,0 0 0,-6 10 1,6-10-1,-5 9 0,5-9 0,-5 14 0,5-14 0,-5 14 0,5-14-1,-5 16 1,5-16-1,-3 15 0,3-6 1,0-9-1,0 16-1,0-16 1,2 18 0,2-10 0,-1 4 1,1-1-1,1 0 1,-2 1-2,2 3 4,-1-2-2,1 5 0,4-5 0,-4 3 0,-1-1-2,-1 2 2,0-3 0,-1 2 0,8 5 0,-8-3 0,1 3 0,0-2-1,4 3 1,-3-2 0,4 2 0,-4-3 0,0-2 0,0 3 0,0-1 0,2 1 0,1-2 0,-2 4 0,1-3 0,0 0 0,-2 0 0,2 0 0,-1-1 0,0 0 0,-2-2 0,0 4 0,0-4 0,-1 1 0,1 0 0,-1 1 0,0-3 0,0 1 0,2-3 0,-1 3 0,0-4 0,1 1 0,-1 0 0,-1-1 0,3-2 0,-2 4 0,0 2 0,1-5 0,-3 7 0,1-8 1,1 7 1,-1-5-1,-1 5 0,1-5-1,0-3 0,-1 3 0,1-2-1,-1-1 1,0 1 0,-1-10 0,1 15 0,-1-15 0,4 11 0,-4-11 0,0 0 1,5 13-1,-5-13 1,0 0-1,0 0 1,7 8 1,-7-8-2,0 0 1,0 0 0,0 0-1,9 9 0,-9-9 1,0 0-1,0 0 1,9 9-1,-9-9 0,0 0 1,11 12-1,-11-12 2,0 0-2,12 10 1,-12-10-1,9 7 1,-9-7-1,10 6 1,-10-6 0,11 6 1,-11-6-1,10 3 1,-10-3-1,14 4 2,-14-4-2,12 2 1,-12-2 0,13 1-1,-13-1-1,12 1 1,-12-1-1,10 4 0,-10-4 0,14 3 0,-14-3 0,11 5 0,-11-5 0,12 6 1,-12-6-1,14 7 0,-14-7 0,15 8 0,-6-5 0,-9-3 1,18 7-1,-9-4 0,0-2 0,-1 1 0,4-1 0,-4 1 2,3-1-2,-2-1 0,0 0 0,-9 0 1,20 1-1,-20-1 0,15 3 0,-15-3 0,18 2 0,-18-2 0,17 1 1,-2-1-1,-3 0 0,9 0 0,-7 0 0,10-1 0,-6 0 0,5-3 0,-4 3 0,3-1 0,-6 1 0,2-2 0,-1 3 0,2-1 0,2 0 0,-2 1 0,1-1 0,1 0 0,-1 1 0,1 0 0,2 0 0,-4 0 0,3 0 0,-2 0 0,1 1 0,-3 0 0,4 1 0,-2-2 0,2 0 1,-4 2-1,3-1 0,-5 0 1,4 0-1,-5 0 0,2 0 0,2 3 0,-1-3 0,2-1 0,-4 1 0,5 0 0,-4 0 0,8 1 0,-6-2 0,-2 0 0,2 3-1,1-3 1,-1 4 1,2-2-1,0 0 0,-1 1 0,1 0 0,0-1 0,1 1 0,-1-1 0,3 0 0,-2 1 0,3-1 0,-3-1 0,4 0 0,-3-1 0,1 0 0,-2 0 0,6 0 0,2 0 0,-3 0 0,5 0 0,-3 0 1,6-3 1,-4-2-2,7 1 1,-5-2-1,0-1 1,0 0-1,-1 0 1,3 0-1,-3-2 0,4 3 1,-7-2-1,7-1 0,-8 1 2,10 2-2,-2-2 1,1 0-1,2 2 0,0-1 1,2 1-1,-1-1 0,5 2 0,-6-2 0,-1 3 0,4-1 1,-5 1-1,2 1 0,-4-1 0,3 2 0,-7-2 0,6 2 0,-8 1 0,5-2 0,3 1 0,-5 0 0,6-1 0,-5 0 0,6 2 0,-5-4 1,8 0-1,-8 1 0,1 0 0,0 1 0,-2-1 2,2 0-2,-3 1 0,2-1 0,-5 2 0,3 0 0,-5-1 0,3 1 0,-3 0 0,4 1 1,0-2-1,0 0 0,2 2 0,-5-2 0,6 1 0,-6 1 0,5-2 0,-7 1 0,-1 1 0,3-1 0,-1 0 0,-1 0 0,0 1 1,2-1-1,-5 0 0,8 1 0,-9 0 0,8 1 0,-7 0 0,5 0 0,-6-1 0,5 1 1,3 0-1,-6 0 0,6 0 0,-7 0 0,6 0 0,-9 1 0,7-1 0,-9 4-1,-1-2 1,0-1 0,-1 3 0,2-3 0,-2 1 0,-1 0 0,0 1 0,0-2 1,-1 1-1,2 1 0,-6-2 0,4 1 0,-2 0 1,0 0-1,-2-1 1,0 1 1,-10-2-1,17 4 1,-17-4 2,11 1 4,-11-1 5,0 0 3,0 0-1,10 0-1,-10 0 1,0 0-1,2-7-2,-2 7-3,2-14-6,-2 4 0,0 1-2,1-2 0,-1-9-1,0 8 0,0-8 0,0 5 0,0-5 0,0 1 0,0-1 0,0 0 0,0 6 1,0-6-1,0 2 0,0-1 0,0-1 1,1-2-1,0 3 0,0-5 1,0 3 1,-1-2-2,0-1 1,0-1 0,0 2-1,0 1 1,0-3-1,-1 1 1,0 1 0,-1-1-1,2 0 0,-3 2 1,3-2-1,0 0 0,-2-3 0,2 5 0,0-4 0,0 4 1,1-2-1,-1 4 0,0-1 0,0 4 0,0 0 0,0 1 2,0-1-2,0 2 0,0 0 0,0-1 0,0 2 0,0-1 0,1 3 1,-1-1-1,0 1 0,0 4 0,0-2 0,0 10 0,-5-14 0,5 14 0,-5-13 0,5 13 0,-6-11 0,6 11 1,-8-14-1,8 14 1,-8-17-1,8 17 1,-9-14 0,9 14-1,-8-16 1,8 16-1,-8-15 0,8 15 0,-14-13 0,14 13 0,-14-13-1,14 13 1,-19-12 0,8 8 0,-1 1 0,-2-1 0,3 3 0,-5-2 0,2 0 0,-3 1 0,2-2 0,-3 4 0,-1-2-1,-1 0 1,-1 1 0,-2 1-1,-6 0 1,5 0-1,-4 0 1,1 1 0,-2 1-1,1 0 1,-3 3 0,2-3-1,3 3 1,-7-3 0,6 2-2,-4-1 2,0 1 0,0-1-1,1 0 1,-4 1 0,5-2-1,-3 2 1,2-1-1,-2 1 1,-4-2 0,5 0 0,-6 1 0,6-2 0,-4 0 0,2 0 0,1 0 0,-1 2 0,6-1 0,-4 0 0,4-1 0,-4 2 0,3 0 0,-3-1 0,4 2 0,-2-2 0,0 2 0,2-2 0,-2 0 0,3 2 0,-4-3 1,2-1-1,-3 2 1,2-2-1,0 0 0,2 0 1,-1 0 1,1 0-1,2-2-1,0 1 1,5 0-1,-5-2 0,4 1 1,-5 1-1,3-1 0,-2-1 0,-1 1 0,-1-2 0,3 3 0,-3-1 1,3 0-1,-2 0 0,1 0 0,-1 1 0,0-2 0,0 1 0,-7 2 0,6 0 0,-4 0 0,0 0 1,1 0-1,1 0 0,-2 0 1,3 0-1,3 0 2,-3 0-1,3 0-1,-4 0 1,4 0-1,-4 0 0,1 0 1,1 2-1,0-2 0,2 1 0,-2-1 0,3 0 0,0 0 0,1 0 0,1 0-1,-3 1 1,-3-1 0,3 1 0,-2 0 1,2-1-1,-1 0 0,2 1 0,-2 0 0,4 1 0,2-2 1,-1 0-1,1 1 0,-5-1 0,6 1 0,-5 0 0,0 1-1,-3 0 1,0 0 0,-2 0-1,-3 3 1,2-3-1,-5 2 1,-1-1 0,-6 1 0,3 0 0,-2 0 0,0 1-1,-3-1 1,3 1 0,-1 0 0,2-1 0,5 1 0,-2-2 0,4 0 1,-3 1 0,8-3 1,-2 0 0,5-1 0,-1 0 1,1 0-1,1 0 1,1 0 1,-2 0-1,-5-2-1,8 1 1,-6-2 1,5 2-2,-4 0 0,2-1 0,0-1-1,5 1 1,3 0-1,-3 2 1,3-2-1,0 1-1,2 0 1,-2 0-1,1 1 0,-2 0-1,5 0 1,-4 0-1,0 0 1,-1 0 0,2 0-2,-2 0 2,4 0 0,-4 0 0,1 0 0,1 0 0,1 0 0,-1 1 0,2 0-1,1 2 1,0-1 0,2-1-1,0 1 1,0 0 0,2 0 0,0 0-1,9-2 1,-17 3 0,17-3 0,-15 2 0,15-2 0,-13 2 0,13-2 0,-13 2 0,13-2-1,-10 0 1,-3 2 0,13-2 0,-16 3-1,16-3 1,-18 4 0,18-4-1,-15 3 1,15-3-1,0 0 0,-12 7 0,12-7 0,0 0-1,-11 11 1,11-11 0,-8 7 0,8-7 0,-10 12 0,10-12 0,-8 9 0,8-9-1,-6 9-1,6-9 1,-3 14-1,3-14 1,-2 14-1,2-3 1,0-1 0,0 2 1,0-1 0,0 0 0,0 2 0,2 4 1,-1-4 0,1 4 0,-1-4-2,1 6 2,0-5-1,2 8 1,-2 1-1,2-1 1,1 3-1,1-4 0,-2 4 0,4-3 1,6 4-1,-5-6-1,3 2 2,-2-3-1,3 4 1,-5-4 0,6 5 0,-9-3-1,1 1 1,-1 0 0,1-3 0,-2 4 0,3-5 0,-3 5 0,0-5 0,2 5 0,0-4 0,-1 4 0,1-7 1,0 6-1,0-4 0,-3 4 0,4-4 0,-3 3 1,0 3 1,-2-2-1,-1 0 0,1-1 0,-2 1 0,0-4 0,0 1-1,-2-4 0,2-4 0,0-1 0,0 1 0,0-11-1,4 12 1,-4-12 0,4 12 0,-4-12-1,5 9 1,-5-9 0,0 0 1,5 13-1,-5-13 1,0 0-1,0 0 0,11 7 0,-11-7-5,10 1-15,3-1-41,1 0-3</inkml:trace>
  <inkml:trace contextRef="#ctx0" brushRef="#br0" timeOffset="153224.76">3310 4619 14,'0'0'2,"0"0"0,0 0 0,0 0 2,-8-7-2,8 7 2,0 0 0,-9-2-1,9 2 1,0 0-1,-6 4 1,6-4-1,0 13 1,0-5 1,0-8-1,6 18 0,1-9 1,-5 1-2,1 4 1,-3-14 0,12 20-1,-12-20-1,3 15 2,-3-15 0,1 13-1,-1-13 1,0 0-1,0 0 1,-7 6-1,7-6 2,0 0 0,0 0-1,-18 3 1,18-3 0,-14-1-2,14 1 2,-5-17-5,5 17 1,-16-21-1,14 12 0,-1-5-1,-2 4-1,2-6 1,-1 7-2,4 9 1,-5-17 0,5 17-1,-1-16 1,1 16 1,0-13-2,0 13 2,5-12 0,-5 12 0,6-15 0,-6 15 1,10-14 0,-10 14 0,9-15 0,3 9 0,-12 6 0,20-15 1,-20 15-1,21-11 0,-21 11-1,20-10-1,-20 10 1,16-5 0,-6 4 0,-2 1-2,2 0 1,3 0 0,-3 1 1,0 4-1,-1 1 0,-9-6 1,15 19 1,-11-11-1,-2 4 2,-2-1-1,0 2 0,-2-4 1,0 4-1,2-13 1,-12 18-1,12-18 1,-13 11 1,13-11 0,0 0 0,0 0-1,-8 9-1,8-9 0,0 0 0,0 0-2,0 0-1,0 0-2,7-9-1,-7 9 2,11-5 0,-11 5 0,17-4 2,-7 2-1,1-1 2,0 3 0,1 0 0,-3 0 0,4 0-1,-3 4 1,-1 1 0,-9-5 0,11 15 1,-11-15 0,7 16 0,-7-16 0,0 21 1,-4-5 1,-3-6 3,1 5 0,-1-5 1,-1 4 0,-3-9 1,2 9 0,-1-10-2,-4 0 1,4-2-3,-1-1 1,0-1-1,-1 0-2,2 0 2,1 0-4,9 0-3,-14-7-5,14 7-16,-9-10-13</inkml:trace>
  <inkml:trace contextRef="#ctx0" brushRef="#br0" timeOffset="153826.79">3578 4320 44,'0'0'3,"0"0"0,0 0 1,0 0 1,0 0-2,0 0 1,0 0-1,0 0 1,0 0-3,0 5 0,0-5-2,0 10 1,0 2 1,1-1-1,4 3 3,-2 2-2,2-1 1,-2 3-1,1-1 2,0 2-1,1-2 0,-3 0 1,1-1-2,2 4 0,-1-4 0,0-1 1,0-2-1,3 2-1,-2-4 1,0-1 0,-5-10 0,8 17 2,-8-17-2,5 8-7,-5-8-15,0 0-20</inkml:trace>
  <inkml:trace contextRef="#ctx0" brushRef="#br0" timeOffset="154352.82">3744 4532 43,'0'0'0,"0"0"0,0 0-1,0 0 1,-7 0-1,7 0 1,0 0 0,-1 12-1,1-12 1,0 14 0,0-14 0,0 16 0,1-7 0,1 2 0,-2-11 0,6 14 0,-6-14 1,8 13 0,-8-13 0,10 8 0,-10-8 2,9 3 0,-9-3 2,10 0 1,-10 0 2,11 0 3,-11 0 2,0 0 2,12-13 1,-12 13 0,6-12-1,-6 12 1,4-14-4,-4 4 0,0 10-3,0-17-1,0 17-3,0-16-1,0 16-1,-5-18-1,5 18-1,-6-13-1,6 13-2,-7-9-2,7 9-4,0 0-3,-12-3-3,12 3-6,-13 5-9,13-5-16,-6 17-14</inkml:trace>
  <inkml:trace contextRef="#ctx0" brushRef="#br0" timeOffset="154884.85">3912 4481 20,'0'0'2,"0"0"-2,-11 1 0,11-1-2,0 0 1,-9 13 0,9-13 0,-9 15 0,9-4-1,0-1 1,0 2 0,0-1 0,0-1 1,7-2 0,4 1 0,-11-9 1,20 12 0,-20-12 3,22 9-1,-13-8 3,4-1 2,-13 0 3,15-1 5,-15 1 3,11-10 5,-11 10-1,10-15 1,-7 3-1,-3 12-1,0-19-4,0 11-3,-1-5-5,-4 2-4,-1 2-2,6 9-2,-9-16-4,9 16-2,-10-11-4,10 11-3,-12-4-6,12 4-3,-9 0-9,0 2-11,9-2-19</inkml:trace>
  <inkml:trace contextRef="#ctx0" brushRef="#br0" timeOffset="155820.91">4175 4429 95,'0'0'3,"0"0"-1,0 0 3,0 0-2,0 0 0,-8 0-1,8 0 0,0 0 0,-10 3-2,10-3-2,-8 8 0,8-8-1,-8 16 0,5-8 1,-2 3-3,3-2 3,0 3-1,1-4 1,1 2 0,0-10-1,1 16 1,-1-16 1,9 12 0,-9-12 1,12 5 0,-12-5 2,16 2 0,-16-2 2,14 0 2,-14 0 3,14-10 2,-14 10 2,11-12 2,-11 12-3,6-20 2,-3 11-2,-3-5-1,0 4-3,0-6-3,0 1 0,-3-1-3,0-2-1,-2-1 0,1 2-1,-2-3 0,2 1 0,-1 2 0,-1 0 0,1-1 0,0 6 0,2 0 0,-1 3 0,0-2-1,4 11 0,-10-14 0,10 14 0,-9-11-1,9 11 0,-11-10 0,11 10 0,-10-7 0,10 7 1,0 0-2,0 0 2,-11-7 0,11 7 0,0 0 1,0 0 0,0 0 1,0 0-1,0 0 1,0 0 0,0 0-1,0 0 0,0 0 0,0 0-2,0 0-3,0 0 1,0 0-2,0 0-1,0 0 0,0 0 0,0 0 1,0 10 1,5 1 1,-2 1 1,2 3 0,2 2 2,-1 1 0,0 2 0,1 1 0,1-1 1,-2-1-2,2-1 2,-1 1 0,3-2 0,-2-1 0,0-1 0,1 2 0,0-4 0,-1 2 2,-2-5-2,2 2 1,-1-3 0,-7-9 0,11 16 0,-11-16 2,8 9-8,-8-9-48,3 9-1</inkml:trace>
  <inkml:trace contextRef="#ctx0" brushRef="#br0" timeOffset="169593.7">3077 4814 0,'0'0'0,"-4"-9"0,4 9 0,-4-9 0,4 9 1,-3-12-1,3 12 0,-3-12 2,3 12-2,-4-11 0,4 11 0,-3-12 0,3 12-2,-2-17 2,2 17-1,-1-15 1,1 15 0,0-15 0,0 15 0,0-14 0,0 14 0,0 0 0</inkml:trace>
  <inkml:trace contextRef="#ctx0" brushRef="#br0" timeOffset="170790.76">4507 4667 0,'0'0'5,"-16"13"2,6-1 0,0-7 2,2 5-1,-3-7 1,5 7 1,6-10-3,-15 10 0,15-10-3,0 0-29,-13 4-17</inkml:trace>
  <inkml:trace contextRef="#ctx0" brushRef="#br0" timeOffset="172178.84">3540 4974 5,'0'0'2,"0"0"2,0 0 1,0 0 1,0 0 0,0 0 1,-8-1 0,8 1 1,0 0-2,-11 0 0,11 0-2,-9 1-2,9-1 0,-10 6 1,10-6-3,-9 8 1,9-8 0,-13 9-1,13-9 0,-10 12 0,10-12 0,-10 14 0,4-3 0,1-3 0,0 3-1,-1-1 1,1 3 0,1-4 0,0 5 0,-2-2-1,3 2 1,0-2 0,-1 2 0,2-4 0,-3 4 0,4-3 0,-2 5 0,-2-4 0,3 1 0,0 1 0,1 1 0,-2 0 0,1 3 0,0 3 1,-1-3 1,1 6 0,1-5 0,-1 5 0,1-6 1,0 8-1,1-9 2,0-1-2,0 3-1,0-3 0,0 2 1,0-2-1,0 0 0,0 1 0,0 0-1,1-1 1,1 0 2,0-1-3,0 1 1,0 0-1,1-1 1,-2-1 0,2 1 0,-1 0-1,-1-2 2,1-2-1,2 3-1,-1-2 1,0-2-1,1 1 1,-2 0 0,1-1 0,1 0-1,-4-10 2,4 17 0,-4-17 2,7 14 0,-7-14 1,0 13 2,0-13 0,1 12 1,-1-12 2,0 9-2,0-9 0,0 0-1,0 12 0,0-12-2,0 0 1,0 0-2,0 9 0,0-9-1,0 0 0,0 0-1,0 0-1,0 0-7,0 0-12,0 0-34,0 0-10</inkml:trace>
  <inkml:trace contextRef="#ctx0" brushRef="#br0" timeOffset="172768.88">3345 5921 31,'0'0'1,"0"0"2,0 0-2,0 0 1,0 8 3,0-8 0,0 0 0,0 0 2,5 6-1,-5-6 1,0 0-2,12 3 1,-12-3-2,10 3 0,-10-3-1,12 4 0,-12-4-2,9 3 1,-9-3 1,15 4-2,-15-4 0,11 4 0,-11-4 0,15 4 1,-15-4-1,12 3 0,-12-3 0,14 3 0,-14-3 0,11 2 1,-11-2-2,0 0 1,9 2 1,-9-2-2,0 0-2,0 0-6,0 0-16,8 8-20</inkml:trace>
  <inkml:trace contextRef="#ctx0" brushRef="#br0" timeOffset="173015.89">3542 5840 54,'0'0'1,"0"0"3,0 0-1,-5 8 1,5-8 0,-7 18 1,2-9-11,-4 9-33</inkml:trace>
  <inkml:trace contextRef="#ctx0" brushRef="#br0" timeOffset="174000.95">3026 6596 26,'0'0'2,"0"0"-1,0 0 0,6 1 0,-6-1 0,10 1 1,-1 2-1,-9-3 0,18 0-1,-8 0 0,0 0 0,-1 0 0,1 1 1,-10-1-1,17 13 0,-10 0 1,-1-4-1,0 7 2,-3-3-1,2 5 0,-4-3 0,-1 3 1,0-5 0,0-1 0,-3-1-1,-1 0 2,-1-1-1,-1 0 0,6-10 1,-9 15-1,9-15-1,-10 8 3,10-8-2,0 0 3,0 0 0,-7 10 0,7-10 0,0 0 1,0 0 3,0 0-1,0 0 0,0 0 0,6-4 2,-6 4-2,10-6 1,-10 6 1,13-8-2,-13 8 1,17-12-2,-8 6 0,1-1 0,2 0-2,-1 0 0,0 0-1,1 0 1,-3 0-2,1 2-1,-1 1 1,-9 4-2,12-6 0,-12 6-1,0 0-7,0 0-10,8-3-22,-8 3-23</inkml:trace>
  <inkml:trace contextRef="#ctx0" brushRef="#br0" timeOffset="174542.98">3370 6502 76,'0'0'2,"0"0"0,0 0-1,-3 5 0,3-5 1,-4 10-1,2 1 0,2-11 0,-6 16 0,5-8-1,0 2 0,0 2 0,1 2 1,0 3-1,0-3 0,3 3 2,0-3-2,2 2 1,0-5 0,1 6 1,-6-17 3,11 11 1,-11-11 2,14 6 2,-14-6 2,16 0-2,-5-5 3,-2 0 0,0-2 1,-1-10-1,1 5 0,-2-3-1,0 1 1,-2-2 1,-4 2-2,2-2-1,-3 3 0,0 4-2,-1-4 0,-4 5-3,-1-3 0,6 11-2,-18-17 0,10 11-3,-1 1 0,1 2-2,-3 1 0,2 1-4,9 1 0,-17 0-3,17 0-4,-12 7-5,12-7-7,-8 12-15,8-12-27,-4 15-7</inkml:trace>
  <inkml:trace contextRef="#ctx0" brushRef="#br0" timeOffset="174983">3593 6447 91,'0'0'2,"0"0"2,0 0-2,0 0 0,0 5 3,0-5-3,0 9 1,0-9-1,-3 13-2,2-3-1,-1 1 0,2-1 1,0 2-1,0-1-1,0 1 2,0-12-1,5 16 2,-5-16 1,11 13 2,-11-13 2,13 4 4,-13-4 0,14 0 3,-2-5 1,-5-3 1,4 2 2,-5-4 0,-6 10-1,16-22-2,-12 13-1,-2-4-1,-1 5-1,-1-5-3,-3 4-1,-2 0-4,-4 1-2,-1 2-1,-3 3-2,4 1-4,-4 2-3,3 3-7,0 3-10,-2 2-24,8 7-19</inkml:trace>
  <inkml:trace contextRef="#ctx0" brushRef="#br0" timeOffset="175884.06">3778 6373 100,'0'0'5,"0"0"-2,0 0 0,0 0-1,6 0 0,-6 0 0,0 0 0,0 0-1,8 11-2,-8-11 0,4 15-2,-2-3 3,1 0 0,0-2 0,0 6 0,-1-4 0,2 1 2,-2-1-2,2 0 0,-4-12 1,6 15 0,-6-15 1,3 8 4,-3-8 4,0 0 3,0 0-1,0 0 1,0 0 1,0-6-1,0 6-2,0-16-4,0 6-4,-1-5-2,-1 2-1,2-1-1,0 0 0,0 0 0,0 2-1,3-1 0,0 3 0,0 0 0,-3 10 1,10-12-2,-10 12 1,0 0 0,12-11 0,-12 11-1,8 0 0,-8 0 2,10 0-1,-1 1-1,5 3 2,-5 3 0,6-1 0,-2 0 0,3 1 1,-6 3-1,5-3 1,-7 4-2,-8-11 2,12 14 0,-12-14 2,6 13-1,-6-13 1,2 9 0,-2-9 2,0 0-1,0 9 2,0-9 0,0 0 1,0 0 0,-11 0-2,11 0 2,0 0-3,-5-6 1,5 6-1,-4-15-1,4 15-1,-2-17 0,2 5-1,0-1 0,0 1 0,0-2 0,1 0-1,3 3 0,1-1 0,0 0 0,2 1 0,-1 3-1,-6 8 0,16-11 1,-16 11-1,17-6 2,-8 6-1,0 0 1,0 4 0,0 5 0,-1-1 0,1 4 1,-2 1-1,-1 1-2,0-4-6,-1 4-11,0-1-19,-5-2-26</inkml:trace>
  <inkml:trace contextRef="#ctx0" brushRef="#br0" timeOffset="176542.09">4211 6382 118,'0'0'2,"0"0"1,0 0 1,0 0 2,0 0 1,4-8 0,-4 8 3,8-10-1,-8 10 0,6-14-1,-6 14 0,8-14 0,-7 5 1,-1 9-1,4-20 0,-4 12-1,0-3-2,0-1 2,0-1-3,-1 0 0,0-2-2,-2 0-1,2 0 0,-2-2 0,1 2-1,0 1 1,-1-3-1,0 6 0,0-1 0,0 0 0,0 3 0,3 9 1,-5-13-1,5 13-1,-4-11 1,4 11-1,0 0 0,0 0-1,0 0 0,0 0-2,0 0 1,0 0 0,0 0-1,0 0 2,-9-1-1,9 1 0,0 0 0,0 11 1,0-11 1,0 14-1,0-6 0,0 2 0,2 0 1,1 1 0,-1 0 0,2 2 0,0-1 1,0 2-1,1 0 1,-2-1 0,1 1 0,0 0 0,1 1 1,0-2 1,1 1 0,0-1 1,1 0 0,-1-2 0,0-2 1,-6-9 1,14 14 0,-14-14 0,13 8 1,-13-8-3,15 1-5,-15-1-21,0 0-40,12-9-3</inkml:trace>
  <inkml:trace contextRef="#ctx0" brushRef="#br0" timeOffset="178792.22">4090 6004 22,'0'0'2,"0"0"0,0 0 2,-7-13 0,7 13 2,0 0-1,-13-8 3,13 8-1,-14-7-1,14 7-2,-16-1 1,6 0-1,2 0-2,-4 1 2,3 0-2,-1 0 0,-1 0 1,-7 0-1,6 0 1,-8 0-1,7 3-1,-6 5 0,5-5-1,-6 8 3,7-7-3,2 5 0,-1-3 0,-1 4 0,2-7 1,-1 2 0,-1 1 0,3-1 0,-5 1 1,6-1-1,-6 1-1,2-1 1,-3 1 0,2 1 0,-2-1 2,-1 0-2,-2 0 0,3-1 0,-5 1 0,1 0-1,1-1 2,0 0-2,2 0 0,-2 1 1,3-1-1,0 1 0,2 0 0,-1 0 1,1 1-1,0 0 0,0 1 0,-3 1 0,4-1 0,-4 2 0,2 1 0,-7-1 0,5 2 0,-4 0 0,6 0 0,-5-2 0,2 1 0,1 0 0,3 0 0,2-3 0,-1 5 0,3-4 0,-3 1 0,3-1 0,-1 4 0,0-3-1,-1 4 1,3-2 0,-6 2 0,4-2-1,-2 4 1,0-3 0,0 4 0,0-3 0,3 1-2,-1-1 2,2 4-1,-1-5 1,2 2-1,1-3 1,0 2 0,3 6-1,-3-6 1,0 3 0,1-3-1,1 5-1,-1-5 2,3 5-1,0-6 1,0-2-1,0 1 1,2 1 0,1 1-1,-1-2 1,1 1 0,0 1 0,0-1 0,1 0 0,3 1 1,-3-3-1,3 1 1,-2 0 0,0 1 1,2-1-1,-2-2 0,0 1 0,1-1 0,0-1 1,-1 1-1,-2-10-1,8 16 1,-8-16-1,8 15 1,-8-15 1,9 12 0,-9-12-1,10 12 1,-10-12 1,9 10-2,-9-10 1,8 11-1,-8-11 0,10 10 1,-10-10-1,14 10 1,-14-10-2,13 8 1,-13-8-1,17 7 1,-17-7 2,17 5-2,-7-3 1,1-2 1,0 3-2,3-2 1,-1-1-1,2 0 2,-3 1-2,4-1 0,-4 0-1,4 0 1,-5 0-1,1 0 1,0 0 0,2-1-1,6-1 2,-7 0-1,8-1 0,-6 1-1,7-2 1,-6-2 0,6 3 0,-8-2-1,2 1 1,-3-2-1,3 3 2,-4-3-2,1 2 0,1 0 1,2-1-1,-1-1 1,0-1 0,1-1 0,1 0 0,3-1 2,-1-2-2,2 0 1,-2 2-1,4-2-1,-3 2 1,3-1 1,-2 2-2,3-1 0,-4 2 1,3-1-1,-3 0 0,4 1 1,-4 1 0,3-1 1,4 0 1,-5 0-1,3 0 1,-5 1 1,6 0-1,-6 1-1,3 0 1,-6 1-1,-2 0-1,1 1 0,2-3 0,-4 2-1,4 1 1,1-2-1,-1 1 1,1-2-1,0 0 1,2-1-1,-1 0 2,2-2-2,-2 2 1,0 0 0,0-2-1,4 0 1,-4 1-1,3-3 1,-3 1 0,1-3 0,-3-2 1,3 4 0,-6-7 0,8 7-1,0-5 0,-5 2 1,4-2 0,-6 2-1,4 2 2,-6-3-1,5 2 0,-9-4 0,-2 3 0,0-3 0,-2 0 1,-1-1-1,-3-1 0,2 1-1,-3 0 1,-1-2-1,0 2 0,0-1 0,-1 2 1,-3 0 0,1 1 0,-3 1-1,3 1 0,-4 1 1,1-2-1,-1 4 0,-3-2-1,1 1 0,-5 1 0,-1-2 0,-2 0 0,2 1 0,-6 2 0,7-1 0,-7-1 0,6 3 0,-2-1 0,3 2 0,-2-2 0,0 2-1,2 2 1,-4 0 0,1 1 0,-5 1 0,4 1-1,-5 0 1,0 0 1,-5 2-1,4-1 0,-5 2 0,-2 0-1,2 0 1,-4 0-6,-2 6-15,2 7-45,-7-4-2</inkml:trace>
  <inkml:trace contextRef="#ctx0" brushRef="#br0" timeOffset="184594.55">4662 4535 4,'0'0'2,"2"9"1,0 0 0,1 1 1,0 4 0,2-2 1,0 7 0,-1-5 0,2 0-2,1-1 0,-2 0 0,0 2-2,-2-5-3,4 3-12,-7-13-15</inkml:trace>
  <inkml:trace contextRef="#ctx0" brushRef="#br0" timeOffset="185123.58">4787 4488 4,'0'0'1,"0"0"0,0 0 2,0 12-2,0-12 1,1 17 0,1-6 0,-2 3 0,1-2 0,0 1-2,2-3 2,-1-1 0,-2-9 0,8 13 2,-8-13 2,9 5 2,-9-5 2,13 0 2,-13 0 1,13-8 1,-13 8 3,12-13-3,-12 13-1,12-10-2,-12 10 0,0 0-4,10-10 0,-10 10-4,0 0 0,0 0-1,10-4-2,-10 4 1,0 0-1,11 5 1,-11-5 0,9 10 1,-9-10-1,9 15 1,-9-15-1,4 18 0,-4-18-1,0 17-2,0-17-7,-9 12-7,9-12-16,-11 13-18</inkml:trace>
  <inkml:trace contextRef="#ctx0" brushRef="#br0" timeOffset="185342.6">4864 4445 56,'0'0'0,"0"0"1,7-7-4,-7 7-10,17-11-15</inkml:trace>
  <inkml:trace contextRef="#ctx0" brushRef="#br0" timeOffset="186066.64">5007 4353 107,'0'0'3,"0"0"0,0 0 1,0 0-1,0 0 1,0 0 0,0 0 2,0 0 0,-2 4-2,2-4 0,3 16 0,1-7-1,0 4 1,2 1-2,-2-1 1,3 3-1,-4-2-1,2 2 0,-1-2 0,0-1 1,-1-2-2,0 4 1,1-6-1,1-1 0,-5-8 0,5 15 0,-5-15 1,4 12-1,-4-12 1,0 0-1,0 0 1,4 8 1,-4-8 0,0 0-1,0 0 0,0 0 0,0 0-1,0 0 0,0 0 0,0 0-1,0 0 0,0 0 1,0 0-1,0 0-1,0 0 2,0 0 0,0 0 0,0 0 0,0 0 2,0 0-2,0 0 0,0 0 1,0 0-1,0 0 0,0 0 0,0 0 0,0 0 0,0 0 0,2-5 0,-2 5 1,0 0-1,0 0 0,5-9 0,-5 9 0,0 0 0,6-8 0,-6 8 0,0 0 0,10-8 1,-10 8 0,11-6 0,-11 6 2,15-9-1,-6 4 1,2-1 1,4-3-1,2 5 0,-2-3-1,4 1 0,-4 1-1,3 2-4,-7-1-11,3 4-19,-14 0-30</inkml:trace>
  <inkml:trace contextRef="#ctx0" brushRef="#br0" timeOffset="192809.02">5046 4219 3,'-12'1'4,"12"-1"1,0 0 2,-12 0-1,12 0 1,-8 0-1,8 0 0,0 0 0,-12 0-2,12 0-1,-10-1-1,10 1-1,-12 0 0,12 0 0,-13 0 1,13 0 1,-14 1-1,14-1 2,-14 5-2,14-5 2,-16 4-1,16-4 0,-11 6-1,11-6-1,-13 3 0,13-3-1,-13 6 2,13-6-1,-16 6-1,16-6 1,-14 4 0,14-4-1,-17 4 3,8-3-1,9-1 0,-17 5 3,17-5-1,-16 1-1,16-1 2,-14 3 0,14-3-1,-11 3 0,11-3-1,-11 2 0,11-2-1,-13 5 0,13-5 0,-11 4-1,11-4-1,-13 7 0,13-7 2,-13 6-2,13-6 0,-14 8 0,14-8 0,-11 9 0,11-9 0,-13 9 0,13-9 0,-14 12-2,14-12 2,-13 13 0,13-13 0,-15 15 0,15-15 0,-15 16-1,5-10 1,2 3 0,-5-1 0,13-8 0,-22 15 0,22-15 0,-20 13-2,20-13 2,-16 16 0,16-16 0,-7 13-1,7-13 1,-6 17 0,2-9 0,4-8 0,-8 17 0,4-9 0,-1 3-1,5-11 1,-6 18-1,6-18 1,-5 16-1,5-16 0,-2 16 1,2-16-2,0 14 2,0-14-1,0 17 1,0-17 0,3 15 0,-3-15 0,5 13 0,-5-13 0,4 11 0,-4-11-1,6 11 1,-6-11 0,4 11 0,-4-11 0,8 11 0,-8-11 0,8 10 1,-4 2 0,-4-12 1,6 15-1,-6-15 0,21 15 0,-21-15 0,18 15 0,-18-15-1,20 6 2,-20-6-2,19 5 1,-19-5-1,10 3 0,-10-3 2,8 3-2,-8-3 0,9 2 0,-9-2 0,9 4 0,-9-4 1,9 3-1,-9-3 0,8 7 0,-8-7 0,0 0 0,13 11 0,-13-11 0,10 7 0,-10-7 0,11 4 1,-11-4-1,13 3 0,-13-3 2,14 2-2,-14-2 1,15 0-1,-15 0 1,12 0-1,-12 0 0,13 0 1,-13 0-1,12 1 0,-12-1 0,11 0-1,-11 0 1,13 3 0,-13-3 0,13 1 0,-13-1 0,13 3 0,-13-3 0,12 3 0,-12-3 1,14 1-1,-14-1 0,14 2 0,-14-2 0,12 2 0,-12-2 0,14 1 0,-14-1 0,15 2 0,-15-2 0,14 0 0,-14 0 0,13 0 0,-13 0-1,11 0 2,-11 0-1,13 0 0,-13 0 0,11 0 0,-11 0 0,11 0 1,-11 0-1,11-2 0,-11 2 0,12-2 0,-12 2 0,15-4 0,-15 4 0,15-5 0,-15 5 0,15-2-1,-15 2 1,11-5 0,-11 5 0,13-1 0,-13 1 1,8 0-2,-8 0 2,10-3-1,-10 3 0,9-2 0,-9 2 1,10-3-1,-10 3 2,9-4-2,-9 4 1,10-5-1,-10 5 0,8-4 0,-8 4 1,10-5-1,-10 5 0,9-5-1,-9 5 1,11-3 0,3 0 0,-14 3 1,20-5-1,-20 5 1,19-5-1,-19 5 1,20-6-1,-20 6 1,13-5 1,-13 5-4,10-15 2,-10 15 2,12-15-2,-12 15 0,12-14 0,-12 14 0,10-17 0,-10 17 1,13-12 0,-13 12-1,11-6 1,-11 6-1,12-10 0,-12 10 0,14-9 1,-14 9-1,12-7 0,-12 7 1,15-9-1,-15 9 2,11-10-2,-11 10 1,10-8 0,-10 8 0,9-9-1,-9 9 1,6-10 0,-6 10 0,7-9-1,-7 9 2,4-8-1,-4 8 0,8-11-1,-8 11 2,6-14-1,-6 14 1,4-13-1,-4 13 1,3-14-1,-3 14 1,1-16 1,-1 6-2,0 10 0,0-16 0,0 8 0,-1-3 0,-2 2 1,3-2-2,-2 1 1,-1-1-1,0 1 1,0 0 0,-1 2 0,1-2 1,3 10-1,-6-15 2,6 15-2,-8-11 1,8 11-1,-10-10 0,10 10 1,-13-7-2,13 7 1,-16-6 0,7 2-1,1 0 1,-1 0 0,9 4 0,-15-10 0,15 10 0,-15-12 0,15 12-1,-14-8 2,14 8-2,-9-9 0,9 9 0,0 0 0,0 0 0,-8-10 0,8 10 0,0 0 0,0 0 0,0 0 0,-10-11 1,10 11-1,0 0 0,-11-8 0,11 8 0,-8-5 0,8 5 1,-11-6-2,11 6 1,-8-2 0,8 2 1,-13-4-1,13 4 0,-13-3 0,13 3-1,-10-5 1,10 5 0,-11-2 0,11 2 0,0 0-1,0 0-1,0 0 1,0 0 1,-8 0-1,8 0 0,0 0 0,0 0 0,0 0 1,-11 3 0,11-3 0,0 0 0,0 0 1,0 0-1,0 0 0,-7 5 1,7-5-1,0 0 0,0 0 0,-12 1 0,12-1 0,0 0 0,-9 1 0,9-1-1,-10 4 1,10-4-1,-11 2 0,11-2-3,-11 5-1,11-5-4,-12 3-7,12-3-11,0 0-18,-16 11-17</inkml:trace>
  <inkml:trace contextRef="#ctx0" brushRef="#br0" timeOffset="194063.09">5553 4220 0,'0'0'7,"0"0"2,0 0 1,0 0 2,0 0-2,0 0 1,0 0-3,0 0-1,0 0-2,0 0 0,0 0-2,0 0-1,4 9 0,-4-9-1,4 14 0,-4-14 0,4 16-1,0-5 1,0-1-1,1-1 2,-2 3-2,0-1 1,2-3 0,-5-8 0,9 13 0,-9-13 2,5 12-2,-5-12 0,0 0 1,0 0 1,10 7-1,-10-7 2,0 0-1,0 0 1,0 0-1,6-5 1,-6 5-2,6-9 2,-6 9-2,7-13-1,-4 5 2,4-2-2,-1 0 1,-1-1-2,3-2 2,0-1 1,-1-1 1,1-3 1,0-1 1,3 1 0,-2-2 2,1 0-1,1-3 0,0-1-2,-2 3 1,1-3-3,0 3 1,-2 0-2,2 4-1,-3-2 0,-2 4-1,0 7-3,-1-3-13,-4 11-24,9-8-23</inkml:trace>
  <inkml:trace contextRef="#ctx0" brushRef="#br0" timeOffset="198304.34">3350 5907 0,'0'0'6,"8"9"0,-8-9 0,0 0-2,13 13-1,-13-13 1,8 7-1,-8-7 1,10 9-2,-10-9 1,13 5-1,-13-5 2,13 7-2,-13-7 0,12 9 1,-12-9-1,10 8-1,-6 2-1,-4-10 2,8 18-2,-8-18 0,9 15 0,-9-15-2,6 14 2,-6-14 0,0 0 2,13 10-2,-13-10 1,0 0-1,0 0 1,9 4 1,-9-4 3,0 0 0,0 0 2,0 0 0,0 0 1,0 0 2,0 0-2,0 0 0,0 0-2,0 0 0,0 0-2,0 0-1,0 0 0,0 0 0,1-4-1,-1 4 1,0 0 0,1-13 1,-1 1-1,0 12 1,0-23-1,0 15 1,0-6-1,0 3-1,0-7 1,1 5-2,0 0-1,2-2-5,-1 1-6,0-5-20,5 7-25</inkml:trace>
  <inkml:trace contextRef="#ctx0" brushRef="#br0" timeOffset="200711.48">3410 6170 3,'10'-8'4,"2"1"2,0 0 0,2-1-1,-3 2 0,1-1 0,2 1-2,-2-1 0,2 0-1,-1 2 0,0-2 1,-1 0-2,0 1 0,2-1 0,-4 2 2,4-1-1,-2 1 0,-3-1 1,6 1-1,-4-1 0,3 1 1,-3-1-1,2 0 2,-1-4-3,1 2 1,1-4 0,-2 6-1,2-6 0,1 5 0,0-4 0,0 4-1,-3 2 0,5-1 2,-4 1-2,5-1 0,2 1 0,-4 1 0,5 0 1,-5-1-1,3 0 0,-2 1 0,1 3 0,-4-2 1,-3 0-1,0 2 1,1-1-1,-2 1 0,3 0 1,-1 1-1,-1 0 1,1 0-1,0 0 0,-1 0 2,4 0-1,-1 0 0,1 0 1,1 0 1,0 0-1,2 0 2,-3-3-2,3 2 0,-2 0 0,0 0 0,-5 0-1,2 1-1,-1 0 1,-3 0-1,0 0 1,1 1-1,-1 0 0,2 2 0,0 0 0,2 0 2,-3 0-2,4 1 0,-3-1 0,2 0 0,-2 2 1,1-1-1,-4 0 0,5 0 1,-4 0-1,1 2 0,-10-6 1,16 11-1,-16-11 1,18 14-1,-5-1-1,-1-6 1,2 6 0,-5-3 0,5 4 0,-5-6 0,4 9-1,-6-8 2,0-1-1,-2 0 0,2 3 1,-1-3-1,-1 2 2,-5-10-2,12 15 1,-12-15-1,9 15 1,-9-15 0,7 14 0,-7-14 2,4 16-1,-4-6 0,0-1 1,0 3-1,0 2 0,-3-1 1,-2 1-1,-1 3-2,0-1 1,-1 1 0,0-1 1,-1 1-2,1 1 1,-1-2-1,1-1 1,0 2-1,-1-2 1,-1 2 0,-5-3-1,5 1 1,-7-1 1,6 3-1,-7-2-1,3 1 1,-5 0 0,3 3 0,0-2 0,-3 4-1,1 0 0,-6 2 0,3 1 0,-4-5 0,4 5 0,-3-5 0,3 3 0,-2-7 2,4-1-2,-3-2 1,3 0-1,-1-3 1,-2 0 0,-2-2 0,-1 3 0,0-3-1,-2 0 2,1 0-2,-3 0 1,0-1-1,-3 2 0,2-1 0,0-1 1,2 0-1,-2 1 0,4 0 0,-4 1 0,3 0 1,2 0-1,0-1 0,0 0-1,-6 2 1,3-2 0,-4-1-1,2-2 1,-3 1 0,2 0 0,-1-3 0,1 0 0,0-2 0,-4 0 1,6 0-1,-2-1 1,5-4 0,-4-2 0,5-1 0,-4-1 1,7-4-1,3-2 0,-2-2 1,4 0-1,-2-3 2,3-4-2,-2 1 0,7-3 0,-1 0 1,0-3-2,3 1 2,1-6-2,3 5-2,1-4-2,4 6-10,5 1-27,5-2-18</inkml:trace>
  <inkml:trace contextRef="#ctx0" brushRef="#br0" timeOffset="201725.53">4994 5852 37,'0'0'4,"0"0"2,0 0 1,-5-10 2,5 10 2,-7-9 1,7 9 0,-10-10 2,10 10-5,-13-7 0,13 7-5,-9-5 0,9 5-3,-12 0-1,12 0 0,-11 5-1,11-5-1,-9 15-1,9-15 2,-5 17-1,3-5 0,0 1 1,2-1 0,0 2 1,3-4-1,3 2 1,-1-4 0,3 1-1,-8-9 2,17 15-1,-8-11 0,0 0 1,1-2-1,1 1 0,-2-1 1,1 1-1,-2-1 0,2 2 0,-1 4-1,-1-3 0,-2 5 1,-6-10-1,13 17 1,-13-17 0,9 19 1,-9-19 1,4 15 1,-4-15 0,0 15 1,0-15 2,0 16 1,0-16 1,-5 16 0,5-16 0,-9 9 0,9-9 1,-9 9-2,9-9-1,-10 3-2,10-3 0,-13 1-1,13-1-3,-12 0-2,12 0-8,-9 0-9,9 0-21,0 0-22</inkml:trace>
  <inkml:trace contextRef="#ctx0" brushRef="#br0" timeOffset="202334.57">5262 5850 55,'0'0'2,"0"0"2,-7-8-1,7 8 2,0 0 0,-15-3 0,15 3 0,-14 0-1,-1 3-1,6 4-1,-5 1-1,4 3 0,0 0-1,3 2 2,-1-3-2,8 5 1,0-3-1,0 1 1,11-1-1,-3-2 0,6 4 0,-4-5 1,5 2 0,-4-9 4,5-2 0,-5 0 1,-3-1 0,-8 1 2,14-21 0,-9 12-1,-1-6 1,-2 2-2,-1 1-1,-1 0-1,0 0 0,-1-2-1,-2 4 0,-1-1 0,0 1 1,4 10-1,-4-14 0,4 14 0,0 0-2,0 0 1,0 0-2,0 0 1,0 0-1,3 8 0,-3-8 0,9 17 1,-9-17 1,11 16-1,-11-16 0,15 15-1,-15-15-4,15 10-4,-5-7-10,2-3-17,0 3-16</inkml:trace>
  <inkml:trace contextRef="#ctx0" brushRef="#br0" timeOffset="203027.61">5408 5770 73,'0'0'2,"0"0"1,0 0 1,0 0 0,0 0 1,0 0-1,8-3 2,-8 3 1,8 4-3,-8-4-1,16 16 0,-9-5-1,-1 0 1,2 0-1,0 0 0,-3 0-1,-1-1 2,1-1-1,-5-9 1,6 16 0,-6-16 2,1 8 1,-1-8-1,0 0 1,0 0 1,0 0-1,0 0-1,-6-12-1,6 12 0,-7-19-2,5 8-2,0 0 1,1 2-1,1-4-1,0 5 0,0-3 1,0 11-1,5-14 0,-5 14-1,12-10 2,-12 10-1,10-4 1,-10 4 0,11 0 0,-11 0 0,15 7 0,-15-7 0,13 12 0,-13-12 0,16 16 1,-16-16-1,12 13 0,-12-13 2,13 12-2,-13-12 1,5 8 1,-5-8 0,0 0 2,0 0-1,0 0 1,0 0 0,0 0-1,0 0 1,-3-12-2,3 12-1,-5-19 0,3 10-1,1-5-1,1 3 0,0-2-1,0 3 1,5-3-2,-1 5 2,-4 8-1,13-13 1,-5 9 1,2 3-1,1 1 1,-1 1 1,0 7-1,-1 1 1,0 3-1,0-1-1,-2 2-5,-1-1-10,-1 0-16,6 5-24</inkml:trace>
  <inkml:trace contextRef="#ctx0" brushRef="#br0" timeOffset="203673.64">5749 5698 53,'0'0'1,"0"0"0,8 5 1,-8-5 1,10 14 0,-6-3 1,6 3 2,-7 0-3,5 3 3,5-1-1,-6 4-1,8-3-1,-6 0 1,7 0-1,-8 1 1,5-5-3,-5 1 0,-1-5 0,-4 0 2,-3-9-1,8 12 2,-8-12 0,0 0 1,0 0 1,0 0 0,0 0 0,-8-4-2,8 4 1,-14-19-3,6 6-2,-1-4-1,-6 1 0,7-8-1,-4 6-1,5-4 1,-3 2-1,7-1 0,-3 5 1,7-1 0,-1 2 0,0 1 0,10 4 2,-4 1-1,6 0 1,-12 9 0,18-12 0,-18 12 0,24-11 1,-24 11 0,15-1-1,-15 1 1,14 0-1,-14 0 2,16 6-1,-16-6 0,11 11 1,-11-11 1,8 13 0,-8-13 1,3 15 0,-3-15 1,-2 14 1,2-14-2,-9 15 1,9-15 0,-15 11-3,15-11-3,-14 7-6,14-7-11,-12 2-19,2-2-20</inkml:trace>
  <inkml:trace contextRef="#ctx0" brushRef="#br0" timeOffset="204052.67">5847 5350 31,'0'0'1,"0"0"2,0-11-2,0 11 0,0 0 2,0 0 0,0 0 2,-1 11 2,2 6-1,6-5 2,0 8 1,2-1-1,6 5 1,-5-5 4,2 1-3,-1 1-2,2-3 2,0 0-2,-1-1 0,-1 1 0,1-3-2,-3-1 0,1-2-3,-3-2 2,1 1-3,-8-11 0,9 14 0,-9-14-11,9 11-9,-9-11-23,0 0-17</inkml:trace>
  <inkml:trace contextRef="#ctx0" brushRef="#br0" timeOffset="204517.69">6142 5572 40,'0'0'3,"0"0"3,0 0 1,0 0 3,10-6 0,-10 6 2,0 0 1,14-11 4,-14 11-5,8-13-1,-8 13-1,4-12-1,-4 12-2,1-16-1,-1 16 0,0-15-3,0 15 1,-7-12-2,7 12-2,-9-9 0,9 9 0,-9-5-2,9 5-1,-10 1 1,10-1 0,-12 13-2,6-3 2,-1 2-2,3 0 2,-1 3 1,3 2-1,1 2 0,1-3 2,0-1 0,3 2 2,2-2 0,1-3 1,1 1 3,-7-13 1,17 14 0,-5-11 1,-1 0-1,1-3-15,5 3-47,2-4-2</inkml:trace>
  <inkml:trace contextRef="#ctx0" brushRef="#br0" timeOffset="208654.93">3299 7099 0,'-15'2'3,"0"7"-1,-7-3 2,0 5-1,-4-1 1,-3 1 0,2-3 1,1 1 0,7-6 0,-4 2 1,2-3 0,0-2 1,3 0 1,-1-2-1,3-3 0,-2-1-1,4 0-1,-2-2-1,2-1-1,-1-2 0,1 3-2,-1-3 0,1 3-1,-2-3 0,1 1 0,-1-1 1,2 1-1,0-3 0,-1 2 0,3-1 0,0 1 0,3-2 0,2 3 0,0-2 0,3 0-1,1 0 1,1 2 0,1 0-1,1-2 1,0 3 0,0-2 0,0-2 0,1 3 0,-1 0 0,0 1 0,2-2 0,-1 2-1,2 0 1,-3 9 0,5-15 0,-5 15 0,6-14 0,-6 14 0,3-13 0,-3 13 1,6-12-1,-6 12 0,6-16 1,-6 16-1,5-14 0,-5 14 0,7-14 1,-7 14-1,5-15 0,-5 15 0,4-12 1,-4 12-1,2-13 0,-2 13 0,6-13 0,-6 13 0,3-14 0,1 1-1,-4 13 1,5-20 0,-5 20-1,9-19 1,-9 19-1,7-21 0,-7 21-1,8-14 1,-8 14 0,10-15 0,-4 7-2,-6 8 2,12-18 0,-12 18 1,15-17-1,-15 17 1,12-15 0,-12 15 0,17-13 0,-17 13-1,13-14 1,-13 14 1,14-13-1,-5 5-1,-1 0 1,1 0 0,0-1 0,0 1-1,0-3 1,3 1 0,-1-1 0,-1 0 0,1 1 0,-2-1 0,6 0 1,-4 1 0,3-1 0,-3-2 0,3 1 2,-2 0-2,1-1 0,-1 2 0,3-2 0,-4-1 1,1 3-2,1-1 0,-1 1 0,-2 0 0,4 2 0,-4 0 0,6-1 0,3 0 0,-4 2 0,7-1 0,-3 1 0,2 0 0,-3 0 0,7-1 0,-11 4 0,3-2 0,-3-1 0,3 2 0,-3-1 0,4 1 0,-1 0 0,5 0 0,-1-2 0,0-8 1,6 7 0,-4-7 0,4 7 0,-1-6 2,1 8-2,-2-7 0,1 6-1,-4 2 1,2 1-1,-4 0 1,1 1-1,-3-1 2,6-1-2,3 1 1,-7-1 0,8 1-1,-4 0 0,3 1 1,-2-2-1,3 1 1,-7 2-1,2-2 0,-3 1 1,0 2-1,1-1 2,-2 0-1,-1 0 1,0 2-1,2 0 2,-5 0-2,3 1 1,-1-1-1,0 1 1,-2 0-2,3 0 1,-4 1 0,5 2-1,-6 0 1,6 3 0,-3-1 1,1-1-2,-1 2 1,0 1 0,-2-1 0,2 2-1,-3 0 1,1 2 0,-1-2-1,1 4 0,8 5 0,-7-4 0,7 6 0,-7-5-1,6 5 1,-6-4 0,4 6 0,-8-6 0,-1 2 1,0-1 1,-1 2-1,-2 0-1,1 0 2,-2 2-2,-3-1 1,3-1-1,-3 3 1,1-4 1,-1 2-2,-2-2 1,0 1-1,-1 1 1,0-4 0,0 4 0,-3-4-1,-3 4 1,1-3 1,1 2-1,-4-2 0,2 2 0,-1-2 1,-4 2 0,2-4-1,-3 3 0,0-1 0,-1 1 0,-3 4 0,0-4 1,-7 6-1,3-4-1,-3 2 1,4-2-1,-5 4 0,4-4 1,-4-3 0,4 1-1,1 0 1,-4 1-1,3-1 1,-5 0 1,0 1-2,0-1 1,-4-1-1,2 3 0,-3-2-1,-2 0-1,-1-3 0,2 2 0,-2-2 1,0 0-2,2-3 2,-2 2-1,-1-4 1,3 2 1,-1-1-1,3 1 1,-3-2 0,4 1 0,-3-2 0,3 3 0,2-2 0,-4 1 0,3-1 0,-5 4 0,5-4 0,-4 2 0,1-2-2,0 1 2,-1-1 0,2 0 0,-2-2 0,1 3 0,-4-3 2,7 0-2,-5-3 0,9 2 1,-3-3-1,4 0 1,1-1 0,6-1 0,3 1 0,-1-2 2,3 0-1,-1 0 0,2 0 2,-1-3-2,0 1 0,-2-1 0,3 0-1,-6 0 0,-1 0-1,-2 0 0,2 1 1,-3-3-1,1 3 0,-2-4 1,2-1-1,-1 2 1,3-5-1,-2 0 0,1-2 0,1-1 1,1-1-1,0-5 0,0 3 0,1-3 0,1 2 0,0-5 0,0 5 0,3-5 0,-2 2 0,1-4 0,-1 4 0,3-2 0,-2 0 0,1 1-1,-5 0 1,7-1-1,-4 3 0,10-1 0,2 1 0,0 0 0,2 0-1,6 1 2,4 0-1,-4 1 0,6-7 0,-6 5 1,-2-3-1,3 3 0,3-3 1,0 2-2,3 1 1,1-2 0,3 5 0,4-4 0,-2 2 0,6-4-2,-1 1 1,3-1 0,-1-1 1,5-1-2,-5 2 1,5-4 1,-4 4 0,4-2-1,-6 3 1,7 2 0,-7 1 1,3 1-1,5 2 1,-1-2 0,2 3 0,-1 0-1,6 0 1,-5 0-1,7 0-1,-5 0 2,0-2-1,3 3 1,-1-7 0,2 8 0,-3-7 0,4 10 0,-4-4 0,4 5 0,2-2 0,-2 6-1,4 3 1,-5 0 0,7 1 0,-7 0 0,5 0 0,-7 2 0,-1 0 0,1 7 0,-4 2 0,2-3-2,-6 7 1,6-4 1,-8 8 0,5-6-2,0 6 2,-5-7 0,1 5 2,-7-3-2,5 5 1,-11-3 1,4 4-2,-11 1 1,-2 4 0,-5-1 1,-2 3-1,-2 4 1,0-3-1,-6 5 0,-3-4 1,2 5-2,-3-8 1,-1 7 0,1-6-1,0 1 0,-3-3 0,0 4 0,-8-1 0,4 0-1,-4 2 1,2-4-1,-4 6 1,1-7-2,-7 7 2,7-8 0,3-1 0,-8 0 0,5 0 0,-5-2 2,3 1-2,-1-2 0,0 0 0,-4 0 0,2-1 0,-2 2 1,-3-4-1,4 2 0,-5-1 0,3 1 0,-2-3 0,4-1 1,-6-2-1,6 2 0,-2-4 0,3-1 0,-2 0 0,3 0 0,-2-1 0,2 0 1,3-1-1,-2 2 0,1-5 1,-2 1-1,4-2 0,-1-1 1,-1-2-1,2 1 2,3-2-1,-1 0-1,0 0 1,2-2-1,1 0 1,0-3 0,1 1 0,2-1 1,1 0-1,2-3 0,0 3 1,1-1-1,-2 2 3,4-2-2,-1 1 0,1 2 2,8 3-1,-16-6 1,16 6-1,-15-6 1,15 6 0,-12-2 1,12 2-1,-11-1 1,11 1-1,-8-2-1,8 2 1,0 0-2,0 0 0,0 0-1,0 0-2,0 0-8,0 0-17,0 0-36,0 0-3</inkml:trace>
  <inkml:trace contextRef="#ctx0" brushRef="#br0" timeOffset="-214085.41">3006 7209 1,'0'0'9,"-5"-8"0,5 8 0,0 0-2,0 0 0,-10-10 0,10 10-1,0 0 0,-8-9 0,8 9 0,0 0-4,-7-13 2,7 13-2,-6-9-1,6 9 1,-7-14-1,5 6 0,2 8 0,-7-19 0,4 9-1,-2 0 1,3-1 2,-4 0-2,2 1 0,1-2 0,-2 2 1,1-3-1,0 4 0,0-6 0,0 3-1,0-3 0,1-1 1,-1 0-1,1-2 0,2 0 0,-2-1 0,1-1 3,1 1-3,-1 0-3,2 0 3,0 2 0,0 1 0,0 1 0,0-2-1,1 2 1,3-2 0,-3 2 0,2 1 0,-1-3 0,1-4 0,0 5 0,1-2 0,1 0 0,-1 0 0,1 4 0,0-4-1,1 3 1,1 2-1,-2-2 1,2 5-1,0-8 1,1 5-2,1-3 1,-1 2 0,2 0 1,2 0-1,-3-3 0,3 5-1,3-2 1,-4 1 1,4 2-1,-2-1 1,3-1-1,-4 1 0,4 1 1,-4-2 0,4 1-1,-4 0 1,3 2 0,-4-2-2,5 1 2,-5 1 0,5 2 0,5-2 0,-6 0 2,7 3-2,-5-1 0,4 0 1,-6 0-1,6 3 0,-11 1-4,2 2-7,-12 2-19,15-4-10</inkml:trace>
  <inkml:trace contextRef="#ctx0" brushRef="#br0" timeOffset="-208837.11">2633 7231 0,'0'0'3,"0"0"1,0 0 0,-8 11-1,8-11 0,0 0 0,0 0 1,0 0 0,-5 8 0,5-8 1,-2 10 0,2 0 0,0-10-1,0 13 1,0-13-1,-2 18 0,2-18 0,-5 9-2,5-9 2,-9 12-2,9-12 1,-6 11-1,6-11 1,-7 9-2,7-9 1,-5 9 0,5-9 0,-7 9 0,7-9 2,0 0-2,-10 16 0,10-16 2,-7 12-2,1-3 1,1 0-1,-2 1-1,-1 1 0,1 1 2,-1 0-2,2-1 0,0-1-1,1-2 1,-1 1 0,6-9-1,-8 14 2,8-14-1,-9 11 1,9-11 0,0 0 0,-9 12 0,9-12 0,-9 3 1,9-3-2,-9 5 0,9-5 1,-9 3-2,9-3 2,-8 1-1,8-1 1,0 0-2,-9 0 0,9 0 1,0 0-1,-9 0 1,9 0-1,0 0 2,-11 0-2,11 0 1,-9 0-1,9 0 1,-12 0 0,12 0 0,-11-3 0,11 3 1,-10-6-1,10 6 0,-10-6 1,10 6-1,-8-6 2,8 6-2,0 0 0,-12-9 0,12 9 0,0 0 1,-11-9-2,11 9 1,0 0-1,-11-5 1,11 5-1,0 0 0,0 0 0,-9-6 0,9 6 0,0 0 0,0 0 0,-9-5 0,9 5 1,0 0-1,0 0 0,-9-5 1,9 5-1,0 0 1,0 0-1,-9-8 1,9 8-1,0 0 2,0 0-2,-11-11 1,11 11-1,0 0 1,-7-12 1,7 12-1,-7-8 2,7 8-1,-4-11 1,4 11 0,-6-11 0,6 11 1,-2-11-2,2 11 0,-6-11 0,6 11 1,-5-10-2,5 10 1,-7-12-1,7 12-1,-8-13 1,8 13-1,-10-13 0,10 13 0,-7-14 0,7 14 0,-7-14 0,7 14 0,-4-14-1,-1 0 0,5 14 1,-1-21-1,1 21 0,-2-22 1,2 22-1,0-20 1,0 20 0,0-15 0,0 15 1,0-17-1,0 17 0,0-15 1,-1 7-1,1 8 1,-2-19-1,2 19 0,-3-17 1,1 6-1,1 1 0,1 10 0,-2-17 1,2 17-1,-1-18 1,1 18 1,-4-16-1,4 16 0,-4-14 1,4 14 0,-7-18 0,7 18 1,-5-15-1,5 15 0,-4-17 0,2 8 1,-1 0 0,1 0-1,0-2 0,0 1-1,-1 0 1,3-2 0,-2 0-1,1-1 0,-1 1-1,2-5 1,-2 3-1,0-1 0,2-2 1,0 2-1,0-2 0,0-1 1,0 1 0,0-1 0,0 2 0,0-3 1,2 2 0,-2-7 0,0 5-1,2-2 0,0 1 1,0-3-1,-1 2 0,2-1 0,-1 0 0,0 5 1,0-4-1,0 2 1,-1-2-1,1 1 0,-1-2 0,1 1-1,-1 0 2,2 2-2,-1-5 1,0 4 1,-1-2-1,0 1 0,-1-3 0,0 3 0,2-2-1,-1-2 2,0 2-2,-1-1 0,0-2 1,0-5 1,1 3 0,0-4 0,0 4 0,0-4-1,-1 1 1,0 0-1,3 3-1,-2 1 0,0-2 0,2 2 0,-2-2 0,3 1-1,-1-1 1,2 5 0,-3-5 0,2 4-1,-1-1 1,0 0 0,-1 3-1,-1 1 1,2-1-1,-2 3 1,0 2-1,-1 0 1,0 1 1,0-2-2,0 6 1,0-6 0,0 5 0,-1-1 0,1-1 0,0 3-1,0 2 0,0 1 1,0-1 0,0 1 1,1 1-1,-1 9 0,3-15 0,-3 15 0,2-14 0,-2 14 1,1-15-1,-1 15 0,1-14 0,-1 14 0,2-11 0,-2 11 0,1-13 0,-1 13 0,0-11 1,0 11-1,1-9 0,-1 9 0,1-11 0,-1 11 0,0-9 1,0 9-1,0-13 0,0 13 0,0-10 0,0 10 0,0-13 0,0 13 0,0-13 0,0 13 0,0-12 0,0 12 0,0-9 0,0 9 0,0 0 0,0-9 0,0 9 1,0 0-2,0 0 1,0 0 0,0 0 0,-2-11 0,2 11 0,0 0 0,0 0 0,0 0 0,0 0 0,0 0 0,0 0 0,0 0 0,0 0 0,0 0 0,0 0 0,0 0 0,0 0 0,0 0 0,0 0-1,0 0 1,0 0-1,0 0 1,0 0 0,0 0 0,0 0 0,0 0-1,0 0 1,0 0 0,-10-4-1,10 4 0,0 0 1,0 0-2,-9 0 1,9 0 1,0 0-1,-9 7 1,9-7-1,0 0 1,-12 15 0,12-15 0,-8 14 0,8-14 0,-11 16 0,11-16 0,-11 20-2,4-12 2,1 3 0,-1-1-1,-1 0 1,1-1 0,0 0 0,-1 1 0,4-1 0,-2 0 0,6-9 0,-9 16 0,9-16 0,-8 16 0,8-16 0,-10 9 0,10-9 1,-12 10-1,12-10 0,-11 8 0,11-8 0,-13 7 2,13-7-2,0 0 0,-9 8 0,9-8 0,0 0 0,0 0 0,0 0 0,0 0 0,0 0 0,0 0 0,0 0 0,0 0 0,0 0-2,0 0-1,-3 10-2,3-10-7,0 0-12,0 0-23,0 0-25</inkml:trace>
  <inkml:trace contextRef="#ctx0" brushRef="#br0" timeOffset="-206457.98">2301 5052 14,'0'0'4,"0"0"1,0 0 2,0 0 0,0 0 3,0 0 0,0 0 2,0 0 0,0 0-4,0 0 0,0 0-4,0 0 1,0 0-3,0 0 0,0 0-1,0 0 0,0 0 0,6 0 1,-6 0 1,0 0 0,9 8 0,-9-8 0,9 6 0,-9-6 0,10 6 0,-10-6 0,12 9-1,-12-9 3,9 8-3,-9-8 2,13 7-1,-13-7 2,13 7 0,-13-7-1,12 6 0,-12-6 0,10 7 0,-10-7-1,9 6 0,-9-6 0,8 5 1,-8-5-2,10 4 0,-10-4 2,0 0-3,10 7 1,-10-7-1,0 0 0,11 7 0,-11-7 0,0 0-1,10 8 2,-10-8-1,0 0 0,11 7 0,-11-7 0,0 0 0,0 0 2,9 12-2,-9-12 1,0 0 0,6 9 0,-6-9-1,0 0 1,7 12-1,-7-12 0,0 0 0,7 13 0,-7-13 0,0 0 0,7 8 1,-7-8 1,0 0-2,0 0 1,0 0 0,9 9 0,-9-9-1,0 0 2,0 0 0,0 0 0,0 0 1,0 0 1,0 0-1,0 0 0,0 0 1,0 0-2,0 0-1,0 0 0,0 0-1,0 0-1,0 0 0,0 0 1,0 0-1,0 0 0,-5-4 0,5 4 1,0 0-1,0 0 1,0 0 1,-9-7-2,9 7 1,-9-5 0,9 5-1,-10-10 1,10 10 1,-15-13-1,6 4-1,0 1 0,0-2 1,0 0-1,-4 1 1,1-1-1,2-2 0,-2 3 0,1 0 0,2 2 0,0-1 0,9 8 0,-12-15 0,12 15 0,-10-12 0,10 12 0,-10-9 0,10 9 0,-9-9 0,9 9 0,-8-6 0,8 6 0,0 0 0,-12-8 0,12 8 0,0 0-1,-8-8 1,8 8 0,0 0-1,0 0 0,0 0-1,0 0 1,0 0-1,-9-3 2,9 3-3,0 0 2,0 0 0,-7 5 1,7-5-1,-8 10 1,8-10 0,-10 10 0,10-10 0,-17 15-1,7-6-1,-3-1-1,0 3-1,-3-1 1,0 1 0,-2-2-1,0 3 1,1-1 0,-1-2 1,-4-1 1,8 0 0,-4-2 0,9 1 0,-7-2 0,16-5 0,-17 7-2,17-7 2,0 0-1,0 0 0,0 0 0,0 0 1,0 0-1,0 0 0,0 0 1,0 0 0,0 0 1,0 0-1,0 0 0,0 0 0,0 8 0,0-8 0,17 1 0,-9 1 1,8-2-2,-4 1 2,6 0 0,0-1 0,0 0 2,2 0-1,-2 0 0,1 0 0,1 0-1,1-1 1,-1-2 0,2 2-1,1 1 1,-5-1-1,1 1 0,-2 0 0,2 0 0,-1 0 0,-4 0 1,2 0-1,-4 0 1,3 0-1,-2 0 2,-4 0 0,-9 0-1,16 0 1,-16 0 0,9 0 0,-9 0 3,0 0-2,0 0 1,0 0 1,0 0-1,0 0-1,-8 8 0,8-8 0,-14 4-1,6-4-1,8 0-1,-17 1 1,5-1-1,3 0 1,9 0-2,-18 1 1,9-1-1,0 1-1,-4 0-1,0 1 0,2-1 1,-2 2-2,-2-2 1,1 2-2,-3-1 2,4 0-1,-3 0-1,3 0 3,0-1-1,0 0 1,1-1-1,2 1 2,10-1 0,-15 0 1,15 0-1,0 0 0,-9 0-1,9 0 1,0 0-2,5-1 2,-5 1 0,16-3 0,-3-1 1,2 1 1,3-1 0,2-2 2,2-1-1,0-1 0,1 1-1,-2 0 1,0-1 1,-1-2-1,-5 6 0,2-3 0,-7 3 0,-1 0 3,-9 4-1,12-4 0,-12 4 1,0 0-1,0 0 0,0 0-1,-10-1 1,2 0-2,8 1-2,-18 0 0,7 0-2,2 0-3,9 0-3,-15 4-14,12 7-46,3-11-3</inkml:trace>
  <inkml:trace contextRef="#ctx0" brushRef="#br0" timeOffset="-202157.73">6313 4624 26,'0'0'4,"0"0"1,-1-11 3,1 11 3,0 0 2,0 0 2,-4-9 3,4 9 2,0 0-3,0 0-2,0 0-3,0 0-2,0 0-2,0 0-2,0 0-4,0 0-11,0 0-26,0 0-26</inkml:trace>
  <inkml:trace contextRef="#ctx0" brushRef="#br0" timeOffset="-198043.5">6519 4135 44,'0'0'3,"0"0"0,0 0 3,0 0 0,0 0 1,0 0 0,0 0 2,0 0-1,0 0-2,0 0-1,0 0-2,0 0 0,0 0-2,0 0 0,0 0-1,5-3 0,-5 3 1,0 0-1,0 0 1,9 6-1,-9-6 1,0 0 2,7 10-2,-7-10 1,0 0 1,0 0-1,10 10 0,-10-10 0,0 0 0,9 7 0,-9-7 0,0 0-1,8 9-1,-8-9 1,0 0-1,9 9 0,-9-9 1,0 0-1,9 8 0,-9-8 1,0 0-1,9 8 1,-9-8-1,0 0 2,0 0-1,9 8 1,-9-8-2,0 0 0,10 4 1,-10-4 0,0 0 1,0 0 0,11 2-1,-11-2 1,0 0 1,10 0 0,-10 0 2,0 0-2,0 0 3,0 0-2,10-6 0,-10 6 0,0 0-1,0 0 1,9-11-2,-9 11-1,5-11 1,-5 11-1,9-13 1,-2 4 0,-2-1-1,2-1 0,1-3 0,3-6-1,-1 4 1,1-7 0,2 4-1,-2-2 2,3 0-2,-2 0 1,-1 1-1,4 6 1,-4-3-1,-1 2 0,4 0 0,-4 2 0,1 1 0,-2 2 0,0 1 1,-9 9-1,16-18 2,-16 18 1,10-14 0,-10 14 0,8-11 2,-8 11 0,8-9 1,-8 9-1,0 0 2,9-10 0,-9 10 1,0 0-1,0 0 2,8-10-1,-8 10 1,0 0-1,0 0-2,0 0-2,0 0-5,2-9-17,-11 9-51,9 0-4</inkml:trace>
  <inkml:trace contextRef="#ctx0" brushRef="#br0" timeOffset="-195685.36">3863 6021 0,'0'0'9,"0"0"0,0 0-1,-15 1 2,15-1-3,-14 1-3,14-1-1,-13 6-2,13-6 1,-16 6-1,5 0 0,2-3-1,-2 1 1,2 0 0,-2 0 1,1 2-1,-2-2-1,-1 1 1,2-1 0,1 2-1,-4-1 1,5 1-1,-5 0 1,2 0-1,2 0 2,-1-2-1,2 1 0,-1 0 0,0-2 0,1 1 2,0-1-2,0 0 0,-3 0 0,1 1-1,-4 1 2,0 0-2,-1 1 0,-1 3 0,-2-3 0,-2 4 0,3-1 0,0 0 0,-1 0 0,4-2 0,1 1 0,1 0 0,3-1 0,-2-1 0,2 0 0,-5-1 0,15-5 0,-20 9 0,20-9 0,-21 10 1,11-3-1,-3-1 0,2 1 1,4 0-1,-5 0 0,2 0 1,-2 1-1,-1-1 0,2-2 0,2 1 0,-6 0 0,6 0 0,-4 3 1,4-3-1,-1 2 0,-1-2 2,2 2 0,-2 0 0,0 1 1,2-2 0,-1 1 0,-2 1-1,2 0 0,2 1 2,-4 2-3,3-2 0,-2 2-1,-1 0 1,1 1 1,-2-2-1,1 6 0,-1-4 1,-2 3-1,3 3 2,-1-3-2,0 8 0,0-8 0,1 6 1,0-4-2,0 6 1,0-8-1,-1 1 1,5 1-1,-1 0 1,4-1-1,-1 1 0,0 0 0,4 0 0,1 1 0,0 1 0,0-2 0,0 2 0,1 0 0,0-2-1,-1 2 1,3-3-1,2 1 1,0-4 0,5 4 1,-3-4-1,5 2 1,1-3-1,-1 1 1,-2-2 0,4 2 2,-1-3-2,-1 0 0,0 0-1,-1-1 1,1-2 1,0 3-1,-2-3 0,5 3-1,-2-3 1,-3 0-1,5-1 1,-2 3 0,0 4 2,1-6-1,-2 3-2,5-3 1,-4 4-1,4-7 1,-1 6 1,1-8-1,-3-1-1,7 0 1,-6-1-1,4 1 1,-3-2 0,2 0 0,0 0-1,0 0 2,-1 0-1,3 0 0,4-2 0,-1-1 0,5-1 2,-3-3-2,3-5 0,-4 3 0,8-5 0,-7 7 0,-1-6-1,-2 5 0,0-3 2,-2 5-2,-2 4 2,-3-1-1,-3 1 1,-11 2-1,13-3 2,-13 3-1,0 0-1,10 0-10,-9 5-33,-1-5-16</inkml:trace>
  <inkml:trace contextRef="#ctx0" brushRef="#br0" timeOffset="-194584.3">5123 6359 6,'0'0'1,"0"0"1,3 0-1,-3 0 1,0 0 2,0 0 0,17-3 4,-17 3-1,12-6 0,0 2 0,-2 0 1,7-2 1,-6 1-2,10 1 0,-7-3-2,9-1 1,-6 2-3,0-1 2,1 2 0,0-4-1,3 1 1,-2 0 0,2 0 1,1-1 0,-2 1 0,1-1-1,-1-2 0,2 2-1,1 0-1,-3 1-1,2-4 0,-3 3-1,4-1-1,-2 0 1,3 1-1,-4 0 1,0 1 0,-1 0 0,2-1 1,-5-1 0,5 3-1,3-3 1,-6 3 1,5 0-2,-5-1 1,3 2-1,-6 0 0,4 2 1,-8 0-1,-2 0 0,0 1 1,-9 3 1,13-4 0,-13 4 2,9-11-2,-9 11 2,0 0-1,10-3 2,-10 3-1,0 0-1,12-9 0,-12 9 0,8 0 0,-8 0 0,0 0 2,13-13-2,-13 13 2,0 0 0,10 0 0,-10 0 1,0 0 0,0 0-2,0 0 0,0 0 0,0 0-1,0 0 0,0 0-3,0 0-3,0 0-9,0 0-18,3-11-33,-3 11-10</inkml:trace>
  <inkml:trace contextRef="#ctx0" brushRef="#br0" timeOffset="-192089.16">5214 6355 6,'0'0'3,"0"0"0,0 0-1,0 0 2,0 0 0,0 0-1,0 0 1,-6 1-1,6-1 0,0 0-2,0 0-1,0 0 1,0 0 2,0 0-1,0 0 0,0 0 1,0 0-1,0 0 0,0 0 1,0 0-1,0 0-2,0 0 0,0 0-2,0 0-1,0 0 1,0 0-2,0 0 2,0 0-1,0 0 0,0 0 1,0 0-1,0 0 3,0 0-1,0 0 1,0 0 0,0 0 0,0 0 0,0 0 1,0 0-1,0 0 0,0 0 2,-11 3-2,11-3-2,0 0 2,-9 4 0,9-4 0,0 0-1,-13 1 1,13-1-1,0 0 1,0 0-1,0 0 1,0 0 0,0 0 0,0 0 0,0 0 1,0 0-1,0 0 1,0 0-1,0 0 1,0 0 1,0 0-2,-2 9 0,2-9 1,0 0-1,0 0 0,0 0 0,0 0 0,0 0-1,0 0 1,0 0 0,0 0 1,0 0-1,2 8 0,-2-8 0,0 0-1,0 11 1,0-11-2,0 0 0,-5 13-4,5-13-2,0 0-4</inkml:trace>
  <inkml:trace contextRef="#ctx0" brushRef="#br0" timeOffset="-191650.13">5029 6273 3,'-5'-14'3,"0"-1"0,0-1-3,3 1 0,-2 2 0,1-1 0,-2 1 0,2 0 0,0 0 0,1 3 0,-2-1 0,1-1 0,-1 1 0,0 0-2,2 0 2,-1 1-1,0 1 1,3 9-1,-3-14 1,3 14-1,-1-11 1,1 11-1,0 0-2</inkml:trace>
  <inkml:trace contextRef="#ctx0" brushRef="#br0" timeOffset="-188944.98">560 6748 24,'0'0'1,"0"0"2,0 0-1,0 0 2,0 0-1,5 5 2,-5-5 0,0 0 3,0 0 0,0 0 4,0 0 1,0 0 0,0 0 3,0 0-3,0 0-2,0 0 0,0 0-3,1-7-2,-1 7-3,0 0-1,-4-12 0,4 12-2,0 0 1,-9-8-1,9 8-1,-10 0 1,10 0-2,-8 0-1,8 0 1,-8 11 1,8-11-2,-4 15 1,4-4 1,0 0-1,0 2 0,0 1 2,0 0-1,1 1 0,2-1 1,3 1-1,0-3 1,0-1 0,1 1 0,-1-4 0,2-1 1,-8-7 0,14 8 0,-14-8 1,14 2 0,-14-2 0,10 0 1,-10 0-1,0 0 0,11-13 1,-11 13-1,2-9-1,-2 9 0,0 0 0,0-10-1,0 10 0,0 0 0,0 0-1,-5 0 0,5 0-1,-8 11-1,8-11 1,-5 17 1,3-8-1,1 3 0,1-2 1,0 1 0,0-1 0,1 1 1,-1-11 0,9 17 0,-9-17 0,9 15 0,-9-15 1,13 8 0,-13-8 0,13 5 3,-13-5-2,14 0 3,-14 0-1,15 0 1,-15 0 1,14-7-2,-14 7 0,13-10-1,-13 10 1,9-9-3,-9 9-3,0 0-10,8-7-16,-8 7-22,0 0-12</inkml:trace>
  <inkml:trace contextRef="#ctx0" brushRef="#br0" timeOffset="-188366.94">778 6763 0,'0'0'0,"-5"11"0,5-11 1,-13 19-1,11-11 2,-6 3-2,8-1 0,0-1 1,0 0 0,0-9 0,11 15 3,1-10-1,-12-5 2,20 6 1,-20-6 1,14 0 0,-14 0 2,14 0-2,-14 0 0,13-3-1,-13 3-3,17-1 1,-17 1-2,13 0 1,-13 0-2,12 0 0,-12 0 0,14 9 1,-14-9-1,10 11 1,-10-11-1,9 12 2,-9-12 0,5 12 1,-5-12 2,0 13 1,0-13 0,0 11 0,0-11 1,-9 11-1,9-11-1,-11 8 0,11-8-1,-15 6-2,15-6-1,-14 2 0,14-2-5,-13 1-3,13-1-11,0 0-20,-12-1-19</inkml:trace>
  <inkml:trace contextRef="#ctx0" brushRef="#br0" timeOffset="-187952.92">903 6554 0,'0'0'1,"1"7"4,2 3 1,-3-10 1,7 19 2,-2-4 0,1 6 1,0-1 0,2-2-1,-1 6-2,0-6-2,0 7-2,-1-8 1,4 1-2,-2-1 0,-1-4 1,-1 0-2,1-1-2,-7-12-11,12 18-19,-12-18-15</inkml:trace>
  <inkml:trace contextRef="#ctx0" brushRef="#br0" timeOffset="-187355.89">939 6770 3,'0'0'2,"0"0"0,0 0 2,13-11-1,-13 11 3,18-11 0,-8 5 3,1-2-1,0 0 0,1 1 1,0-1-1,-1 2-1,-11 6 0,15-11-2,-15 11 1,14-10-1,-14 10-2,0 0 3,9-8-1,-9 8 2,0 0-1,0 0 1,0 0-1,0 0-1,0 0-1,0 0-3,0 0 1,0 0-4,0 0 1,0 0 0,4 9 1,-4-9-2,0 14 2,0-14 0,1 17 2,0-9-2,3 1 0,-2 2 0,-1-2 1,3 1-1,-1-1 1,0-1 1,-3-8 0,9 13 0,-9-13 2,12 6 0,-12-6 1,14 0 0,-5 0-1,-9 0 1,18-8-6,-18 8-7,16-17-12,-16 17-19,10-20-20</inkml:trace>
  <inkml:trace contextRef="#ctx0" brushRef="#br0" timeOffset="-187215.88">1016 6513 16,'0'0'-5,"0"0"-6</inkml:trace>
  <inkml:trace contextRef="#ctx0" brushRef="#br0" timeOffset="-186301.83">1164 6584 84,'0'0'3,"0"0"2,0-11 1,0 11 2,0 0-2,0 0 0,0-13 1,0 13-1,9 0-3,-9 0 0,14 7-2,-4 1 0,-10-8 0,16 14 2,-8-5-2,1-1 1,-2 9-1,3-9 2,-4 6-2,-6-14 0,11 19 0,-11-19 0,7 15 2,-7-15 0,0 0 1,0 0-1,0 0 1,0 0-1,0 0 2,0 0-2,-2-14 1,2 14-3,-10-22 0,5 14-1,2-7 1,0 2-2,0 0 1,2 2-1,1 3 0,0-1-1,0 9 1,0-13 0,0 13 0,6-9 0,-6 9-2,0 0 1,7-5 0,-7 5 0,11 0-1,-11 0 1,12 2 1,-12-2 0,14 10 1,-4-4 0,-10-6 0,14 16 0,-14-16 1,15 15 0,-15-15 0,12 11 0,-1-6 0,-11-5 2,15 9 0,-15-9 3,0 0-1,0 0-1,0 0 2,0 0-2,-11 0 2,11 0-3,-15-10 0,15 10-2,-8-15 0,6 3-1,-2 3 0,2-3 0,0 1-1,1-3 0,1 3 0,0-1-2,0 3 1,0-2 0,1 3-2,-1 8 1,9-12 1,-9 12-2,13-7 2,-13 7 0,22-1 1,-22 1-1,24 0 2,-16 5-1,6 1 1,-6 2 1,4 0-1,-5 4 0,-1-4-3,1 3-6,0 0-13,-7-11-21,9 23-16</inkml:trace>
  <inkml:trace contextRef="#ctx0" brushRef="#br0" timeOffset="-185754.79">1507 6411 49,'0'0'1,"0"0"2,0 0-1,0 0 0,0 0 1,-12-8-1,12 8 0,0 0 1,0 0-3,-9 8 1,9-8-1,-4 16 0,4-5 0,0 2 0,0-2 1,3 4 0,2-4 2,-1 1-3,2-3 2,0 1 1,-6-10 0,12 9 3,-12-9 5,10 2 2,-10-2-1,10-4 2,-10 4 1,8-14-1,-8 14 0,0-20-3,0 8-2,0-1-2,0 1-1,-1-3-2,-3 5 0,1-2-3,0 1 0,2 3-1,1 8-1,-4-13-2,4 13-1,0 0 0,0 0-1,0 0 2,0 0-1,8 6 1,-8-6 1,14 15 2,-14-15 0,16 18 0,-5-10 1,-2 0 0,0-2 0,1 1 0,-1-4-1,0 0-1,0-3-8,-9 0-13,15 1-21,-15-1-17</inkml:trace>
  <inkml:trace contextRef="#ctx0" brushRef="#br0" timeOffset="-185398.77">1506 6028 5,'0'0'1,"0"0"0,0 0 3,1 6-1,-1-6 3,10 17 2,-2-5 0,0 4 0,2 3 3,3 1 0,-1 2-1,2 0 0,2 2-2,0-2 3,-2 0-4,0 1 0,-1-6 0,0 0-2,-4-1 0,1-3-3,-5-2-4,-5-11-10,9 14-20,-9-14-20</inkml:trace>
  <inkml:trace contextRef="#ctx0" brushRef="#br0" timeOffset="-184963.75">1609 6283 26,'0'0'3,"0"0"0,0 0 2,8-10 2,-8 10 0,11-11 2,-11 11-1,14-14 0,-14 14 0,17-12-3,-6 5 1,-3 1-2,1 0 2,1 1-1,-1-1-1,1 2 2,-10 4 0,16-4 1,-16 4 0,12 0 0,-12 0 0,9 4-1,-9-4 0,6 15-1,-3-5-2,-1 0 0,-1 3 1,1-2-2,0 1 1,0-4-2,1 2 0,-3-10 0,6 13 0,-6-13 0,0 0-1,10 8-8,-10-8-15,0 0-31,10-3-7</inkml:trace>
  <inkml:trace contextRef="#ctx0" brushRef="#br0" timeOffset="-184776.74">1679 6042 160,'0'0'1,"0"0"0,0 0-1,0 0-4,0 0-7,0 0-9,0 0-16,0 0-19</inkml:trace>
  <inkml:trace contextRef="#ctx0" brushRef="#br0" timeOffset="-183885.69">1811 6053 70,'0'0'3,"0"0"-2,0 0 1,0 0 1,0 0-2,0 0 1,0 9 0,0-9-1,0 16-1,-1-4 0,1 1-1,0 0 1,0 1-2,0-3 2,4 2-1,0-2 1,-2-1 1,-2-10-1,11 16 3,-11-16-1,10 7 0,-10-7 3,12 1 1,-12-1 4,8 0-2,-8 0 0,9-10 2,-9 10 0,4-15-3,-4 4 0,0 2-1,0-3-1,0 1-2,-2-2-1,-1 0 1,0 0-2,0-1-1,0 1 0,0 0 0,1-3-1,2 16-1,-2-14-1,2 14-2,0 0 1,0 0-1,0 0 0,5-2 0,-2 7 1,-3-5 1,11 12 0,-3-3 2,-1 1 0,2-2 1,-1 2 0,1 1 0,-2 0 1,0-2-1,-7-9 1,13 15 0,-13-15 1,7 12 1,-7-12 2,0 0-1,0 0 2,0 0-1,0 0 1,0 0-2,1-9 2,-1-1-4,-1 0 1,-3-2-2,-1-4 0,0 3 0,1-8 0,-1 4-1,1-4-1,-1 5 1,2-4-1,1 7-1,-2-5-2,4 7 1,0 11-2,0-12 2,0 12-1,5-10 1,-5 10-1,0 0 1,13-7 2,-13 7-1,9-1 4,-9 1-1,15 0 2,-6 3 1,0 1 0,5 2 1,4 3 1,-3 5 0,3 7-3,-4-4 2,6 5-8,-7-3-21,12 7-33,-18-5-4</inkml:trace>
  <inkml:trace contextRef="#ctx0" brushRef="#br0" timeOffset="-175208.19">973 7127 0,'11'-10'5,"5"0"0,0 1-1,2-3 1,0 2-1,6-3-2,-2-1 2,5-2-3,0 2 1,7-4 1,-4 1 0,8-4 1,0 1 1,0-1-1,3 0 4,-3 0-1,1 1 0,-5 0-2,5 2 1,-13 2-2,3 3 0,-6-1-2,1 1 1,-3 1-2,-1 2 0,1-2 0,-2-1 0,0 1 2,3 0-2,-2-3 1,-4-2-1,4 5 2,-3-4-1,0 5 0,-3-3 1,1 3 0,-4-1 1,3 3-1,-5 4 2,4-2 0,-4 1 0,0 1-2,-9 5-1,16-8-16,-3 8-38,-13 0 0</inkml:trace>
  <inkml:trace contextRef="#ctx0" brushRef="#br0" timeOffset="-169541.87">6523 5523 0,'0'0'7,"0"0"4,0 0-1,0 0-1,0 0-1,0 0 1,0 0-3,0 0-2,0 0 0,0 0-2,0 0 1,0 0-1,0 0 2,0 0-1,0 0 0,0 0 0,9 2 0,-9-2 0,0 0 0,13 5-1,-13-5-1,11 5 0,-11-5 3,10 6-3,-10-6 0,12 8 0,-12-8 1,8 10-1,-8-10 0,9 8 0,-9-8 0,0 0 0,8 8 1,-8-8-1,0 0 1,0 0 2,0 0-1,0 0 1,0 0 1,0 0-2,0 0 1,0 0-1,0 0-2,0 0 2,10 0-2,-10 0-1,0 0 1,3-12-1,-3 12 1,3-13 1,-3 13 1,2-16-1,3 6 2,-2-3-1,4-1-1,1-4 2,1 2-1,2-4 2,1-9-2,3 5 2,0-4 1,0 0 1,2-2 0,-3 4 3,1-2-3,-3 5 1,2 8 0,-3-1-3,-3 4-1,2 1-10,-10 11-26,13-7-34,-5 7-2</inkml:trace>
  <inkml:trace contextRef="#ctx0" brushRef="#br0" timeOffset="-158170.22">6629 4171 0,'12'10'3,"-12"-10"-1,0 0 0,0 0 2,0 0-2,10 8 2,-10-8 1,0 0-1,0 0 0,10 4 0,-10-4-1,0 0 0,0 0-1,11 4 0,-11-4-2,0 0 1,0 0-1,0 0 2,10 4-2,-10-4 1,0 0-1,0 0 0,0 0 1,0 0-1,9 6 1,-9-6-1,0 0 1,0 0 1,0 0-1,0 0 0,0 0 0,0 0 2,0 0-2,9 0 0,-9 0 0,0 0 0,0 0-1,0 0 0,0 0 0,9-9 0,-9 9-1,0 0 1,8-8 0,-8 8 0,0 0 1,14-11-1,-14 11 1,8-12 1,-8 12 0,10-17-1,-6 5 3,4 0-1,-2-3 2,-3-6 0,4 5 1,-1-8 0,-1 3 1,4-4-1,0-1 0,1 2 0,2-2 1,0 4-1,4-3 1,-5 5-2,4-3 2,-4 6-1,1 0 0,-3 3-2,0 4-2,-9 10-4,10-17-15,-10 17-19,0 0-21</inkml:trace>
  <inkml:trace contextRef="#ctx0" brushRef="#br0" timeOffset="-152149.87">2623 7481 53,'0'0'3,"0"0"3,-11-1 5,11 1-3,0 0 4,0 0 2,-11-2-2,11 2 1,0 0-4,0 0-2,0 0-3,0 0-1,0 0-1,0 0-1,0 0 0,-4 5 1,4-5-1,0 0 2,-4 11-1,4-11 0,0 0 0,-6 10 0,6-10-1,0 0 0,0 0 0,-5 10 0,5-10-1,0 0 2,0 0-2,0 0 0,0 0 1,0 0-1,-6 8 0,6-8 1,0 0-1,0 0 1,0 0 0,-9 9-1,9-9 1,0 0-1,0 0 2,0 0-1,-9 9 1,9-9-1,0 0 1,0 0 1,0 0-1,0 0 1,-8 4 0,8-4-2,0 0 0,0 0 0,0 0 0,0 0-1,0 0 1,0 0-1,-10 0 1,10 0-1,0 0 2,0 0-2,0 0 0,0 0 1,0 0-1,0 0 0,-9 0 0,9 0 0,0 0 0,0 0 1,-9 4-1,9-4 0,0 0 0,0 0 0,-11 1 1,11-1-1,0 0 0,-9 0 0,9 0 1,0 0-1,0 0 0,-11 0 1,11 0-1,0 0 1,-10-2-1,10 2 0,0 0 2,-9-9-2,9 9 1,0 0-1,-8-12 1,8 12 0,0 0-1,-12-12 0,12 12 1,-8-10-1,8 10 0,-7-10 0,7 10 0,-11-16 1,11 16-1,-9-12 0,9 12 1,-9-15-1,9 15 0,-8-13 0,8 13 1,-10-14-1,10 14 0,-8-15 0,8 15 1,-11-15-1,7 7 0,-3-2 2,0-2-2,0 1 0,0-1 0,-1-2 0,2-3-2,-1 4 2,1-6-1,-2 7 0,2-2 1,1 3-1,-2-3 1,7 14 0,-9-15 0,9 15 0,-9-17 0,6 9 0,-1-2 1,1 0-1,0 1 0,-1-3 0,1 1 0,1-2 0,0 3 0,-1-3 0,2 2-1,0 0 1,1 1 0,0-1 1,-1 2-1,1 0 0,-1-1 0,0 0 0,0-2 1,1 2-1,0-1 0,-2-3 0,1 0 0,1 0 1,0-3-1,-1 1 0,0 0 0,0-2 2,0 1-2,0-2 0,0 1 1,-1-2-1,2 3 1,0-4-1,0 1 1,0-4-1,0-2 1,0 1-1,0-2 1,0 4-1,0-6 1,2 6 0,-2-2 2,0 2-2,0 4 1,0-3 0,0 3 0,0-3-1,0 2 0,0-5 0,0 5 1,1-4-1,-1-1-1,-3 1 0,3 0 0,-1-1 0,0 2 0,0-1-1,1 3 1,0 0 0,0 1 0,0 2 0,2-1 0,-1 2 0,2-3 0,-1 4 1,1-7 0,-3 2 0,3-1 0,-2 3-1,-1-4 1,0 3-1,0-1 0,0 4 0,0 0 0,0-2 0,0 2-1,0-1 1,2 1 0,-1-1 0,1 0-1,1-1 1,0 1-1,-1-1 1,-1 3 0,2-2-1,-1 1 1,-1-5 0,1 5-1,2 0 1,-3 0 0,2 2 0,-2-3-2,2 3 2,0 0 0,-1 1 0,-1-1 0,0 0-1,-1 1 1,3 0 0,-2-2 0,0 2-1,0-3 1,0 3-1,-1-4 0,0 3 0,0-3 1,0 4-1,0-2 1,0 6 0,0-4-1,0 14 2,0-14-1,0 14 1,1-10-1,-1 10 0,-3-9 1,3 9-1,0 0 0,-2-12 0,2 12 0,0 0 0,-3-8 0,3 8 0,0 0 0,0 0 0,0 0-1,-2-9 1,2 9 0,0 0-1,0 0 0,0 0 1,0 0-2,0 0 1,0 0-3,0 0 0,0 0-2,0 0-3,0 0-5,0 0-8,0 0-10,0 0-5,0 0-10</inkml:trace>
  <inkml:trace contextRef="#ctx0" brushRef="#br0" timeOffset="-151693.85">2212 5210 38,'0'0'4,"0"0"2,0 0 2,0 0 3,-9-11 1,9 11 1,0 0 1,0 0 0,0 0-2,0 0-3,0 0 0,-8-4-4,8 4 0,0 0-1,-10 3-2,10-3 0,-10 12 1,4-3-2,6-9 0,-13 17 1,4-5-1,1 3 0,-3-1-1,1 3 2,1 2-1,0-3 0,-2 4 0,3-5 0,1 2 0,1-7-1,1 4 0,5-14-2,-7 13-4,7-13-4,0 0-6,0 0-7,0 0-5,0 0-8,0 0-9</inkml:trace>
  <inkml:trace contextRef="#ctx0" brushRef="#br0" timeOffset="-151326.82">2177 5209 29,'0'0'2,"10"5"2,1 1 2,4-2 0,2 3 2,3-3-1,6 7 4,1-5-3,-1 1-1,1-2-10,-3 3-41,4 4 3</inkml:trace>
  <inkml:trace contextRef="#ctx0" brushRef="#br0" timeOffset="-132480.75">1081 10000 95,'0'0'5,"0"0"3,0 0 2,-1-10 0,1 10 2,-5-10 0,5 10 2,-8-16 0,8 16-4,-14-14-3,6 10-2,-3 1-3,-4 2-1,2 1-1,-3 5 0,1 3-1,-3 2-1,2 3-1,1 0 2,5 3-1,-1-2 1,6 1 0,3-1-2,2-1 2,1 0 1,7-3 0,6 0 0,2-1 0,2-2 1,2 0 0,-2-1 1,5-1-1,-4 0 0,-2-1 0,0 1 0,-5 1 0,-1 2 0,-2 2 1,-4 0 0,-4 2 0,-1 3 0,0-1 1,-5-3-1,-3 3 1,0-4 1,8-10-1,-15 14 1,15-14 2,-15 2-2,15-2 2,-11-4-2,6-5 0,1-1 0,0-5-1,-2 1-1,4-5 1,1-1-1,2 0-1,-1-1 0,3 1 0,4 0-1,0 4 1,2-1-2,2 5 0,-1-1-2,4 3-5,-2 1-9,2 2-17,3 4-20,-1-3-16</inkml:trace>
  <inkml:trace contextRef="#ctx0" brushRef="#br0" timeOffset="-132112.73">1265 9954 139,'0'0'1,"0"0"0,-9 0-1,9 0 2,0 0-1,-8 11 1,5-1-2,2 1 1,1 3-1,0 1 1,1 1 2,2 0-2,3-1 0,0-2 1,1-3 1,1-3 0,2-3 1,1-3 0,-1-1 2,-1-3 1,0-5 0,0-3 2,0-3-1,-3-3 1,6-2 0,-10 1 1,-2-2-1,0 2 0,0-1-3,-4 5 1,-3 3-3,-2 1-1,-7 6-3,6 2-3,0 2-3,-4 5-4,3 6-7,-1 1-12,4 6-20,-5 0-21</inkml:trace>
  <inkml:trace contextRef="#ctx0" brushRef="#br0" timeOffset="-131777.71">1459 9785 98,'0'0'1,"0"0"4,0 0-1,0 0 2,6 5 3,-1 6 0,-1 4 0,3 1 2,1 7-1,-3-6-1,0 6-4,1-6-6,-2 5-13,-2-12-29,5 2-15</inkml:trace>
  <inkml:trace contextRef="#ctx0" brushRef="#br0" timeOffset="-131476.69">1554 9753 182,'0'0'1,"0"0"-1,0 0 1,0 0-1,0 0 2,0 0-2,0 0 1,0 0 0,-7 6 1,7 4-1,0-1 2,0 2 1,0 6 0,4-4 0,0 5 1,1-8 0,-1 5 0,4-5 0,2 2 0,-1-6-2,3-3-2,2-2-9,0-1-17,-1-10-33,4 1-8</inkml:trace>
  <inkml:trace contextRef="#ctx0" brushRef="#br0" timeOffset="-130841.65">1732 9717 130,'0'0'1,"0"0"1,0 0 1,0 0-1,0 0 1,0 0 2,0 0-1,8 12 0,-8-12 0,9 17-1,-3-7 0,-6-10 0,10 14-1,-10-14 3,6 12 0,-6-12 0,0 0 1,0 0 1,2 8 0,-2-8 0,0 0-2,-1-8 0,1 8-2,-2-18-2,3 9 0,-1-5-1,0 3-1,4-1 0,0 3 0,1-2 0,-5 11 0,14-11 0,-14 11 1,13-1-1,-2 1-1,-2 2 2,-1 5 0,3 3-1,-3-1 1,2 2 1,-3 1-1,2 1 0,-3-4 2,-2 2-1,-4-11 0,4 16 1,-4-16 0,0 0 2,0 0-2,0 0 1,-5 3-1,5-3 1,-8-11-2,4-3-1,2 1 1,-2-2-1,3 0-1,1-1 1,0 1 0,0 1-1,0 3-1,1 2 0,-1 9 1,10-10 0,-10 10-1,11-2 1,-11 2 0,17 5-1,-8 1 1,1 3-3,0-2-7,0 3-18,11 3-22,-9-2-13</inkml:trace>
  <inkml:trace contextRef="#ctx0" brushRef="#br0" timeOffset="-130523.63">2156 9422 42,'0'0'3,"0"15"2,0 0 2,0 8 2,2 0 1,1 11 2,1 0 5,-3 11-2,3-7-1,-3 6-2,3-4-3,-1 0 1,-2-4-2,3-4-6,-3-1-6,0-9-19,3 6-26,-1-16-9</inkml:trace>
  <inkml:trace contextRef="#ctx0" brushRef="#br0" timeOffset="-130007.61">2265 9575 32,'0'0'2,"0"9"-1,0-9 1,3 22-1,3-10 2,-3 6-1,4-4-1,0 9 2,0-7-2,-1 2 0,1-8 0,-3-1 4,-4-9 6,5 11 1,-5-11 1,0 0 2,0 0-1,-3-6 0,-2-2-1,-3-5-3,0-3-6,0-6-1,-3 1-1,4-4-1,-1 1 0,4-5 2,1 6-1,2-4 0,1 4 2,1 5-2,3 1 0,4 0 1,1 6-2,-1 4-1,-8 7-1,17-11-1,-7 11 1,-2 0 1,1 10-1,1 1 2,-3 4 0,-3 2 2,0 0-1,-3 1 1,-1 1 0,-1 0 0,-3-4-3,-3 0-3,-3-3-10,3-4-16,2 5-29,5-13-2</inkml:trace>
  <inkml:trace contextRef="#ctx0" brushRef="#br0" timeOffset="-129520.58">2476 9560 123,'0'0'3,"0"0"2,0-10 2,0 10 1,1-13 3,1 3 0,-2-1 2,4-3 1,-1 3-2,-3-2-2,0-3-1,0 0-1,-1 0-2,-5-4-1,3 3-2,-3-5 0,2 2-1,-1-1-2,1 2 1,-1-1-1,2 3 0,0 3 0,0 2 0,0 3-1,3 9-1,-2-10-2,2 10 0,0 0 1,0 0-1,2 12 1,4 0 0,4 3 0,-4 1 3,7 5 2,-1-1-1,0-1-1,0 1 1,0 0-2,-3-3-8,6-3-18,0 7-30,-5-12-7</inkml:trace>
  <inkml:trace contextRef="#ctx0" brushRef="#br0" timeOffset="-127657.47">2685 8974 82,'0'0'3,"0"0"0,-22-6 2,14 6 1,-9-1 1,2 1-1,-8 0 1,3 0 0,-7 3-2,2 4-2,1 2 0,-7 2-1,1 0 0,-7 3 0,0-1-1,-7 3 1,0 1-2,-5 2 1,-4-2 0,1 4-1,-6 8 0,2-5 0,0 3 0,-3-2 0,3 4 0,-2-7-1,3 8 1,-1-6 0,0-3 0,-1 3 0,-4-1 0,2 0 0,-1 1 0,1-1 0,-1 1 1,2 1-1,1-2 0,0 1 0,7-3 0,-3 5 0,3-6 0,0 3 0,-3-3 0,5-1 2,3-2-2,3-1 0,2-3 0,5 1 1,4-4-1,4 1 1,9-3 1,-3 1-1,7-4 1,1 3-1,3 6 0,1-5 0,2 7-1,2-4 0,2 7-1,0-4 0,1 10 0,1-5 1,1 4-2,-2 3 2,2 4-1,0 1 1,0 1 0,4 5-1,-1-1 1,1 3 0,-1-2 0,0 3-1,4-7 1,-1 7 1,-1 0 0,3-4 0,-2 3 2,4-6-2,-3 5 1,3-9 1,-3 6-1,4-8-1,-2 2 0,1-6 0,0 1 2,1-2-2,-5-4 0,6 3 0,-4-4 0,-1-1 0,1-3-1,0-2 2,-2-1-2,0-2 1,-6-9 0,12 15 0,-12-15-1,12 7 2,-12-7 0,14 3-1,-1-3 0,-5 0 1,6 0-1,-2-1 0,4-4 2,0 0-2,8-3 0,-6-4 0,5 4 0,1-3-1,4-1 1,2-1 1,0 0-2,4-1 1,1-1-1,2 0 1,-1-3 0,4 2-1,-3-6 1,10 3 0,-3-5 0,4 1 0,0-1 1,0 1-2,2-4 0,-2 2 0,4-4 0,-6 3 0,-4 0-2,4 2 2,-3-2 0,1 5-1,-6-2 2,8 2-1,2 3 0,-2-2 2,5 0-2,-4-2 1,5 3-1,-7-2 1,7 2-1,-8-2 0,-3 3 1,2 0-1,-5-1 0,2 1 0,-7 3 0,2 0 0,-2 1 1,0 1-1,2 1 0,-4 0-1,0 3 1,-5 1 0,3 0 1,-5 0-1,2 1 0,-6 0 0,-3 0 0,0 1 1,-2 1-1,0-1 1,-1 1-1,-1-1 0,-2 2 2,1 0-2,0-2 0,0 2 1,-3-1-1,-9 5 1,16-10 0,-16 10 0,11-11 1,-11 11 0,6-12 1,-6 12-2,4-13 2,-4 13-2,2-20 3,-2 20-3,0-22 1,-2 12-1,-4-5 1,3 1-1,-2-1 0,-1 0 0,0-1 0,1-2-1,-1-1 2,0-3-1,2-2-1,-1-2 1,1 0-1,0-5 0,1 3 1,-1-4-1,2 1 0,0-2 1,-1 0-1,0 3 1,-1-3-1,0 0 1,-2 0 0,0 2-1,0-2 1,-2 3 0,2 0 0,0 3-1,-3 0 2,3 5-1,-2-1-1,-2 4 1,2 5 0,3-4-1,-2 7 1,-1-4 0,0 3 0,1 2 0,1 2 0,-1-1 0,7 9 1,-16-14-1,7 10 0,-2 1 1,-5-1-1,1 2 0,-3 2-1,1 0 0,-7 0 0,5 3 0,-8 1 0,4 2 0,1 1-2,-1 2-7,-1-2-18,-7 2-40,11 4-2</inkml:trace>
  <inkml:trace contextRef="#ctx0" brushRef="#br0" timeOffset="-123766.25">3050 9354 11,'0'0'2,"0"0"1,0 0 1,0 0 2,0 0 2,0 0 0,7-4 1,-7 4 0,0 0-1,0 0-2,0 0-1,0 0-3,0 0 1,0 0-3,0 0 0,0 0 1,0 0-1,9-3 0,-9 3 1,0 0-1,10 0 1,-10 0 0,0 0 0,9 0 1,-9 0-1,0 0 1,12 3-1,-12-3 2,7 2-1,-7-2-1,11 4 2,-11-4-2,15 6 0,-15-6 0,13 6 0,-13-6-1,16 9 2,-16-9-2,14 11 1,-14-11 0,15 10-1,-15-10 0,12 11 1,-12-11 0,11 8-1,-11-8 1,11 8-1,-11-8 2,8 6-2,-8-6 1,9 3 0,-9-3 1,10 2 1,2-2-1,-12 0 2,16 0 0,-16 0 1,14-6 0,-14 6-1,15-15 0,-11 4-1,0-2 1,4-3-3,-1-3 1,2-1 0,1-3-2,2-3 2,1-7-1,1 2-1,1-2 1,0 1 0,0-2 1,1 1-1,-1 0-1,0 4 1,0 5-1,-2-5 0,1 7 1,-2 0-1,-1 3 1,1-1 1,-2 5 1,-3 0-1,-1 2 2,1 1-1,-5 4 0,-2 8 1,7-14-2,-7 14 0,1-9 0,-1 9-2,0 0-2,0 0-7,0 0-25,0 0-26</inkml:trace>
  <inkml:trace contextRef="#ctx0" brushRef="#br0" timeOffset="-121643.13">3114 9391 42,'0'0'2,"0"0"2,0 0 1,0 0-1,4-1 2,-4 1 4,0 0-3,0 0 1,0 0-1,0 0 2,0 0-5,0 0 2,0 0-2,0 0 1,0 0-3,0 0-1,12 4 1,-12-4 1,0 0-2,13 10 0,-13-10 0,11 6-1,-11-6 2,13 7-1,-13-7 0,13 7-1,-13-7 1,12 7 0,-12-7-1,12 8 1,-12-8-1,10 9 2,-10-9-2,9 10 0,-9-10 0,6 10 1,-6-10-1,0 0 0,8 11 0,-8-11 0,0 0 0,7 10 0,-7-10 0,12 1 0,-12-1 0,13 0 2,-13 0-2,14 0 0,-14 0 0,13 0 0,-13 0 1,0 0-1,0 0 1,12-8-1,-12 8 2,7-9-2,-7 9 1,8-11-1,-8 11 1,9-14-1,-9 14 0,11-15 1,-11 15 0,10-15-1,-6 7 1,1-2-1,1-1 2,-1-1-2,2-3 1,1 1 0,1-2 0,1-3-1,-1-1 1,4-1 2,0-3-2,-1-4 1,2 3 2,-1-1-2,3 1 0,-2-2 0,0 4 2,0-3-3,-1 6 1,0 2 0,-1-1 0,-3 2-1,0-1 1,-1 4 2,1-3-1,1 3 1,-3-3-1,2 3 1,0 0-1,0 0 0,0 3-1,3 0 0,-5-1-1,1 4 0,1-2 0,-9 10-1,16-11-1,-16 11-1,13-7-10,-13 7-21,0 0-28</inkml:trace>
  <inkml:trace contextRef="#ctx0" brushRef="#br0" timeOffset="-117081.87">3160 9457 30,'0'0'2,"0"0"2,0 0 1,0 0-1,-11-7 1,11 7 0,0 0-1,0 0 0,0 0-3,0 0 1,0 0-4,0 0 1,7-2 1,-7 2 0,0 0 0,13 4 0,-13-4 0,9 9 1,-9-9-1,11 7 2,-11-7-2,11 10 0,-11-10 0,11 11 1,-11-11-1,13 10 0,-13-10 1,10 7-1,-10-7 0,11 6 0,3-3 1,-14-3-1,17 3 0,-17-3 0,16 3 1,-16-3-1,14 2 3,-14-2-2,0 0 0,0 0 3,0 0-1,8 0 1,-8 0-1,0 0 2,0 0 0,3-5 0,-3 5-3,0 0 0,3-11 1,-3 11-2,0 0 0,6-11 0,-6 11-1,0 0 0,9-12 0,-9 12 1,0 0-1,10-11 0,-10 11 0,8-9 2,-8 9-2,8-13 0,-8 13 1,11-19-1,-4 9 0,1-3 1,1-3-1,0 0 0,-1-3 0,2 1 1,1-1-1,0 0 0,3-1 0,-3 2 1,0-8 1,4 7-1,-4-6-1,2 8 1,1-6 0,0 2 0,-3-2 0,2 3 1,0 2-1,2-3 0,-2 4 0,2-3 0,-1 2 1,0-1-1,-1 5-1,0-2 1,-3 5-1,2-2 1,-3 4-1,-3 0 1,-6 9 0,14-13 2,-14 13-1,8-10 0,-8 10 2,0 0 1,9-10-1,-9 10 2,0 0 0,0 0 1,6-10-1,-6 10-1,0 0 1,0 0-3,4-9 1,-4 9-1,0 0-1,0 0 0,0 0-2,0 0-7,0 0-22,0 0-29,0 0-5</inkml:trace>
  <inkml:trace contextRef="#ctx0" brushRef="#br0" timeOffset="-112645.61">937 13250 6,'0'0'3,"0"0"-1,0 0 3,0 0 1,0 0 0,0 0 0,0 0 0,0 0-1,0 0-1,0 0 0,0 0-3,0 0 0,0 0 0,0 0 0,0 0 1,0 0 0,9-3-1,-9 3 0,15 0 2,-5 0-3,0 0 1,4 0 0,0-1 0,3 0-1,0 1 1,4-3 2,-2 1-3,3 0 1,-2-3 0,4 3 0,-2-2 2,5 2-1,-6-3-1,6 1 2,-3 0-2,5-2 1,5-1-1,-5 1 1,9 1-1,-6-3-1,4 3 1,-3-3 0,4 2 2,-6 2-1,-1-2-1,-1 1 3,-1 0-3,2-1 1,-3 1-1,3 0 1,-4 0-1,5-1 0,-4-1 0,4 3-1,-2-2 1,5 1 0,2-1-1,0 2 2,4-2-2,-4 1 1,5 2 0,-3-3 0,6 3-1,-9-2 1,1-7-1,0 7 2,0-7-2,0 8 0,-3-8 0,3 8 0,-2-7 1,5 6 1,2 1-1,-2-3 2,5 2-1,-5-2 2,5 2 0,-4-1 2,4 0-2,-9 0 1,0 2 2,-1-3 0,0 2 0,-1-1 1,-2 1-1,4-1 0,-7 1 0,6-2-1,-2 1-1,3-2 0,1 3-1,-4-2 0,6 2-1,-8-1-1,5 2 0,-4-2-1,0 4 2,-5-2-2,-3 2 0,-2 0-1,1-1-6,-5 1-21,4 2-36,-7 0-3</inkml:trace>
  <inkml:trace contextRef="#ctx0" brushRef="#br0" timeOffset="-109213.42">886 13384 0,'0'0'3,"-12"0"3,12 0-2,-13 0 2,13 0-1,-12 0 0,12 0-2,-16 1 1,7 2-2,0-2 0,-2 1-1,2 0 0,-1 1 0,2-1-1,-4 0 2,12-2 1,-18 5-1,18-5 1,-22 2 0,22-2 1,-19 5-2,19-5 2,-19 3-3,19-3 1,-20 3-1,20-3-1,-14 5 3,6-3-3,-1 1 1,-1 0 3,-1 0-2,-2 0 2,3 1-1,-3-1 1,0 2-1,0-2 2,1 1 1,2-2 0,2 3 1,-2-4 0,10-1 2,-13 4 1,13-4 0,0 0-2,-9 4-1,9-4-2,0 0-2,0 0-1,-5 9-2,5-9-2,-4 12 1,4-3 0,0 0 0,0 4 1,4-4 0,-2 4 0,1-2 1,-2 3-1,2-3 0,-1 3 1,-2-2-1,1 3 0,0 4 0,0-4 0,-1 4-1,0-4 1,1 6-1,3-6 1,-1 3-1,0-5 1,-1 1 0,3 2 0,0-2 0,-1 2 0,0-3 1,0 2-1,-1-4 0,1 4 1,-1-1-1,4-4 1,-3 3-1,0-1 1,0 2-1,0-2 2,3 0-1,-3 0-1,1 0 1,0 0 0,1-2-1,-1 5 1,1-5-1,0 3 1,-3-1-1,2 0 2,-2-1-1,2 2 0,-2-2 0,0-1-1,-1-2 1,2 3 0,-4-11 0,6 16-1,-6-16 2,4 16-2,-4-16 0,5 14 1,-5-14-1,3 12 0,-3-12 0,3 11 1,-3-11-1,2 10 0,-2-10 0,0 0 0,3 10 0,-3-10 0,0 0 0,0 0-1,0 0 1,4 8-1,-4-8-1,0 0 2,0 0-1,0 0 0,0 0 1,0 0 0,7 3 0,-7-3 0,0 0 0,10 0 0,-10 0 1,10 2-1,1-2 0,-11 0 0,20 0 0,-20 0 0,18 0 0,-18 0 0,22 0 0,-22 0 0,12-3 0,-12 3 0,17-6 0,-6 3 0,3-3-1,-2 1 1,6 1-2,-3-1 1,4 0-2,-2 1 2,1 0-1,2-1 1,-1 0 0,-4 3-1,2-2 1,4-1 1,-3 3 0,1-4 0,0 2 0,1-3 1,0 3-1,5-3 0,-1 1 0,2-1 0,-6 1 0,9-1 0,-5 1 0,4 0 0,2 2-1,-2-1 1,3-1 0,-5 0 0,5 0 0,-7 1-1,7 1 1,-7-4 0,2 2 0,0 0 0,-2 0 0,2-1 0,0 0 0,-1 0 0,-1 1 0,3 0 0,-3 1 0,4 0 0,-4-2 0,6 2 0,-6-1 0,8 1 1,5 1-2,-3-3 2,3 1-1,-2 0 0,7-1-1,-6 0 1,8 0 0,-10-1 0,3-2 0,1 2 0,-3-2 0,4 1 0,-4 1 0,4-1 0,-7-1 0,7 2-1,-5 1 0,5 1 1,2-1-1,-4 1 1,3 2 0,-1-1-1,3 0-1,-5 0 4,5 0-2,-9 2 0,-2-2 0,2 1 0,-2 0 0,1 0 0,-5-1 0,5 0 0,-5 2 0,5-2 0,-6 2 0,7-1 0,2 0 0,-1-1 0,1 0 0,1 1 1,3 0-1,-4-1 0,4 0 0,-6-1 0,-4 1 0,0 1 0,-1-1 1,-2 1-1,-2-2 0,1 0 0,-2-4 1,1 6 0,-1-6 0,3 5 0,-7-5 1,7 5 0,-5-4-1,3 6 1,-4 0 1,3 0-3,3 2 1,-2-1 0,0 0-1,-4 0 1,7 2-1,-8 0 1,2-1 0,-6 0 2,1 0-1,-5-1 0,0 2 2,-11 0 0,15 0 2,-15 0 2,0 0 0,8-2-1,-8 2 1,0 0 0,0 0-2,0-9-1,0 9-1,0-11-3,0 11 0,-1-17-1,-1 9 1,0-5-2,-1 0 1,1-3-1,0 1 0,2-3 0,-2 0 0,2-3 0,0 1-2,0-3 2,0 1 0,4 0 0,-1-1-1,2-2 1,-2 2-1,0-1 1,-1 0-2,-1 0 2,-1 2 0,0 0 0,-3 4 0,-2-1 1,-1 4 0,-1-1-1,0 1 1,1 1-2,-3-2 1,1 2-1,0-3-1,0 4 2,3-4-1,-3 5 0,2-3 1,1 3 1,1 3 0,-1-2 0,5 11 0,-9-17 0,9 17 1,-8-14-1,8 14 0,-9-12 0,9 12-1,-13-10 1,13 10-3,-14-8 2,0 5 0,2 0 0,-3 1 0,0 1 0,-2 0 0,0 1 0,-2-1 0,2 1-1,2 0 2,-5 0-1,2 0 1,-4 3 0,1 1 0,-3 0 0,0 0 0,-4 2 0,0-1 0,-4 3 0,0 0 0,-3-1 0,2 0 0,-2 2 0,-5-1 0,2 2 0,-4-2 0,1 1 0,-4 1 1,0-1-1,-1 4 2,0-1-2,0 3 1,-3-5 0,6 7-1,-7-7 0,6 4 0,-3-5 0,-1 0 0,1-1 0,-3 2 0,5-1-1,-3-2 1,5 3-1,-3-2-1,2 0 2,2 1-1,-2 1 0,6-1 1,-2 0 0,1-2-1,-1 2 1,1-2 0,-2 0 0,-2 0 0,2-1 0,-4 1 0,5 0 0,-4 0 0,0 0 0,-1 2 1,1 0 0,4 0 2,-5 3 0,2-3 0,-3 1 1,5 0-1,-2 1 0,5-1-1,1 1-4,-1-2-20,5-1-41,8 4-3</inkml:trace>
  <inkml:trace contextRef="#ctx0" brushRef="#br0" timeOffset="-108361.37">976 13849 70,'0'0'3,"0"0"2,0 0 1,0 0-1,0 0 0,0 0 1,0 0 0,0 0-1,0 10-2,-1 2-2,5 3-1,1 2 0,2 7 2,2 1-1,-3-1 1,2 2-1,-3-2 2,1-4-1,0-1 2,-3-4-1,-1-1 4,-2-6 1,0-8 2,1 12 0,-1-12 2,0 0-1,0 0 0,0 0-1,-5-9-2,-1 0-4,-1-3-1,-2-3 0,-1-3-3,-1-1-1,0-4-1,-1-1 0,4 1-1,-1-1 1,3-1-1,3 1 0,3 5 1,0-2 1,0 5-1,4 0 1,1 4 1,6-1-1,-2 2 0,-2 2 1,1 1 0,3 1-1,-2 2 1,-9 5 0,15-8-1,-15 8 1,8 0 0,-8 0-1,0 0 1,9 12 0,-9-12 0,1 16 0,-1-6 1,0 2 0,0-3-1,0 0 2,0-1-1,0-8 2,-5 15-2,5-15 1,-10 14 0,10-14-1,-15 11 2,5-5-2,10-6 0,-16 7 0,16-7-4,-11 4-12,11-4-21,0 0-25</inkml:trace>
  <inkml:trace contextRef="#ctx0" brushRef="#br0" timeOffset="-107931.34">1207 13792 1,'0'14'9,"2"-1"-2,1-2-2,2 1 1,-1-2 0,-4-10 2,14 13 3,-4-11 0,-10-2 4,17 0 0,-17 0 4,17-7 0,-17 7 0,12-18-2,-7 9-2,-2-1-1,-2-2-3,-1-2-2,-1 2-1,-6-1-3,3 1-3,-5 3-1,9 9-3,-18-13-2,10 12-2,-2 1-6,1 0-5,-1 7-11,5 4-23,-1 0-14</inkml:trace>
  <inkml:trace contextRef="#ctx0" brushRef="#br0" timeOffset="-107542.32">1436 13639 37,'0'0'3,"0"0"0,0 0 2,4 13 1,-2-2 0,3 2 2,-2 5 0,4 2 2,-2 8-3,1-6 0,-1 2 0,1 0-1,0-1-1,-2 2 0,0-3-2,0-1 1,0-2-2,-2-1 0,0-3 1,-2-3-3,0-3-1,0-9-5,0 12-9,0-12-8,0 0-8,-12-3-7</inkml:trace>
  <inkml:trace contextRef="#ctx0" brushRef="#br0" timeOffset="-107245.3">1466 13663 6,'0'0'4,"0"0"2,8-8 1,-8 8 1,15-10 2,-6 2 2,1 5-1,1-3 3,-1 5-4,-1 1 0,0 1-2,0 10-1,-9-11-1,16 17-2,-16-17 0,10 20 1,-10-20-1,1 20 0,-1-20 2,-2 17-2,2-17 0,-17 14 1,6-7 0,-1 1-3,-1-2-3,2 1-9,0-2-11,11-5-19,-15 14-17</inkml:trace>
  <inkml:trace contextRef="#ctx0" brushRef="#br0" timeOffset="-106725.27">1701 13680 30,'0'0'1,"0"0"0,0 9 1,0-9-1,3 11 1,-3-11 1,7 17 0,-2-7 2,-5-10 1,13 11 0,-13-11 2,14 7 0,-14-7 1,15 0-1,-15 0 0,16-3 2,-16 3-3,14-15 0,-9 3-2,2-3-1,-3-3 1,-1 4 0,-1-5-2,-1 5 1,-1-2 0,0 5 1,0 1-1,0 10-2,0 0-2,0 0 0,0 0-1,0 0 1,0 0-3,0 0 2,9 10-1,-4 2 2,-1 5 0,4-6 0,-3 4 1,4-5-1,-4 5-2,-5-15-9,16 19-15,-16-19-21,21 3-9</inkml:trace>
  <inkml:trace contextRef="#ctx0" brushRef="#br0" timeOffset="-106433.26">1911 13404 62,'0'0'1,"0"0"-1,-5 1 3,5-1 0,-1 9 1,1 0 1,0-1-1,1 7 2,4-2 0,0 6 1,0-2 0,1 1-2,-3 0 0,3 1 0,0-2-2,-1 3 2,7 2-4,-6-3-5,7 5-11,-7-9-19,8 8-19</inkml:trace>
  <inkml:trace contextRef="#ctx0" brushRef="#br0" timeOffset="-105954.23">2116 13524 73,'0'0'0,"0"0"0,-6 4 1,6-4 0,0 0-1,-7 12 1,3-2 1,4-10-2,-7 17 1,6-9-1,-2 5 0,2-3 0,1 2 1,0 5-1,0-5 1,2 3-1,-2-15 1,8 17 1,-8-17-1,12 10 2,-12-10 1,13-8 1,-13 8 2,10-19 0,-6 7 0,1-3 0,-3 2-1,-1-5 0,2 7 0,-2 1-1,-1 0 1,0 10-1,0-13-4,0 13 1,0 0 0,0 0-2,0 0 0,2 5-3,-2-5 1,9 17 1,-3-6 1,-1-2 0,2 3 0,1-3-6,-8-9-9,18 19-18,-6-16-24</inkml:trace>
  <inkml:trace contextRef="#ctx0" brushRef="#br0" timeOffset="-105696.21">2325 13395 35,'0'0'2,"0"0"1,3 12-1,-2 1 1,4-3 0,-1 5 0,1 0 1,1 6 0,-2-4-3,1 2-6,-1-5-7,1 1-11</inkml:trace>
  <inkml:trace contextRef="#ctx0" brushRef="#br0" timeOffset="-105356.2">2413 13463 63,'0'0'1,"0"0"2,0 0-1,13-7 2,-13 7-2,15 0 2,-15 0 1,18 2-1,-18-2 0,17 15 1,-12-6-1,1 2 2,-2-1-2,0 3-1,-2-5 0,3 2 0,-5-10 0,7 18-5,-7-18-5,8 12-18,-2-2-19</inkml:trace>
  <inkml:trace contextRef="#ctx0" brushRef="#br0" timeOffset="-104580.15">2735 13392 153,'0'0'4,"0"0"-2,0 0 1,0 0 0,0 0-1,0 0 2,-5 0-2,5 0-1,-11 8-1,11-8-1,-9 14 0,9-14 0,-8 17-1,4-6 1,1-1 1,2 1-1,1-1 0,0-1 1,0 2-1,0-11 1,8 14 0,-8-14-1,11 10 1,-11-10 0,10 4 0,-10-4 1,10 0 0,-10 0 1,0 0-1,9-8 2,-9 8-1,3-11 0,-2 2 1,-1 0-1,0-3-1,0 12 1,0-17 0,0 17 0,0-16-1,0 16 0,1-10-1,-1 10-1,0 0 1,12 0-2,-12 0-1,11 3 2,-11-3-1,16 16 1,-6-8 0,-2 0 1,1 0 0,-9-8 0,14 15 1,-14-15 0,11 8 1,-11-8 1,0 0-1,11 0 1,-11 0 1,6-13 0,-3 4 1,1 0 0,2-4-1,-1 1-1,2 2 0,0 1-3,2 2-16,6 7-36,0 0-12</inkml:trace>
  <inkml:trace contextRef="#ctx0" brushRef="#br0" timeOffset="-103011.06">2449 14009 0,'0'0'1,"0"0"2,0 0 2,0 0 0,0 0 1,0 0 0,0 0 0,0 0 0,0 0-1,0 0 0,0 0-2,-10 0 0,10 0-1,0 0-1,-13 3 1,13-3-1,0 0 0,-11 5 0,11-5-1,-9 7 1,9-7-1,-8 10 0,8-10 1,-12 11-1,12-11 0,-13 14 2,13-14-1,-11 19-1,3-8 1,3-2 0,-3 4 3,-1-3-4,2 3 2,2-1 1,-1 1-1,1-2 0,-1 2 1,3-3 0,-1 2 0,2-2 0,-1 4 1,0-2-2,0 5-1,2 3 3,-1-1-3,1 6 1,1-4 0,0 6-2,0-3 0,2 3 1,1-3 0,3 0 0,-1 0 0,4 0 0,-1 1 2,1 1-2,-1 0 1,3 0 1,1 2-1,-1-3 0,0 4 0,-1-5 0,3 7-1,-4-5 2,4 1-1,-1-2-1,-1 7 3,3 0-1,-2 0 1,0 3-1,3-5 2,-1 6-2,3-3 1,-3 2-1,6-6 0,3 3-2,1-1 1,4 0-1,-6 1 0,8-3 0,-6 3 2,5-2-2,-5 1 2,-4-4 1,5 2-1,-2-4 2,-1 1-1,-3 2 1,3-3 1,-1 2-2,1-4 1,-3 5-2,1-6 0,-4 6 0,4-7 0,-3 0-1,0 2 0,-2-4 2,0 0-1,1 1 0,-1-3 2,-5-1 0,5-2-1,-5-2 2,1-2-2,-2 1-1,-9-11 2,12 13-2,-12-13 0,0 0-2,11 8-4,-11-8-13,-1-6-48,1 6-6</inkml:trace>
  <inkml:trace contextRef="#ctx0" brushRef="#br0" timeOffset="-101204.96">3577 15926 41,'0'0'0,"0"0"-1,0 0-1,0 0 2,0 0-1,0 0 0,0 0 1,0 0 0,0 0 1,-3 10 3,3-10-1,0 0 2,-9 9 0,9-9 0,-14 4-1,3-1 1,1-1 0,-3 0-2,-2-2 2,-1 2 1,0-1 0,-4 2 2,2-2 2,-3 1-1,0 2-1,2-3 1,0 2-2,-2 1-1,2-1-3,0 2-1,-5-2 0,7 4-1,-6-1-1,7 0 0,-5 1 0,3 1 0,0 2 0,1 1 0,5-2 0,-7 5-1,3-3 1,-4 6 0,1-2 0,-2 3 0,3-2 0,-4 3 1,7 5 0,-1-5 0,3 5 1,-1-6 0,4 8-1,2-5 1,2 5-1,-3-5-1,4-1 0,1 1-1,2-1 1,1 4 0,0-3 0,1 2 0,0 1-1,-1 0 1,1 1 0,1 1-1,0-1 1,0 3-1,1-3-1,-1 4 1,1-3 1,-1 4-1,0-3-1,3 5 2,0 0 0,-1-3 1,3 3 0,-5-4-1,2 3 1,0-6 0,1 3 2,1-4-2,-2-1 1,5-1 1,-4 2 0,9-2 0,-1 0 1,2 0 1,-2-1-2,5-3 0,-3 2 1,4-1-1,-1-1 0,2-3 0,-1 0-1,2 1 2,0-4-1,6 2 0,4-2 1,-2 0-2,5-3 1,-2 1 0,5 0-2,-1-2 1,8 2-1,-9-2 0,3-2 0,2-2 0,-1 1 0,2 1 1,-4-4 0,4 2-1,-4-3 1,7 0-1,2-1 0,-4 0 0,6-2 0,-3-4 0,7 0 1,-7-2-1,5-1 0,-5-2 0,-4 0 0,4-5 0,-8 2 1,2-4-1,-3 2 0,1-7 0,-5 4 2,4-6-2,1-1 0,-4-1 1,3-2-1,-6-3 0,3 0 0,-7-4 0,3 3 0,-9-6 1,-3-2-1,-3 3-1,-1 1 2,-5 4 0,-1-1-1,-3 3 1,-3-1 0,-3 6 0,-3 2 0,-4-3 1,-2 4-2,-3-6 1,-1 0 0,-1-3-1,-3-1 0,2-1 0,-5 0 0,1 0 0,-4-2 1,1 2-1,2 0 0,-4 2 0,0-3 0,-2 4 0,0 0 0,-3 5 0,-1-2 0,-4 4-1,-2 0 1,-2 4 0,-2 3-1,-2 1 1,-7 3 0,3 1-1,-5 4 0,-2 0 0,3 5-1,0 4-3,-3-1-7,3 8-21,4 6-40,-1 4-4</inkml:trace>
  <inkml:trace contextRef="#ctx0" brushRef="#br0" timeOffset="-100264.9">4065 15752 0,'0'0'6,"0"0"4,0 0 0,0-9 5,0 9-2,0 0 1,-12-12-2,12 12-1,-11-9-5,11 9-2,-16-3 0,7 3-4,9 0 0,-16 4 0,16-4-1,-13 14 1,8-6-3,4 1 3,1 2 0,0-1 0,3 2 0,3-1 3,4 2-1,2-3 2,1-1 0,3-3 2,1 0 0,3 0 0,-2-4 0,2-2 0,-1 1 0,-1-1-3,-2-1-1,-2 2 1,-4 0-2,1 4 0,-11-5 1,12 8 0,-12-8-1,4 15 1,-4-15 2,0 14 0,0-4 1,0-10-1,-7 15 1,7-15 0,-13 13-2,13-13 0,-15 12 1,15-12-3,-15 8-2,6-5-7,9-3-15,-8 6-24,8-6-17</inkml:trace>
  <inkml:trace contextRef="#ctx0" brushRef="#br0" timeOffset="-99732.87">4335 15730 42,'0'0'3,"0"0"3,0 0 0,0 0 1,0 0 2,0 0-2,-9 7 1,9-7 1,-9 14-2,6-5-5,-2 0 0,4 4 0,0 0-2,0 1 1,1 0-1,0-2 1,5-3 0,1 2 0,-6-11 0,13 14 2,-13-14-1,14 4 2,-14-4-1,14 0 2,-14 0 0,12-11-1,-8 1 2,-3 2-1,0-3 1,0-1-2,-1 0 2,0 2 1,0 0 1,0 10 0,-1-15-1,1 15 0,0 0 0,0 0-2,0 0 0,0 0-3,5 0-1,-5 0 0,10 14-1,-10-14 0,14 14-4,-14-14-7,14 13-14,-3-4-22,-11-9-18</inkml:trace>
  <inkml:trace contextRef="#ctx0" brushRef="#br0" timeOffset="-99102.84">4555 15693 128,'0'0'2,"0"0"-4,0 0 2,0 0 0,0 0 2,0 6-2,0-6 1,2 14-1,0-4 1,1 0 1,2 2 0,-1-2 0,2 2-1,-2-3 1,-4-9 0,12 15-1,-12-15 1,5 8-1,-5-8 2,0 0 0,0 0 1,0 0-1,0 0 1,0-4-2,0 4 0,0-16-1,-2 5-1,3-2 0,-1 2 0,0-1 0,0 0-1,4 1 2,0 2-1,-4 9 2,10-10-1,-10 10 0,13-2 0,-13 2 1,13 3-1,-13-3 1,14 14-1,-5-5-1,-2 3 1,0 0-1,0-1 0,-2 1 0,-1 0 0,1-3 0,-5-9 0,5 13 1,-5-13 0,0 0 2,0 0-2,0 0 1,0 0-1,-7 0 1,4-8 0,0-3-1,0 0-1,1-1 1,2-1-1,0 2 1,0-2 0,5 3 0,-5 10 0,13-12 1,-13 12-1,17-4 1,-8 4-1,3 0-1,-2 4 1,2 1-1,-2 1-4,2 0-11,0 2-18,-2-4-27</inkml:trace>
  <inkml:trace contextRef="#ctx0" brushRef="#br0" timeOffset="-98556.81">4895 15622 171,'0'0'0,"0"0"-2,0 0 2,0 0 0,-1 5 0,1-5 2,1 18-2,4-4 1,0 0 0,5 3 1,-2 2-1,3 1 0,0-1 1,2-2-1,-4 0 0,3-1 0,-3-2 0,-1-3-1,-1-1 1,-7-10 1,7 11-2,-7-11 0,0 0 0,0 0 0,-7 0-2,7 0 2,-16-11-1,5-1-1,-2-1 0,0-2-1,2-4 1,-1 1-1,4-1-1,1-3 2,1 1-1,5 0 2,1 0-1,4 2 2,5-3-1,-1 6 2,3-3-1,2 8 1,-4-3 0,6 11-1,-5-3 3,0 6-1,-2 10-1,-8-10 1,13 24 1,-8-10-1,-1 5 1,-3-5 0,-1 7-1,-1-7 0,-4 0 0,-2-2-2,1-3-4,-6-2-6,12-7-14,-19 7-26,19-7-10</inkml:trace>
  <inkml:trace contextRef="#ctx0" brushRef="#br0" timeOffset="-98248.79">4963 15263 0,'0'0'4,"0"0"-1,0 0 4,4 0 3,-4 0 1,12 11 2,-1 2 1,-5-1 3,5 7-2,-3 0 3,3 3-3,-1-1 1,1 1-2,0-1-2,1 0-1,-2-5-2,1 1-2,6-4-3,-1 2-7,0-4-13,-6-3-24,14 6-21</inkml:trace>
  <inkml:trace contextRef="#ctx0" brushRef="#br0" timeOffset="-97936.77">5301 15502 38,'0'0'2,"0"0"-1,6-13 1,-6 13 3,7-9 2,-7 9 2,8-14 5,-8 14 1,6-12 5,-6 12-1,0-8 1,0 8-1,0 0-2,-6-7-1,6 7-3,-15 3-3,15-3-2,-17 13-1,11-3-2,3 0-1,0 2-2,3 0-7,3-3-18,1 3-42,12-1-3</inkml:trace>
  <inkml:trace contextRef="#ctx0" brushRef="#br0" timeOffset="-87888.2">3429 16116 0,'0'0'0,"0"0"1,0 0-1,0 0 0,0 0 0,0 0 2,0 0-1,0 0 1,0 0 1,0 0 0,-10-2 2,10 2 0,0 0-1,-11-8 1,11 8 0,-15-8 0,15 8-2,-15-5 1,5 2-1,-4 1 2,1 2 0,0 0-2,-2 0 0,-8 0 0,5 1 0,-3 3-1,5 0-2,-4 1 0,3 1 0,-4 2-1,8 1 1,1-4-1,-5 5 1,4-2 0,-2 1 0,2-2 0,-4 2 0,4-1 0,-4 2 1,4 3-1,1-4 1,-1 5-1,0-3 0,3 3 0,-4-1 0,4 5 0,0-6-1,1 4 1,-2-1-1,1 5 1,-1-1 0,3 4-3,1 1 2,-1 2 0,1 2 0,0 2 1,4-1-1,0 2 1,1-1-2,0-2 1,2 3 0,-1-4 0,1 2 0,1-4 0,1 7-2,3 3 3,1-4 0,0 3 0,2 0 1,-1 1-1,1-2 2,1 3-2,1-9 2,-1 0-1,2 0-1,0-2 1,3-2 0,-4 0 2,7-1-2,-2-2 1,1-1 1,-2 1 0,3-1 1,1-1-2,2-1 2,-6 1-2,5 1 2,-5-3-2,7 2 1,3-2-1,-5 3 0,8-6 1,-5 2-1,3-1-1,-6-1 2,-5-6-3,0 2-2,-4-3 2,1 3-1,0-1 1,1 1 0,-1-3 0,4 2-1,-4 1 3,5 2 0,-4-4-1,2 0 0,0 1 1,0 2-1,1-2-1,0-1 2,1 0-1,0-1-1,-1-2 1,1 3 0,0-4-1,-1 2 1,1-2-1,1 0 2,-3 0-2,1-2 1,1 2-1,3-2 0,-3 1 0,4-2 0,-3 0-1,5 0-1,-1 0-1,-3 0-1,5 0-2,-1 0 2,1 0-3,-4-2 2,4-2 1,0 1 3,0-2 1,-3-1 1,5 1 2,-25 5 1,55-29 0,-16 12 1,-4-7-4,-4 4-1,-4-3 0,-1 5-1,-8-3-2,-2 9 1,-5 3 1,1-2 1,-4 2 1,0 0 1,-2-2 2,1-2-3,-2 1 1,-1-4-2,0 3 0,0-2 0,-1-1-1,0-2 0,-2 2 1,0-2 0,1 1 1,-1-3-1,-1 1 1,0-5 1,0 2-1,0-3 0,0 1 0,0-1 0,-2-1 0,0 2-1,2-1 3,-2 2-1,-2 2 3,0-3 1,-1-3-1,0 5 0,-1-2 1,-1 1 0,-1-1-1,0 1-2,2-3 0,-6 4-2,6 0 0,-2-3-1,0 3 1,-4-1 0,3-1 3,-2 2-1,-1 2 2,-1 0 1,-4 1-2,3 2 2,-4 0 0,2 0-2,0 0 1,0 1-3,-2 1 0,2 1-1,-2-4-1,1 3 1,-1-1-1,0 1 0,1 1 0,-2-1 0,-1 0 2,-2 1-2,-4 0 0,5-1 0,-4-3-2,3 4 0,-5-5 1,3 7-1,-1-2 1,1 4-2,1-2 1,-3 6 1,2 1 0,-5 2 0,2-1 1,-3 1-1,0-1 1,-1 1 0,1 0 0,-2 0 0,2 1 0,-1-2 0,0 4 0,1 0 0,-6 0-2,8 4 1,-6 1 0,6 6-1,-5 1 1,4 2 0,0 8-1,3-4 1,4 7 0,-2-2 0,7 5-1,-1-3 1,4 9-1,-1-8 0,7 6 1,-2 1-1,2 1 0,4 0 1,-1 1 0,2 4-1,0-3 1,1 2-2,1-6 2,1 11-2,0 1 0,-1-1 2,3 2 0,3-1 1,1 3 0,2-2 0,0 0 0,5-3 2,-2-6-2,7 2 0,0-5 2,0 0-1,2-2 0,4 1-1,-4-6 1,4 4 0,-1-4 0,-11-12-2,2 2 0,1 0 1,3 2-1,-4 0 0,4-1 1,3 1-1,1 1-1,-1 1 4,2-3-2,1 3 1,4-2 0,-3 2-1,2-3 0,4 3-1,1-1 0,-1-4-2,-2 0 1,4-4-2,-2-2 2,5-2 0,1-2-1,-1-3 1,2-2-1,1 0-3,-1-1 1,1-5-2,0-5 1,0 2 0,-1-4 0,1-1-1,-9 3 5,46-26 3,-11-6-1,-4 2 2,-13-3 1,-1 5-1,-14-1-1,3 1 2,-6 5-3,-3 1 0,0 4 0,-3-5 0,0 1 1,-11-2-1,7 1 2,-14-1-1,-2 2 0,-4-6 1,1 0-1,-7-3-1,-3-1 0,0 2 0,-3-3-1,-5 4 1,-5-3 0,3 3 3,-6 1 1,2 0 2,-2 4 0,-1-4 2,0 2-1,-1 1 0,4-3 0,-3 3-3,1-1 0,-4 4-3,0 1 0,-4 5-1,-1-4-1,-4 7 1,1 2 0,-7 5 0,-3-1 0,1 5 0,-2 1 1,1 5 0,0 4 0,-3 1 1,5 2-2,-4 0-2,6 4 2,-6 8-1,2 8 1,-2-1 0,0 8-2,-2-4-3,-2 11-7,4-5-22,9 13-25</inkml:trace>
  <inkml:trace contextRef="#ctx0" brushRef="#br0" timeOffset="-83575.95">4387 16541 0,'13'20'3,"0"1"-1,-2-4-1,2 5 0,-4-2-1,5 4 0,1-3 0,-3 4 0,3-4 0,-3 4 0,6-1-1,-8 3 2,8 1 1,-8-2 1,-1 2 1,0-3 0,-3 5 2,0-3 2,-2 2 0,-2-3-1,0 1 0,-4 2-1,2-2 0,-2 3-1,-4 1-3,1-3 1,-5 2-1,1 1 0,-2-4 1,0 1-2,-8-2 1,6 5 1,-5-9-2,11-8-1,-4 1 0,6 0-1,-5 3 1,2-3 0,-5 3 0,4 0 0,-3 4 0,-1-5 1,0 2 1,2 1-1,-1 3 2,-5-4-1,-1 1-1,5 1 3,-2 2-2,-6-3-1,1-2 2,-1-1-2,0-1 0,-3-2 0,1 1 0,-3-3-1,2 0 0,-5-1 2,-2-1-2,1-3 1,-2-2-1,2 0 1,-3-1 0,0-3-1,-1-1 0,-3 0 0,1-1-1,0-3 0,-1-3 0,1-2-1,-2-3 0,1-2 0,-2-3-2,4 1 1,3-5-4,-7 0-2,19 4 2,-53-30-1,3-10 1,11 4-2,2 1 3,8 3 2,4 2 0,5 2 3,13 10 0,-7-1 0,7 3 1,-4-4 1,0 1 0,-1-1 2,3-2 2,-1 0 1,3 1 1,-1-3 3,4-5-5,4 5 1,-1-2-2,4 1 0,5-1-1,4 2 1,0 0-2,5 1 2,3 2-1,0-1 2,4 0-1,9 1-2,-3 1 2,4 3-3,2 3 0,2 3-1,-1 8-4,4 1-4,0 7-11,-3 2-13,7 8-17</inkml:trace>
  <inkml:trace contextRef="#ctx0" brushRef="#br0" timeOffset="-81249.82">2820 17632 22,'0'0'3,"0"0"2,0 0 1,0 0 0,0 0-1,0 0 1,0 0-2,0 0 2,0 0-3,0 0-1,-9 4-1,9-4 3,0 0-1,-8 12 2,8-12 1,-8 14 0,0-3 0,4-3 1,-4 2 0,2 2-1,-3 1 0,-1 0 1,1-1 0,-1 2 0,-5-4 0,-1 3 0,4-1-1,-4-1-1,-1 1-1,0 0 0,1-1-1,-4-1 1,3 1-1,-2-4 2,1 1-1,-2-1 2,0-3-1,0 1 2,1-3-1,-3 0-2,2 0 0,2 0-2,-3-2 1,1 0-2,-3-4 0,-2-2-1,-1 0 0,-1-1 0,-1-5 0,-3-1 0,-1 0 0,-2-5-1,-2-1 1,-2-1 0,-2-2 0,20 3 3,-67-37-2,-1-4 1,4-4-1,3-4 1,1 1 1,7-2 1,2 0 1,10 9 1,4-2 0,2-5 1,1-1 0,4-7-1,2-1 0,1 0-1,1-3-1,4-2-2,-1-2 0,3-1-3,-1-1 1,-4-1 1,3 1-1,3-2 1,3 2 0,-3 2 0,7 0-1,0 1 2,3 4-2,5 1 1,1 1 0,4 4-1,-2 1 0,6 3 0,1 5-1,3 2 1,2 4 0,0 3 0,4 3 0,1 1 1,1 8-1,2 2 0,-1 6 0,2 1 0,0 9 0,-2 0-1,2 7 1,0 3 0,0 0-1,0 3 1,0 0-1,4 2 1,-3-2 0,2 3-1,-2-1 1,3-3-1,0 3 1,3-1 0,-2-3 0,-1 4 0,1-1 0,-5 10 0,8-15 0,-8 15 0,6-18 0,-2 9 0,-2-1 0,-2 10 0,7-18 0,-3 10-1,-1 0 1,-3 8 0,8-16 0,-8 16 0,5-11 0,-5 11 0,0 0-1,3-12 0,-3 12 0,0 0 0,0 0-1,0 0 0,5-8 0,-5 8 1,0 0 0,0 0-2,0 0 3,0 0-1,0 0 1,0 0 0,0 0 0,0 0 0,0 0-1,0 0 1,0 0-3,0 0 2,0 0-1,0 0 0,0 0 0,0 0 1,4 7-1,-4-7-1,0 12 2,0-12-1,-6 15 0,1-4 1,-3-1-1,2 0 0,-2 2 1,2-1 0,-5 1 0,3 0 1,-4-2 0,5-2 0,-5 0 0,3 2 0,-1-2 0,-3-1 1,4-1-1,-3-2-1,2-1-1,-1 1 2,0-3-1,-1 0 0,2 1 0,1 1 0,0-3 0,9 0 0,-10 1 1,10-1 0,0 0-1,0 0 1,-10 0-1,10 0 0,0 0 0,0 0-2,0 0 2,0 0-1,8-2 1,-8 2 0,10-5 0,-10 5 0,13-5 1,-13 5 0,15-3 0,-4-1 1,1-2-1,2 1 1,1-1 0,0-2 0,0 1 0,2-1 0,1 1 0,-3 1 0,1-3 1,-4 2-1,2 0 0,-3 0 1,0-2 0,-11 9 0,18-10 0,-18 10 1,13-8-2,-13 8 1,0 0-1,11-1 1,-11 1-1,0 0 0,8 5 1,-8-5-2,6 11 2,-6-11 0,12 14-2,-6-4 2,3-1-2,1 2 0,5 1-10,-3 1-21,-1 6-36,12 5-6</inkml:trace>
  <inkml:trace contextRef="#ctx0" brushRef="#br0" timeOffset="-80341.76">981 15894 76,'0'0'3,"0"0"0,0 0 0,0 0 0,-12 0 1,12 0-1,-12 8 1,12-8 1,-17 18-4,8-5-1,0 2-1,3 2 1,0-2-3,0 4 3,4-4 0,2 3-1,0-5 2,2 0-1,5-3 3,2-2-2,-1-2 0,4 0 1,-3-5 1,3 0 0,-3-1 1,-9 0 1,16 0-1,-16 0 3,11-2 0,-11 2 0,0 0 0,0 0 0,0 0-1,0 0-1,0 0-2,0 0-2,0 0-1,-5 0-1,5 0 0,-3 12 0,2-4 0,1 4 0,0-2 0,0 2-1,3 2 2,2 0 2,1 4-1,1-4 0,0 0 1,0-5 0,4 4 3,-1-7 2,0 1 0,4-7 1,-3 0 1,3-4 1,-3-5 0,0 2-1,1-7 0,-3 5-2,-1-5 0,-3 3-2,1-1-1,-1 3 0,-3-2-1,-2 11-2,0 0 0,3-10-5,-3 10-6,0 0-11,0 0-10,0 0-19,0 0-22</inkml:trace>
  <inkml:trace contextRef="#ctx0" brushRef="#br0" timeOffset="-79829.74">1187 15959 88,'0'0'3,"0"0"0,-11-3 1,11 3-1,-9 0 2,9 0 0,-11 0-2,11 0 1,-11 10-2,11-10-2,-4 15 1,3-4-1,1-1 0,0 1-1,2-2 1,4 1 0,-6-10 1,15 14 2,-15-14 0,17 7 3,-17-7 1,19 1 1,-11-1 1,4 0 0,-12 0 0,16-6-2,-16 6 0,13-4-4,-13 4 1,11-1-3,-11 1 0,9 0-1,-9 0 0,0 0 0,11 7 1,-11-7 0,7 11 1,-7-11 0,5 13 0,-5-13 0,3 15 2,-3-4-1,0-11 1,-3 14-1,3-14 0,-8 14 1,8-14-1,-10 9-3,10-9-2,-11 4-7,11-4-10,-14 0-23,14 0-24</inkml:trace>
  <inkml:trace contextRef="#ctx0" brushRef="#br0" timeOffset="-79518.72">1219 15789 104,'0'0'1,"0"0"0,5 0 3,-5 0 1,10 10 3,-10-10 0,16 21 0,-9-7 0,4 1 2,1 1-2,2 3-2,8 0-3,-9-2 0,7 1 0,-7 0-1,7-5-1,-5 2-4,-1-4-10,-8 1-14,6 4-26,-8-5-6</inkml:trace>
  <inkml:trace contextRef="#ctx0" brushRef="#br0" timeOffset="-79161.7">1292 15988 48,'6'0'2,"5"-1"2,0 0 1,2-4 0,2 0 4,-1-2-3,6 0 2,-1-1 0,-6-2 1,-3 0-3,2 3-2,-3 2 0,1 0-1,0 3 2,-2 2 0,-8 0 0,16 0-1,-16 0 2,14 14-1,-7-5-1,1 4 0,-1-1-1,-2 0 0,3-1-1,0 1-1,-1-3 0,-7-9-3,15 13-7,-15-13-21,22 5-25</inkml:trace>
  <inkml:trace contextRef="#ctx0" brushRef="#br0" timeOffset="-79022.69">1459 15804 16,'0'0'-5,"0"0"-6</inkml:trace>
  <inkml:trace contextRef="#ctx0" brushRef="#br0" timeOffset="-78275.65">1582 15887 132,'0'0'4,"0"0"-1,0 0 1,0 0-1,0 0 1,0 0-1,0 0 2,8-6-2,-8 6-2,12 5 1,-12-5-2,18 11 1,-8-3-1,-1-1 1,0 3 0,-1-2-1,-8-8 1,15 14 0,-15-14 1,8 8-1,-8-8 2,0 0 1,0 0 0,0 0 1,0 0-1,0 0 0,0 0 0,0-9-1,0-2-3,-3 2 0,1-4-1,1 1-2,-1-2 2,1 2-1,2 3 0,-1-2-1,0 11 1,0-12 0,0 12-1,0 0 1,11-4 1,-11 4 0,15 0 0,-15 0-1,17 11 2,-17-11 0,18 16 0,-9-9 0,1 3 0,-10-10 0,14 14 2,-14-14-2,9 11 2,-9-11 1,0 0 2,0 0 0,0 0-1,0 0 2,0 0-2,0 0 2,-2-9-3,-3-1 0,3-3-1,-1-1-1,-1-1 0,4 0-1,-2-1 0,2-1 0,0 3 0,2 1-1,3 4-1,-5 9 1,8-13-2,-8 13 2,13-3-1,-13 3 1,15 3-1,-15-3 2,15 16-2,-6-5 2,1-1-1,-3 1-4,5 0-6,-5 1-7,4-6-9,-1 1-10,2-4-16</inkml:trace>
  <inkml:trace contextRef="#ctx0" brushRef="#br0" timeOffset="-77847.62">1928 15640 98,'0'0'2,"0"0"3,0 0 0,0 0-1,1 9 1,-1-9 1,0 19-1,-1-9 1,-2 2-3,3-1-1,0 1 0,0-1-1,4-1 1,-4-10-1,9 15 2,3-10 0,-12-5 2,17 0 1,-17 0-2,18-5 2,-18 5 0,18-18 0,-16 5-2,1 0 1,0-2-2,-3 4 1,0-2 0,0 2-1,0 11 2,0-16-3,0 16 2,0 0-2,0 0-1,0 0 0,0 0 0,10 1-1,-10-1-1,14 16 2,-6-8-1,1 1 1,2-1-3,-1 1-3,0-5-10,0 2-13,-10-6-21,22 0-15</inkml:trace>
  <inkml:trace contextRef="#ctx0" brushRef="#br0" timeOffset="-77601.61">2055 15408 44,'0'0'3,"0"0"1,0 0 1,2 15 2,-2-15 0,14 22 1,-8-9 0,4 6-1,0-2-1,0 5 1,0 0-5,1-3-2,-1 1-3,-1-5-13,1 4-11,-10-19-18</inkml:trace>
  <inkml:trace contextRef="#ctx0" brushRef="#br0" timeOffset="-77320.59">2135 15563 76,'0'0'4,"3"-9"1,2-1 2,-5 10 1,14-16 2,-14 16 0,17-16 0,-6 10 1,0 4-2,-2 0-2,4 2-3,-2 4 1,-1 2-2,1 3 1,-2 6-2,0-4 2,0 6-2,2-5-1,-5 4-3,3-3-6,-2 0-11,-7-13-19,13 9-21</inkml:trace>
  <inkml:trace contextRef="#ctx0" brushRef="#br0" timeOffset="-77169.58">2176 15424 32,'0'0'-1,"0"0"-2,0 8-8,0-8-6</inkml:trace>
  <inkml:trace contextRef="#ctx0" brushRef="#br0" timeOffset="-76595.55">2355 15455 114,'0'0'0,"0"0"0,-1 8 0,1-8 0,0 16 0,0-16 0,2 20 0,0-10 0,1 5 1,1 2 1,0-4-1,0 4-1,2-6 1,-3 3-1,-3-14-1,13 20 1,-13-20-1,10 3-1,-10-3 2,10 0 0,-10 0 0,10-16 2,-6 7-1,-1-6 0,0 2 0,0-3 0,-1 3-1,1-4 2,1 8-2,-4 9 0,11-17 0,-11 17 0,10-10-2,-10 10 2,11-1-1,-11 1 1,15 3-1,-15-3 1,14 12 1,-14-12-1,14 14 0,-14-14 0,10 11 0,-10-11 3,0 0-1,11 10 1,-11-10 0,0 0 0,5-6 1,-5 6-1,1-19 2,0 8-3,1-5 3,0 4 2,2-3 0,1 3-1,-1 2 2,-4 10-1,18-12 0,-1 11 0,-4 1-11,6 8-26,-7 4-28</inkml:trace>
  <inkml:trace contextRef="#ctx0" brushRef="#br0" timeOffset="-70837.22">7612 13591 45,'0'0'2,"0"0"0,-3-7 2,3 7-1,0 0 2,11-12 1,-11 12 0,25-13 1,1 7 0,0-1-1,11-1 1,-3-2 0,10 2 0,-3-2-1,9-1 0,-1-1 0,-1 2-1,6-4-2,-3 2 1,10-1-2,0 0 0,0 0 0,4-2-1,-1 1 0,2 0 0,-3-1-1,4 0 1,-6-1 0,-7 2-1,4-1 2,-1 2-1,-4-1 0,-1 1-1,-6 1 1,0 2 0,-6-1-1,1 2 1,-9 1-1,-5 0 2,-1 0-2,0 0 1,-2 1-1,-3 0 1,3 1-1,-2-2 1,1 4 0,-5-2 2,6 0-2,-5 1 1,-1 3-1,-4 0 0,-1 2 0,-3 0-1,0 2 0,-10-2 0,15 14-1,-9-5 1,1 3 0,-2 3 0,4 2 0,0 3 0,5-1 0,6 3 0,-3 2 0,6 1 0,-5 1 0,8-1 0,-7 2 0,7 1 1,-7 1-1,-3-6 0,0 8 2,-2-7-2,0 5 0,-2 2 1,0-3-1,-2 3 0,-2-6 0,-2 1 0,0-3 1,-4 0 0,-2-6 3,0 1-1,-9-4 2,-7-1-1,-5 1 1,-11 1-1,-5-1 0,-14 3-3,-4 3-1,-8-3-1,-10 5-2,-9 2 1,-6 2 0,-9-2 0,-2 7-1,-4-3 1,-3 4 2,-7-1 0,4 4 0,-3-5-2,3 6 1,6 3 1,-2-3 0,4 3 0,5-8 0,3 7 0,8-9 0,3 5 2,9-8 0,6-3 0,8-3 2,8-1-1,5-6 2,12-3-2,6 0 2,8-6-1,3 0 1,7-2-1,10-2-1,-14 0 1,14 0-2,0 0 0,-12-7-1,12 7 1,-11-10-2,11 10 1,-16-15-1,6 5 0,-5 0 1,4-1-1,-6-4 0,1-1 0,-2-1 0,-1-3 2,0-4-1,0-1 1,2-5 0,0-2 1,3-2 1,1-5-2,5 3 1,1-5-2,4 0 0,1 3-1,2-1-1,0 5 0,3 0-1,1 2 1,2 3-1,-1 1-1,4 5 1,-1 2 0,3 2 0,3 0 0,5 4-2,3 1 3,6-2-1,5-1 1,8 0 0,4-3 1,12-2 0,1-8-4,15 4-14,8 4-37,2-4-11</inkml:trace>
  <inkml:trace contextRef="#ctx0" brushRef="#br0" timeOffset="-70086.18">7602 14053 115,'0'0'4,"0"0"2,10-7 2,-10 7 2,12-11-1,-12 11 1,22-14 1,-6 6 0,-2-1-4,3 3-2,-4 4-3,6 0 0,-3 2-2,5 2 0,-6 4 0,1 5 0,-1 2 0,2-1 2,-2 5-2,-2-2-2,0 3 2,-3-2-1,-2 0 0,-4-2 0,-1 0-1,-3-3 1,-3 0-1,3-11 2,-14 14 0,4-11 2,1-3 0,-3 0 0,3-4-1,1-7 2,-1-2-1,5-1 0,-1-6 0,5 2 1,0-4-2,0 3 1,4-1 0,1 4-1,4 1 2,-1 2-3,1 1 0,4 4-1,-3 0-1,2 2 0,3 1-2,0-1-3,0 1-5,2 0-5,0 0-5,1 3-5,-1-3-5,0 4 0,-2-2 0</inkml:trace>
  <inkml:trace contextRef="#ctx0" brushRef="#br0" timeOffset="-69897.17">8072 13945 31,'0'0'5,"0"0"2,0 0 3,0 0 0,-10 6 5,10-6 0,-4 8 4,4-8-1,0 14-4,0-5-3,1-1 0,2 3-3,4-3-2,-1 4-2,-6-12-2,14 17-7,-14-17-14,13 10-25,-3-6-17</inkml:trace>
  <inkml:trace contextRef="#ctx0" brushRef="#br0" timeOffset="-69741.16">8010 13773 88,'0'0'-3,"0"0"-6,0 0-10,0 0-18</inkml:trace>
  <inkml:trace contextRef="#ctx0" brushRef="#br0" timeOffset="-69393.14">8216 13867 69,'0'0'4,"0"0"3,-7-1 0,7 1 0,0 0 3,-10 0-2,10 0 1,-9 6 0,9-6-3,-8 17-4,5-5 0,0 3-1,0 0 1,1 2-1,0-2-1,2-2 2,0 0-2,4-3 1,-4-10-1,12 15-6,-12-15-16,15 2-29,2-1-3</inkml:trace>
  <inkml:trace contextRef="#ctx0" brushRef="#br0" timeOffset="-69050.12">8361 13935 40,'0'0'2,"0"0"3,0 0 1,10-1 1,-10 1 2,8-7 2,-8 7 2,9-12 1,-9 12-2,4-19-3,-4 11 1,0 0-1,-4-1 1,4 9-3,-10-14 0,10 14-3,-11-4 1,11 4-1,-12 3 0,12-3-2,-6 18-2,5-7 0,1-1 0,0 2 0,4 1 1,1-3-1,3 0 0,1-4-4,2-4-12,4 2-22,-5-4-22</inkml:trace>
  <inkml:trace contextRef="#ctx0" brushRef="#br0" timeOffset="-68758.1">8580 13519 73,'0'0'0,"0"0"2,0 0 3,-8 8 1,8-8 1,-5 25 4,1-12-2,-3 13 2,5 3-1,0 3 0,0 3-2,1-2 0,-2 5-1,3-6-1,0 5 0,0-7-2,4-1 0,-1-6-2,0 0-5,4-3-15,2 1-23,-5-9-19</inkml:trace>
  <inkml:trace contextRef="#ctx0" brushRef="#br0" timeOffset="-67654.04">8773 13762 62,'0'0'0,"0"0"0,0 0 1,-8 7 0,8-7 1,-14 13 0,8-1 0,-1-1 2,-3 3 0,4 0-1,2-1 1,2 3-1,2-5 0,0 1-1,4-2 2,-4-10-2,12 14 3,-12-14-2,17 1 1,-9-1 0,4-2 1,-5-6 0,3-4-2,-3 1 2,1-3-1,-4-4-2,-2-2 0,0-2 0,-2-2-1,0-4 1,-1 0-2,-2-6 1,-2 5 0,1-4 2,0 8-2,-1-2 1,0 9 1,1-1-2,1 7 1,3 12-2,-5-13 0,5 13 0,0 0-1,0 0-1,0 0-2,0 0 1,0 0-1,0 0 2,0 0-1,-3 11 2,3 0 1,0 3 1,0 7 1,4 3-1,-1-2 1,-2 7-2,5-5 1,-1 3 0,2-3 1,-1 4-1,3-10 1,-2 3 2,4-5 0,-4 0 0,3-4 0,-3-1 1,3-4 0,-10-7-1,14 14 1,-14-14-1,13 2 1,-13-2-2,11-3 2,-11 3-3,9-17 2,-5 6-3,1 0 0,-2 0-1,-1 2 0,-2 9-1,4-14-2,-4 14 1,0 0 0,0 0 0,0 0 1,15 3-2,-15-3 2,19 11 1,-10-5 1,7-2-1,-6-1 1,9-1-1,-7-2 0,1 0 0,0-6 0,2-2-1,-3 0 1,-1-6 0,1 1 0,-4-3 0,-1 1 0,-5-1 0,-2 1 1,0-4-1,0 8 2,-4-3-2,4 14-3,-9-15 2,9 15 0,-5 6 0,5 3-1,0 9-2,0-4 2,3 8 0,0-4 0,1 4 2,4-7 0,0 2 0,-1-4 0,0-1 2,-3-1-2,-4-11 1,12 15 0,-12-15 1,6 10 0,-6-10 1,0 0 0,0 0-1,0 0 1,4-6 0,-3-4-1,1-1-1,2-1-1,0-2 0,1-2 0,2 4-7,1-1-24,9 3-30,-4 6-2</inkml:trace>
  <inkml:trace contextRef="#ctx0" brushRef="#br0" timeOffset="-66755.99">8917 14246 0,'-2'13'1,"-3"5"2,2 1-1,3 6 1,-1-2-1,1 7 0,3-1 1,10 5 0,-3-1 3,7 0-1,-3 3 1,7-1 2,-3 5 1,9-5 1,-6 6 3,3-7 0,6 6-1,0-7 1,2 7-2,0-1-2,2-2 1,1 1-3,0-4 0,-6 3-1,0-6 2,-4 3 0,-2-9 1,-7-2 0,-1-3 0,-4-2-1,-1-3 0,-4-2-2,-2-2-6,-2-1-14,-2-10-35,5 8-16</inkml:trace>
  <inkml:trace contextRef="#ctx0" brushRef="#br0" timeOffset="-65322.91">9641 15567 0,'8'10'5,"-8"-10"0,13 6-1,-13-6 0,10-9 0,-10 9 2,4-13 1,-4 13 1,0-17 2,0 17-1,-9-13-1,9 13 0,-13-1-1,13 1-1,-11 11-3,11-11-2,-9 17-1,9-17 0,0 22 0,0-22 2,3 16-1,-3-16 0,15 2 0,-6-2 0,-1-1 2,-8 1-2,17-17 1,-17 17 1,8-24-1,-8 24-1,0-20 0,0 20 0,-7-16 2,7 16-2,-15-5 0,15 5 0,-17 0-1,17 0 0,-11 2 0,11-2 0,-10 9-1,10-9 2,0 18-1,0-18 0,5 17 2,-5-17-1,13 12 0,-13-12 1,14 9 1,-14-9-2,11-10 1,-11 10 2,6-17-2,-6 17 2,0-21-1,0 11-2,-3 0 3,3 10-1,-11-12 1,11 12-2,-9-10 0,9 10 0,0 0-2,-9 0 0,9 0-2,0 0 1,0 6-1,0-6 0,1 10 0,-1-10 2,6 9 0,-6-9-1,10 7 1,-10-7-1,9 4 1,-9-4-2,9 0 1,-9 0-1,0 0 1,9 0-3,-9 0-11,0 0-20,0 0-17</inkml:trace>
  <inkml:trace contextRef="#ctx0" brushRef="#br0" timeOffset="-64749.87">9673 15515 17,'0'0'1,"0"0"-1,0 7 2,0-7 1,0 0 2,0 11 1,0-1 2,3 2 0,-3-12 1,5 22-1,1-11-1,-3 6-1,3-6-1,0 4-2,-6-15-2,12 14 1,-12-14-1,13 12 1,-13-12 1,14 6 0,-14-6 3,13 2 2,-13-2 2,12 0 0,-12 0 2,10-6 0,-10 6-1,10-12 1,-1 3-3,-3-2-2,2 0-2,-1-8-2,4 3-1,0-3 0,2 1 0,0-3 0,0 3 0,2-5 0,4 3 2,0 3-1,3-5-1,-4 4 1,5-2-1,-4 4 0,-1-1-1,-4 3-1,-2 2 1,-2 5 0,-10 7 0,10-9 1,-10 9-1,0 0 1,0 0-1,0 0 0,0 0-1,3-11-3,-3 11-6,0 0-12,0 0-22,0 0-21</inkml:trace>
  <inkml:trace contextRef="#ctx0" brushRef="#br0" timeOffset="-64019.83">9800 15545 0,'0'0'4,"-11"0"1,11 0-2,-6 20-1,4-11-2,1 9 0,1-5-2,-2 5 0,2-7-1,3-1 0,-3-10-1,5 14 4,-5-14 0,0 0 0,0 0 0,0 0 0,0 0 0,0 0 5,2-4 0,-2-6-1,-2 0 0,-1-4 1,2 3 1,-1-7 0,2 4 0,0-4 0,0 9 0,1-5-2,-1 14 0,5-14-1,-5 14-1,0 0-1,12 2 0,-8 10-1,0-3 0,-1 8 1,-1-6-1,-1 7 1,-1-7-1,0 5 0,0-8 0,0-8 0,-4 14-1,4-14 0,-9 7-4,9-7-1,-11 2-2,11-2-1,-12 0-2,12 0-1,-10-5-1</inkml:trace>
  <inkml:trace contextRef="#ctx0" brushRef="#br0" timeOffset="-63792.82">9801 15514 6,'10'-2'10,"0"-1"-3,2 3-4,-3 0-1,0 5-4,-9-5 1,14 15-1,-8 0-1,-4-2 1,-1 4 1,-1-2 0,-2 4-1,-4-8 4,-1 6-4,-2-9 1,-2 0-1,2-2 0,-4-2-1,3-1 1,-1-3-2,1 0 4</inkml:trace>
  <inkml:trace contextRef="#ctx0" brushRef="#br0" timeOffset="-63175.78">9800 15634 0,'0'0'5,"0"0"1,0 0 1,0 0 0,0 0-1,0 0 0,0 0-1,0 0 0,0 0-2,0 0 1,0 0-2,0 0 1,0 0-5,0 0-4,0 0-7,0 0-11</inkml:trace>
  <inkml:trace contextRef="#ctx0" brushRef="#br0" timeOffset="-60036.6">9800 16034 1,'-5'12'6,"-2"-2"1,1 3-1,0-3 0,-1-1 0,-2 0-1,3 2 1,-3-4-2,0 3-1,-3-5 1,2 6-1,-1-4 1,-4 3 2,2 7 1,-4-5 0,0 4 0,-2-6 0,-6 8 3,3-8-2,-3 8 2,5-8-2,-6-3 1,4 1 1,1-1 0,0-1-2,3-1 1,-2 0 0,0 1-1,-2-4-3,4 3 0,-6-2-3,0 0 1,-2 0-1,-1 0 0,-1-2-1,-2 0 0,-1 1 1,-4-1 2,-2 0-2,-5-1 1,2 0 3,-1 0-2,3-2 2,-2-5-2,0 0 1,1-2-2,1-2 0,4 0-1,-3-2 0,2-3-2,-4-2 0,3-6 0,-3 5-1,0-6 1,3 0 0,-2-1 1,1-1 1,-2-2 0,4-1 2,0 2 0,3-6 1,-1 1 0,5-6 0,-2 2-1,3-7 1,5 2-1,-4-2 0,5-3-1,-1 0-1,2-2 1,-2-2-1,5 1 0,-2 2-1,4 0 0,-1-1 2,1 5-2,0-2 0,4 6 0,-1-3-1,0 4 1,4 1-1,-3-1 1,2 5-1,2-1 0,0 4 0,-2 2 0,5 7 0,-1-2 0,0 7 0,0 2 0,1 2 0,-1 3 0,2 1 0,3 9 0,-6-16 0,6 16 0,-5-13 0,5 13 0,-2-13 0,2 13-1,-2-10 1,2 10 0,0-10-1,0 10 2,0 0-1,-2-10 0,2 10 0,0 0 0,0 0 0,0 0 0,0 0 0,0 0-1,0 0 0,0 0 0,0 0 0,0 0-1,0 0 1,0 0-1,0 0-1,0 0 1,0 0-1,0 0 1,-10-2-1,10 2 1,0 0 0,-6 10 1,6-10 0,-7 14 1,7-14 0,-8 15 0,5-6 0,-3 1 0,-1 1 0,-3 1 0,3 2 0,-5 2-1,3 0 1,-4 5 0,3-2-2,-3 2 2,6-5 0,-2 5 0,0-6-1,4 1 0,-2-6 0,1-1-1,6-9-1,-6 10 0,6-10-6,0 0-2,0 0-7,-10 7-7,10-7-17,0 0-22</inkml:trace>
  <inkml:trace contextRef="#ctx0" brushRef="#br0" timeOffset="-59531.57">7634 14862 0,'15'-2'9,"-2"1"-1,7-3-1,-4 1 0,6-4-1,0 2-1,6-2 0,-9 0-2,3 1 1,0-2-1,0 2-1,-2-1-1,-2 3 1,-1 1-1,-1 1-1,-4-1 1,-1 2-1,-3 0 0,-8 1 0,14 0 2,-14 0-2,0 0 0,10 0-2,-10 0 0,0 0-5,0 0-10,0 0-10</inkml:trace>
  <inkml:trace contextRef="#ctx0" brushRef="#br0" timeOffset="-58406.51">7875 14881 18,'0'0'2,"0"0"0,12-5 0,-3 5 2,2-3-2,3 3 2,0-4-1,4 4 0,-5 0-1,0 0 0,-2 1-2,-1 2 3,-10-3-2,16 4 0,-16-4 1,10 3 0,-10-3-1,11 3 1,-11-3 1,0 0-1,9 1 0,-9-1 3,0 0 0,0 0 0,0 0-2,0 0 2,0 0 0,0 0-2,0 0 0,-7-4-3,7 4 0,-15-6 0,15 6 0,-14-6-2,14 6 2,-17-8 0,10 4 0,-4 0 0,2-1 0,-2-1 0,-1 2-1,0-1 1,-2 1 0,1 0 0,3 3-1,-4 1 0,2 0 0,1 3-1,-3 3 1,0 2 0,0-1 1,3 4-1,-2-3 1,1 1 0,1 1-1,-2 3 0,4 4-1,1-4 2,-2 6-1,0-6 1,-5 8 0,5-7 0,-2 3 0,6-5 1,-6-3-1,7 0 0,-4-3 2,9-6-1,-4 11-1,4-11 1,0 0 1,0 0-1,-8 8 2,8-8 0,0 0 0,0 0 3,0 0-3,-10 0 1,10 0-2,0 0 2,0 0-2,0 0-1,-3-5 2,3 5-3,0 0 1,0-10-1,0 10 1,0 0-1,0-13 1,0 13-1,0 0 0,0-9 0,0 9 1,0 0-1,0 0 0,0 0-1,0 0 1,0 0 0,0 0 2,6-8 1,-6 8 2,0 0 2,12-7 0,-2 2 2,5-1 1,0-1 1,8 0-2,-3-2-1,8-7-1,-3 6-3,11-3 0,-7 4-7,3-5-6,-4 7-9,2-1-17,-6 5-26</inkml:trace>
  <inkml:trace contextRef="#ctx0" brushRef="#br0" timeOffset="-56129.38">9711 13389 1,'10'9'6,"-10"-9"0,13 14-1,-13-14 0,13 13 0,-13-13-1,13 13 1,-13-13 2,17 10 2,-8-9 0,0 0 3,0-1 1,2 0 0,0-6 1,1-2-1,1-3-1,1 0-1,-2-6-2,2 2-2,2-5-1,1-1-2,3-4 1,-2 2-2,5-3 1,-2 0-1,6-3 0,-1 1 0,4 1-1,-2-2-1,2 0 2,4-2-1,-6 5-1,3-2 0,-6 7 1,1-2 2,-8 7 0,1 0 3,-7 4 0,-12 12 1,12-12 0,-12 12-1,0 0 0,0 0-1,6-9-3,-6 9-3,0 0-2,0 0-3,0 0-7,0 0-12,0 7-21,-2 7-24</inkml:trace>
  <inkml:trace contextRef="#ctx0" brushRef="#br0" timeOffset="-55160.32">9886 13432 0,'0'0'7,"0"0"0,10-7 4,-10 7 1,11-15 2,1 4 3,-2 0 1,5-6 1,0-2 0,5-6 1,0 0 0,5-5 0,1 0-1,1-1-2,-1-2-3,4 1-2,0 2-3,-2 2-3,-1-4-1,-1 10-5,2-4-5,-5 9-8,5-2-11,-7 6-26,3 8-17</inkml:trace>
  <inkml:trace contextRef="#ctx0" brushRef="#br0" timeOffset="-53413.22">10013 15494 37,'0'0'3,"0"0"-1,-7-11 1,7 11 1,0 0 1,-11-8 0,11 8-1,-13-9 2,13 9-1,-14-1 0,14 1-2,-16-3 1,6 3-2,-1 0 2,1 0-2,-6 3 1,2 1-1,-3 2-1,0 0 0,-1 2-1,-3 1 3,2 5-2,-3 4 1,2-1 3,-1 2 1,0-2 0,3 4-2,1-6 2,3 8 0,2-6 0,4 0-5,1-1 0,4 4-1,3 0-1,0 3 1,6-1 0,0 5 0,1-3-1,3 0 1,0 4 0,1-4 0,-1 2 0,1-4 0,1 4 0,1-5 0,-2 5 0,4-6 0,-1 4 0,0-5 0,4 4 0,-1-7 0,3 2 0,0 5 2,2-8 2,1 5-1,5-10 3,-1 3-1,8-6 2,-4 4-1,13-10 1,2-1-3,0 0 2,6-7-4,-6 0 0,8-8 1,-6 5-1,3-6-1,-8 2 0,-3-4-1,0 1 2,-6 1 1,-1-3 1,-2 1 1,-3-3-1,-3 2 3,-3-7-2,-6 2 1,-1-4 0,-5-2 0,-2-4-2,-4 1 1,-2-3-2,-2-2 0,-2-1-1,-5-2 1,-2 1-2,-2-5 1,-2 6-1,0-4-1,-7 6 1,4 1-1,-7 2 0,2 1 0,-5 6 0,5 4 1,-5-1-1,-1 8 0,1 0 0,0 4-1,-1 1 1,0 5-1,0 2 0,0 4-2,0 0 2,-2 1 0,1 6 0,-5 1 1,6 1-1,-2-1 1,2 4-1,0-3 1,1 3 0,0 0 0,4-1 0,3-1 1,-1-1 0,3 1 0,-1-2 0,3-1 1,-3-1 1,7-1-1,-2 1 0,4 1 0,-1-4 0,10-3-1,-12 6 0,12-6 0,0 0-1,0 0 0,0 0-1,0 0-4,-8 12-8,8-12-13,0 0-27,0 16-18</inkml:trace>
  <inkml:trace contextRef="#ctx0" brushRef="#br0" timeOffset="-52249.16">11026 15691 1,'0'0'10,"18"0"2,-10-1 2,1-5 2,3-5 1,-3 2 0,2-4 1,1-2-2,1-4 0,0-2-2,2-5-1,2 1-4,-2-1 0,1-1-2,1 0-1,1 1-3,-2-1 1,3 3-1,-2 3-1,-1-2 0,0 4 2,0-2-2,-2 4 2,1-3-1,-3 5 0,1 1 2,-4 2-1,3 0-1,-12 12 2,12-16-1,-12 16 1,0 0-2,9-10 0,-9 10-1,0 0 0,0 0 1,0 0-2,0 0 0,0 0-2,0 0-4,0 0-9,0 0-20,11-1-32,-11 1-4</inkml:trace>
  <inkml:trace contextRef="#ctx0" brushRef="#br0" timeOffset="-51138.09">10674 16375 63,'0'0'3,"0"0"-1,0 0 0,0 0 3,0 0 0,0 0 2,-8 0 0,8 0 5,0 0-1,0 0 0,0 0-1,-10-3-1,10 3-1,-9 0-2,9 0-1,-12 8-3,12-8-3,-10 18-1,7-7-2,0 3 0,3 3 0,0-2-2,0 1-1,2 1 1,3-4 0,3 1 2,-3-3 0,5 2 1,-2-5 1,3 0 2,-11-8 4,18 14 0,-18-14 1,14 8 1,-14-8 1,13 7 3,-13-7-1,0 0 2,10 6 0,-10-6 1,0 0-1,0 0 0,0 0-1,0 10 0,0-10-2,0 0-3,-7 8 0,7-8-2,-9 5-2,9-5-2,-12 7-7,12-7-7,-9 9-13,9-9-23,0 0-17</inkml:trace>
  <inkml:trace contextRef="#ctx0" brushRef="#br0" timeOffset="-50665.07">10938 16413 136,'0'0'4,"0"0"3,0 0 1,-9-5 3,9 5-1,-8-1 1,8 1-1,-11 0 0,11 0-4,-13 12-3,9-4-2,0 2-1,1 4-1,1-1 0,2 3 0,0-1 0,2-3 0,5-2-2,-1-1 1,4-2 0,0-4-1,1-2 0,3-1 1,-3-3 1,-1-5 1,2-1 0,-3-1 3,-2-6 2,0 4 3,-1-3 1,-3 1 2,-1 1 0,-1 3 1,-1 2 0,0 8-3,0-13 0,0 13-4,0 0-3,0 0-1,0 0-2,0 0-1,0 0-3,2 5-5,-2-5-4,11 17-7,-3-8-11,3 2-15,-2-3-19</inkml:trace>
  <inkml:trace contextRef="#ctx0" brushRef="#br0" timeOffset="-49984.03">11122 16350 143,'0'0'1,"0"0"1,0 0-2,0 0 2,0 0 2,0 0-1,7 7 2,-7-7 0,10 13-2,-10-13 1,14 19-2,-5-10 0,-2 1-1,2 0-2,-9-10-1,14 15-1,-14-15-2,10 10 0,-10-10 1,0 0-1,0 0 1,0 0 2,0 0 2,0 0 2,0 0 2,0 0 1,-6-6-2,6 6 2,-5-18-1,4 8 0,1 1-1,0-2 1,4-2-1,2 5 1,-2 0-1,-4 8-1,16-13 1,-8 10-1,-8 3-1,16-1 0,-16 1-1,17 2 0,-17-2-1,15 14 1,-15-14-1,14 15 0,-14-15-3,9 15-1,-9-15-1,6 12 0,-6-12 0,1 10 2,-1-10 0,0 0 3,0 0 1,0 0 4,0 0 0,-7-10 1,6-1-1,0-2 0,0 1-1,1-3 1,0-1-1,0 2 1,3 0-2,1 3 0,1 3-1,-5 8 1,11-10-2,-11 10-2,12 0 2,-12 0-2,15 5 1,-15-5 0,13 16-3,-5-6-2,-2 4-5,0-2-7,1 1-13,-2-3-20,9 2-7</inkml:trace>
  <inkml:trace contextRef="#ctx0" brushRef="#br0" timeOffset="-49684.01">11473 16257 40,'0'0'2,"0"0"1,-4 8 2,4-8 2,6 20 2,-1-7 1,3 2 1,1 5 0,7 1-1,-4 1-3,2-1 1,-4 2-4,0-3 0,-1-1-5,-1-1-4,1-2-7,-4-2-6,1-4 1,-6-10-1,8 12 0,-8-12 0,0 0 3,0 0 6</inkml:trace>
  <inkml:trace contextRef="#ctx0" brushRef="#br0" timeOffset="-49420">11545 16390 1,'-9'-20'10,"4"0"2,0 2 3,1-1 2,0 4 1,4 1-2,1-1 2,-1 3-4,5-1-1,2-5 0,-2 8 1,4-2 0,0 3 0,2 0-1,-1 5-2,2 1 1,-2 3-2,-1 9-2,-9-9-3,16 21-1,-14-11-2,2 7-3,-3-2-3,-1 0-2,-2-3-7,-4 0-8,-2-2-13,1 3-23,-1-5-10</inkml:trace>
  <inkml:trace contextRef="#ctx0" brushRef="#br0" timeOffset="-49055.98">11547 15841 66,'0'0'3,"0"0"3,0 0 3,1 8 1,2 0 3,0 4 3,1 0 0,3 5 2,-1 1-2,2 0-1,1 4-4,1-2-1,-1 2 0,5-4-4,-3 4-1,0-6-2,2 0-1,-2 0 0,-1-2-2,-1-5-1,0 4-8,-9-13-7,17 14-18,-9-2-17,-8-12-15</inkml:trace>
  <inkml:trace contextRef="#ctx0" brushRef="#br0" timeOffset="-48744.96">11799 16067 57,'0'0'4,"0"0"2,0 0 2,0 0 4,0 0 2,0 0 4,8-9 2,-8 9 2,1-11-1,-1 11-3,0 0-2,0 0-3,-4-3-2,4 3-5,-9 9 0,9-9-4,-7 17-2,7-5 0,0 1 0,0-2 0,2-1-5,-2-10-14,15 6-42,-2 0-7</inkml:trace>
  <inkml:trace contextRef="#ctx0" brushRef="#br0" timeOffset="-47741.9">6863 16325 80,'0'0'1,"0"0"0,0 0 2,0 0-1,0 0 2,0 0-1,1-11 2,-1 11 2,0 0-1,-6-6-1,6 6 1,-9-1-2,9 1 0,-9 1-1,9-1-1,-12 12-1,6-2 0,0-1-2,0 6 0,1-1 1,3 2-2,-2 1 1,4 1 0,0-1 1,2-2-1,2 2 1,4-3 0,0-2 0,1-3-1,0-1 1,1-4 1,-1-2-1,2-2 1,-4 0 0,5-5 0,-12 5 1,14-11 0,-14 11 0,10-14 4,-10 14 0,5-12 1,-5 12 2,0 0-1,1-11 2,-1 11-1,0 0-1,0 0-2,-9 8-1,7 2-2,1 3 0,1-1-1,0 3-2,0 0 1,4-1-1,2 3 0,0-6 0,3 0 0,-3-2 0,7 0 1,-5-4-2,4-2-2,-1 0-8,4-3-8,5 0-14,-6-3-23</inkml:trace>
  <inkml:trace contextRef="#ctx0" brushRef="#br0" timeOffset="-47333.88">7096 16407 169,'0'0'3,"0"0"0,0 0-1,0 0 1,0 0-1,-10 2 0,10-2 1,-4 14-2,0-4-1,3 2-1,1 1-2,0 0 3,1 0-1,5 0 0,1-3 1,2-4 0,1-1 1,1-3 0,1 1 3,0-3-2,-1 0 0,1 0 1,-2-3-1,0 3 0,0-1-1,-10 1 1,15 1-1,-15-1-1,12 10 1,-12-10 0,7 16 0,-5-6-1,-2-1 1,0 1-1,0-1-1,-4-1-3,4-8-7,-8 15-4,8-15-9,-13 11-14,13-11-21</inkml:trace>
  <inkml:trace contextRef="#ctx0" brushRef="#br0" timeOffset="-47023.86">7218 16200 57,'0'0'4,"0"0"2,5 12 0,-1-2 0,1 4 1,3 2 1,1 4-1,2 3 2,-1 4-6,1-3-1,2-3 0,-3 1-5,1 1-6,1-3-12,-1-1-19</inkml:trace>
  <inkml:trace contextRef="#ctx0" brushRef="#br0" timeOffset="-46705.84">7342 16418 62,'0'0'4,"0"0"0,9-11 4,-9 11 0,17-11 1,-8 5 3,3 2-2,0-3 1,-1 4-2,0 3 0,-1 0-4,-10 0-1,14 14 0,-8-3-1,0 0 1,-3 0-1,2 2 0,-2-4-3,1 3-5,0-3-9,-4-9-14,13 20-24</inkml:trace>
  <inkml:trace contextRef="#ctx0" brushRef="#br0" timeOffset="-45743.79">7513 16350 19,'0'0'3,"0"0"-1,0 0 3,2-12 0,-2 12 1,5-12 1,-5 12 0,6-12 1,-6 12-1,0 0-1,9-10 1,-9 10-1,9-2 0,-9 2 0,14 3 0,-14-3-1,13 11-3,-13-11 0,17 17-2,-12-6-1,1-2-1,-1 0 0,-5-9-1,7 15 2,-7-15 1,3 10 0,-3-10 1,0 0 2,0 0 0,0 0 1,0 0-1,-8 0 1,8 0-1,-5-8 0,5 8-1,-5-16 0,3 6 1,1 1-2,1-3 2,0 2 0,0-1 0,0 1 2,0 10-2,4-13 2,-4 13-1,8-10-2,-8 10 1,9-5-1,-9 5-2,10 0 0,-10 0 0,22 9 0,-13-4 0,6 3 0,-15-8-2,21 18 1,-14-10 0,6 3 0,-9-3 0,-4-8 1,4 14-1,-4-14 1,0 0 2,1 9 0,-1-9 1,0 0-1,0 0 1,-1-6 1,1 6-1,-3-14 1,3 3-2,-2-2 1,2 0 2,0 0 0,0 2 1,0-2 0,0 2 1,1 3-2,-1 8 0,8-13-2,-8 13-1,12-5-2,-12 5-2,12 2-3,-12-2-4,16 16-4,-8-7-8,-1 2-15,-7-11-23</inkml:trace>
  <inkml:trace contextRef="#ctx0" brushRef="#br0" timeOffset="-45353.76">7868 16116 200,'0'0'3,"0"0"-1,-4 5 1,4-5 0,-4 9-1,4-9-1,-8 15 1,4-6 1,1 1-3,1 8-3,2-5-1,0 5-4,0-5-4,0 2 1,5-5-1,-1 2 0,-4-12 1,11 3 2,-11-3 5,12-3 4,-12 3 7,8-17 3,-5 5 2,1-3 2,-2 4 0,0-3 0,-1 4-2,0-2-2,-1 12-2,2-14-3,-2 14-2,0 0-3,9 0-5,-9 0-3,10 8-8,-5 7-13,-5-15-23,14 15-14</inkml:trace>
  <inkml:trace contextRef="#ctx0" brushRef="#br0" timeOffset="-45066.75">7882 15886 78,'0'0'3,"0"0"2,0 0 2,5 9 0,1 1 1,0 0 1,2 7-1,2-1 1,1 6-4,-1-4-1,3 7-1,-3-5-6,0 2-7,2-1-12,-5-3-23,1 6-10</inkml:trace>
  <inkml:trace contextRef="#ctx0" brushRef="#br0" timeOffset="-44789.73">7954 16062 51,'0'0'4,"0"0"2,7-8 3,-7 8 2,10-8 2,-10 8 4,18-7-1,-6 6 3,-2 0-6,3 1-1,-2 0-4,0 2-1,0 3-4,1 4-2,-12-9-2,16 19-5,-12-9-6,4 1-11,-3 4-24,-2-3-12</inkml:trace>
  <inkml:trace contextRef="#ctx0" brushRef="#br0" timeOffset="-44248.7">8088 16000 66,'0'0'1,"0"0"-2,0 0-1,0 0 1,4 6 1,-4-6-1,0 0 0,6 13 0,-6-13 1,0 0 0,9 12 0,-9-12 1,0 0 0,11 7 3,-11-7 0,9 0 4,-9 0 0,0 0 4,11-13 5,-11 13 2,7-13 0,-7 13-1,5-11-3,-5 11-3,0 0-2,12-2-10,-12 2-19,13 14-43,-7-2-3</inkml:trace>
  <inkml:trace contextRef="#ctx0" brushRef="#br0" timeOffset="-33869.11">12207 2346 36,'0'0'2,"0"0"1,-13 0 0,13 0 1,-16 0-1,16 0 1,-17 1 0,17-1-1,-19 5-1,19-5 0,-13 9-1,3-2-1,10-7 0,-17 19 0,8-7 0,-3 2 1,1 2 0,-1 5 0,1-4 2,1 5-3,-1 0 1,1 1 0,1-3 0,0 6 1,2-3-1,1 3 0,-2-1 0,1 5 2,0-2-5,1 7 2,1 6-1,1-1 1,-1 5-1,2 0 0,3 7 1,-1-4-1,1 8 1,6-4 1,-1 0 0,3 3 1,3-3 0,3 6 1,-3 3 1,9-1 0,-5 5 2,8-3 3,-2 5-2,5-4 0,3 6 1,0-2 3,4 1-2,-4 1 0,5-3 1,-6-1 0,7 0 0,-9-3-1,-1-1-1,-1-7-1,-1-6-1,-1 1 0,-4-8-1,1 0-2,-3-8 1,-1 0 0,-3-6 0,-1-3 1,-2 1-1,-1-9 0,0 1 0,-3-6-1,-1 3 0,-4-14-2,4 14-5,-4-14-10,1 10-22,-1-10-29,-3 8-5</inkml:trace>
  <inkml:trace contextRef="#ctx0" brushRef="#br0" timeOffset="-33193.07">12413 4887 38,'0'0'5,"0"0"1,0 0 2,0 0 3,0 0-1,0 0 0,0 0 2,0 0 1,6-3-2,-6 3-3,12 0-1,-12 0 0,15 5-1,-5-2 1,0 1 0,0 0-1,0-1-2,3-1 0,-4 2 0,-9-4 1,19 2-3,-10-1 2,1 1-2,-10-2-1,17 1 0,-17-1 2,13 3-3,-13-3 1,14 2-1,-14-2 1,8 2-1,-8-2 0,10 0-1,-10 0-3,0 0 1,10 0-1,-10 0 0,0 0-1,9-11 2,-9 11-1,3-15 3,-3 4 0,0-1 2,0-1 1,0 0 1,-3 1 1,3-2 1,-2 2 2,-2-2 0,2 1 2,1 1 0,0-1-1,1 2 0,1-5-1,-1 6-2,0-4-8,0 4-26,0 10-34,7-10-5</inkml:trace>
  <inkml:trace contextRef="#ctx0" brushRef="#br0" timeOffset="-32571.03">11870 5666 114,'0'0'6,"0"0"0,0 0 1,0 0-2,0 0 1,0 0 1,0 0 1,3 5 0,-3-5-3,15 18-2,-3-3 2,-1-2 1,4 8-2,-3-4 2,2 8-2,-3-2 0,1 2-2,-2-4-2,-1 5-2,-1-5-7,-1-1-10,-1-1-11,-3-4-17,4 4-12</inkml:trace>
  <inkml:trace contextRef="#ctx0" brushRef="#br0" timeOffset="-32103.01">11809 5667 60,'0'0'2,"0"0"3,0 0 1,0-11 2,0 11 2,5-10-1,-5 10 4,11-16-2,-11 16-1,17-10-1,-8 6-1,5-2-4,-1 4 1,4 0-1,-3 2-1,5 0-1,-4 0 1,4 4-1,-5 2 0,3 1 1,-2 2 0,1 1-1,-3 1 2,0-2-1,-2 2 2,-1 1-1,-2-1 1,-2 2 1,-1-1-1,0 3 2,-2-1-1,-3 1-1,0 1 1,0 1-2,-3 1 0,-2 0 0,1-3-2,-2 6 0,-1-6 0,1 3-1,0-4 0,0 0-3,1-3-4,1 1-11,2 0-21,-4-3-27</inkml:trace>
  <inkml:trace contextRef="#ctx0" brushRef="#br0" timeOffset="-31457.97">12269 5677 108,'0'0'5,"0"0"1,0 0 2,0 0 2,-8-9 1,8 9 1,0 0 0,-12-5-1,12 5-3,-10 0-1,10 0-2,-9 10-3,9-10 0,-4 18 0,3-6 1,1-1-1,0 5 0,2-3 1,4 0-1,1 1 0,2-2 0,3-2 0,-2 1 1,1-4-1,-1-1 0,-1-4 1,0 0 1,0-2 0,-9 0 0,13-7 2,-10-3-2,1-1 2,-2-3-2,-2-1-1,0-2-1,-1 1 0,-4-3 0,2 3-1,-2-2-1,1 4 0,0 4-1,2-2-1,2 12 0,0-14 0,0 14 0,0 0 0,7 1 0,-7-1 1,19 14 0,-8-3 1,2-2 0,0 2 0,3-1 0,0-1 0,-2-2-4,1-2-4,-5 1-10,1-4-13,-11-2-26,14-5-10</inkml:trace>
  <inkml:trace contextRef="#ctx0" brushRef="#br0" timeOffset="-31078.95">12098 5072 56,'0'0'0,"0"0"1,7 0 1,-7 0 2,11 4 2,2 1 3,0 0 0,3 4 2,-4 2 2,11 4-1,-5 1-1,10 1-1,-5 7-2,-1-4 0,4 5-1,-1-5 0,2 8 0,0-5 0,-3 1 0,-3 5 0,1-6-1,-3 3 0,1-6-1,-6 5-1,2-7-1,-5 2 1,0-8-3,1-1-1,-1-1-7,-11-10-8,13 15-21,-2-9-25</inkml:trace>
  <inkml:trace contextRef="#ctx0" brushRef="#br0" timeOffset="-30525.92">12757 5366 45,'0'0'5,"-1"-9"2,1 9 4,-4-11 5,-2 1 0,6 10 4,-6-14 1,6 14 2,0 0-6,0 0-1,0 0-5,-9-5-4,9 5-1,-7 6-4,4 10 0,0-5-1,0 7-1,1-3-1,2 5 2,0-5-1,0 6 0,5-8 3,-1 0-3,3-4 0,1 1 1,0-3 1,-8-7-1,16 6 1,-2-6 2,-14 0 0,19-6-1,-11-4 2,0 0-1,-6-5 0,5 0 0,-7-4-2,-7-6 0,4 6 0,-5-2 0,2 5 0,-1-2-1,3 8-1,-4 1 0,8 9 1,0 0-1,0 0 0,12 7 0,-6 3-2,7 4 2,-3-2 1,6 1 0,-3-2 0,4 2-1,-7-6-6,-1 5-12,0-10-22,2 3-26</inkml:trace>
  <inkml:trace contextRef="#ctx0" brushRef="#br0" timeOffset="-30238.9">12454 5234 104,'0'0'2,"1"-9"3,-1 9 1,17-16 0,-7 3-1,7 1 1,-1-1-4,5 1-12,-1 7-21,-3 1-20</inkml:trace>
  <inkml:trace contextRef="#ctx0" brushRef="#br0" timeOffset="-29621.86">12178 6366 49,'0'0'4,"0"0"2,0 0-1,0 0 4,0 0-2,0 0 2,0-8 3,0 8 0,7-10-2,1-2-1,3 0 0,1-1 0,3-3 0,7-4-1,0-1 0,4-5 0,7-1 0,1-3 0,4-4 1,3 0-1,3-6 1,2 2-1,-3 0 1,8-2 1,0-1-1,0 2 0,1-1 0,-3 0-2,3 6 0,-4-2-1,0 4-1,-7 1-2,-4 1 0,-2 7-1,-8 2-1,-4 4 0,-5 4 0,-4 3 0,-3 4 1,-11 6-1,8-4-1,-8 4-1,0 0-5,0 0-7,0 0-13,0 0-39,0 0-7</inkml:trace>
  <inkml:trace contextRef="#ctx0" brushRef="#br0" timeOffset="-25048.6">12105 6261 44,'0'0'1,"0"0"2,0 0 0,0-9 3,0 9 1,0-12 2,0 12-1,-6-16 0,1 7 1,-1 0-1,-1-1-2,3 0-1,-3-2-3,0 1 3,-1-3-2,3 2 1,-3 0-1,2-3 2,-5 2 0,4-3 1,-4 0-1,3-6 1,-3 4 0,-1-3 0,0 2-2,0-2 1,-6 2-1,4-3-2,-3 5-1,0 2-1,-3-2 0,1 3 1,-1-4-2,1 4 1,-1-2 0,2 2 0,-2-2 0,0 0-1,5-1 1,-3 2-1,2-6 1,1 4 0,2-2-1,2 1 1,-1-3 0,3 6 0,-2-3-2,4 1 2,0 1 0,0-1-1,3 3 1,-2 0 0,-2-1 0,-2 2 0,3 0 1,-2 0-1,4 1 0,-5 3 2,6-1-4,-7 0 2,9 0 0,2 0-1,0 1 1,0-8-2,4 7 0,10-6 0,-6 3 1,10-5 1,-6 5-1,9-5 1,-4 4-1,8 2 2,-7-7-1,2 5 1,3-5-1,2 2 1,3-5-1,-3 2 2,5-3-2,-1 1 1,5-3-1,-3 3 1,3-2-1,-5-4 1,6 2 0,-3-2-1,4-1 1,3 2 1,-2-2-1,2 1 0,-4 0 1,5 1-2,-8 1 0,6-4 1,-10 8-1,-1 0 1,-1 4-1,-4 0 0,-4 5 2,0-2-1,-3 4 0,-1 4 0,0-2 0,-2 1-1,2-2 1,-2 2-1,3-2 0,-2 2 1,1 1-1,-2 0 0,2 1-1,-2 3 1,1-1 0,-2 3-1,0 1 1,-2 0 0,3 3 0,-3 0 0,4 3 0,-2 1 0,1 2 0,-1-1 0,4 3 0,5 0 0,-6 4 1,5-3-1,-4 5 0,7-3 1,-4 5-1,4 6 2,-5-6-1,0 8 0,3-8 0,-1 8 0,-1-4 0,0 2-1,-1-3 1,4-3-1,-1 4 0,-3-2 0,1 0 1,-1 0-1,-1 0 0,-1-2 0,2-2 0,-1 1 0,0 0 0,1-4 0,0 1 0,-3-5 0,3 5 2,-2-4-2,0 2 1,-2-4 0,0 4 0,-2-5 0,0 3 3,-3-2-1,0 2 0,-2 0 3,0 0 2,-2 0-2,-4 3 2,0 1-1,-5 7 0,-5 9-4,-10 9-28,-12 17-37,-23 19-3</inkml:trace>
  <inkml:trace contextRef="#ctx0" brushRef="#br0" timeOffset="-9450.71">12727 13345 0,'0'0'0,"0"0"0,-9 0 1,9 0 1,0 0-1,0 0 1,0 0-1,0 0 1,0 0 0,0 0 0,0 0 1,-3 5 0,3-5 0,0 13-1,0-2 0,0 3 2,2 0-2,-1 6 0,1-1 0,1 4 0,0 1 2,1 2-1,6 1 2,-6 7-1,5 4 1,-6-2-2,6 6 1,-8 2-2,5 9 0,-6-6 1,0 7-2,-4 1 0,-6-4 2,9 7-1,-8-4-1,9 10 0,0-1 1,2 0-1,2 5 0,0-5 1,10 7 2,-9-6-1,9 4 2,-10-2 1,2 1 0,0-3-3,-3 3 2,-1-2 0,1 3-3,-3-2 1,0 4-1,0-4-1,-4-3 2,1 6-2,-2-2 1,-3-1 0,3 2 1,-3-4-1,-4 1 2,8-4 0,0 2 1,1-7 0,3-5 0,0 3 1,-1-5 2,5 5 0,8-2-1,-10-1 1,1 0-2,0-2 1,0 0-2,1-5 0,1 2-2,0-9 0,-1 0-2,1-6 2,-2-1-1,3-4-1,-3-6 0,3 0 0,-4-3 0,-1-2 0,-1-4-2,0 0-4,0-1-11,0-1-22,0 7-25</inkml:trace>
  <inkml:trace contextRef="#ctx0" brushRef="#br0" timeOffset="-9022.69">12647 16744 26,'0'0'4,"0"0"2,6 3 1,-6-3 4,0 0 2,11 2 2,-4 1 3,-7-3 2,11 3-1,-11-3-1,10 3-3,-10-3 0,15 5-3,0-3-2,-6 2-2,7 1-1,-6 0-2,7-1-1,-8 1-2,5-2-1,-5 1 0,-9-4-1,14 9-1,-14-9-4,10 10-11,-4-1-13,-6-9-23,6 13-15</inkml:trace>
  <inkml:trace contextRef="#ctx0" brushRef="#br0" timeOffset="-8852.68">12910 16711 171,'0'0'3,"0"0"0,0 0 2,0 0 1,0 0 0,-2 7-1,2-7-4,-3 21-11,0-1-25,-6 4-26</inkml:trace>
  <inkml:trace contextRef="#ctx0" brushRef="#br0" timeOffset="-7981.63">12669 13404 76,'0'0'4,"0"0"1,-8 0-1,8 0 2,0 0 0,-9 0 1,9 0 0,-12 9 1,12-9-4,-13 15 1,7-6-1,-6 3-2,4-2 1,-1 5 2,1-1-3,-2-2 1,1 1-1,1 1-1,-1-4 0,2-1 1,7-9-1,-11 17-1,11-17-3,-6 8-9,6-8-13,0 0-20,-2 11-10</inkml:trace>
  <inkml:trace contextRef="#ctx0" brushRef="#br0" timeOffset="-7715.61">12590 13446 53,'0'0'3,"0"0"2,0 0 2,6 0 1,-6 0 4,12 0 4,-2 0 0,-10 0 3,20 0-3,-9 0 1,2 2-2,1-1-2,-1 2-1,3 0-3,0 1-1,7 1-4,-5 1-12,10 4-51,-8-3-6</inkml:trace>
  <inkml:trace contextRef="#ctx0" brushRef="#br0" timeOffset="-1971.28">13734 14163 84,'0'0'1,"0"0"0,0 0 1,0 0-1,0 8-1,0-8 2,0 0-1,0 0 1,0 0-1,0 0 3,0 0 1,0 0 1,0 0 1,0 0 1,4-6 0,-4 6 2,0-12-2,0 12-2,-7-14-1,7 14-1,-10-13-2,10 13 1,-12-6-5,12 6 1,-13 0 0,13 0-2,-12 5 0,12-5 0,-13 19 0,8-7 1,0 4 0,2-3 1,1 4 1,2-4-2,0 6 1,3 1 0,2-5 1,-1 4 0,2-9-2,2 7 2,-8-17 0,14 23 0,-14-23 2,15 8-1,-15-8 0,15 7 1,-15-7-1,15 11 0,-15-11 0,11 14 0,-5-3 0,-4-2 1,-1 3 0,2 1 0,-3-2 2,0 1-1,0-2 3,-3 3 0,3-13 2,-6 15 1,6-15 1,-9 9 0,9-9 2,-11 2-1,11-2-3,-12 0 2,12 0-2,-12-3-3,12 3-1,-12-8-1,12 8-6,-5-10-4,5 10-16,0 0-25,0 0-21</inkml:trace>
  <inkml:trace contextRef="#ctx0" brushRef="#br0" timeOffset="-1337.25">14029 14230 97,'0'0'4,"0"0"5,0 0 1,0 0 2,-6 8 2,-2-8-2,8 0 2,-16 2 0,16-2-5,-12 0-4,12 0-1,-18 6-3,18-6-1,-11 24-2,6-14-1,1 9 1,-2-4 0,5 5 0,-1-4-1,2 6 1,0-6 2,2-2-1,3-2 1,3 0 0,0 1 1,9-4-1,-7-1 1,8-1 0,-9-4 2,7-2-1,-2-1 0,-1-2 0,-4-4 1,-1-4-1,-1-1 0,-4-3 2,3 0-2,-1-1-1,-3-2 1,0 4-1,-1-2 2,-1 4-1,0 2 0,0 9 0,0-11-1,0 11-1,0 0 2,0 0-1,0 0-1,7 5-1,-7-5 1,7 17 0,-3-7 0,3 3 1,-1 0-4,0-2-4,1 0-18,2 4-24,-1-5-17</inkml:trace>
  <inkml:trace contextRef="#ctx0" brushRef="#br0" timeOffset="-635.21">14258 14273 130,'0'0'0,"0"0"0,1-9 1,-1 9-1,2 6 1,-2-6 0,5 17 0,-1-6 1,-1 8 0,1-3 0,2 3-1,-1-5 2,-1-1-1,0-1-1,1 0 2,-2-3-2,-3-9 2,4 11 1,-4-11 3,0 0 0,0 0 0,0 0 0,0 0-1,4-6 0,-4-3 0,0-2-3,0 1-2,2-3 0,-1-1 1,4 2-1,-1 2 0,1-1 1,-1-6-1,-4 17 0,16-19 1,-16 19-1,14-14-2,-4 14-1,-10 0 1,15 3-1,-7 9 0,-1-2-1,0 4 1,-1-2 1,-3 5 1,1-5 0,-3 0-1,1 0 0,-2-1-1,0 0 0,0-11 1,0 13 1,0-13 0,0 0 1,0 0 1,0 0-1,0 0 0,-5-8 1,5-3-2,0-1 1,0-1-2,3-1 1,0 0 1,3 0-1,-2-6 1,2 11 0,1-5-1,-7 14 0,12-17 0,-12 17-1,12 0-2,-12 0 1,15 14-1,-6-3 1,-3 6 1,-1-2 0,1 4-4,2-5-5,-5 2-10,0-2-17,6-1-23</inkml:trace>
  <inkml:trace contextRef="#ctx0" brushRef="#br0" timeOffset="-351.19">14701 14221 61,'0'0'3,"0"8"2,1 7 1,3 3 0,-2 3 2,-1 5 1,0 2 1,0 4 0,1-4-3,0 5-1,-1-4-1,-1-2-2,0-1-3,0-1-6,-1-6-13,1 3-19,-1-5-13</inkml:trace>
  <inkml:trace contextRef="#ctx0" brushRef="#br0" timeOffset="-32.17">14772 14282 104,'0'0'3,"3"-9"3,1 0 2,-4 9 1,11-13 0,-11 13 2,17-12-2,-6 10 1,0 2-3,-3 0-2,-8 0-3,14 9-1,-11 6-1,1-3 0,-2 5 0,-2-4 2,0 5-2,-2-5 0,-3 5 0,-2-7 1,-1-2 0,8-9-2,-16 15-3,16-15-6,-14 10-16,5-10-33,9 0 1</inkml:trace>
  <inkml:trace contextRef="#ctx0" brushRef="#br0" timeOffset="677.87">14966 13784 64,'0'0'4,"0"0"1,0 0 1,0 0 2,0 0 0,-1 6 4,1-6-1,0 19 1,1-4-3,2 3-1,2 5-2,-1 1 0,0 2-1,-2 4-2,3 0 1,-2-1-1,0 4 0,0-5 2,-1 5-1,1-6-1,-1 4 0,2-3-1,0 0 0,-2 1-2,2-6 1,0 2-1,1-8 0,1 5 0,1-11 0,-3 3 3,-4-14 1,12 12-1,-12-12 3,12 4 0,-12-4-1,10-2 2,-10 2-1,13-12 0,-7 2-2,1 0 2,-1-4-2,-2-4-1,2 3 1,-3-4-1,2 4-1,-3-1 0,0 4 0,-1 0 0,-1 12-1,2-13 2,-2 13-3,0 0 1,0 0-1,0 0 1,0 0-2,0 5 0,0-5 0,3 16 1,0-7 0,2 2-2,-2 0 1,2 4 0,4-6 0,-6 5-1,-3-14-5,13 18-13,-13-18-22,22 8-24</inkml:trace>
  <inkml:trace contextRef="#ctx0" brushRef="#br0" timeOffset="853.88">15174 14021 198,'0'0'1,"0"0"0,0 0 1,0 0-6,8-4-3,-8 4-8,0 0-13,10 5-13,-10-5-21</inkml:trace>
  <inkml:trace contextRef="#ctx0" brushRef="#br0" timeOffset="1378.91">15312 14170 165,'0'0'4,"0"0"1,0 0 0,0 4 0,0-4 0,0 0 2,3 15-1,-3-15 0,3 10-3,-3-10-1,8 16-1,-5-8 1,2 3-2,2 6 0,-4-6 0,2 4 0,-1-7 0,0 8 0,-4-16 0,4 19 3,-4-19 0,0 0 1,0 0 1,0 0-1,0 0 2,0-11-1,0 0 0,0-4-2,0 3-1,0-5-1,0 3 0,1-3-1,4 6-1,3 0 1,0 2 0,-8 9-1,13-13 0,-13 13 1,17-7-1,-17 7 1,14 0 0,-14 0 0,14 2-1,-14-2 1,16 10 0,-16-10 1,16 15-1,-9-6 1,0 4-1,0-5 1,0 7-2,-1 1-2,-2-2-5,2 2-7,0-5-18,0 7-22,-1-9-13</inkml:trace>
  <inkml:trace contextRef="#ctx0" brushRef="#br0" timeOffset="2183.96">15691 14124 162,'0'0'5,"0"0"1,0 0 2,0 0 1,0 0 1,4-10 1,-4 10 0,0 0 1,1-9-4,-1 9-3,0 0 0,0 0-4,-5-7 0,5 7-1,-12 1-1,12-1 0,-16 10-2,16-10 1,-14 17 1,6-8-1,1 4 1,4-2 0,0 1 0,1-2 0,2 1 0,0-3-1,0-8 1,8 14 1,-8-14 0,14 8 0,-14-8 1,15 0 1,-15 0 0,15 0 0,-15 0 0,13-13 1,-9 5 0,2 0-1,-2-4-1,1 2 1,-2-2-1,0 0-1,0-1 0,-1 4 1,-1 1-1,-1 8 0,3-14 0,-3 14 0,0 0-1,0 0 0,0 0 0,0 0-1,0 0 0,0 0-1,0 0 1,3 10 0,-2 0 1,0 1 1,-1 3 0,0 0-1,1 2 1,-1 0 1,0 4-2,2 5 0,0-5 1,0 6-1,0-3 0,-1 4 1,3-5-2,0 6 1,-1-8 1,1 1 1,-2 0-1,1-1 2,-2 0-2,0 0 1,-1-1 0,0-3 0,0 1 0,-1-3 1,-3-4 0,1-2 2,3-8 1,-9 11 0,9-11 1,-15 1 0,15-1 0,-17-5-1,9-3 0,-1-2-2,3-1-1,0-4-1,0-1-2,4-3-3,2 1-4,0-2-13,0-2-29,2 0-22</inkml:trace>
  <inkml:trace contextRef="#ctx0" brushRef="#br0" timeOffset="2660.98">15851 13719 99,'0'0'6,"0"0"0,9 1 2,-9-1 0,8 9 2,-8-9 0,8 15 0,-7-7 0,-1 2-4,0-1-4,0-1-8,0 2-11,0-10-21,8 11-20</inkml:trace>
  <inkml:trace contextRef="#ctx0" brushRef="#br0" timeOffset="2797.99">15927 13741 112,'0'0'1,"0"0"0,0 9-5,0-9-33,0 12-13</inkml:trace>
  <inkml:trace contextRef="#ctx0" brushRef="#br0" timeOffset="3597.04">13438 13705 111,'0'0'3,"0"0"1,0 0-1,0 0 1,0 0-1,0 0 1,0 9 0,0-9-1,-2 13-2,2-3-1,0-1 0,0 1-6,3-1-9,-1 1-12,-2-10-14</inkml:trace>
  <inkml:trace contextRef="#ctx0" brushRef="#br0" timeOffset="3722.04">13469 13702 105,'0'0'0,"0"0"-1,0 0-8,0 0-13,0 0-27</inkml:trace>
  <inkml:trace contextRef="#ctx0" brushRef="#br0" timeOffset="6264.19">13810 14943 13,'0'0'1,"0"0"-1,0 0 0,0 0 2,0 0-2,0 0 0,0 0 0,0 0 0,0 0 1,0 0 0,0 0 0,0 0 3,0 0 1,0 0 1,0 0 0,0 0-1,0 0 1,0 0 0,0 0 0,0 0-2,0 0-2,0 0 2,0 0-4,0 0 1,0 0 0,4 0 2,-4 0-2,9 0 1,-9 0 1,14 0-1,-4 0 0,0 0 2,4 0-1,2-2 1,4-1 2,8-6-3,-1 4 1,8-4-2,-1 4 2,5-4-2,2 6-1,8-6 1,-8 7-1,1 0-1,6 2 0,-2-2 1,5 0-1,-3 1 1,6-4-1,6 2 1,0-3-1,4 1 1,-2-2-1,1 0 2,-1-1-2,4 1 1,-9-2 0,-5 2 1,5-1 2,-2 2 1,-2-1 2,0 3 0,-5-4 1,3 2 1,-7-1 1,5 3 1,-11-4-1,-3 4 0,-1-3 0,-6 5 1,-3-2-1,-6 3-1,-2-1-1,-4-1-2,-2 3-1,-11 0-3,16 0-8,-16 0-27,0 0-33,0 0-5</inkml:trace>
  <inkml:trace contextRef="#ctx0" brushRef="#br0" timeOffset="7186.24">16255 14378 0,'0'0'11,"0"0"3,-11 0 1,11 0-1,0 0 1,-8-9 0,8 9-2,-6-11 0,6 11-3,-3-14 0,3 14-3,-1-16-3,-1 7 2,2-8-2,0 6-2,0-3-1,0 4 2,0-5-2,0 5 0,2-4 0,3 5-1,-5 9-1,13-13 1,-13 13 0,20-12-1,-11 7 1,3-1 0,0 0-1,0 0 1,-1 1 0,4-1 0,0 1 1,-1-1 0,2 2 1,0-3 1,-1 2 0,6-2 2,-3 1 0,6 0 1,4 1 1,-2-2 0,4 1-1,0 0 0,2 0 1,-4 0-1,4 1-2,-7 1 1,-3 0-1,-2-2 0,-3 4-1,-4 0 0,0 0-1,-4 0 0,-9 2-2,12-3-5,-12 3-9,0 0-21,0 0-29,0 0-4</inkml:trace>
  <inkml:trace contextRef="#ctx0" brushRef="#br0" timeOffset="7486.26">16794 13970 61,'0'0'5,"0"0"2,13 4 2,-13-4 1,16 8 2,-8-2-2,4 3 1,-3 0 1,1 5-5,-4-3-4,-3 4-4,-3-1-8,0 2-21,-1 4-23</inkml:trace>
  <inkml:trace contextRef="#ctx0" brushRef="#br0" timeOffset="8399.31">17276 13779 3,'0'0'4,"0"-9"0,0 9-1,6-10 1,-6 10 0,9-8-2,-9 8 0,10-4 1,-10 4-1,13-2-1,-13 2 1,14-2-1,-14 2-1,17 0 0,-6 0 0,-1 1 0,2 3 0,0-1 0,-1 3 0,2 0 1,-1 1-1,-1 0 1,-11-7 2,14 17-1,-11-8 0,1 0 2,-4 1-1,0-1 1,-1-1 2,-2 2 0,-3-1 1,1 1 0,5-10 1,-13 15 0,13-15 0,-11 15-1,11-15-1,-9 16-1,9-16-1,-9 17 1,9-17-1,-8 16-1,8-16 1,-5 16-1,1-7-1,3 1 1,-2-1-1,3-9-1,-5 20 0,4-10 1,-1 0-1,-1 0-1,2-1-3,1-9-9,-3 16-21,3-3-21</inkml:trace>
  <inkml:trace contextRef="#ctx0" brushRef="#br0" timeOffset="8658.33">17401 14244 160,'0'0'6,"0"0"3,0-5 4,0 5 1,0 0 1,0 0 1,0 0-1,0 0 2,0 0-8,0 0-4,0 0-14,0 0-32,0 0-26</inkml:trace>
  <inkml:trace contextRef="#ctx0" brushRef="#br0" timeOffset="9233.36">17426 14348 182,'0'0'4,"0"0"-1,0 0 0,0 0 1,0 0-3,0 0-10,0 0-31,0 0-19</inkml:trace>
  <inkml:trace contextRef="#ctx0" brushRef="#br0" timeOffset="13675.61">15294 15187 51,'0'0'0,"0"0"0,0 0-1,0 0 2,0 0 1,0 0 2,0 0 5,0 0 0,0 0 4,0 0 0,0 0 1,0-6-1,0 6-1,0-13-2,0 13-3,-2-12-4,2 12-1,-5-11 0,5 11-2,-16-6-2,16 6 1,-18 0-2,18 0-1,-20 5 1,20-5-1,-19 17 0,12-8 1,2 3 0,0 1 0,3-1 2,1 0 0,1-1 0,0 1 1,3-2-1,3 1 1,-6-11 1,18 18-1,-2-10 1,-3-1-1,4 0 1,-3 0-1,4-1 1,-5 1-1,2 0 2,-7 2-1,-8-9-1,13 18 1,-11-9 1,-1 2 1,-1-11 0,-1 17 2,1-17 3,-12 13 1,12-13 3,-16 8-1,6-4 2,-2-3 0,-3 1 0,3-2-4,-4 0-2,9 0-1,-7 0-4,14 0-3,-19-5-8,19 5-16,0 0-22,-11-1-19</inkml:trace>
  <inkml:trace contextRef="#ctx0" brushRef="#br0" timeOffset="14261.65">15578 15230 78,'0'0'3,"0"0"3,0 0 0,0 0 0,-11 1 3,11-1-2,-9 6 2,9-6-2,-12 11-2,12-11-3,-9 17-1,5-8 0,0 4 0,4-2-1,-1 3 0,1-3-1,1 1 1,2-2 0,2 1 0,-5-11 0,12 14 3,-12-14 0,15 4 1,-15-4 1,16-1 2,-16 1 2,14-14 0,-9 3 1,0-2 2,-1 1-2,4-5-1,-4 3 1,-1 2-1,-1 1-2,-1 0-1,-1 11-3,6-10-1,-6 10-1,0 0 0,0 0-2,7 8 0,-7-8-1,3 18 1,-1-5 1,2 1 0,-1 0-2,1-2-5,-1-1-6,0 0-12,4 2-17,-7-13-23</inkml:trace>
  <inkml:trace contextRef="#ctx0" brushRef="#br0" timeOffset="14902.68">15794 15223 123,'0'0'3,"0"0"2,0 0 1,0 0 1,0 0 1,0 0 0,-3 6 1,3-6 1,3 15-3,1-3-3,-1-2 1,0 4-3,-1-2 0,0 1-1,0-1 1,0 0-1,0-4-1,-2-8 0,2 12 1,-2-12 1,0 0-1,0 0 1,0 0 0,0 0 0,2-8-1,-2-2 2,1-2-1,2 1-1,-2-1 0,3-1 0,-1 2-1,3 1 1,-6 10-1,11-15 0,-11 15 0,16-6 0,0 6-1,-5 0 1,5-1 0,-4 5 0,3 2 0,-6 2-1,7 1 2,-11 1-2,-1 0 1,-3 1 0,-1-11-1,4 17-2,-4-17 1,0 11 0,0-11 1,0 0 0,0 0-1,0 0 1,0 0 0,0 0 2,0-8 0,1-2-1,2-2 0,1-3 0,2 1 2,-1 2-2,4-1 1,-1 2-1,1 3 0,-1 1 0,1 3 0,1 2 0,0 2-1,-2 4 1,-8-4-2,16 16 2,-9-4-1,-1 2-1,-1-1-4,-1 2-6,-1-2-14,-3 0-21,5-1-14</inkml:trace>
  <inkml:trace contextRef="#ctx0" brushRef="#br0" timeOffset="15212.7">16206 15217 110,'0'0'1,"0"0"0,0 0 1,3 6 3,-3-6 2,3 14 1,-1-2 2,1 1-1,-2 5 0,1-1 0,0 4-3,-1-2 0,0 6-2,1-4-2,-2 3-1,0-4 0,0 4-1,0-8-1,0 1-1,0-2-2,0-1-4,0 1-1,0-15-5,-2 13-9,2-13-13,0 0-5</inkml:trace>
  <inkml:trace contextRef="#ctx0" brushRef="#br0" timeOffset="15520.72">16261 15241 30,'0'0'2,"0"0"2,0 0 1,10-11 1,-10 11 1,14-7 2,-14 7 2,18-7 1,-6 5-1,-1 2-1,-3 0 1,4 0-2,-12 0 1,14 6-1,-14-6 0,8 14 1,-8-14-2,0 16 0,-2-8-1,-6 3-1,1 0-2,-3 1 0,0-2-2,-1 0-2,0-2-6,0 1-8,11-9-11,-15 5-26,15-5-10</inkml:trace>
  <inkml:trace contextRef="#ctx0" brushRef="#br0" timeOffset="15847.74">16443 14997 68,'0'0'5,"0"0"0,-4 0 3,4 0 1,0 0 6,0 8-1,0-8 0,0 19 2,0-8-2,4 3-2,-1 4-3,2 0-1,-1 1-1,0-1-3,1 1 0,-1 1-1,-2-1 1,2-3-3,-1-2 0,-1 2-2,0-4-6,0-1-8,0-1-15,-2-10-21,9 12-12</inkml:trace>
  <inkml:trace contextRef="#ctx0" brushRef="#br0" timeOffset="16211.76">16619 15264 29,'0'0'1,"0"0"1,0 0 4,0 0 1,9-4 4,-9 4 3,9-10 1,-9 10 1,14-15 3,-10 7-1,2-3-2,-4 2-1,1-1-1,-3 10-2,2-14-1,-2 14-2,0 0-1,0 0-2,-5 0-2,5 0-2,-8 15 0,5-3-2,-1 1 2,-1 2 0,2-1-1,2 0 2,1 0-1,0-4 2,1 1-1,5-2-3,-6-9-13,13 0-46,-1 5-6</inkml:trace>
  <inkml:trace contextRef="#ctx0" brushRef="#br0" timeOffset="17010.8">17162 15066 112,'0'0'3,"0"0"3,2-14 3,2 4 0,0 1 3,0-4 1,1-1 0,-1-2 2,2-1-2,-4 0-3,-2-3-2,0 5-1,0-4-3,-2 6-1,-4-3 0,1 6-3,-5-1-1,10 11-3,-19-6 2,10 6-1,-5 0-2,4 6 2,-1 2-2,4 5 2,0 3 1,1-2-1,4 5 2,2-5 0,0 5 1,4-5 0,3 2 0,6-4 1,5-1 0,-1-1 2,4-1-1,-1 1-1,3-1 1,-5-1 1,3 2-2,-7 0 0,-1 1 0,-3-2-1,-1 2 1,-3 1 0,-3-1 1,-1 1 0,-2 1 0,0 0 0,-1-4 0,-3 3 2,-3-2-2,-1 0 1,-1-2-1,9-8 1,-14 9 1,14-9-1,-15 5-1,15-5 1,-9 0-1,9 0-5,0 0-1,-9-6-7,9 6-11,-2-13-25,2 13-19</inkml:trace>
  <inkml:trace contextRef="#ctx0" brushRef="#br0" timeOffset="17323.82">17446 15072 157,'0'0'3,"0"0"1,0 0-1,0 0 2,0 0 2,0 0 0,0 7 1,0-7 1,0 13-3,0-5 1,0 4 0,2-2-1,-1 3-2,0 0 0,0-1-1,0 0 0,-1-1-2,2 0-2,-2-2-6,0-9-12,0 11-21,0-11-23</inkml:trace>
  <inkml:trace contextRef="#ctx0" brushRef="#br0" timeOffset="17482.83">17450 14960 117,'0'0'0,"0"0"0,0 0-3,0 0-5,0 0-16,5-7-16</inkml:trace>
  <inkml:trace contextRef="#ctx0" brushRef="#br0" timeOffset="18162.87">17608 15019 177,'0'0'4,"0"0"1,0 0 0,0 0 0,0 0-1,4-2 2,-4 2-1,0 0-1,13-4-2,-13 4 0,11-2-2,-11 2 1,16 0-1,-7 0 1,0 2-1,1 3 0,-2 1 0,-8-6-1,12 17-2,-11-6 1,1 2 0,-2-1 0,-3 1-2,-2-2 2,-4 1 0,3-3 1,-4-2-1,10-7 1,-13 13 0,13-13 1,0 0 0,0 0 1,0 0-1,-2 10 1,2-10 1,5 1 0,-5-1-1,13 2 1,-13-2-1,14 6-1,-14-6 1,13 13 1,-13-13-2,10 16 0,-4-5 0,-4-2 0,1 2 0,-3-1 1,0 1-1,0-2 2,0 0 0,-3 0 1,3-9 1,-9 16 0,9-16 2,-11 13 0,11-13 0,-14 10 1,14-10-2,-14 8 1,14-8-3,-14 4 0,14-4-1,-14 3-2,14-3-4,-12 0-9,12 0-22,0 0-31,-5-7-5</inkml:trace>
  <inkml:trace contextRef="#ctx0" brushRef="#br0" timeOffset="18915.91">17918 15042 82,'0'0'3,"0"0"1,0 0 0,8 0 1,-8 0 2,9-2 1,-9 2 2,10-7 1,-10 7 1,10-9-3,-10 9 3,6-12 0,-6 12-1,3-14-1,-3 14-1,0-14-1,0 14-2,0-13 0,0 13-3,-2-9 0,2 9-1,-10-3 1,10 3-2,-12 0-1,12 0 0,-15 8 1,6-3-1,9-5 0,-15 16 0,6-8 0,9-8 0,-16 17 0,8-6 0,3-1 0,-1 1 0,-1 1 0,5-2 0,-2 2 0,1-1 0,3-2-1,0 0 1,0 0 0,0 1 1,0-10-1,5 14 0,-5-14 1,7 14-1,-7-14 1,11 13 1,-11-13-1,9 11 0,-9-11 2,12 8-1,-12-8 0,15 5 1,-15-5 0,12 4 0,-12-4 0,16 1 0,-16-1 0,13 0 2,-13 0-2,14 0 1,-14 0 0,10-5 0,-10 5 2,11-3-2,-11 3-1,0 0 0,12-6 0,-12 6-5,0 0-16,15-3-49,-15 3-6</inkml:trace>
  <inkml:trace contextRef="#ctx0" brushRef="#br0" timeOffset="36845.94">14446 15481 61,'0'0'3,"0"0"3,-7-8 0,7 8 3,0 0-2,0 0 1,-4-8 0,4 8-1,0 0-3,0 0-3,0 0-1,0 0 0,0 0 1,0 0 2,0 0 0,0 0 3,4 0 2,-4 0 2,11 1 0,-3 0 2,2-1-2,0 0 2,0 0-2,2 0-2,-1 0 0,3-1-3,-4 1 0,1-3-3,-1 2-3,-2 1-15,-8 0-29,15 4-19</inkml:trace>
  <inkml:trace contextRef="#ctx0" brushRef="#br0" timeOffset="38142.01">14415 16038 0,'0'0'1,"0"0"3,0 0 1,0 0 1,0 0 1,0 0 2,0 0 1,0 0-1,0 0 1,0 0-2,0 0 2,0 0-2,0 0-1,0 0 0,0 0 3,0 0-2,0 0 1,0 0 0,0 0 0,0 0-3,0 0 1,0 0-1,0 0-2,0 0 1,0 0-3,0 0 1,4 1-1,-4-1 0,0 0-1,13 0 1,-13 0-1,10 0 0,-10 0 0,13 0 0,-13 0 0,16 0 0,-7 0-1,0-1 2,2 0-1,-11 1 0,19-1 0,-19 1-1,16-3 1,-16 3-1,16-1 0,-16 1 0,13 0-2,-13 0-7,9 0-11,-9 0-13,0 0-22</inkml:trace>
  <inkml:trace contextRef="#ctx0" brushRef="#br0" timeOffset="45810.45">14948 16138 37,'0'0'4,"0"0"0,0 0 2,0 0 4,0 0-1,0 0 3,9 0 1,-9 0 4,9-4-5,-9 4 0,15-5-2,-7 4-2,2 1-1,-1 0-1,2 0-1,-3 3-2,4 4-1,-1-1 1,-1 5-2,-1 5 1,0-1-1,-2 3 1,-3-3-1,0 4 0,-1-5 0,-1 6 1,-2-9-2,0-3 3,0-8-1,-3 13 1,3-13 2,0 0-1,0 0 3,0 0-1,0 0 0,-8 1 1,8-1 0,-2-12-1,2 4 0,0-4-1,0 0-2,0-9 2,0 6-3,2-5-1,0 6 0,2-4-1,1 4-1,1 0-2,0 5-2,-6 9-4,13-13-10,-13 13-12,14-5-20,-1 5-18</inkml:trace>
  <inkml:trace contextRef="#ctx0" brushRef="#br0" timeOffset="46342.48">15393 16133 92,'0'0'5,"0"0"2,0 0 2,0 0 3,0 0 2,0 0 0,0 0 2,0 0-1,-5-6-3,5 6-4,0 0-4,-10-2-1,10 2-3,0 0-3,-12 5 1,12-5 0,-6 15 1,3 1 0,1-2-1,0 5 1,2-4 1,0 3 0,-1 0 0,2 1 0,3-7 0,0-1 0,1-3 0,-5-8 0,13 9 0,-13-9 3,15 0-2,-15 0 0,14-9 1,-8-1 0,1-3 2,-1-2-3,-1-4 0,1-2 1,-4 4 1,1-3-1,0 4 1,-2-1 0,1 7 0,-2 0-1,0 10-1,0 0-1,0 0-1,0 0 0,8 0-1,-8 0-1,8 11 2,-5-1 0,3 5 1,0 2-1,-1-3-9,4 4-13,-3-7-21,5 4-20</inkml:trace>
  <inkml:trace contextRef="#ctx0" brushRef="#br0" timeOffset="46802.51">15676 16107 56,'0'0'3,"0"0"1,0 0 2,0 0 0,0 0 1,0 0 2,0 0-1,1 15 1,0-6-2,0 5-2,2 4 0,-1-4-2,-1 3 0,1-6-1,0 3 1,-2-14 0,3 19 2,-3-19-1,0 0 1,0 0 1,0 0-3,4-8 2,-1-6-1,-1 4-2,2-5-2,1 3 0,-2-6 0,4 5-1,1-1 1,2 2 0,0 3 0,1 2-1,0 1 1,2 0-2,-5 1 2,3 4 0,-11 1 2,15 0 0,-15 0 0,9 14 0,-7-3 1,-2 1 0,0 0 1,0 7-3,0 1-5,0-1-7,0 3-14,-1-7-18,6 7-17</inkml:trace>
  <inkml:trace contextRef="#ctx0" brushRef="#br0" timeOffset="47408.54">16047 16096 158,'0'0'2,"0"0"0,0 5 1,0-5-2,0 0 0,-9 10 0,1-1 0,8-9-1,-10 11-1,10-11-1,-10 20 2,6-2-1,3-5 1,1 6-1,0-5 1,5 2 0,1-6 0,1 6-2,0-12-1,4-2 1,-2-2-1,1 0 0,2-8-1,-2-10 1,3 1 0,-1-3 2,-1-3 1,1-4 0,-4 0 1,2-6 2,-5 4 1,2 2 1,-3-6 1,-1 7 1,-2-3 1,0 3 1,-1 4-1,0 3 0,-3 2 0,-1 5 1,3 0-2,1 12-3,-4-10-1,4 10-3,0 0 0,0 0-1,0 0-2,0 0 1,-4 8 0,4 3 0,0 5 1,0 2-1,0 3 4,-1 0-1,1 4 0,1-1 1,1 1 1,0-3 1,3 2-1,-1-6 0,-1 2 1,2-4-2,0 1 0,0-1 0,-1-1-2,4 3-1,-3-4-8,-1 3-11,-4-17-21,18 19-23</inkml:trace>
  <inkml:trace contextRef="#ctx0" brushRef="#br0" timeOffset="47765.56">16352 16121 183,'0'0'1,"0"0"2,0 0-2,0 0 1,-5 0 0,5 0 2,-3 8-2,3 4 2,0 5-1,0-3-1,1 5-1,3-6 2,-1 3-1,1-5 0,3 3 0,-7-14 1,15 7-1,-15-7 2,13 0 1,-13 0-1,16-4 3,-8-5-2,-2-5 2,-2 1-1,0-2 2,0 0-1,-2-2 1,-2 4-1,0-2-2,0 6 1,0 9-3,-5-13-3,5 13-3,-8-4-5,8 4-5,-15 0-14,15 0-17,-17 8-27</inkml:trace>
  <inkml:trace contextRef="#ctx0" brushRef="#br0" timeOffset="48439.6">16571 16061 137,'0'0'3,"0"0"3,0 0 1,0 6 0,0-6 1,2 12 0,-1-3 2,-1-9-2,4 19-3,-1-7-1,0-1-2,0 2 1,-1 2 0,-1 3-2,1-4 1,-1 1-1,2-5 0,-2 2 2,-1-12-1,2 13 0,-2-13 1,0 0 1,3-8-3,0-5 1,-1 2 0,1-8 0,2 6-2,-1-7 2,2 4-2,-1-1-2,1 6 2,3 1 0,0 2 0,-9 8 0,17-10 0,-17 10-1,17-1 0,-17 1 0,15 1 1,-15-1-1,13 13 0,-13-13 0,11 19 0,-6-8 0,-1 0-1,-2 1 1,0 1 1,-1 4 0,-1-8 0,0 4 1,0-13 2,0 15 0,0-15 0,0 0-2,0 0 2,1-12-1,-1 3-1,3-6 0,0-2-1,0-2 0,1 4-1,1-2 2,4 4-1,-3 2 0,2 2 1,-8 9-1,16-8 1,-7 8 0,-9 0-1,13 5 1,-6 6 0,-2-2-1,0 5 2,-1-3-6,0 7-7,-2 1-18,0-8-30,0 10-8</inkml:trace>
  <inkml:trace contextRef="#ctx0" brushRef="#br0" timeOffset="49075.64">17301 16068 91,'0'0'2,"0"0"2,11-3 3,-11 3 1,14-10 5,-5 2 1,1-1 2,0-4 2,-2-4-2,1 4-1,-5-5-3,2 4-2,-2-5-3,-2 6-1,-2-2-1,0 4-1,0 0 1,0 11-2,-6-13-1,6 13-1,-9-5 0,9 5-1,-11 0-2,11 0 0,-8 13 0,3-4-1,3 3 1,1 0 0,1 3 2,1-1-1,5 3 1,1-5 0,6 3 0,1-3 1,0 0-1,3-2 1,0-1 0,-1 0 1,0-2-2,-3-1 1,-3-1-1,1 0 1,-11-5 0,9 12 2,-9-12 0,0 9 2,0-9-1,-7 13 0,7-13 1,-16 11-1,6-5-2,-1-1-3,0 0-8,2-1-9,0-2-24,9-2-26</inkml:trace>
  <inkml:trace contextRef="#ctx0" brushRef="#br0" timeOffset="49586.67">17701 15991 176,'0'0'7,"0"0"1,-5-5 3,5 5-1,0 0 0,-10-2 1,10 2-1,-14 0 0,14 0-7,-12 1-2,12-1-1,-14 13 0,14-13-1,-15 20 0,12-11 0,-3 4 1,5-3-1,0 2 0,1-4 1,2 2-1,-2-10 1,13 10 0,-13-10 0,20 3-2,-10-3 2,3-4 0,-4-1 0,3-4 0,-3 0 0,0-2 2,-2 0 0,-2 0 2,0 3 3,-2-4-1,-3 12 2,5-12-1,-5 12-2,0 0 0,0 0-1,0 0-2,0 0-3,8 10 0,-8-10-1,9 20-3,3-12-7,-5 3-19,9 5-32,-6-6-9</inkml:trace>
  <inkml:trace contextRef="#ctx0" brushRef="#br0" timeOffset="50196.7">17916 15966 158,'0'0'2,"0"0"2,0 0 0,0 0 1,0 0 2,10 0 0,-10 0 0,10 10 2,-6-1-4,0 3 1,2-1-1,-1 3-1,-2 0-2,-1 0 0,1-3 0,-2-2-2,-1-9 1,3 14 0,-3-14 1,0 0 1,0 10 2,0-10-1,0 0 0,1-8 2,-1 8-1,3-17 0,-1 8-2,2-3-1,1 1-1,2-1 1,-1 1-2,-6 11 0,18-14-1,-9 9 0,0 3 0,2 1-1,-1 1 1,-1 2 0,1 4 0,-10-6 0,15 16 0,-10-5-1,0 0 2,-1-2-2,-2 0 1,-1 0 0,-1-9 1,0 12 0,0-12 1,0 0 1,0 0 1,0 0-1,0 0 1,0 0-1,0-7 1,2-2-2,-1-2 0,4-1 0,1-1-1,2 1 0,1 1 0,1 2 0,1 2 0,1 2-1,-3 4 0,3 1 0,-12 0 0,17 7-1,-17-7-4,10 20-11,-8-8-15,-2 1-24,0 3-15</inkml:trace>
  <inkml:trace contextRef="#ctx0" brushRef="#br0" timeOffset="50527.72">18343 15940 45,'0'0'4,"0"0"3,8 3 1,-8-3 4,9 12 1,-5-4 2,9 6-1,-3-1 0,-2 5-2,5 0-4,-6 6-2,4-5-3,-7 8 1,5 2-2,-9-3-4,0 4-2,-2-7-3,-10 3-4,4-6-6,-5 2-3,4-11-6,-1-4-6,10-7 0</inkml:trace>
  <inkml:trace contextRef="#ctx0" brushRef="#br0" timeOffset="50841.74">18428 15986 40,'0'0'4,"0"0"2,8-11 3,-8 11 0,12-14 3,-4 5 1,4 0 2,-1-1 2,-1 3-3,4 1-1,-3 3-1,1 1-1,0 2-2,-2 0-1,2 0-1,-2 2-1,-1 3-2,-9-5 0,13 16-1,-10-5 1,-1 4-1,-2-2 0,-3 1 2,-5 1-2,-2 0 2,-4-2-2,1 0 0,0-4-1,-2 0-1,0-4-2,1 1-4,2-3-11,2-3-29,0 0-22</inkml:trace>
  <inkml:trace contextRef="#ctx0" brushRef="#br0" timeOffset="51341.77">18683 15491 42,'0'0'2,"0"0"1,0-7 1,0 7 2,0 0 1,0 0 3,0 0 1,0 0 1,0 13 2,3 2-1,0 6-1,1 1-1,1 6 0,0 0-2,0 5 0,0-3-2,2 8-1,-3-6 0,-1-3-3,-1 0 1,1-1-2,-1-1 0,-1-1 0,1-1-1,0-4 2,-2-1-2,3-1 0,-1-4 0,0-4-2,0 0-4,-2-11-5,8 13-10,-8-13-13,0 0-24</inkml:trace>
  <inkml:trace contextRef="#ctx0" brushRef="#br0" timeOffset="51597.78">18851 15933 150,'0'0'3,"0"0"4,1 10 1,-1-10 3,7 12 0,-7-12 2,6 16-2,-6-16 1,5 17-4,-5-17-3,3 14-11,-3-14-14,0 0-28,3 12-18</inkml:trace>
  <inkml:trace contextRef="#ctx0" brushRef="#br0" timeOffset="51722.79">18899 15770 94,'0'0'0,"0"0"-7,0 0-14,0 0-23</inkml:trace>
  <inkml:trace contextRef="#ctx0" brushRef="#br0" timeOffset="52373.83">18950 15939 143,'0'0'3,"0"0"1,7-1 1,-7 1 1,0 0 2,9-9 0,-9 9 1,9-10-1,-9 10-3,9-9-1,-9 9-2,13-9-1,-5 4-1,6 2 0,-5 1 0,6 2-1,-6 0 1,5 0 0,-14 0 0,20 12 0,-16-3 1,1-1-1,-2 4 0,2-3 0,-3 6 1,-1-5-1,0 1 0,-1-11 1,0 15-1,0-15 3,0 10 0,0-10 0,0 0 1,0 0 0,0 0 0,-2-7 0,2-2 2,0 1-3,0-6-1,0 2 0,3-3 0,1 3-1,0-2 1,4 1-1,-1 2 0,0 3-1,-7 8 0,13-10 0,-13 10-1,16-3 0,-16 3-1,14 3 1,-14-3 1,13 18-1,-8-7 1,-2 0-1,0 3-2,0-3-4,-1 4-8,-1-1-12,0-5-19,5 2-21</inkml:trace>
  <inkml:trace contextRef="#ctx0" brushRef="#br0" timeOffset="53232.88">19515 15862 196,'0'0'6,"0"0"0,0 0 5,2-10 0,-2 10 0,0-8 1,0 8 0,-3-11-1,3 11-4,-11-9-3,11 9-2,-15-2-1,4 2-1,11 0-1,-18 8 0,9 3 0,1-1-2,2 3 1,-2 2-2,3-1-2,3-2 1,0 0-2,2 0 1,0-12-1,5 14 1,-5-14 0,14 5 3,-14-5 1,17 0 1,-6-4 1,-1-4 1,-1-3 1,1 1 1,-2-3 1,0-2 1,-1 1 0,-4 0 1,3 3-1,-5-1 2,0 3-3,-1 9 0,1-14-1,-1 14-3,0 0 0,0 0-2,0 0 0,0 0 0,0 0 0,0 13 0,0-3 1,0 4 0,0 1 1,0 3-1,-1 2 1,-2 1-1,-2 1 1,2 2-1,0-1 1,0 3-2,1-1 2,-2 0-1,0 0 1,1 2 1,2 3-1,-2-2 0,3-1 0,0 0 0,0 4 0,-2-7 0,2 4-2,2-5-1,-2 0 0,0-3-1,0 2 1,-3-4 0,-3 0 0,-1-1-1,1-2 3,-3-3 0,0 0 1,0-3 0,9-9 1,-18 11 1,18-11 2,-16 4-1,16-4 0,-15 0 2,15 0-1,-12 0 0,12 0 1,-8-9-1,8 9-1,-6-11-1,6 1 2,0 10-2,0-19-1,0 9 1,0-3-1,0-1 0,4-4 0,1-1 0,-1-3 1,4-1-1,2-6 1,6-3-2,-3-5-6,9 0-14,5 1-47,2-8-4</inkml:trace>
  <inkml:trace contextRef="#ctx0" brushRef="#br0" timeOffset="62402.4">14549 17178 73,'0'0'3,"0"0"1,9 0 3,-9 0 1,0 0 4,0 0-2,12 0 1,-12 0 1,0 0-2,0 0-1,0 0-2,0 0-1,9-1-1,-9 1 1,11 0-1,1 0 1,-3 0-3,7-1 2,-7-2-1,9 1 1,-7 1-1,8-3 2,-8 2-2,2 0 2,-2-2-2,0 2 1,1 1-1,-2-1-2,-1 2 1,0 0 0,-9 0-1,13 0-1,-13 0 1,0 0-1,14 1-1,-14-1-10,0 0-43,0 0-14</inkml:trace>
  <inkml:trace contextRef="#ctx0" brushRef="#br0" timeOffset="102235.68">9886 17586 94,'0'0'1,"0"0"2,0 0-1,0 0 3,0 0 1,0 0 1,0 0 1,0 0 2,0 0-2,0 0 1,0 0 0,0 0-2,0 0 0,0 0-2,-5-5-3,5 5-1,0 0 1,-10 0-4,10 0 1,-10 6-1,10-6-2,-10 12 2,10-12 0,-10 17 0,5-6-1,3-2 1,-2 3 1,4 1-2,-1-1 2,1 0 0,0-1 1,2 1 0,2-2 0,0 1 0,4-2 0,-1 1 1,1-1-1,-8-9 1,16 14 1,-6-7-1,-2-1 0,-8-6 0,15 14 1,-15-14 1,14 16-1,-14-16 1,9 17 2,-5-6 1,-1-2 1,-2 0 0,1 0 2,-2 1 0,0-1 1,0-9 1,-3 16-3,3-16 1,-8 14-1,8-14-2,-8 10-2,8-10-1,0 0-3,-13 8-5,13-8-4,0 0-15,-12 3-20,12-3-23</inkml:trace>
  <inkml:trace contextRef="#ctx0" brushRef="#br0" timeOffset="102724.71">10058 17489 131,'0'0'5,"0"0"0,-7-9 1,7 9 1,0 0-2,0 0 0,0 0 0,0 0 1,0 0-5,-3 6-1,3-6 1,0 11-1,0-2 3,1 0-1,0 1 0,0 1 1,1 3-2,3 1 1,-4-1 0,5 3 0,-3 2 0,2-1-1,-1 0 0,2 0 0,-1 2 2,0-1-2,0-1 0,0 2 0,-1-2 0,0 1-4,-1-2-8,2 0-9,-3 1-19,1-5-20</inkml:trace>
  <inkml:trace contextRef="#ctx0" brushRef="#br0" timeOffset="103343.74">10014 17865 132,'0'0'2,"0"0"2,0 0-2,0 0 2,0 0-1,0 0 1,0 0 0,0 0 1,0 0-3,2-10 2,-2 10-1,8-7 2,-8 7-2,15-11 1,-15 11-2,17-13 2,-6 6-3,1-2 1,2 0-1,1 1-1,0-1 0,-1 0 1,1 0-1,-2 1 2,2 1-2,-4-1 0,3 2 0,-2-3 1,-2 5-1,-10 4 0,20-8 0,-20 8 0,14-5 0,-14 5 1,0 0 0,11-2-1,-11 2 1,0 0 0,0 0 2,12 0-1,-12 0 0,0 0 1,0 0 0,4 8 0,-4-8 1,0 8-2,0-8 1,0 12-1,0-12-1,0 16 1,0-16 0,0 14-1,0-14 0,3 17 0,-3-17 0,3 17-1,-3-17 1,6 18 2,-6-18-2,9 15 1,-9-15 0,10 11 0,-10-11 0,12 5-2,-12-5-3,17 0-12,-17 0-26,14 0-24</inkml:trace>
  <inkml:trace contextRef="#ctx0" brushRef="#br0" timeOffset="103530.75">10234 17541 128,'0'0'3,"0"0"-1,0 0-1,0 0-1,0 0-6,0 0-11,0 0-18,0 0-16</inkml:trace>
  <inkml:trace contextRef="#ctx0" brushRef="#br0" timeOffset="104384.8">10384 17760 128,'0'0'4,"0"0"1,0 0-1,0 0 2,0 0 1,0 0 0,0 0 1,0 0-1,4-6-1,-4 6-2,0 0-1,12-10-1,-12 10-1,8-6-1,-8 6 0,10-6 0,-10 6 0,13-4-1,-13 4 1,14-4-1,-14 4 1,16 0-1,-16 0 1,14 0 0,-14 0 0,13 6-1,-13-6 0,15 9 1,-15-9 0,12 12-1,-12-12 1,11 14 0,-11-14 0,10 13 1,-10-13 0,6 12 1,-6-12 0,4 9 1,-4-9-1,2 11 1,-2-11 1,0 0-1,2 11 1,-2-11-2,0 0 1,0 0 1,0 0-1,0 0 3,-5 2-1,5-2 2,0 0-1,0 0 2,0 0 0,-9 0-1,9 0 1,-2-10-2,2 10-1,0-15 0,0 7 0,0-3-1,0 0-1,0-3-1,0 0 1,0-2-1,2 0 0,0-3 0,0-1 0,0 1 1,2-10 1,1-11-1,-1 9 1,0 1-1,-2 8-1,1 3 1,0 9-1,-1-1-1,-2 11-2,0 0-1,0 0-3,2-9-2,-2 9-6,0 0-13,0 0-41,0 0-8</inkml:trace>
  <inkml:trace contextRef="#ctx0" brushRef="#br0" timeOffset="109182.08">11006 17660 18,'0'0'4,"0"0"-1,0 0 3,0 0 3,0 0-1,0 0 4,0 0 1,-9 0 1,9 0 0,0 0-1,0 0-1,0 0-2,0 0-3,-9-10 0,9 10-4,0-9 1,0 9-2,0-14-1,0 14 1,9-17 0,2 0 2,5-12 2,4 3 1,3-2 0,3 1 2,-1 1-1,3 5 1,-3 0 0,2 7-1,-3 1 0,4-2-1,-5 3 0,6-1-2,-2 1 1,3 1-2,2-2 0,-1 0 0,2 2 0,-4-1-1,5 2 0,-5 1 0,3-2 0,-7 3-1,-4 1 2,0 0-2,-4 1 1,-2 2-2,-1-1 1,-3 2-1,-2 1 0,-9 2-1,13-3 0,-13 3 0,10 0-1,-10 0-2,0 0-7,12 0-9,-12 0-17,0 0-27,0 0-9</inkml:trace>
  <inkml:trace contextRef="#ctx0" brushRef="#br0" timeOffset="109417.09">11717 17182 106,'0'0'6,"0"0"3,0 0 4,7-10 1,-7 10 3,10-6-1,-10 6 1,17-3 0,-17 3-5,18 0-3,-10 3-3,2 4-4,-10-7-5,16 21-12,-12-7-17,-4 3-32,0-1-3</inkml:trace>
  <inkml:trace contextRef="#ctx0" brushRef="#br0" timeOffset="110286.14">11761 17537 6,'0'0'4,"0"0"2,0 0 1,0 0 2,0 0 2,0 0 2,0 0 1,0 0 3,-10-2-4,10 2-1,0 0-3,-10 0-2,10 0-1,-11 3-1,11-3-3,-9 7 0,9-7-2,-9 9 0,9-9 0,-9 14 0,9-14 0,-8 14 0,8-14 0,-1 16 1,1-16 1,0 15 0,0-15 1,9 12 0,-9-12 0,12 9-1,-3-6 0,0 1-1,2-1 1,-2 1-2,3-2 1,-3 2-1,3-2 1,-2 2 0,0-1 1,-10-3 2,14 9 0,-14-9 2,10 8 0,-10-8 1,3 10-1,-3-10-1,0 12 1,0-12-3,-4 13 0,4-13-5,-9 13-2,9-13-6,-9 10-9,9-10-10,-8 11-14,8-11-13</inkml:trace>
  <inkml:trace contextRef="#ctx0" brushRef="#br0" timeOffset="110806.17">11973 17533 88,'0'0'4,"0"0"1,0 0-1,-4 0 3,4 0-1,0 0 1,-11 4-1,11-4 1,0 0-4,-12 15-1,12-15 0,-10 12 0,10-12-2,-7 15 0,7-15 1,-6 19-1,6-19 2,-1 16-2,1-16 0,0 14 2,0-14 1,5 11 1,-5-11 1,0 0 1,12 5 0,-12-5 1,11 0 0,-11 0-1,9-9 2,-9 9 1,8-13 1,-8 13 0,8-12 0,-8 12-1,6-13-1,-6 13-1,2-14-3,-2 14-1,0 0-1,2-10-3,-2 10-1,0 0 0,0 0-5,0 0-4,8 2-9,-8-2-18,13 8-19,-13-8-13</inkml:trace>
  <inkml:trace contextRef="#ctx0" brushRef="#br0" timeOffset="111363.2">12116 17424 132,'0'0'2,"0"0"2,0 0 1,0 0-1,9 8 3,-9-8 0,9 9 1,-9-9-1,5 10-2,-5-10 0,6 11-2,-6-11-1,5 17-1,-5-17-1,5 14 0,-1-3 2,-2-1-1,-2-10-1,5 16 2,-2-7 0,-2-1 2,-1-8-2,2 11 0,-2-11 0,0 0 1,0 0-1,0 0-2,0 0 1,4-12 0,-4-5 0,2 0-1,2-2 2,0 6-2,3-2 1,-7 15 0,15-12-2,-5 10 0,-10 2 1,12 0-3,-12 0 1,0 0 1,13 12-1,-13-12-1,0 0 2,12 14-1,-12-14-1,6 8 3,-6-8 0,5 11-2,-5-11 2,0 0-1,0 0 0,8 11 1,-2-18 1,-4-2-2,0-7 0,1 1-1,1-4 1,2 2-2,0 2 1,-6 15-1,15-13-4,-15 13-4,16 0-5,-16 0-9,16 12-13,-12-3-13</inkml:trace>
  <inkml:trace contextRef="#ctx0" brushRef="#br0" timeOffset="111647.22">12423 17354 107,'0'0'4,"0"0"0,3 7 1,-3-7 0,4 17 0,-4-17 1,6 20-2,-2-8 0,-4-12-7,4 16-2,-3-6-5,1 1-3,0-1-5,0-1-2,-2 2-2,3-1-3,-3-10 2</inkml:trace>
  <inkml:trace contextRef="#ctx0" brushRef="#br0" timeOffset="111942.23">12436 17359 3,'3'-11'10,"2"3"2,-5 8 1,7-13 2,-7 13-1,12-8 0,-12 8-2,12-1 1,-12 1-4,14 2-1,-14-2-3,14 13 0,-14-13 0,9 15-3,-6-7 1,-2 1 0,-1 2-3,0 0 0,-4-2-3,-1 0-7,5-9-8,-14 16-15,9-8-19</inkml:trace>
  <inkml:trace contextRef="#ctx0" brushRef="#br0" timeOffset="112263.25">12460 17052 101,'0'0'5,"0"0"-1,0 0 0,0 0 3,0 0 2,0 0 0,0 12 0,0-12 3,8 18-4,-1-6 1,-1 4-2,5 0 0,-3 2-2,3 2-1,-3-1 0,4 1-2,-2-4 0,3 1-1,-5-2-3,2 0-7,-4-3-7,3-3-15,1 3-21,-10-12-9</inkml:trace>
  <inkml:trace contextRef="#ctx0" brushRef="#br0" timeOffset="112620.27">12671 17271 13,'0'0'4,"0"0"1,11-5 3,-11 5 3,0 0 3,5-14 4,-5 14 1,4-9 3,-4 9 0,0-10-4,0 10 0,0 0-4,-11-5-3,11 5-3,0 0-2,-11 6-3,11-6-1,-5 17-1,2-7 1,3 2-1,0 1 1,0-2-1,3 1 1,2-2 0,5-2-2,-2-5-7,6-3-34,9 0-21</inkml:trace>
  <inkml:trace contextRef="#ctx0" brushRef="#br0" timeOffset="121261.77">10590 17348 29,'0'0'2,"0"0"2,0 0-1,0 0 1,0 0 1,0 0-1,0 0 1,0 0 1,0 0-2,-13-5-1,13 5 1,-11-2-2,11 2 3,-14-2 0,14 2 1,-13-3 1,13 3 2,-16-1-1,6 0 2,2 0-1,-4 1-2,0-3 0,-1 1-1,-2 1-2,0 0-1,2 0 0,-1-2-2,0 2-1,-1 0 1,-1 1-1,3 0 0,-2 0 0,-1 0-1,-1 0 1,-3 0 0,-6 1 0,4 1-1,-4 2 1,3-3 1,-3 1-1,3 1 1,0-1 0,5 0-1,4 1 1,-1-1 0,3 0-1,0 2 2,0-2-2,0 2 0,2 0 1,-2 0-1,2-1 0,-1 5 0,0-3 0,-2 0 0,4 1 0,-5 0 1,5 0-1,-5 1 0,3 0 0,0 1 0,-3 0 1,14-8-3,-13 12 1,13-12-1,-16 17 1,16-17 0,-16 15 0,6-6 1,2 0 0,-1-1 1,1 1 1,-2 0 1,2 2-2,-1-2 1,0-2 0,1 5 1,0-1-2,0-1 1,8-10 1,-16 17-1,8-8 0,3 0 2,-2-1-2,0 3 1,3-2 1,-1 3-2,-2-2-1,2 1 0,0 2 0,0-1-1,1-1 0,1 1 0,0 0 0,1 0 0,0-2 0,0 2 0,2-2 0,-1 2 0,1-2 0,0 3 1,-2-2-1,2 1 0,2-2 0,1 2 2,-1-2-2,2 1 0,-1-1 0,1 4 1,1-4-1,-1 2 0,1-1 0,0 3 0,0-1 0,1-1 1,-1 1-1,1 0 0,2-1 0,-2-2 1,1 3-1,-7-13-2,0 0-1,0 0 1,6 13 1,3 0-1,-1 0 1,1 3-2,0-4 2,3-1 1,-3 3 0,4-1 1,-3-3-1,1-1 0,0 4 2,22 11-2,-13-11 0,-20-13 0,21 14 1,1-2-1,-22-12 1,23 7 0,1 2-1,-24-9 1,22 4 0,1 1 0,-23-5 0,23 3 1,1 0-1,-24-3-1,24 1 0,-1 1 1,-23-2-1,25 0 0,2 0 0,-27 0 0,22 0 0,3 0 1,-25 0 0,22 0-1,2 0 1,-24 0-1,21 0 1,2 0-1,-23 0 0,21 0 0,0 0 0,-21 0 2,0 0-2,11 0 0,2 0 1,-1 0-1,21-6 1,-14 3 0,-19 3-1,22-5 0,-1 1 1,-21 4-1,20-5 0,0 0 0,-20 5 1,20-8-1,2 1 0,-22 7 0,0 0 0,12-3 0,1-1 0,36-18 1,-39 12 1,1 7 0,-2-8 0,1 7-1,-1-9 1,3 7-1,-3-6 0,2 4-1,-2-6 0,1 8 0,-2-7 0,3 4 0,0-4 0,-1 4 1,1-5 1,-3 3-1,4 1 0,-5 1 0,2-1 0,-2 0 0,3 1 0,-4 0 0,-1-2-1,1 1 1,2-1-1,-6-1 0,4 2 0,-4-1 0,0 0 0,-1 0 1,1-1-1,-1-2 0,0 2 1,0-1-1,-1 0 0,0-1 2,0-2-2,0 1 0,0 1 0,-2-2 0,-4-1 0,1 2 0,1-1 0,-2 0 0,-2 0 0,4 1 0,-4-1 0,2 2 0,-3 0-2,1 0 2,8 5 0,-12-18 0,-8-1-1,5 7 1,-3-2-1,3 7 0,-2-3 0,1 5 1,5 0-1,-2 3-1,0 3 2,1-1 0,-2 1-1,2-1 1,-3 2 0,3 1-1,1 0 0,-4-1-1,4 3 0,-3 1 0,1 1 0,-1 0 0,-1 1-2,0 1 2,1 0-1,-2 0 0,-1 0 1,2 0 1,0 0-1,-1 0 2,1 1-1,2-1 1,0 0 0,3 1 0,-3 0 0,1-1 0,1 1 0,-1 0 0,-1 0 0,0 1 0,-10 0-2,9 0 1,-9 1-1,7 1 1,-6-3-1,4 2 1,-2-1-2,4 2 2,4-2 1,-4 1-1,4-1 2,-1-1 0,2 0-1,1 1 1,-1 0-1,1-1 0,2 0 0,-3 3-1,11-4 1,-18 7-1,10-5 1,-4 4 0,4-3 0,-2 1 0,10-4 0,-19 8 0,19-8 0,-16 9 0,16-9 0,-10 10-2,10-10 0,-10 11-1,10-11 2,-16 15-1,16-15 1,-17 16 1,7-7-1,-1 0 2,1 1 0,-3 5 0,0-4 0,0 0 0,2 0 0,-4 2-1,4 3 0,-1-5 0,0 1 0,3-2 0,0 2 0,0 0-1,3 0 0,1 2 1,1 0 0,0 0 0,2-3 0,0 5 0,2-3 0,0 2 0,0 0 1,1 0-1,2 2 0,-1 1 0,3-3-1,-2 2 1,3-1 0,1 1 0,-2 0 0,3-2 0,-1 0 0,1 0 1,2 3-1,-1-3 0,1 1 1,-10-16-3,0 0 1,17 25-1,-1 0 1,-16-25-2,17 26 2,1 1 0,-18-27-1,19 23 3,0 0-1,-19-23 1,21 25-1,-2 0 0,-19-25 0,21 17 1,2 0-1,-23-17 1,21 18-1,1-1 1,-22-17-1,24 13 2,2-1-2,-26-12 0,27 10 1,-2 0 0,-25-10-1,29 7 0,-1 2 1,-28-9-1,29 6 1,-1 1-1,-7-4 1,-1-1-1,-1 0 0,1-1 0,1-1 0,-1 0 1,0 0-1,2-1 2,-22 1-1,29-5 0,-2 0 0,-27 5 0,27-6 0,0 1-1,-27 5 0,26-4 1,-1-3-1,-25 7 0,22-6 2,1-1-5,-23 7-7,0 0-22,13-6-28</inkml:trace>
  <inkml:trace contextRef="#ctx0" brushRef="#br0" timeOffset="129820.26">15277 16927 28,'0'0'4,"0"0"4,0 0 2,0 0 3,-10-2 2,10 2-1,-11-1 2,11 1-1,0 0-5,0 0-3,0 6-1,0-6-1,12 15-3,-7-1 2,5-1 0,-7 4 1,-1 3 2,0 4 0,-1 0 0,0 2 1,-1-1 0,0-1 0,0 2-2,0-2 1,0-3-2,0-3-1,0 1-1,0-1 0,2-4-1,0 0 0,-1-3-2,1-2 0,-2-9-6,1 15-7,-1-15-12,0 0-24,0 0-17</inkml:trace>
  <inkml:trace contextRef="#ctx0" brushRef="#br0" timeOffset="130221.28">15458 16986 73,'0'0'2,"0"0"2,0 0 2,0 0 0,0 0 1,0 0 1,0 0 0,0 0 2,0 0-2,0 0 0,0 0-1,9 1 3,-9-1-2,6 19 1,-3-5-1,-1 1 0,2 2 0,-1 4-2,2-1-1,-1-2 0,1 1-2,-2 0 1,1 0-1,-1-3-1,-1-1-1,-2 0-4,0-3-8,0 1-13,0 2-29,-1-4-13</inkml:trace>
  <inkml:trace contextRef="#ctx0" brushRef="#br0" timeOffset="130518.3">15379 17216 32,'0'0'3,"0"0"2,0 0 2,11 0 0,-11 0 1,15-2 0,-5 0 1,3-1 0,0-1-2,2-1-2,0 2-1,-2-3-7,1 2-10,2 3-21,-1-2-15</inkml:trace>
  <inkml:trace contextRef="#ctx0" brushRef="#br0" timeOffset="131083.33">15709 17114 53,'0'0'2,"0"0"2,0 0 0,0 0 1,0 0 0,0 0 1,0 0 0,0 0 0,-9 8 0,9-8-3,-6 16 2,3-8-2,1 3 1,0 0-2,2 1 1,0 0-1,-1 1-1,5 0 2,1 0-2,1-3 0,4 1 1,-3-3-1,5 0 2,-3-3-1,1-3 1,1-2-1,1 0 0,-3-2 4,0-5-2,0-1 3,-2-4 1,-3 0 0,1-2 1,-2 1 0,-3-2 2,0 0-4,-2 1 1,-4 1-2,0 0-2,1 2-1,-3 2-4,8 9-5,-16-5-4,16 5-7,-18 6-15,14 7-21,-4-1-14</inkml:trace>
  <inkml:trace contextRef="#ctx0" brushRef="#br0" timeOffset="131952.38">15989 17077 30,'0'0'4,"0"0"0,0 0 3,0 10 2,0-10 0,0 11 2,1-1 1,0-1-1,1 3-1,-1-1-3,3 3-2,-2-3-1,1 1-1,-3-3-2,3 2 2,-3-11-2,5 12 0,-5-12 1,0 0 3,1 10 0,-1-10-1,0 0 1,3-5 0,-3 5 1,2-15-2,-1 5 0,2-2-3,-1-1 1,2-1-1,1 1 2,1 1-1,-1 1-1,0 0 0,-5 11 0,14-13-1,-14 13 2,15-3-2,-15 3 0,14 2-2,-14-2 2,15 19 0,-8-8 0,0 1 2,-1 3-2,1 0 0,-4 1 1,2-2-1,-2-2 1,-1 0 0,0-3 0,-2-9 1,0 13 1,0-13 0,0 0 1,0 0-1,0 0 0,0-12 1,0 2-2,0-2-1,0-2 0,0 0-1,2-4 0,0 4 0,3 0 0,0 1 0,1 4-1,-1-1 0,-5 10 0,14-10-1,-14 10-1,14-3 2,-14 3-1,14 3 0,-14-3 1,16 11-1,-10-1 2,-2-1-1,3 4 2,-1-3-1,-2 3 2,-1-2-1,-1 2 0,1-4-1,-2 2 1,-1-11 0,4 15-1,-4-15-8,4 16-8,-4-16-18,7 8-20</inkml:trace>
  <inkml:trace contextRef="#ctx0" brushRef="#br0" timeOffset="132322.4">16381 17077 151,'0'0'4,"0"0"0,0 0 1,0 0-2,-9 3 2,9-3-2,-8 13 2,8-2-1,-2 1-4,2 1 0,0 2 2,0 0-2,1-1 1,5-1 0,-1-3 0,3-2 0,0-3 0,6-1 2,-5-3-1,3-1 1,1-5 1,-1-3 0,2-2 2,-1-4 1,-3 0 0,-1-5 1,-2 1 2,-3 2-1,-1 0 0,-2-1-2,-2 5-3,-5 2-3,6 10-4,-18-8-6,7 8-8,-3 0-14,7 12-25,-4-1-17</inkml:trace>
  <inkml:trace contextRef="#ctx0" brushRef="#br0" timeOffset="133834.49">16786 17035 111,'0'0'3,"0"0"1,0 0 1,-5-2-1,5 2 2,-9-4-1,9 4 1,-16-2 0,8 2-2,8 0-1,-19 0-2,8 0 1,0 2-1,0 4-1,1 0 1,1 0-1,9-6-1,-14 18 1,11-7-1,3-3 1,0-8 0,3 17 0,-3-17 1,18 9 2,-9-8-1,3-1 1,2 0 1,-2-3 0,0-5 2,-1-1 0,-2-1 1,3 0 1,-7 0 1,-5 10 0,9-15 1,-9 15-2,4-11-3,-4 11-2,0 0 1,0 0-3,0 11-1,0 0-1,0 5-2,0 4 2,0 1 1,0 4 1,0 2-1,2 0 2,-1 3-4,-1-2 1,0 0-1,0-4-2,-3 2-3,-4-6 2,-2 3-2,-1-9 1,-1 0 2,-1-4 0,-1-3 3,0-3 2,-1-4 1,3 0 1,2-4-2,-1-3 1,4-1-2,2-4 0,2 0 0,2-2-2,2 0 1,5 0-1,6 1 1,0 2-2,4-3 2,2 4 0,2 0 0,1-2 0,-1 3 1,2-2-1,-1 2 1,-1-2 0,-1 0 0,-3 0 0,0-2 1,-4 1 2,1-2 1,-2 2 0,-1-5 1,-4 3 0,1 0 1,-3-1-1,-3 1 0,0 0 0,-2 1 0,0 4-1,0 0 0,0 9 0,-5-13-1,5 13-1,0 0-1,-13-3 0,13 3-2,-10 2 0,10-2-2,-14 16 1,7-5-1,3 1 1,-1 3 1,1 0-1,3-1 0,0-1 1,1 2-2,3-3 0,5 1 1,-2-4-1,5-1-1,-3-2 2,2-1-1,0-4 1,1 0 1,-2-1-1,2-1 2,-2-5 2,0-2 0,1 0 0,-2-4 0,0 0 2,0-2-2,0-1 0,-3 5 1,1-2-2,-1 1 1,-1-1 0,-4 12-2,10-14 0,-10 14-2,9-7 2,-9 7-1,22-2 0,-22 2 0,23 0 1,-14 5-1,7 0 1,-5 1-1,3 4 1,-8-1 0,0 4 1,3-1-1,-5 1 1,-1 1 0,-2-3 0,-1 0 0,0-3 1,0-8 0,-4 16 0,4-16 0,0 0 1,-11 7 1,11-7-2,0 0-1,-4-5 1,4 5-2,0-21 0,0 8-1,2-3-1,5-1 0,-1 0-1,3-2 2,0 1 0,2 3 0,-1 1 1,4 1-1,-2 5 1,0 2-1,0 1 1,-2 4 0,-1 1-1,1 1 1,-2 6 0,-8-7 0,16 19 0,-12-6 1,3 2-1,-2 1 1,-1 1-1,-1 2-4,0-4-5,0 0-10,1 0-15,-3-6-23,-1-9-13</inkml:trace>
  <inkml:trace contextRef="#ctx0" brushRef="#br0" timeOffset="134235.51">17533 17093 34,'0'0'2,"0"0"4,0 0 1,3-5 4,-3 5 3,4-11 3,-4 11 2,6-18-1,-4 10 1,-2-2 0,0 2-2,0 0-2,-1-3-1,1 11-3,-11-13-2,11 13-1,-14-7-3,14 7-1,-14 0-1,14 0-3,-11 10 0,11-10 0,-12 19 0,8-7-1,2 0 1,1 2 0,1 0 0,0 0 1,1-1-1,4 0 0,0-3 0,3-1-3,-8-9-2,17 14-8,-9-9-12,3-5-27,7 0-16</inkml:trace>
  <inkml:trace contextRef="#ctx0" brushRef="#br0" timeOffset="135702.59">17673 17011 110,'0'0'2,"0"0"0,2 4 3,-2-4 0,0 19 1,-5-9 0,5 4-1,-5 4 2,2-3-2,1 1-1,2-1-2,0-3 1,2-1 0,1-2 1,-3-9 1,17 10 1,-8-6 0,1-4 0,5 0 0,2-4 1,-5-2-1,5-1-1,-3-3 0,-1 0-1,-5-2 1,2 3 0,-8-1-1,-2-1 0,0-1-1,-2 3-1,0-1-1,-2 1 2,4 9-3,-13-16-1,13 16 1,-2-13-2,2 13 1,2-11-1,-2 11 1,14-9 0,-3 3 0,6 1 0,-6 2 0,1-1 1,2 2-2,-5-1 2,3 3-2,-2 0 0,-2 0 1,-8 0-1,15 7 1,-15-7 0,8 18 0,-5-7 1,-1 1-2,0-1 4,-1 3-2,-1 0 0,1-1 0,-1-2 0,0-2 1,0 2-1,0-11 0,2 13 1,-2-13-1,0 0 2,3 8-1,-3-8 1,0 0-1,13 0 2,-13 0-2,11-7 0,-11 7 0,15-14 0,-6 7 0,-1-1-1,2 1 1,-1-2-1,-1 1 1,-8 8 0,15-17 0,-15 17 1,9-16-1,-6 8 0,1-2 0,-4 10 1,4-16 0,-4 16 0,4-12 1,-4 12-1,0 0-1,2-8 0,-2 8-1,0 0 0,0 0 0,7 8-1,-6 2 0,1-1 0,0 4 1,1 0 0,0-1 0,-1 3 0,-1-1 0,2-2 1,0-3-1,3 2 0,-6-11 1,10 14-1,-10-14 1,12 5 0,1-5 1,-4 0-1,3-1 0,-1-6 1,2-1 0,0 0 1,-1-2 0,-1 0-1,1-4 1,-3 0 0,0 0 0,0 0 1,-1-1-1,-3-1 0,-2 0-1,0 2 0,-2-1-1,0 0 0,-1 0 0,0 5 0,0 1 0,0 9-1,0-15 0,0 15-1,0 0 0,0 0-1,-12 0 1,12 0 0,-9 10-1,6-1 0,-1 1 1,0 1 0,2 0 0,2-1 1,0 0-1,0-2 0,0-8 1,6 15 0,-6-15 0,13 9 0,-4-6 1,0 0-1,2-3 1,0 0-1,1 2 0,-1 0 0,2 0 0,1 2 0,0 2-1,3-2 1,-4 3-1,3 3 1,-7-1 0,5 3 0,-9-1 1,4 1-1,-9 0 0,3 1 1,-3-4-1,0 2 1,0-11 0,0 14 0,0-14 0,-1 9 1,1-9-1,0 0 1,-14 8-1,4-8 0,10 0 1,-18 0-1,18 0 0,-16 0 0,16 0 0,-14-8-1,14 8 1,-2-11-1,2 11-1,-1-10 0,1 10 0,1-8-1,-1 8 0,10-6-4,-1 4-25,12 2-39,-21 0-5</inkml:trace>
  <inkml:trace contextRef="#ctx0" brushRef="#br0" timeOffset="155411.72">18668 14891 10,'34'-21'18,"-1"-5"1,5 2 0,-5-3-1,7 4-3,-8 1-1,4 0-4,-3 4-3,1-1-7,0 3-10,-8 0-23,8 8-17</inkml:trace>
  <inkml:trace contextRef="#ctx0" brushRef="#br0" timeOffset="158236.88">19873 15965 0,'0'0'3,"10"5"4,-10-5 2,0 0 1,13 0 2,-13 0-2,9-6 2,-9 6-1,15-13-1,-5 6-3,1-5-1,1 0 1,2 0 0,2-2 0,2-3 1,0 2 0,0-3 2,0 1-2,2 2-1,-2-3-1,3 3-3,-3 1 1,0 4-4,-2-2-6,1 3-14,-1 7-27,-2 1-9</inkml:trace>
  <inkml:trace contextRef="#ctx0" brushRef="#br0" timeOffset="159403.95">18783 17039 0,'15'-6'4,"-4"-2"2,6-3-2,0-1 0,5-2 0,-3-1-1,6 1 0,-3-2-1,9 0-4,0 1-6,-4 2-8</inkml:trace>
  <inkml:trace contextRef="#ctx0" brushRef="#br0" timeOffset="162994.15">14720 18119 32,'0'0'3,"0"0"-1,0 0 3,0 0 2,0 0 4,0 0-1,0 0 5,0 0 1,0 0 2,0 0-1,0 0-1,0 0-2,-1 5-1,1 1-2,-1-1-1,0-1-1,0 1-1,0 0-1,0-1 0,0 4-2,1-8-1,0 0 0,0 0-2,0 0-1,0 0 0,0 0 0,0 0 1,0 0-1,0 0 0,0 0 1,0 0-1,0 0 1,0 0 0,0 0 1,0 0-1,0 0-1,0 0 1,0 0 0,0 0-1,1 0 0,4 0 0,0 0-1,-1 0 1,2 0 0,23 0 0,-20 0 1,2 0-2,2 0 1,-13 0-1,10 0 1,0 0-1,2 0 0,1 0 0,-13 0 1,12 0-1,0 0 0,-1 0 1,3 0-1,-14 0 0,11 0 0,1 0 1,1 0-1,-2-3 0,-11 3 0,10 0 0,0 0 1,-1 0-1,3-3 0,-12 3 1,0 0-1,0 0 0,9 0 0,1 0 1,0 0-1,2 0 0,-12 0 0,0 0-3,0 0-9,0 0-26,0 0-31,0 0-4</inkml:trace>
  <inkml:trace contextRef="#ctx0" brushRef="#br0" timeOffset="168787.48">15743 17812 0,'0'0'4,"0"0"2,5-6 2,-5 6 4,0 0 1,0 0 3,0 0-1,0 0 2,0 0 0,0 0-2,0 0-2,0 0-3,0 0-3,0 0 0,0 0-1,0 0-1,0 0-1,0 0 1,0 0-1,0 0 1,1 7 0,-1-7 0,0 0 0,4 12-1,-4-12 1,2 12-2,-2-12 0,4 16 0,-2-5-1,0-1 1,1 2 0,-2 1-1,2 2 0,-1 0 0,0-1 1,-1 4-1,1-1 0,0-1 0,-2-16-1,0 0-1,3 23 0,-1 2 0,-2-25 0,2 25-1,0 1 1,-2-26-1,0 0 2,0 12-1,0 1 1,0 1-1,3 1 1,-2-7 0,-1 3 0,2-1-1,0 3 2,-2-13-1,0 0-1,0 0 1,1 11 0,-1 0 0,1 0-1,0 0 1,-1-11 0,0 0-1,0 0 1,0 0 0,0 0-1,0 4 0,0 2 1,0-1-1,0 0 0,0-1 1,0 1-1,0 1 0,5 0 0,-5-6 0,0 0 0,0 0 2,0 0-2,0 0 1,0 0 0,0 0-1,0 0 1,0 0 0,5 6 0,0-1-1,-1-1 1,1 1-1,0 0 1,1-1-1,-1 1 1,15-1-1,-9-4 0,-1 0 0,3 2-1,-13-2-1,0 0 0,0 0-4,0 0-2,4 0-5,1 0-10,-1 0-9,2 0-15,-3 0-21</inkml:trace>
  <inkml:trace contextRef="#ctx0" brushRef="#br0" timeOffset="169332.52">15778 18108 54,'0'0'3,"0"0"1,0 0 2,0 0 0,0 0 0,0 0 2,0 0 2,-6 22 4,6-22-1,0 0-3,0 0 2,0 0 1,5 1 1,-5-1 0,0 0-2,15-2 0,-5-8-2,-2 6 0,4-4-1,-1 6-2,0-9 0,2 7-2,-1-7 0,-3 7-3,3 0 0,-4 1-1,5-5-2,-4 4-2,2 2-5,-11 2-10,18 0-21,-18 0-27,10 0-2</inkml:trace>
  <inkml:trace contextRef="#ctx0" brushRef="#br0" timeOffset="170145.56">16143 18072 106,'0'0'4,"0"0"-1,0 0 3,0 0 2,0 0 1,0 0 1,0 0-1,-7 6 2,7-6-3,0 0-2,0 0-3,0 0 0,0 0-2,0 0 0,0 0-1,-2 5-1,1-1 0,-1 2 2,0-1-1,-1 0 1,-10 27-1,11-23 0,0 0 1,-2 3-1,4-12 1,0 13-1,0-1 1,0 2 2,0 0-1,0-14 1,0 0 1,0 0-1,3 10 2,3-1-1,-2 1 1,4 3-1,-8-13 1,0 0-2,0 0 0,12 0 1,-1 0-1,0 0-1,0 0 0,-11 0 0,0 0 1,0 0-1,8-11-1,0 2 1,16-30 0,-24 25 1,0 14 0,0-20-1,0 20 0,0-17-1,0 17 0,-2-17-1,2 17-3,-6-16-4,6 16-4,-9-12-9,9 12-18,0 0-23,0 0-10</inkml:trace>
  <inkml:trace contextRef="#ctx0" brushRef="#br0" timeOffset="171817.66">16370 18067 73,'0'0'1,"0"0"4,0 0 2,0 0 2,0 0 3,0 0 0,0 0 1,0 0 1,0 0-2,2 5-1,-2-5-5,0 0-1,0 0-2,0 0 0,0 0 0,0 8-2,0 3 1,-2-1 0,2 0 0,0-10 1,0 11 0,-1-2-1,-1 2 0,-3 0 0,4 0-1,0-1 3,0 2-2,-3 0 0,4-12 0,0 12 0,0-2 0,0 0 0,-1 3 0,1-13 1,0 0-1,0 0-1,1 11 2,6-2 0,-1 2-1,-1 0-1,-5-11 1,0 0-1,0 0 1,11 0-1,-2 0-1,2 0 1,1-4 1,-12 4-1,0 0 0,7-9 0,-1-2 0,2 1 1,5-30 0,-13 26 0,0 3 0,0-2 0,-2 4-1,-2-2-1,4 11 1,-7-17-1,7 17-1,-12-14-1,12 14 1,0 0-3,0 0 1,0 0 0,0 0-1,0 0 1,0 0 0,-4 0 1,-1 0 0,0 0 0,1 0 1,-1 0 1,-1 0 0,0 0 0,3 21 1,3-21 2,7 0-2,-7 0 0,17 0 0,-5-10 1,-1 7-1,2-9 1,-1 5-2,2-6 0,-2 5 0,3-6 1,-2 5-1,0-9 0,-3 8 2,2-7-2,-2 5 0,2-1 0,-5 1 1,4-2-1,-6 0-1,0 1 1,-2-1-2,1 2 1,-2 0 0,0-1 0,-1 0 0,3 0-1,-2 3 1,-2-3 0,1 2 1,-1 1-1,0-2 1,0 2 0,0 1 0,0 0 0,0 9-1,0-12 1,0 12 0,0-11-2,0 11 2,0-10 0,0 10-1,0 0 1,0 0 0,-2-9-1,2 9 0,0 0 0,0 0 1,0 0-1,0 0 0,0 0-1,0 0 0,-1 7 1,1-7 1,-2 12-1,2-12 1,0 0 0,-2 13 0,2-13 0,-1 13 0,1-13 0,-2 18 1,2-10-1,-1 2 0,1-2 1,-1 2-1,0 1 2,1-2-2,0-1 0,0 3 1,0-2-1,0 4 1,0-2-1,0-1 1,0 1-1,0 2 1,1-3-1,0 2 1,0-1-1,-1 2 1,1-2-1,0 1 1,-1-12-2,0 0 0,0 0 1,0 10-1,0 2 1,0-1-1,-1 2 1,1-2-1,0 2 2,0-1 0,2 1-1,-2-1 1,0-2-1,0 1 1,4-1-1,-4-10 1,2 12-1,0 1 1,-1-2 1,3 1-1,-4-12 1,0 0-1,0 0 1,0 0 0,0 0 0,4 4 0,1 1 0,-1-2-2,2 2 0,-2-1-5,2 0-7,18 5-21,-14-9-32,1 0-4</inkml:trace>
  <inkml:trace contextRef="#ctx0" brushRef="#br0" timeOffset="172596.7">15690 18160 0,'0'0'5,"0"0"3,0 0 1,0 0 1,0 0 2,0 0 1,0 0-3,0 0-1,0 0 1,0 0-1,-1 6 3,-1-1 0,2-1 0,-1 1 1,0 1 0,0-2 1,0 2-1,-3 2-1,4-8-3,0 0-2,2 0-2,3 0-1,0 0-8,-1 0-17,36 1-41,-27-1-2</inkml:trace>
  <inkml:trace contextRef="#ctx0" brushRef="#br0" timeOffset="175668.88">16103 17682 62,'0'0'2,"0"0"1,0 0-1,0 0 2,0 0-2,0 0 1,-10-6 0,10 6 1,0 0-2,-11-3 2,11 3-2,0 0 3,-10-5-2,10 5 3,-11-4-2,11 4 0,-11-3-1,11 3-1,-11-4 1,11 4-2,-14-2-1,14 2 1,-13-1-1,13 1 1,-14-5-1,14 5 1,-15 0 0,4-1 1,-2 1-2,3 0 1,-4 0 0,3 0 0,-1-1-1,0 1 1,0 0-1,0 0 2,-1 0-2,1 0 0,0 0 0,0 1 0,0 0 1,1 0-2,-1 3 2,3-2-1,9-2 0,-17 7 0,17-7 0,-18 9 0,18-9 1,-18 9-1,18-9 0,-17 9 1,17-9 0,-17 10 0,17-10 2,-17 8-1,17-8-1,-15 10 0,15-10 2,-14 11-1,14-11-1,-14 9 0,14-9 1,-13 11-1,13-11 0,-9 12 0,9-12 0,-10 10 0,10-10 1,-9 9-1,9-9 0,-9 11 0,9-11-1,-9 14 1,9-14-1,-10 16 1,10-16-1,-9 17 2,4-8-1,0-1 0,0 3 0,-1-2 0,2 2 0,0 1 0,0 0-1,-2 0 2,3 1-2,-2-1 1,2-1-1,0 3 0,0-1 1,0-1-1,1-1 0,2-11-1,0 0 0,-3 22-1,1-2 1,2-20 0,-4 25 0,0-2-1,4-23 1,-1 20 1,-1 0 0,2-20 1,0 22-1,-1 0 0,1-22 0,0 0 1,0 14 0,0-3 0,0 1-1,0 1 1,0-13-1,3 11 1,-1 1 1,2-2-2,0 1 0,-4-11 1,4 11-1,1-1 0,0 0 1,-1 1-1,-4-11 1,6 10-1,1 0 1,-2 1-1,2-2 0,-7-9 0,0 0 1,6 10-1,0 1 0,0-3 0,3 5 0,-9-13 2,0 0-2,0 0 1,6 11-1,1 1 1,1 0 0,-1 0 0,-7-12 0,0 0 2,0 0-2,8 10 1,0 1-1,1 1 1,0 1 0,-9-13 0,0 0-1,0 0 1,11 8-1,0 2 0,0-2-1,0 4 2,-11-12-1,9 3-1,2 0 0,-2 2 1,4-1-2,-13-4 2,10 2-1,-1-1 0,4 1 0,-3 3 0,-10-5 0,13 0 1,-4 1-1,2 0 0,2 3 0,-3-2 0,0 1 0,2-2 0,-1 3 0,0-3 0,-1 0 0,2-1 0,0 5 0,-2-4 0,2-1 0,-1 1 1,1 1-1,-2-2 0,2 0-1,-1 0 1,0 3 0,-11-3 1,12 0-1,-1 0-1,0 0 1,0 0 0,-11 0 0,9-1 0,3-1 0,-2 1-1,0-1 1,-10 2 0,12 0 0,-3-1 0,3 0 0,1-3 0,-3 3 0,2-3-1,-2 3 1,1-2-1,0 2 1,0 0 0,0 0 0,1-3 0,-2 3 0,-2 0 0,2 1 0,3-2 0,-13 2 0,11-1 0,2-1 0,-1 1 0,0 0 0,-3 1 0,0 0 0,3 0 0,-3 0 0,2 0 1,1 0-1,0 0 0,24-5 0,-12 4 1,-24 1-1,25-1 0,4-1 1,-29 2-1,29-3 0,1 1 1,-10 0-1,-1 0 1,1-1 0,-1 0 1,2 0-1,1 0 0,-4-1 0,4 0 0,-22 4 0,27-5 0,1-1 0,-28 6-1,24-7 1,0-1-1,-24 8 2,23-9-2,1 1 0,-24 8 0,20-10 0,0 1 0,-20 9-2,0 0 2,14-7 0,-3-2-1,0 0 1,3 2 0,-5-5 0,2 1 0,-2 0 0,2-1 0,-4-1 0,1 1 1,-2-3 1,11-17-2,-9 9 1,-8 23-1,3-21 1,-1-12 0,-2 15 1,0 6-1,-1-5 0,-2 7 2,0-8-2,-2 7 0,2-6 0,-3 5-1,2-4 0,-3 5-1,2-6 1,-2 5 0,0-6-1,0 7 1,0-7 0,0 6 0,-1-1 0,-1-1 0,4 2 0,-4 0 0,1 0 0,-1 0 0,1-1 0,-3 2-1,2-1 1,-2 3 0,3-2-2,-4 3 2,3 0 0,-3 0 0,1 0-1,2 1 1,-2-2 0,1 2-1,0 1 1,-1 2-1,0-1 0,1 0 1,-1 3-1,0-2 2,0 2-2,1-3 1,-2 3 1,3-1-1,-2-1 0,2 1 1,0-1-1,-2 1 0,2 0 0,0 0 0,-1 2 0,2-3-1,-2 1 1,0 0 0,-1 1 0,2-1-1,-4 1 1,4 0 0,-3-1 0,1 1 0,-1 2 0,3-2 1,-5 0 0,3 1 0,-1 0 1,0 0 1,0-1-1,1 0-1,-3 1 1,4 0-1,0-1 0,-3 2 0,1-1-1,-1 1-1,-1 0-1,-3 0-1,2 1-8,-5 2-17,2 4-35,-8 1-4</inkml:trace>
  <inkml:trace contextRef="#ctx0" brushRef="#br0" timeOffset="181284.2">17252 18159 67,'0'0'6,"0"0"-3,0 0 3,0 0 3,0 0-1,0 0 3,0 0-2,0 0 2,0 0-7,0 0 1,0 0-4,0 0 0,0 5-1,0-1-1,0 2 0,0-1 1,0-1-1,0 2 1,0-1 0,0 6 0,0-11 1,0 0-1,0 0 1,0 0-1,0 0 1,0 0-1,0 0 0,0 0 2,1 5-2,5-1 1,-1 1-1,-1 0 2,1-1-2,0 2 1,0-1 2,10 6-1,-6-6 1,2 1 0,0-2 0,-11-4 2,0 0 0,10 0 0,2 0 0,-2 0 2,2 0-1,-12 0-1,9-4 1,1-2-2,-1 0 1,34-30-2,-36 19 2,2 7-2,0-8-1,1 5 1,-1-5-1,2 5 0,-3-7-1,4 7 0,-3-8-1,1 8-1,1-7 1,0 7 0,-2-6 1,-1 8-1,2-8 0,-1 6 1,1 4-1,1-3 3,-1 3-2,-2-1 0,-8 10 1,14-12-1,-14 12 0,12-12 0,-12 12-1,8-6-13,-8 6-50,10-6-2</inkml:trace>
  <inkml:trace contextRef="#ctx0" brushRef="#br0" timeOffset="204763.54">14131 2932 64,'0'0'6,"0"0"3,0 0 4,0 0 2,0 0-1,0 0-1,0 0 0,0 0-1,0 0-5,0 0-5,-2 5-2,2-5-2,0 18 1,2-6 0,2 3 1,0 1 1,1 0 0,2 2 0,0-3 0,1 3-1,0-3 0,-1 0 3,3 1-3,-3-4 1,0 0 0,-2 0 0,0-1-3,-1-1-10,-4-10-16,9 19-24</inkml:trace>
  <inkml:trace contextRef="#ctx0" brushRef="#br0" timeOffset="205063.56">14052 3031 0,'17'-10'5,"4"0"2,-1-2-1,7 0-1,-8-3 0,7 1-4,-8 2 0,1 1-2,-4-1-3,-2 4-3,-3 3-5</inkml:trace>
  <inkml:trace contextRef="#ctx0" brushRef="#br0" timeOffset="205392.58">14353 2967 7,'0'0'2,"0"0"0,4 12 0,-3-2 1,0-2-1,2 1 2,0 2-2,0 1 2,3-4-2,-6-8 3,8 10 2,-8-10 4,10 0 5,-10 0 3,10-4 6,-10 4 1,7-18 1,-5 5-2,-2 0 0,0-1-5,0 1-4,-3-2-4,-2 1-5,-2 2-4,7 12-4,-16-15-5,8 11-7,-2 2-6,2 2-8,8 0-15,-22 18-26</inkml:trace>
  <inkml:trace contextRef="#ctx0" brushRef="#br0" timeOffset="206106.62">14476 2844 87,'0'0'-1,"0"0"-1,0 0-1,0 0 1,6 11-2,-6-11 2,8 17-1,-1-4 0,1-2 3,-2 1-1,5-1 1,-4 0 1,2-2 0,-9-9 0,11 16 3,-11-16-3,10 12 3,-10-12 3,0 0 0,0 0 1,0 0 3,0 0-3,0 0-1,0-11 0,0 0-1,0-1-1,-2 0-2,2-4 2,0 3 0,0-1-1,1 0 1,1 5-2,-2 9 0,7-13-3,-7 13 0,11-5-3,-11 5 0,15 3 1,-5 3-2,0 2 2,0 0-1,1 5 3,3-1-1,2 2 1,-4-4 0,2 2-1,-5-5 2,3 1-2,-12-8 1,17 13 4,-17-13-2,0 0 0,0 0 2,0 0-1,6-9 1,-6-3-1,0-4-1,0-4 1,0-3-1,0-6 0,1 3 0,1-2 0,4 4 0,0 0 2,0 4-3,2 3 0,4 6-2,-3 5 0,3 4-1,-3 2-1,1 7 2,0 0-1,-1 6-1,0-1 2,-1 8-1,0 2-3,-1-4-5,-1 4-9,0-9-9,5 5-15,-11-18-8</inkml:trace>
  <inkml:trace contextRef="#ctx0" brushRef="#br0" timeOffset="206456.64">14997 2662 171,'0'0'5,"0"0"2,-6-8 4,6 8-1,-12-7 0,12 7 0,-15-2-2,15 2 0,-17 2-6,11 8-3,-1-1-3,2 3 0,4-1 0,1 0-1,-1 0 1,1 0 1,0-11 1,4 16 0,-4-16 2,14 8 0,-14-8 2,12 0 2,-3-3 0,-9 3 0,15-14 3,-12 1 0,-3 13 0,8-16-2,-8 16-2,6-10-2,-6 10-2,0 0-1,0 0-1,12 0-2,-12 0 0,13 3 0,-13-3-4,17 8-10,-7-3-15,-10-5-26,20 6-3</inkml:trace>
  <inkml:trace contextRef="#ctx0" brushRef="#br0" timeOffset="206717.65">15062 2293 181,'0'0'5,"0"0"-2,0 0-2,0 0 0,0 0-1,0 0-1,0 0 1,4 11 0,4 1-2,-2 6-2,6 5 3,1 4 1,2 1 1,-2 0 2,3 0-1,-2 0-1,-1 3-1,-4-10-6,1 3-12,-2-1-24,-3-6-14</inkml:trace>
  <inkml:trace contextRef="#ctx0" brushRef="#br0" timeOffset="207945.72">15109 2539 62,'0'0'2,"0"0"1,12-12 0,-4 1 1,5 0 0,-1-3-2,8-1 2,-2 0 0,2 0-3,0 3 1,4 0-4,0 9 2,-4 2 0,2 1 0,-6 4 2,2 3-2,-8 2 1,4 4 0,-9-2 0,-2 0 2,2-1-2,-2 0-1,-2 1 1,-1-11 0,7 12-1,-7-12 1,0 0-1,11 7 0,-11-7 4,10 0-2,-10 0 1,12-14 1,-8 5 3,2-1 3,-4-1 2,-1-1 0,-1-1 1,0-1 0,-2 3 0,2 11-3,-16-16-2,4 7-3,-3-1-1,-5 3-3,6 2-2,-7 0 0,6 1-2,-3 2-1,7-1 0,-4 1-1,15 2-4,-11 0 1,11 0-2,0 0 1,0 0 2,0 0 0,0 0 1,0 0 4,0 0 0,11 5 1,1-5 1,5 0 1,-4-3-1,7-1 2,-6-3-1,6 0 0,-4 0 3,2 0-2,-7-1 2,0-2-1,-1 3 3,-3-3-1,-7 10 3,16-17-1,-16 17 0,11-15 1,-11 15-2,7-13 2,-7 13-1,4-8-3,-4 8-1,0 0-1,0 0-2,0 0-1,0 0 0,0 0-2,-4-6-1,4 6 0,0 0-1,-10 6 0,10-6 1,-6 15-1,4-5 1,2 1-1,0 3 2,0 3 1,0-4-1,0-1 1,6 3 1,0-4 1,0 0-1,3 2 2,1-5-1,1-2 1,-1-2 1,2-1-1,2-3 2,-2 0-1,4-2 1,-2-3 1,-2-5 2,-1 1-1,0-3 2,-1-2 1,-1-2 1,-4-1 0,1 1-1,-3-4 1,0-1-3,2-2-2,-3 0-3,0-2-1,-1 8-1,0-3-1,-1 5 0,0 0-3,0 15 1,-1-17-2,1 17 1,0 0-2,0 0 2,0 0-2,-8 8 2,6 8 1,2-3 1,0 4 0,2-2 2,1 4 1,4-5-1,2 4 1,3-9-1,1 2 0,4-2 1,-3-1 0,4-1 0,-2-1 0,1 3 1,-5 0 0,-1 1 0,-2-1 2,-5 1 0,-1 3 0,-3-2 1,0 4-6,-6 1-12,1 6-32,-5-5-15</inkml:trace>
  <inkml:trace contextRef="#ctx0" brushRef="#br0" timeOffset="208762.77">14508 3499 4,'0'0'10,"17"-12"0,-17 12 1,15-12-2,-7 1 0,5 4-2,-1-8 1,6 4-1,1-6 0,6 2 0,5-5-1,1 2-1,7 0 1,-1-7-2,8 3-2,-2-4 0,7 1 1,-2-6-2,-1 4-1,6-6 2,-5 2-1,7-2-1,0 2 3,3-5-2,1 5 0,-3 1 1,4-1 2,-6 4 1,6-5-1,-6 9 1,-7-7 0,3 6 2,-6-4-3,5 5 1,-2-5 1,0 3-2,-2 6 3,-4-5 1,3 5 3,-3-3-2,2 2 2,-8-1-1,-2 6 0,-5-2-1,-1 4-3,-3-1-1,-9 1-3,2 3-22,5 7-42,-22 3-3</inkml:trace>
  <inkml:trace contextRef="#ctx0" brushRef="#br0" timeOffset="-208323.25">15551 3010 25,'0'0'3,"0"0"0,0 0 1,0 0 2,0 0 1,0 0 2,0 0 4,0 0 1,0 0-3,0 0 2,0 0-2,0 0-3,0 0-1,0 0-4,0 0-3,0 0 0,0 0-3,0 5 0,0-5 0,0 0 1,9 15 0,-5-6 2,0-1 0,3 6 0,3 3 1,-2 0 0,2 5 1,-1 2 1,1-2-2,-1 4 1,0-3 1,2 7-1,-4-5 0,2 2 1,0-3-1,1 2 0,-1 4 0,5-5-1,-5 5 0,1-8 1,0 5 1,1-10-2,-1 7 0,1-8 1,-4 0 2,0-4-2,-1-1-1,-6-11 3,12 15-3,-12-15 1,7 14 0,-7-14 0,0 0-1,8 11 1,-8-11-1,0 0-2,0 0-4,5 10-8,-5-10-19,0 0-24</inkml:trace>
  <inkml:trace contextRef="#ctx0" brushRef="#br0" timeOffset="-207798.22">15718 3693 50,'0'0'3,"0"0"1,0 0 2,0 0 1,13 0 2,-13 0 1,13 0 0,-13 0 3,13-1-4,-13 1 0,18-2-1,-18 2 1,17 0-1,-7-1-1,2-1 0,-4 1 0,4 1-1,-3-3-1,2 2-2,-2-1-1,3-2 0,-4 3-1,3 1-1,-3 0 1,2 0-1,3 0-1,-13 0 0,22 0-7,-22 0-7,18 3-9,-18-3-13,16 2-20</inkml:trace>
  <inkml:trace contextRef="#ctx0" brushRef="#br0" timeOffset="-207369.19">16047 3444 3,'0'0'1,"0"0"0,0 0 4,-8 5-2,8-5 2,-11 15 1,6-5 2,-2 1 2,1 6 1,-1-7 2,2 8 1,-1-3 3,2-2 1,1 1-1,-1 1-1,-2 4-4,-4 13-44,4-10-17</inkml:trace>
  <inkml:trace contextRef="#ctx0" brushRef="#br0" timeOffset="-200593.81">17803 2785 0,'9'26'4,"-3"-5"-1,6 7 3,-6-7-1,4 6 1,-4-9 0,5 3 0,-7-1 0,-1-3 0,0-2 0,0-6-3,0 0 4,-3-9-1,2 14 2,-2-14 2,0 0 1,0 0 2,9 8 3,-9-8 0,0 0-1,13 0 1,-13 0 0,13-3-3,-13 3 0,17-11-3,-7 3-3,3 2 0,-1 0-3,0 1 0,-1 2-1,2-2-1,0-2-3,0 2 1,-3 3-1,-1 2-5,-1 0-7,-8 0-13,14-6-22,-1 6-17</inkml:trace>
  <inkml:trace contextRef="#ctx0" brushRef="#br0" timeOffset="-199928.77">18266 2768 126,'0'0'1,"0"0"0,0 0 1,-11 4 0,11-4-2,-11 6 0,11-6-1,-16 15-2,6-8 1,3 6 1,2-4-3,1 6 1,-1-2 2,4 6 1,1-6-2,0 1 4,4-1-1,1-1 0,0 0 3,-5-12-2,15 13 1,-15-13 2,15 5 2,-15-5-1,13 0 1,-13 0 0,11-19 0,-6 8 0,-4-2 0,1 1 0,-2-3 0,0 1 0,0 2 0,0 1 1,0 11 0,-2-14-1,2 14-3,0 0-3,0 0 1,0 0-4,0 0-1,0 0 1,0 0-1,6 12-1,-6-12 3,12 15-1,-3-7-4,0-3-8,4-3-21,4 4-26</inkml:trace>
  <inkml:trace contextRef="#ctx0" brushRef="#br0" timeOffset="-199408.74">18551 2733 88,'0'0'1,"0"0"1,-7-13-1,7 13-1,-20-4 1,10 4 0,-5 0-1,4 2 0,-5 8 1,6 0-2,-2-1 1,9 3-1,1 3-1,2-1 2,0 2 0,7-6 0,10 2-2,-5-9 5,7 7-2,-5-10 1,7 0 3,-6-5 2,6-10-2,-10 3 3,1-6 0,-5 1 0,-2-4 2,-2-1-2,-3-2-2,0 2 0,-5-1-1,-2-4-4,-2 5 0,0-4 1,-1 6-1,2-1 3,-2 5 0,3-3 2,4 7 1,3 12-2,-8-10-3,8 10-2,0 0-1,0 0-3,-2 7 0,1 10-2,2 0 1,3 4 2,2 1 1,0 4 3,0 0 0,3 2 1,-1-4 1,1 0-2,-1-5-1,0 2-8,-1-1-17,-3-11-29,5 8 1</inkml:trace>
  <inkml:trace contextRef="#ctx0" brushRef="#br0" timeOffset="-198975.71">18677 2714 60,'0'0'0,"0"0"-1,0 0-1,0 0 2,0 0 0,0 0 2,12 5 0,-12-5-1,14 19 3,-6-9-1,1 2 1,0-6 1,4-3-1,-3 1 2,-1-3 4,1-1 4,-1-2 1,-9 2 2,17-21-1,-13 9 0,0 2 2,-2-4-3,0 3-2,-2-3-3,0 14-3,0-18-2,0 18-2,0 0-3,-1-10-2,1 10 0,0 0-1,0 11-2,1 0 2,3 3-2,-1 0 3,-1 7 1,3 3 1,-2-2-1,1 3 2,-3-6 0,-1 7 0,-1-4 3,-5 4-2,-2-8 1,0-1 1,-5-1-8,-1 3-9,-6-14-38,3 5-13</inkml:trace>
  <inkml:trace contextRef="#ctx0" brushRef="#br0" timeOffset="-197955.66">19186 2431 18,'0'0'2,"0"0"1,0-9 2,0 9 2,3-15 0,-3 15 1,7-15 1,-7 15-2,8-16 0,-8 16-4,13-10-1,-13 10-2,16 2 0,-7 5-2,4 2 0,-2 8 3,1 5 0,1 10 1,-1 0 1,-1 10 1,-3-5-2,-3 12 4,-1-9-4,-2 3 0,-1 0 0,-1-4-1,-1 0-1,1-7 1,0-1-1,0-9 0,0 3 5,3-10-1,5-3-1,-8-12 3,13 11 1,-5-13 0,4-3 1,-2-8-1,0-1 2,2-4-4,-2-1 2,-2-7-2,-1-2-2,-2 5 0,-3-6-1,-1 6-1,-1-3 0,-1 4 1,-6-1-2,-3 5-2,1 6 4,-2-3-2,-1 5-3,0 4 4,0 0-2,2 1-2,10 5 0,-15-2 0,15 2-4,-11 0 2,11 0 1,0 0-2,0 0 1,2 7 2,-2-7-1,18 4 4,-7-4 0,6-3 0,0-3 0,2-2 1,1 1-1,-2-5 2,1 2-1,-3-4 1,-4 5-1,-1 1 3,-11 8 0,14-10 1,-14 10 0,4-9 1,-4 9-3,0 0-2,0 0 0,0 0-2,0 0-1,0 5 1,0-5-3,0 19 1,0-9 3,0 4 0,2-4 0,2 4 2,1-2-1,0-2 2,-5-10 0,15 13 0,-15-13 0,13 8-7,-13-8-14,15-2-35,-4-2-3</inkml:trace>
  <inkml:trace contextRef="#ctx0" brushRef="#br0" timeOffset="-197810.65">19565 2366 99,'0'0'0,"0"0"-8,0 0-10,0 0-18</inkml:trace>
  <inkml:trace contextRef="#ctx0" brushRef="#br0" timeOffset="-197315.62">19659 2527 117,'0'0'3,"0"0"1,6 0 2,-6 0 1,0 0 2,0 0-2,13-11 1,-13 11-1,0 0-3,0 0-2,10-5-3,-10 5 0,9 8-2,-3 1 1,2 4 1,-2-1 0,0 1 1,8 1 1,-7 1 0,2-1 1,-6-5 1,-3-9 0,2 11 5,-2-11 0,0 0 0,0 0 2,0 0 0,-6-6-4,4-3 2,2-2-4,-1-4-2,-3-1-1,5-6-2,6 4-2,-2-3 3,5 1-3,-2 4 1,4 1-2,-5 5 1,6 3-1,-13 7 0,15-2 0,-15 2-1,15 9 3,-8 3 0,1-1-1,-1 7 3,1-1-2,-1-3-7,-1 3-12,0-3-30,3-1-7</inkml:trace>
  <inkml:trace contextRef="#ctx0" brushRef="#br0" timeOffset="-196769.59">20029 2419 139,'0'0'2,"0"0"1,0 0-1,-10 0-1,10 0 0,-14 3 1,14-3-2,-11 17 0,7-3-2,-1 0 0,5 0-1,0 1 0,0 2 3,3-4-2,4-2 3,-7-11 0,13 12 2,-3-8 0,-10-4 4,13 0 0,-13 0 2,10-11 2,-3 1-1,-4-1 0,0-3-1,-1 3 1,-2-1-4,0 1-1,1 2-2,-1 9-4,0-13-4,0 13 2,0 0-1,4 11-2,0 2 1,2 3 1,-2 7-1,3-2 4,1 7 2,-1-4-2,1 6 4,-3-2-3,3 3 0,-3-6 1,0 4-1,1 0-1,-3-5-1,-1 1 2,-1-8-2,-1 0 3,0-6-2,-3 1 0,3-12 2,-13 10-1,3-10-2,2-2 0,-3-3-5,0-2-4,2-4-7,0-4-9,0-4-18,9 4-11</inkml:trace>
  <inkml:trace contextRef="#ctx0" brushRef="#br0" timeOffset="-195493.51">20233 2390 16,'0'0'3,"0"0"4,0 0 3,0 0 2,8-6 4,-8 6 4,0 0 1,0 0 1,8-9-3,-8 9-3,2-10-2,-2 10-3,0 0-4,0 0-1,0 0-2,4-10-1,-4 10-1,0 0 0,0 0-4,0 0 2,-8-2-2,8 2-1,0 0 1,-11 9-2,6 0 1,1 2-1,0-1 2,1 4 0,3 2 1,0-4-1,0-2 1,3 1 0,-3-11 1,10 13 0,-10-13 2,12 6 0,-12-6 0,12-1 1,-12 1 2,10-8-1,-10 8 1,9-15-2,-8-1 1,3 5-1,-1 0 1,-2-1-2,-1 1-1,0-5-1,0 6 1,-1-1 0,1 11-2,-8-14 1,8 14-3,-9-9-2,9 9 2,-11 0-3,11 0-1,-14 8 2,11 2 0,-3 2-1,0 5 3,2-1 0,4 1 1,0 3 1,1-1 0,3 0 0,2-3 1,2-2 0,4-2-1,-4-1 2,3-3-1,-3-2 2,4-3 0,-4-3-1,4 0 3,-4-4-2,1-4 2,-1-2 0,2-1 1,3-3-3,-6-2 3,6 1-3,-7-4 0,5 0 0,-4 2 1,4-3-3,-7 4 1,-1 1-1,0-1-2,2 3 0,0 4 0,-5 9-2,7-10-1,-7 10 1,10-3-2,-10 3 1,13 2 1,-13-2 0,13 15 2,-4-5 1,3-1 1,-1 4 0,-1-1 0,1 0 1,1-3 0,0-2 0,0-2 1,0-2 1,0-1 0,-2-2 3,-1 0-1,1-5-1,-2-6 3,4 1 0,-6-3 0,2-2-1,-5-3 0,1-1-1,-2 2 2,-2-3-3,0 6-2,0 1 2,-3 0-4,-2 2-4,5 11 1,-7-8-2,7 8-2,0 0 0,-9 1 1,9-1-2,-3 18 3,3-5 2,0-1 0,3 2 1,1 3 1,3-1 1,2 1 0,0-1 0,2-2 0,0-1 0,1 0 3,0 1-2,-4-2 1,-1-1 1,-4-3 1,-2 3-1,-1 1 2,-6 2-3,-5 0-11,-3 2-22,-16-1-28,2 5-3</inkml:trace>
  <inkml:trace contextRef="#ctx0" brushRef="#br0" timeOffset="-194607.46">18570 3296 37,'0'0'0,"0"0"-1,0 0 0,0 0 1,0 0 0,0 0 0,0 0 1,0 0-1,9 4 2,1-4 3,2 0-1,3 0-1,6-1 2,6-4 0,3 1-3,5-1 3,10-6-3,-2 2 2,11-1-1,1-7 2,11-3 0,3-1 1,4-4 1,3 2 0,2-4 0,-3 1-1,6-3-2,-5 6-2,-2-2-1,-1 5 0,-5 3 0,-1-2-1,-5 1-1,3 3 1,-7 1 0,4 3 1,-7-1 1,-8-1-2,6 2 2,-3 0 4,-2 2 2,-2-3-1,-5 4 2,4-5-2,-8 7 4,3-7-2,-10 7-1,1-4-2,-3 5-2,-5 1 0,-4-1 0,-2 3-2,-5-3 1,-1 2-2,2 0-1,-13 3-4,12 0-4,-12 0-7,0 0-18,14 6-27,-14-6 0</inkml:trace>
  <inkml:trace contextRef="#ctx0" brushRef="#br0" timeOffset="-191246.27">19589 3008 6,'0'0'13,"0"0"2,0 0-1,0 0 2,0 0-1,0 0-2,0 0 1,0 0-5,0 0-3,0 0 1,0 0-2,0 0-4,0 0 3,0 0-2,0 0-3,0 0 2,0 0-2,0 0-1,0 0-1,0 0 1,2 9 0,-2-9 2,0 12-2,0-12 1,0 0 1,0 13 0,0-13 0,1 12 0,-1-12 0,5 10 0,-5-10 1,3 16-1,-1-3 2,0-3-1,1-1-1,2 2 1,-1 1 0,0 2-1,1 1 1,1 0 1,-2-5-2,4 5 1,-1 2-1,-1 5 0,-1-3 2,2 4-1,-1-2-2,2 5 3,-2-3-2,-1 5-1,4 6 2,1-7-2,5 5 0,-4-1 2,4 2-2,-3-4 0,5 6 1,-6-4 1,3-4 0,-6 4 0,-1-2 1,2-1-2,-2 1 1,1 0 1,1-1-2,-2 1 0,1-6 1,0 2-1,0-2 0,1 1 1,0-3-1,-3 3 2,1-2-1,5-6 0,-7-2 0,4 3-1,-1 4 2,-1-8 0,-1 3-1,-6-16-1,10 14 1,-6-3-1,2 1 2,-6-12-2,0 0-2,4 11-5,-4-11-14,0 0-24,0 0-7</inkml:trace>
  <inkml:trace contextRef="#ctx0" brushRef="#br0" timeOffset="-190544.23">19852 4253 17,'0'0'2,"0"0"1,0 0 0,3-6 3,-3 6-1,0 0 1,0 0 0,9-9 0,-9 9-1,11-1 0,-11 1-2,15 0-1,-15 0 4,16 0 0,-7 0 1,2 0 4,0 0 0,1 0-1,-2 0 1,-1 0-1,1 0-3,2 0 0,-3 0-1,-9 0-3,14 0 0,-14 0-2,12 0 0,-12 0 1,11 0 0,-11 0-1,0 0 0,10 0 0,-10 0 0,0 0-1,0 0 0,0 0-1,0 0-4,0 0-9,3-11-19,-3 11-25</inkml:trace>
  <inkml:trace contextRef="#ctx0" brushRef="#br0" timeOffset="-190048.2">20154 4100 1,'-8'11'4,"1"-1"-2,3 0 2,4-10-2,-12 9-2,12-9 4,-10 13-2,10-13 2,-8 9 2,8-9 1,-12 13 0,12-13 0,-12 14 2,12-14-5,-13 12 3,13-12-3,-11 19-2,3-9 0,8-10-11,-11 9-29</inkml:trace>
  <inkml:trace contextRef="#ctx0" brushRef="#br0" timeOffset="-180405.65">16093 3676 18,'0'0'6,"0"0"2,0 0 4,0 0 1,0 0 0,-6-9 2,6 9 1,0 0 1,-9-7-7,9 7-1,0 0-5,-14-7 1,14 7-1,-10 0 0,10 0 0,-15-1-1,5 1 1,2 2-2,-3 1 2,0 2-3,-6 0 0,3 2 0,-3 1-1,4 2-1,-3-2 1,4 3 0,-4-1-1,2 3 2,5-4-2,-1 2 0,2-1 1,-2 4 0,3-3-2,-2 3 2,3-2 0,-1 1-1,1-2 0,2 4 1,-1-1 0,-2 3-1,5-4 1,-1 3-1,2 0 1,-1 1 0,0 0 1,1 1-2,-1-2 0,2-1 2,0-1-2,0 4-1,1 1 2,2-4-1,1 5 0,1-10 1,2 10 0,0-9-1,0 5 1,2-5 0,-3-1 0,2-2 1,-1 2-1,2-1 0,0-1 0,1 2 1,-2-1-1,6 0 0,3 0 1,-3-2-1,9-2 2,-8 1-1,6 2 0,-7-4 1,10-1 1,-9-3-1,0 0 0,-1 0-1,3 0 3,1 0-2,-2 0 0,1-6 2,0 4-1,0-1 1,1-4-1,2-1 1,-1-2-2,-2 2 2,1-4 0,1 1-2,0-3 1,2 2 0,-5-2-2,3 2 1,-3-2-1,2 0 0,-3-4 1,-1 5 2,-5-1-2,1 4 2,-2-7 2,0 4-2,-2 1 3,-3 0-2,3 1 2,-3-1-2,-2-1 0,3-5 0,-3 5 0,-1-3-2,0-2 2,0-1 0,-1 2-3,-3-3 3,1 2-3,-4 0 0,5 0 1,-4-1-2,2 3 0,-1-1 1,0-2-1,-3 3-2,3-1 2,-1-2 0,-2 2-1,-1 2 0,0-2 1,-2-2 1,2 3-1,-3 2 0,1 5 0,-5-2 0,3 0-1,0 1 0,-1 1 0,-1 4 0,-2 2-1,-1-2 0,2 2-1,-1 1-2,0 2 0,-1 0-5,-2 4-9,3-2-24,3 8-30,-3-1-2</inkml:trace>
  <inkml:trace contextRef="#ctx0" brushRef="#br0" timeOffset="-179856.62">15438 4238 78,'0'0'4,"0"0"3,0 0 1,10-10 0,-10 10-18,12-25-34,6 4 2</inkml:trace>
  <inkml:trace contextRef="#ctx0" brushRef="#br0" timeOffset="-175637.38">17334 18292 4,'0'0'7,"0"0"0,0 0 3,0 0-1,1 0 1,0 5-3,0 0 0,-1 0 0,1-1-2,0 1 0,-1 0-2,14 17 1,-9-12-2,3-1 0,1 1 0,-9-10 1,0 0 1,0 0-1,11 7 4,-1 0 0,2 0 2,-1 3 1,-11-10 2,0 0 0,9 0-1,4 0 1,-3-3-1,2 2-1,-3-11-1,0 4-1,0-2-3,43-50 2,-38 34-2,1 6 0,-2-8-2,2 6-1,-2-5 0,4 3 1,-4-1-2,1 5-2,-4-4 1,5 7-4,-8-4-4,4 8-11,-4-4-20,-7 17-25</inkml:trace>
  <inkml:trace contextRef="#ctx0" brushRef="#br0" timeOffset="-170505.09">20193 4404 80,'0'0'2,"0"0"1,0 0-1,0 0 2,0 0 0,0 0 1,0 11 3,1-3-3,3 1 0,4 7 0,-3-1-2,3 6-1,-2-1 2,2 3-3,-1-6-1,3 4 3,-3-4-3,0 3 0,0-8 0,-1 5-6,1-8-9,-1 0-8,1 6-14</inkml:trace>
  <inkml:trace contextRef="#ctx0" brushRef="#br0" timeOffset="-169957.05">20102 4607 28,'0'0'2,"0"0"0,11 0 2,-11 0 1,15 0-1,-3-3 4,5 1-2,-2-4-1,5-3 1,-2 0-1,4 1-2,-4-2-1,5 1 0,-1 2 0,-2 1 0,1-2 0,-5 0-1,2 1 1,-6 4 0,1 1 2,-13 2-1,10-4 2,-10 4-3,0 0 2,0 0-1,0 0 3,0 0 0,0 0 0,0 0 1,0 0 0,7 5 0,-7-5 1,1 13 0,-1-13-2,4 14 0,-4-14-1,3 16-3,-3-16 1,4 13 0,-4-13-2,8 10 0,-8-10-5,11 5-5,-11-5-7,16-2-14,-4 0-13,-4-9-6</inkml:trace>
  <inkml:trace contextRef="#ctx0" brushRef="#br0" timeOffset="-169796.05">20442 4335 87,'0'0'2,"0"0"2,0 0 0,0 0-3,-11-9-10,11 9-7,0 0-13,0 0-12</inkml:trace>
  <inkml:trace contextRef="#ctx0" brushRef="#br0" timeOffset="-169279.02">20605 4377 23,'0'0'3,"0"0"3,0 0 3,-11 0 0,11 0 3,-13 5-1,13-5 2,-14 14 1,8-3-1,-1-1-5,2 4 1,5 0-3,0 4-2,1-6 3,8-1-2,0-1-2,4-2 3,0-5-3,3-3-5,3 0-1,1-5-3,-3-2-6,1-4 1,-3-1-5,1-4 0,-6 0 2,3-3 3,-8 4 4,-1-4 3,-3-3 2,-1 0 3,-5 0 2,0 1 2,-4 2 5,-1 2 3,4 3 3,-2 0 2,2 3-1,6 11-2,-9-6 1,9 6-2,0 0-4,0 5-2,0 4-5,0 5 0,1-2-1,5 5 0,-4 1-1,2 1 2,1-1-3,2 1-5,-1-6-5,3 3-16,1 5-23,-2-8-15</inkml:trace>
  <inkml:trace contextRef="#ctx0" brushRef="#br0" timeOffset="-168902.99">20790 4236 97,'0'0'1,"0"0"-1,0 0-1,0 0 1,0 0 0,-3 6 0,3 4 2,-4 2-1,0 2 3,2 1 0,0-1 3,1 1 1,0-2 1,1-1 0,0-12 2,8 13 2,0-8-2,-8-5 2,19 9 0,-7-8-2,2-1-2,0-1 0,1-1-1,-1 2-3,0-3-4,-5 1-9,3-2-14,-1 4-27,-11 0-18</inkml:trace>
  <inkml:trace contextRef="#ctx0" brushRef="#br0" timeOffset="-168364.96">21068 4171 3,'0'0'6,"10"5"-1,-10-5 4,10 10-1,-10-10 1,15 12-1,-15-12-1,14 13-1,-14-13-1,11 8-1,-11-8-1,11 6 0,-11-6 0,0 0-1,8 12 1,-8-12-2,0 0 2,8 1 3,-8-1 4,0 0 0,0 0 2,11 0-1,-11 0 3,7-9-1,-7 9-2,8-12 1,-3 2-3,-1 0 0,2-2 1,-1-3 0,1-1-2,1-9 1,3 3 0,0-4-3,1-2 1,6-5-3,0-4-2,2 3 1,5-7-1,-1 8-3,-1-9-6,2 8-28,-3-9-31,5 9-5</inkml:trace>
  <inkml:trace contextRef="#ctx0" brushRef="#br0" timeOffset="-158521.4">16274 3606 50,'0'0'1,"0"0"1,0 0-2,0 0 2,0 0-1,-10-10 0,10 10 2,0 0-1,-10-11-1,10 11 2,-13-4-2,13 4-1,-9-7 1,9 7 1,-12-4 1,1 3 0,11 1 1,-15-4 0,15 4-1,-17 0-1,8 5 2,-2-1-3,1 0-1,10-4 0,-15 12 0,5-3-1,2-2 2,8-7-2,-17 16 1,11-6 0,-2 1 0,2-1-1,-2 1 1,1 0 0,1 2-1,0 0 1,-1 1-2,0 3 1,0-3 0,2 3 1,-2 1-2,-1 3 2,-1-2-1,2 3-1,2-3 2,-1 4-1,-8-3 0,6 1 2,-1-3-1,5 2-1,-4-6 0,6 3 1,-6 0 0,8 0 0,3 4 0,0-3-1,9 4-1,-8-3 2,4 7 0,-2-6-1,5 3 0,-3-10 1,-3 2-1,3-1 1,-2 1 0,4-4 0,-2 0 0,1-2 0,3 1 1,-3 1 0,1-4 0,2 3 2,-3-3-2,3-1 3,1-2-2,-2 1 0,3-2 2,-2 0-1,1-2 0,-1-1 0,2 0 2,0 0-1,-1-4 3,1-1 0,0-4 1,-4 0 3,3-3-1,-2-2 1,2-1 1,-1 0 1,-2 0-2,0-2 1,0-2-1,-1 1-1,0 0-1,-2 0-2,-5-1-7,-1-4-44,5 8-20</inkml:trace>
  <inkml:trace contextRef="#ctx0" brushRef="#br0" timeOffset="-157375.33">20383 4875 41,'0'0'1,"0"0"0,0 0 0,-11 0-1,11 0 1,-10 0 1,10 0-1,-12 4 0,12-4-1,-15 5 0,15-5 0,0 0 1,0 0-1,-10 12 3,10-12-2,0 0-1,-9 7 2,9-7-1,-6 10 1,6-10 1,-7 8-1,7-8 2,0 0 1,-8 10-2,8-10 1,0 0 0,0 8-2,0-8-1,0 0 0,0 0-1,0 0-1,0 9 1,0-9-1,0 0 0,0 11 1,0-11 0,0 0-3,0 0 5,0 0-2,8 8 0,-8-8 1,0 0 0,0 0-1,0 0 1,0 0-1,5 14-8,-5-14-24,0 0-14</inkml:trace>
  <inkml:trace contextRef="#ctx0" brushRef="#br0" timeOffset="-156304.27">20619 4170 3,'0'0'1,"0"0"1,0 0 2,-11 0-2,11 0 2,-11-1 2,11 1 0,-18-1 0,7 1 1,2-1 0,-1-2-2,10 3 2,-18-3-1,6 3-2,-1 0 2,4 0-2,-5-1-2,2 1 2,-1 0-2,-3 4 2,0 1-4,-1 1 1,0 0-1,-6 2 0,4 4 0,-5 4 0,1-1 0,0 0-2,2 4 2,-4 3 0,3 3-2,3 1 2,-6 4 0,3-3-2,0 5 3,-1 1-2,-2 2 0,6-6 2,0 6-1,0-5 0,1 5 2,4-1 1,0 1-3,6-1 2,4-5 1,1 9-2,3-6 1,0 2-2,6-2 0,4-1 0,3-1 1,2 4-1,1-2 3,0-5-3,6 2 1,-3-3-1,8-1 1,-3-3-1,3-1 1,1-7-1,6 4 0,-2-7 1,7 0-1,2-2 0,-3-3 2,7-4-2,0-1 2,4-1-1,-4-1 3,8-4-2,-4-3 3,-3-2-2,6-5 3,-7 1 0,9-3-1,0-2 2,-1-3 0,4 0-1,-5-6 2,4 1-3,-6-5 0,5-1 1,-11-3 0,-3-2-3,-3-3 2,-7-2-2,-1-3-1,-8-5 3,-2 3-1,-10-3 2,-8-1 1,-2 2 0,-8-1 1,-5-1 0,-13 4 0,-5 6-1,-14-4-3,-6 4-5,-8 3-8,-18 1-20,-11 11-37,-12 7-3</inkml:trace>
  <inkml:trace contextRef="#ctx0" brushRef="#br0" timeOffset="-135037.06">13174 1664 73,'0'0'1,"0"0"3,0 0 3,0 0 1,0 0 3,-8-12-1,8 12 2,0 0-1,0 0-2,0 0-3,0 0-4,0 0-2,0 0 0,0 0-2,0 0-2,0 0 2,0 0 0,0 0 1,6 6 1,-6-6 0,12 11 0,-12-11 1,14 14 1,-5-6-2,-1 2 1,2-1-1,-2 0 0,3 2 1,-3 2-1,4-3-1,-3 2 2,4 2-1,-4 1 0,2-1 0,-1 0 2,0-2-2,-2-2 1,0-2 0,-8-8 2,11 12 2,-11-12 3,9 1 1,-9-1 3,0 0 2,11 0 0,-9-10 2,4 0-2,1-4-1,-1-2-1,1-4-2,2-2-2,3-4-1,6-3-3,-3 0 0,-3 12-4,3-3-10,1 0-44,4-9-19</inkml:trace>
  <inkml:trace contextRef="#ctx0" brushRef="#br0" timeOffset="-123911.42">13004 5792 6,'0'0'1,"0"0"3,0 0-1,0 0 2,0 0 1,0 0 3,0 0-1,-8 0 1,8 0 2,0 0 0,0 0-3,0 0 0,0 0 2,0 0-1,0 0-2,0 0-1,0 0-1,0 0-1,0 0-1,0 0-2,0 0-1,0 0 0,0 0 0,0 0-1,0 0 1,0 0 0,-1 12 0,1-12 1,0 0 1,3 13-2,-3-13 2,5 14-1,0-4 0,-2-1 0,2 2 1,1 0 1,1 2-3,1-2 4,0 5-2,0-5 0,3 4 1,-2 0-1,2 5-1,-3 4 1,4-4 1,-2 8-2,-1-6 1,3 8-1,-3-7 2,1 6 1,2-7 1,-3-1 1,1 2-1,0-1 1,1 0 1,-3-3 0,2 2 0,-3-1-2,1-1 0,-1-4-2,-1 1 0,1-4 1,-2 2-2,-2-4 1,1-2 0,-4-8-1,9 14 3,-9-14-2,5 11 1,-5-11 1,2 9 0,-2-9-1,0 0 1,7 8-1,-7-8-1,0 0-1,0 0 1,0 0-6,0 0-5,0 0-12,0 0-28,0 0-19</inkml:trace>
  <inkml:trace contextRef="#ctx0" brushRef="#br0" timeOffset="-122917.36">13152 6493 40,'0'0'3,"0"0"3,0 0 1,0 0 1,1 5 1,-1-5-1,0 0 2,0 0-2,0 0-1,0 0-2,9 0-2,-9 0-2,0 0 2,9 1-1,-9-1-1,9 0 2,-9 0-2,13 1 0,-13-1 0,12 1 0,-12-1 1,10 2-2,-10-2 1,14 4 0,-14-4-1,10 3 1,-10-3-1,11 4 1,-11-4-1,10 5 2,-10-5-1,12 4-1,-12-4 1,13 7-1,-13-7 1,12 6-1,-12-6 1,13 9-1,-13-9 0,11 9 1,-11-9-1,8 7 2,-8-7-2,0 0 0,9 6 1,-9-6-1,0 0 2,0 0-2,0 0 1,0 0 0,10 2 1,-10-2 0,0 0-1,0 0 1,0 0 1,0 0-1,0 0 0,0 0 1,0 0 1,0 0 2,9-2 1,-9 2 1,0 0 1,6-12 0,-6 12 0,5-15 1,-2 4-2,1-1 1,3-6-2,3 1-2,-2-8-1,7 0-4,-4-17-41,10 1-23</inkml:trace>
  <inkml:trace contextRef="#ctx0" brushRef="#br0" timeOffset="-114250.87">17876 6339 4,'0'0'3,"0"0"3,0 0 3,0 0 1,0 0 3,0 0 3,0 0-1,0 0 2,0 0-3,0 0-2,0 0-4,0 0-1,0 0 0,0 0-1,0 0 0,8 13 0,-7-2 0,-1 4 1,3-1-2,-1 6 0,0-5 0,0 5-2,-1 0-1,-2 1 0,4-2 0,-1 0-2,1 0 1,-2 0 0,-1-2-1,3 1 1,-1 4-1,1-7 1,-2 5-1,2-6 0,0 5 2,-1-7-2,-1 4-2,1-7 4,-2-9-4,1 12-6,-1-12-11,0 0-18,0 0-23</inkml:trace>
  <inkml:trace contextRef="#ctx0" brushRef="#br0" timeOffset="-113714.84">18157 6287 50,'0'0'3,"0"0"-1,0 0 0,0 0 2,0 0 1,0 0 2,0 0 1,0 0 3,0 0 1,0 12-2,0 0 2,-1-1 1,0-1-2,0 4-2,1-1-2,0 3 0,2 1-3,-1 5-1,0-6-1,5 2 0,-3 1 0,1 0-1,-2-4 1,1 3-1,-1-6-1,1 3 2,-2-4-2,0 2-1,0-5-4,-1 2-14,0 3-22,-1-4-16</inkml:trace>
  <inkml:trace contextRef="#ctx0" brushRef="#br0" timeOffset="-113372.82">18006 6582 47,'0'0'3,"0"0"2,7-6 1,-7 6 1,13-8 1,-2 6 2,1-7-1,2 6 2,1-2-5,0 0-1,-2-2-11,2 0-20,2 6-19</inkml:trace>
  <inkml:trace contextRef="#ctx0" brushRef="#br0" timeOffset="-112734.78">18408 6399 50,'0'0'3,"0"0"-1,-13 0 2,13 0-1,0 0 3,0 0 0,-14 1 1,14-1 1,-5 11 0,5-11-1,-3 13 0,-1-4-1,3 2 0,-2 1-2,1-1 1,1 2-1,1-1-2,0-1 0,-2 0 2,2-1-2,0-10-2,5 17 2,-5-17 0,11 12 0,-11-12 0,11 8 2,-11-8-1,17 0 3,-17 0 0,17 0 1,0-2 0,-7-3 1,7 0 0,-8-2 1,5 0 1,-14 7-1,21-15 1,-16 3 0,-5 12-2,3-19 1,-3 10-2,0-5-1,0 3-2,-5-2-1,0 4-1,-2 0 0,-5 1-2,12 8-2,-20-12-1,8 10-3,-2 2-7,2 0-12,-1 7-18,0-4-21</inkml:trace>
  <inkml:trace contextRef="#ctx0" brushRef="#br0" timeOffset="-111827.73">18628 6349 159,'0'0'2,"0"0"-1,0 0-1,0 0 2,0 0-1,0 0 0,0 9 0,0-9 0,2 16-1,1-5 0,1-1 1,0 4 1,2 0-2,-3 0 1,1-3 0,1 0-1,-1-1 1,1 0-1,-5-10 1,5 13 0,-5-13-1,0 0 3,0 0 0,9 9 1,-9-9 1,0 0 0,0 0 1,2-9 0,-2 9 1,0-13-1,0 3-2,0-2 1,1 3-2,-1-2 1,1-1-1,2-1-1,1 4-1,0-2 0,-4 11 1,6-15-2,-6 15 0,13-14 0,-13 14 0,13-7-1,-13 7 1,17-3-1,-17 3 0,17 0 0,-17 0 1,17 11-1,-17-11 1,17 14-1,-13-6 1,4 5 0,-3 0 0,-1 0-1,3 0 1,-2 0-2,-2 0 2,-1 0 0,-1-4 0,3 1-1,-4-10 1,3 11 1,-3-11 2,0 0-1,0 0 0,0 0 0,0 0 1,3-8 0,-3 8 0,2-19-1,-1 9-1,0-4 0,0 2 1,0-1-2,3 0 2,-1 0-1,0 0 0,-1 1-1,1 3 1,0-2-1,-3 11 1,7-12-1,-7 12-1,0 0 1,9-9-1,-9 9 0,10-2 0,-10 2-1,9 1 2,-9-1-1,14 10 0,-14-10 1,13 15 0,-5-4 0,-4-1 0,4 3 0,-3-1-1,1 2-4,-4-5-11,2 1-24,8 3-24</inkml:trace>
  <inkml:trace contextRef="#ctx0" brushRef="#br0" timeOffset="-111401.71">19133 6337 78,'0'0'0,"0"0"0,0 0 1,0 0 1,-2 8 1,2-8-1,0 17 3,0-6-2,0 2 3,-2 0 0,1 0-1,1-2-2,4-2 2,1 0 0,-5-9 3,11 14 0,-1-14 3,2 0 2,0-1 0,2-5 1,1-3 2,1-2 0,-1 0-2,-1-4 3,1 0-3,-3 0-2,-3 1 1,-1-2 0,-4 6-3,-4 0 0,0-1-4,0 11-2,-7-12-3,7 12-3,-22 0-6,12 4-20,0 4-42,-7 2-6</inkml:trace>
  <inkml:trace contextRef="#ctx0" brushRef="#br0" timeOffset="-109354.59">19635 6231 48,'0'0'5,"0"0"1,-4-1 2,4 1 0,0 0 3,-7-13 0,7 13 2,-7-16-2,3 7-2,4 9-1,-7-15-2,7 15 1,-8-15 0,8 15-1,-12-7-2,12 7 2,-14-1-3,14 1 1,-12 1-2,12-1-1,-15 17-1,7-5 2,4 0-2,0-1-2,2 5 1,2 1 0,0-1 1,0 1 0,2-5 0,6 0 0,-1 0 0,2-1 0,1-6 2,1-2 1,1-2-2,2-1 1,-2-5 2,1-2-2,-1-5 1,1-1 0,-5 1 0,0-1-1,-2-5 0,-3 3 1,1 0-1,-3 2 0,-1 13 1,0-14-2,0 14-2,0-8-1,0 8 0,0 0 1,2 8-1,-2 1-1,2 5 0,1 1 2,-2 4 1,4 7-1,-1-2 2,4 5-2,4-1 1,-4 2 0,4 0 0,-5 1 0,5-5 0,-6 2 0,3-5 0,-8 5 1,-1-10-1,0 2 0,-5 3 0,-4-7-1,-5 4-3,1-9 1,-3 2-3,5-6-2,-5 1 1,3-7-1,-2-1-1,6-8-2,0-9 1,4 2 2,0-6 1,2 2 1,1-3 0,2 2 2,3-3 1,4 2 3,-1 5 0,7 1-3,0 2 6,3-2-3,4 3 0,-4-2 1,4 2 0,-3 0 1,6 2 2,-9-4 1,4 3 1,-8-4 1,2 2 0,-1-4-1,2 0 1,-2-1-3,-1 2 1,3 0-2,-2-4-1,0 3 1,-1 1 1,-4 3 0,0 1 3,-2 2-1,-3 1 0,-1 9 0,0-15 1,0 15-2,-8-8-1,8 8-3,-13-5 1,4 5-2,9 0 0,-16 0-2,16 0 2,-15 0-1,15 0 0,-13 6 0,13-6 0,-9 7-1,9-7 0,-5 18 1,2-6 0,3-1 0,0 0 0,3 4 1,1-1 1,1-2-1,2 1 1,0-3 0,-7-10-1,17 13 3,-8-8-1,0-2 0,2-1 0,-3-2 2,1 0-2,-9 0 2,13-4 1,-13 4-2,15-14 2,-9 5-2,-2-1 1,0 1 0,-1-4-2,0-1 0,1 0-1,-1 2-1,-2 2 1,-1-2-1,4-2 0,-2 3 0,0 1 0,1 2-1,2-1 1,-5 9-1,10-15 0,-10 15 0,9-8 0,-9 8-2,14-3 1,-14 3 1,12 0-1,-12 0 1,16 9 0,-16-9 0,16 17 1,-6-6 0,-1 3 0,-1 0 0,0 1 0,1-2 0,-2 1 0,-1 1 0,-1-3 1,0-3-1,-1 1 0,-4-10 1,7 14 0,-7-14 1,0 0 1,0 0 0,0 0-1,0 0 1,0 0 0,-1-13 0,-2 4-2,-2-3-1,1 1 1,0-1-1,2-1 1,-1-1-2,3-2 1,0 4 0,0 2 0,1 0 0,1-3-1,2 3 1,0 1-1,-4 9 1,13-14 0,-13 14-2,16-11 1,-16 11 2,16-6 1,-7 6-2,1 0 1,1 6 1,-2 1 0,-1 4 0,2 0 0,-1 0-1,0 2 1,0-1-1,-3 2 1,-2 0-2,1-3-5,1-2-9,-3 3-24,-3-12-28,6 15-2</inkml:trace>
  <inkml:trace contextRef="#ctx0" brushRef="#br0" timeOffset="-108923.56">20434 6111 64,'0'0'3,"0"0"3,0 0 1,0 0 4,8-8 4,-8 8 0,0 0 3,8-15 2,-8 15-3,3-13-1,-3 13-1,0-13-2,0 13-3,-2-10-3,2 10-1,-7-10-1,7 10-1,-12-1-2,12 1 0,-14 0-1,14 0-1,-16 8 0,1-1-1,7 4 0,-6 2 1,11 2-1,1 0 1,-1 3-1,3-2 1,5 1 0,8 0 0,-2-4 0,3-2-1,-4-1-9,3-5-13,-2-5-22,6 0-18</inkml:trace>
  <inkml:trace contextRef="#ctx0" brushRef="#br0" timeOffset="-108530.54">20573 6021 136,'0'0'3,"0"0"2,0 0 2,0 0-3,-10 0 2,10 0 1,-9 9 0,4 0 0,5 3-3,0 0-2,0 6-1,0-1 1,0-2 1,5-2-2,0-1 0,2-1 1,0-3 0,2-2 2,2-4-2,1-2 3,-3 0-1,3-6 2,-1-3 2,1-1-1,-5-2 1,-2 1 1,-3-6-1,-2 2-1,0-5 0,-3 3 0,-4-2-3,-5 2-2,0 0 0,3 5-2,-4-1-1,0 9-1,1-1-3,1 7-10,-1 11-11,2-7-29,2 10-14</inkml:trace>
  <inkml:trace contextRef="#ctx0" brushRef="#br0" timeOffset="-107501.48">20726 5920 160,'0'0'1,"0"0"2,-1-8-3,1 8 1,0 0 0,0 0 0,0 0 1,6 4 0,-6-4-1,10 20-1,-3-2 0,-3-3 0,3 7 0,0-7 0,0 7 0,1-9 0,-3 6-1,2-8 2,0-2 0,-7-9 1,11 12 0,-11-12 3,11 4 1,-11-4-2,9-1 3,-9 1 0,8-15-1,-7 6 1,2-6-1,-1 0 0,1-8-2,2 4 1,-4 0-1,1 1 0,-1-2 0,4 2-1,-2 4 0,-3 14-1,4-12-1,-4 12 1,0 0-2,0 0 0,0 0 0,9-2-2,-9 2 2,6 10-1,-6-10 1,14 17 1,-10-3-2,4 2 0,0 0 0,2-3 0,-3 3 0,3-7 1,6 5-1,-6-8 0,8-1 2,-4-5 0,5-1 0,-5-6 1,6-7 0,-5 1 1,-3-3-1,2 1 1,-2-5-1,-1 2 0,2-4 0,-4 3-1,-3 0 2,-1 0-2,-1 2 0,2-3 1,-6 5 0,0-3 0,1 5 0,-5-1-1,0 5 1,0 0-1,4 9 0,-13-7-1,13 7-1,-14-2 0,14 2-1,-12 6 0,5 5 0,0-1 1,3-2-1,1 4 1,2 1 0,1 0 0,0-1 1,1 1-1,5-4 1,0 1 0,-6-10 0,17 17 0,-3-10 0,-3-2 1,-1-1-1,3 2 1,-1-2-1,-1-1 0,2 0 0,-4 0 1,-9-3-1,13 9 0,-13-9 1,11 10 0,-11-10 1,2 16 0,-2-7 2,-4 1-1,0-2 0,-1 3 1,-5 3-1,1-3-1,-1 1 0,0-4-3,-3 3-9,3-11-48,-4 7-13</inkml:trace>
  <inkml:trace contextRef="#ctx0" brushRef="#br0" timeOffset="-104880.33">18131 7018 50,'0'0'3,"0"0"0,0 0 0,0 0-1,0 0 1,0 0 0,0 0-1,0 0 2,0 0-4,0 0 0,0 0 1,0 0-1,0 0 1,0 0 2,5 1 0,-5-1 1,0 0 0,13 0 2,-13 0-1,14 0 2,-5 1-2,1-1 0,2 0-2,2 0 1,-3 0-2,5 3-1,0-3 2,2 0-1,-2 0 0,2 0 3,-1-2-1,5 1-1,-4-1-1,7-1 1,5 0-1,-6 0 0,8-1 0,-2-2-1,8 1 0,-6-2 0,12 1 0,-9-1 0,3-1 1,3-1-1,1 1 0,3-2 1,-2 4 3,8-4-1,3 1 1,2-4 1,5 2 1,-1 2-2,3-1 1,2 0 0,2 0-3,1 0 1,-5-1-2,7 1 0,4-3 0,0 1-1,3-2 2,-1 0-2,3-2 0,0-2 0,1 2-1,-2-2 1,2-2 0,-1 1 0,-1 0-1,1-1 1,-2 1 0,-1 2 1,-2-1-1,-1 2-1,1 1 0,-3-2 0,2 4 0,-6-1 0,2 1 0,-3-1 0,2 2 0,-8 1 0,-10 1 0,3 2 0,-7 0 0,0-3 1,-2 5-2,-9-1 1,1 0 0,-7 0 0,2 3 0,-8-1 0,0 5 1,-11-3-1,-1 1 2,-2 0 0,-9 2 1,0 0 1,10-6 0,-10 6-1,2-8 1,-2 8-1,2-16 0,-2 16-2,3-17 0,-1 5 0,-1-1-1,0 1 2,1-2-1,-2 0 2,0-6-2,0 2 1,0-2-1,0 0 0,0-5 0,-1-2-1,0-1 1,0-1 0,-1-3 0,-1 0 0,2-1 0,1 1-1,-1-2 1,1 1-1,-2 0-1,1 2 0,-2-1 0,2-2 0,-4 1-1,1 0 0,1-3 0,-2 3 0,1-1 0,-2 1 1,-3 2-1,4 0 1,0 3 1,-2 0-2,1 0 0,-6 6-1,4-4-1,-1 6 0,0-1 1,-2 6-2,-6 2 0,1 3 2,-3 2 1,4 1-1,-5 5 2,2 2-1,-4-3 1,2 3 0,2 0 0,-5 0 1,-1 5 0,-3 1-1,-2 0 1,-4 5 0,-1-2-2,-4 3 2,-4-1 0,-2 3-1,-5 5 1,-3-4 1,-5 6-2,-2-6 2,-2 6-2,-4-4 1,-1 5 0,-1-8 1,-2 1-2,-2-2 1,-3-1 0,3 1 0,-2-3 0,0 0 0,0 2 1,0-2 1,2 1-2,0-2 1,1 1 0,-3-2-1,-1 1 1,-1 0-1,1 0 0,2 0 1,0 1 0,0 0-2,6 0 2,-4-1-1,4 0 1,1 0 0,-3 1-1,3-2 0,4 4 0,-1 0 0,-1-1 1,1 2-1,3-1 0,-3 2 0,0-4 0,3 6 0,-4-4 2,4-1-2,3 0 0,1-1 1,-1 2-1,6 1 0,4-5 1,-1 4-1,5-3 0,0 3 1,0-2-1,2 3-1,0-2 2,5 1-2,-2 5 0,2-5 0,2 4-1,4-5 1,2 2 1,5-4-1,2 6 1,-1-8 0,6 0-1,-2-2 1,6 1 0,0 0-1,0 1 1,3-1-1,8-6 0,-11 8 1,11-8-1,-6 12 0,6-12 1,-2 11-2,2-11 1,0 17 1,2-7 0,3 2-1,-1 0 1,2 2 0,-1 0 0,-2 4 0,0 1 0,4-1 0,-2 2 0,-1 2 0,-2 2 1,4-1-1,-3 0 0,4 2 0,-2 1 1,0 4-1,-2 0 2,0 4-4,-1 2 2,-1-2 0,2 3 0,-2-3-1,0 2 1,-1-6 0,1 5 0,0-8 1,-1-2 2,0 0-2,1-4 1,-1-2 0,1 1 0,-1-4 1,2-3-1,-1-3 0,-1-10 1,10 13 1,-10-13-1,18 7 0,-4-7-2,11-5-6,6-2-22,3-3-35,15-5-4</inkml:trace>
  <inkml:trace contextRef="#ctx0" brushRef="#br0" timeOffset="-103434.25">21973 5572 9,'0'0'1,"0"0"2,0 0 0,0 0-1,0 0 3,0 0 0,0 0-1,0 0 2,0 0-1,0 0-1,10 5-1,-10-5 1,0 0-2,13 7 2,-13-7-1,10 8 0,-10-8 0,9 9 1,-9-9-3,10 7 1,-10-7 1,8 12-2,-8-12 0,0 0 0,12 10 1,-12-10-1,0 0 0,9 11 0,-9-11 1,0 0 2,0 0 2,0 0 1,12 0 0,-12 0 0,0 0 0,8-14-1,-8 14 0,10-17-2,-2 9-3,2-3 1,-3-5-2,2 1 0,2-2 1,-1 0-1,1-2 1,2-2 2,0 1-1,-2 0 2,4-4 0,7-3 1,-5 3 0,7-4 3,-3 5 0,1-2 1,0 3 0,5-2 0,-7 3 1,-2 7 0,-1-3-1,-2 6-1,-3-1-3,-2 3-1,-1 0 1,-9 9-4,12-10-6,-12 10-23,0 0-38,0 0-3</inkml:trace>
  <inkml:trace contextRef="#ctx0" brushRef="#br0" timeOffset="-86282.27">22097 5510 18,'0'0'1,"0"0"0,0 0 1,0 0-1,0 0-1,0 0 1,-8 0 0,8 0 2,0 0-2,0 0 0,0 6 0,0-6 0,0 0 2,10 11-2,-10-11 1,8 8 0,-8-8 0,8 10 1,-8-10 1,8 9 0,-8-9 2,0 0-1,12 13 0,-12-13 1,0 0 0,9 11-2,-9-11-1,0 0 1,11 8-1,-11-8 2,0 0 1,10 5 0,-10-5 2,0 0 2,11 0 0,-11 0 1,0 0 0,8-5 0,-8 5-2,7-12-1,-7 12-1,8-14 0,-4 2-2,3 2 2,-3-3-1,6-1 1,2 0-2,-2-4 2,8-1-3,-5 3 2,6-4-2,-5 2-2,8-4-1,-8 7 0,0-4-1,2 7 0,-4-3-4,-1 8-15,4 6-33,-6 1-12</inkml:trace>
  <inkml:trace contextRef="#ctx0" brushRef="#br0" timeOffset="-67898.22">15651 8797 70,'0'0'4,"0"0"1,0 0 2,0 0 0,0 0 0,0 0 0,0 0-1,0 0 1,0 0-3,0 0-2,1 11 0,5-2 0,0 4 0,2 2 2,-2 1 0,5 1 0,-5-2 0,4 3 0,-2-2-2,1 0 2,-2-5-1,0 3-2,-1-2 2,0-3-3,-6-9-5,8 17-8,-8-17-9,4 12-23,-4-12-9</inkml:trace>
  <inkml:trace contextRef="#ctx0" brushRef="#br0" timeOffset="-67605.2">15594 8804 119,'0'0'1,"0"0"0,0 0 2,0 0-1,9-11 2,-9 11-1,18-16 2,-8 7 1,5-1-3,-2 0 2,5-2-2,-2 4 0,2-1-2,-5 2 0,2 1-3,-5 2-3,3 3-7,-2 1-8,-11 0-13,16 8-13</inkml:trace>
  <inkml:trace contextRef="#ctx0" brushRef="#br0" timeOffset="-67394.19">15720 8967 68,'0'0'5,"0"0"0,2-10 3,-2 10 0,8-11 3,2 5-1,-2-3 0,4 1-1,1 1-6,0-1-13,2 5-19,-2-2-22</inkml:trace>
  <inkml:trace contextRef="#ctx0" brushRef="#br0" timeOffset="-67179.18">15882 8863 63,'0'0'4,"0"0"-1,10 2 5,-10-2-1,14 7 1,-1-2 0,0 2 2,0 0-1,-13-7-3,23 14-8,-23-14-14,22 16-26,-22-16-8</inkml:trace>
  <inkml:trace contextRef="#ctx0" brushRef="#br0" timeOffset="-67004.17">15959 8726 146,'0'0'0,"0"0"1,-15-5-4,15 5-15,0 0-23,0 0-12</inkml:trace>
  <inkml:trace contextRef="#ctx0" brushRef="#br0" timeOffset="-66509.14">16105 8769 51,'0'0'4,"0"0"0,0 0 0,0 0 3,0 0 1,9 9-1,-9-9 1,11 13 0,-3-1-1,-1 0-2,1-1-1,-3 3-1,4 1 0,-2-4-1,-2 1 0,-1-2 1,-4-10 0,6 12 2,-6-12 3,0 0 0,0 0-1,0 0 1,0 0-1,-1-6 0,-3-4 0,2-2-2,0-2-2,0-3-1,0 1 1,2 2-2,0-3 1,2 1-1,3 1 0,2 2 0,1 3-1,0-1 2,-8 11-2,17-13 0,-8 9 0,-9 4 0,16 0 0,-16 0 0,18 4 0,-11 2 0,3 3-2,-3 1-2,4 1-10,-2 2-18,-3-2-27</inkml:trace>
  <inkml:trace contextRef="#ctx0" brushRef="#br0" timeOffset="-66104.11">16452 8611 157,'0'0'3,"0"0"3,-9 0 0,9 0-1,-10 1 2,10-1 0,-17 14 0,8-3 0,4 0-4,-3 3 0,4 4-2,0-3-1,4 3 0,0-3 0,2-2 0,4-2 0,2 0-1,1-4 1,1-5-2,3-2 1,-4 0 1,5-8-1,-4-4 2,1 0 0,-5-3 2,1-2 1,-1 2 3,-3 2 1,1 2 2,-4 11-2,3-14 1,-3 14-2,0 0-3,0 0-3,0 0-1,0 0-2,0 0-6,6 5-8,-6-5-12,6 10-21,9-1-18</inkml:trace>
  <inkml:trace contextRef="#ctx0" brushRef="#br0" timeOffset="-65652.09">16581 8594 134,'0'0'3,"0"0"-1,0 0 0,0 0 3,0 0-4,0 0 3,0 0-2,0 0 0,15-1 1,-15 1-2,11 5-1,-11-5 1,15 15 0,-9-5 2,1 3-2,-1-2 1,-1 0-1,0-3 2,-5-8 0,7 15 0,-7-15 3,0 0 0,0 0 1,0 0-1,0 0 0,0 0 0,1-9-1,-1-4-2,0 0-1,1-2-1,1-5 1,-1 2 0,5-3-1,1 6 0,-2-3 0,1 8-1,1-3 1,-7 13-1,14-13-2,-14 13 1,15 0 0,-15 0-4,15 15-3,-6-4-4,-3 4-10,1-6-19,7 9-21</inkml:trace>
  <inkml:trace contextRef="#ctx0" brushRef="#br0" timeOffset="-65179.06">16863 8412 181,'0'0'2,"0"0"-1,-6 6 2,6-6-1,-4 12 0,4-12-1,-2 18 3,2-8-2,0 3-1,4-3 2,3 6-3,1 3 0,3-6 1,0 5 0,3-6 0,-1 1 1,3-6 0,-1 5 2,1-12 0,-2 0 1,3-6 2,-2-8-1,0 2 1,-3-4-2,-1 0 1,-3-2-2,1 0 0,-1 0 1,-3 8-3,-5 10 1,5-16 0,-5 16-1,3-10 2,-3 10-3,0 0 0,0 0 0,0 0-2,0 6 0,2 3 0,0 0 0,2 2-2,2 1 2,1 1 0,-1-1-1,3-2-4,0 0-8,1-7-21,10 4-29,-8-7-5</inkml:trace>
  <inkml:trace contextRef="#ctx0" brushRef="#br0" timeOffset="-65015.05">16991 8258 115,'0'0'-1,"0"0"-8,0 0-17,0 0-22</inkml:trace>
  <inkml:trace contextRef="#ctx0" brushRef="#br0" timeOffset="-64535.02">17072 8329 175,'0'0'4,"0"0"1,8-1 1,-8 1 1,10-6 0,-10 6 0,18-4-1,-9 2 1,2 2-5,1 5 1,2 3-2,5 3 0,-7 4-1,6 0 1,-9 5 0,5-1 1,-9 0 0,3-4 2,-8 3 0,-1-6 0,-4 1 2,-7-5 0,1-1 0,-2-6-2,2-1 0,-2-5-1,4-6-2,-1-2-1,6-1 0,3-1-1,2-1 1,0 3-2,6 0 1,8 2 1,-4 4 0,7 4-1,-5 1 1,6 0-1,-4 2-1,5 0-2,-6 2-7,-3-2-4,-1 1-10,0 1-10,-10-2-18,17 0-14</inkml:trace>
  <inkml:trace contextRef="#ctx0" brushRef="#br0" timeOffset="-64334.01">17269 8136 213,'0'0'1,"0"0"-1,0 0 2,0 5 1,0 4 0,5 5 1,2 5 1,-1 3-1,3 4 1,4 2-3,-2 3-9,4 1-14,-1 1-18,-5 2-23</inkml:trace>
  <inkml:trace contextRef="#ctx0" brushRef="#br0" timeOffset="-63808.98">16312 9209 95,'0'0'5,"0"0"2,0 0-2,0 0 1,0 0 0,0 0 1,7 0 0,-7 0 1,15-7-4,-2-4 0,3 5 1,3-9 2,10 2-1,1-5 1,8 2 0,12-6-1,-1 2-1,9 0 1,2-4-2,4 1 1,3-8-1,4 7 0,-1-9-1,-1 4 0,1-2 0,-4 5-1,-5 2-1,-1 3 0,-9 4-1,-3 2 0,-13 7 0,-6 3-1,-5 4-11,-3 7-34,-7-3-16</inkml:trace>
  <inkml:trace contextRef="#ctx0" brushRef="#br0" timeOffset="-58155.66">18333 7902 0,'-5'-8'3,"5"8"3,0 0 3,0 0 3,-6-15 1,6 15 1,0 0 2,0 0-3,0 0-1,0 0-2,0 0-5,0 0-3,0 0 0,0 0-2,0 13-2,0-13 2,1 26-1,1-13 1,0 10 1,3 1 1,-4 9-1,3-4 0,-1 1-1,0 3 2,-1 2 1,1 4-1,-1-1 0,-1 4 1,3-1-2,-1 6 3,-3-4-3,2 12-1,1-1 1,1 3-1,-3 5 0,8-3 0,-5 6 1,4-3-1,-2 0 1,7-1 0,3-5 1,-5 5-1,6 0 1,-7-1-2,7 0 0,-7-1 1,6 3-1,-11-5 1,1 1-1,2-5 2,-5-5-1,3 4-1,0-9 1,-3 6 0,3 0-1,2-2 1,-3 3-1,1-2 1,-2 3 1,3-4-2,-5 3 1,3-4-1,-2-2 0,-3-2 0,1-6 0,-1 1 0,0-6-4,-1 1-10,1-6-25,-6-3-14</inkml:trace>
  <inkml:trace contextRef="#ctx0" brushRef="#br0" timeOffset="-57253.61">18437 7942 12,'0'0'4,"18"-1"0,-3-2 2,3-5 2,4 5 0,6-2 1,3-1 0,6-8-1,-3 4-1,2-4-1,5 5-2,-2-1 0,4-1-2,-6-4 0,6 3 0,-6 5 1,5-2-2,0 0 0,-2 0 0,-2 2-1,-2-1 4,1 1-3,-6 1-1,5-1 1,-9 0-1,-2 4 0,-3-2-1,-4 1-6,-1 0-6,1 4-7,-7-5-18</inkml:trace>
  <inkml:trace contextRef="#ctx0" brushRef="#br0" timeOffset="-56447.56">19455 8170 3,'12'45'8,"1"4"-1,-1-4-1,4 6 0,-3-7 0,4 8-1,-2 1-1,3-1 0,-5 3 0,3-3 0,-3 7-1,3-5-1,-5 3 2,4-3-2,-4-5 0,0 4 1,5-6-2,-4 5 1,5 0 0,-8-3-1,9 5 0,-9-6 0,6 5-1,-5-5 0,-3 2 1,3-5-1,-2-5 2,0 1-1,0-6-1,1 0 1,-2-6 0,1 3-1,-1-8 1,2 3 0,-2-2 1,-2-2-1,0 3 0,1-5-1,-2 3 1,1-4 2,-2 5-2,2-8 0,-1 1 0,-1-3-1,0-1 1,-1-1 2,-1-1-3,3-2 1,-4 1-1,0-2 0,0-1 0,0-8 1,0 17-1,0-17 1,-1 13-1,1-13 1,-6 10 1,6-10-1,0 0 1,-10 10-1,10-10 0,0 0 1,-11 11-1,11-11-1,-12 8-1,12-8-8,-10 13-19,-1-9-21</inkml:trace>
  <inkml:trace contextRef="#ctx0" brushRef="#br0" timeOffset="-55342.5">18945 10645 0,'12'-8'4,"6"-1"-1,-1-2 1,11-1 1,5-1-2,0-3 0,5 2 0,-3-2 0,8 2 0,-6 0 1,10-1-1,-8 1 0,-2-4 0,1 7 1,0-4-1,-1 7 0,-3-6 0,2 4 0,-8-2 1,10 5 1,0 0 0,-3 2-1,2-2-1,-5 1 1,3 1-1,-5 1 0,3 1-1,-9-1-1,-2 1 2,-4-1-2,-1 3 0,0 0 0,-5-1 3,-3 0-3,2 1 0,-11 1 4,10-1 2,-10 1 1,0 0 0,0 0 1,0 0-1,0 0 0,1-10 0,-1 10-3,0-9-3,0 9-1,-5-9-1,5 9 0,-3-9 0,3 9-2,-2-9-2,2 9-4,0-11-6,0 1-14,0 10-22</inkml:trace>
  <inkml:trace contextRef="#ctx0" brushRef="#br0" timeOffset="-53827.41">19319 7717 10,'0'0'2,"0"0"0,14-10 1,-2 5 0,-1 0 1,-1 0 0,3 0-2,-1 1 3,-3 2-4,-9 2 0,15-1-1,-15 1 0,0 0 0,11 6 1,-11-6-1,6 11 0,-6-11 0,7 12 2,-7-12-1,8 17 1,-8-17-1,7 15 2,-4-4 0,1 2 0,-1-2-1,0 5 0,-1 0 1,2 3-1,-3 4-1,2 0 0,-1 6 2,1-7-2,0 9 0,-2-2 0,3 3 2,-1 0-3,3-1 1,-1 2 0,0 0-1,2 4 1,2-3 1,0 2-2,0-2 1,1 4 0,1-3 1,-2 2 0,0-5-4,0 4 2,0 4-1,0-3 1,0 6 0,0-6-1,-1 8 1,1-4 0,-1 7 1,0-5 2,-1-3-1,4 5 1,4-7 0,-6 4 0,7-7 0,-5 5-1,7-7-3,-7 3-20,14 2-26</inkml:trace>
  <inkml:trace contextRef="#ctx0" brushRef="#br0" timeOffset="-52845.36">18755 10678 3,'10'-8'8,"5"-5"1,5 0-1,1-5-4,7 3 0,-2-1-3,8-3 0,-3 3 1,9-2-1,2 3 1,3-1-1,2-6 0,0 6 1,4-4 0,-6 6-1,6-5 2,-7 6-3,-4-2 0,-4 7 1,-7 3 0,0 1-3,-5 4-11,-5 0-27</inkml:trace>
  <inkml:trace contextRef="#ctx0" brushRef="#br0" timeOffset="-51632.29">18604 9511 0,'19'-3'5,"4"0"2,1-2 0,4-1 2,4 1 0,1-5 1,7-1-1,-2-1 1,6-3-2,-2 1 2,12-1-1,0-1 3,1 0-2,4-1 0,-3-1 1,5 3-1,-3-1-1,-2 0 0,-6 5-1,-6-2-1,1 0 0,-9 5-3,0-1 1,-9 2-2,2 1 1,-3-2-1,-6 4-2,1 0-7,-7 1-15,5 3-31,-19 0-9</inkml:trace>
  <inkml:trace contextRef="#ctx0" brushRef="#br0" timeOffset="-50656.23">18692 10032 6,'0'0'0,"0"0"0,0 0 1,0 0 1,0 0 0,11-2 0,-2 0 2,4-1-1,3-1 3,3 0 2,2-1-1,6 0 1,0-2 0,5-2-1,-3 1 3,9 0 0,-5-4-1,11-1 2,4 2-2,1-3-1,2-4 2,-1 1-2,4-6-1,-1 6-1,-1-8 0,-2 6-4,-9-1 2,3 2-2,-8-2-1,2 4 1,-11 6 0,4 0-1,-4 2 0,-5-2 0,-2 5 1,-7-1-1,1 4 1,-14 2 0,22-5-1,-22 5 1,0 0 1,0 0-8,0 0-13,0 0-38,0 0-2</inkml:trace>
  <inkml:trace contextRef="#ctx0" brushRef="#br0" timeOffset="-49784.18">18695 8994 0,'35'-13'9,"9"-1"-1,-2 1 3,7-2-1,-2-1 2,8-1 2,5 2 2,-2 0-1,2-2 3,-3-1-1,4 1 0,-6 2-2,-2-3 0,-4 5-3,-7 0-2,-2 0-1,-7 4-2,-3 1-2,-7 1-2,-3 2-4,-4 0-9,-3-1-20,3 5-29,-16 1-5</inkml:trace>
  <inkml:trace contextRef="#ctx0" brushRef="#br0" timeOffset="-48580.11">18626 8558 4,'0'0'1,"15"-11"0,5 1 2,5 3-1,5-6 0,9 2 1,4-5-1,8 2 2,0 1-2,5 0 0,-1 3 1,-2-2-1,5 3-1,-6-2 2,1 1 0,-6 1 2,2 1 0,-9 0 1,-3 1 0,1-1 0,-10 2 1,-1 1-1,-4-2 0,0 5-2,-6-2 0,-2 2 0,-6-1-2,1 3-1,-10 0 3,10-1-2,-10 1 2,0 0 3,0 0 1,0 0 1,0 0 3,0 0-4,0 0 2,0 0-2,0 0-1,0 0-3,0 0-3,0 0 1,0 0-2,0 0 1,0 0-1,0 0-1,0 0-2,0 0 0,0 0-2,0 0 1,-5-6-2,5 6 1,-14 0 0,2 2 2,2 2 2,-7 1 0,1 0 1,-9 2 1,1 0-1,-3 3 0,-2-3 1,-4 3-1,-4 2 0,-5 1 1,-1-1-1,-5 1 0,-4 0 1,1 1-1,-2 0 1,0 2-1,1-3-1,0 0 1,-1 6-1,6-4 1,3 2 0,-1-5 0,3 3 0,3-8 1,4 5 2,4-6-1,4-3 1,1 0 0,-1-1-1,10 1 0,-3-2 0,7 0-1,-2-1 0,6 0 0,-2 1-1,11-1 0,-9 0 0,9 0-1,0 0 0,0 0 0,-11 2-1,11-2 1,0 0-1,0 0-6,0 0-11,0 0-22,0 0-14</inkml:trace>
  <inkml:trace contextRef="#ctx0" brushRef="#br0" timeOffset="-47964.08">18508 9105 0,'19'-5'10,"-5"-1"2,6 1 1,5-4 1,4-3 0,6 1-1,4-3-1,4 1-2,7-4-1,3-1-3,7-3-1,3 4-3,1-4 2,1 1-2,-3 2 0,1-1 3,-7 3 1,2 1 1,-13 4 1,-5 1 0,-1 1-1,-10 3 0,0 2-3,-8 3-7,-4-1-12,1 4-16,-18-2-26</inkml:trace>
  <inkml:trace contextRef="#ctx0" brushRef="#br0" timeOffset="-47426.05">18597 9708 20,'0'0'3,"18"-4"-2,0 1 3,8-5 0,7-1 1,7-6 2,10 1 0,3-4 2,12-3-2,2 1 0,-1-2 0,6 2 0,-4-3 0,4 1 2,-2 0-2,0 3 1,-5-4-1,-11 3-1,7 2-1,-5 0-2,-4 2 0,-4 1-7,-9 5-7,2 3-12,-18-2-28,7 6-2</inkml:trace>
  <inkml:trace contextRef="#ctx0" brushRef="#br0" timeOffset="-46539">18744 10063 40,'0'0'2,"12"-7"0,1-1 3,7-2 0,5-3 1,9-2 0,1-5 1,17-1-1,2-4 0,3 2-3,5-8 0,-1 5-1,4-1-1,-2 1 0,2-1 1,-4 2-2,-9 0 0,3 6 1,-12 5-1,4-1 1,-7 2-1,-7 2 0,0 5-2,-10-1-10,3 7-16,-14-3-18</inkml:trace>
  <inkml:trace contextRef="#ctx0" brushRef="#br0" timeOffset="-46031.97">19108 10594 3,'26'-12'6,"8"-3"2,9-5-1,7 0 1,5-9 1,9 3-3,-6 1-10,-3 2-19</inkml:trace>
  <inkml:trace contextRef="#ctx0" brushRef="#br0" timeOffset="-42640.77">18888 8205 1,'0'0'8,"0"0"-1,0 0 1,0 0 0,0 0 2,0 0-4,0 0-1,0 0-1,0 0 0,0 0 1,0 0 2,0 0-1,0 0 2,0 0 2,0 0 1,0 0-1,0 0-1,0 0 0,0 0-4,0 0 0,0 0-1,0 0-3,0 0 0,0 0 1,0 0-2,0 0 1,-10-4 1,10 4-1,0 0 0,0 0-1,0 0-1,0 0-2,0 0-2,-8-6-8,8 6-7,0 0-18,0 0-15</inkml:trace>
  <inkml:trace contextRef="#ctx0" brushRef="#br0" timeOffset="-38377.53">18297 7972 11,'0'0'2,"0"0"-1,0 0 2,0 0-1,0 0-1,0 0 2,6-7-2,-6 7 1,0 0-2,0 0 0,14-7 0,-14 7 0,17-3 2,-5 0-1,1 2 1,-1-3 1,8 2-1,4-4 0,-1 1 1,7 0-2,-7-4 1,11-3-1,-3 1 1,7-3-1,-6 1 0,1-1 0,2 2 2,3-5-2,2 4 1,-5 3-1,6-2 1,-7 3-1,4-1 0,-6 2-1,5-3 1,0 4-1,-4-1 0,4 0 1,-6 1 0,5 2-1,-6-4 2,4 5-2,-8-2 1,-4 0 0,4-1 0,0 3 0,-5-5 2,-1 4-2,1-1-1,-1-3 2,-2 1 0,0 1-1,-4 1 1,0 0-1,-2 3-1,-2-1 2,-1 2-2,-9 2 0,8-1 1,-8 1 0,0 0-1,0 0 1,9-2 0,-9 2 2,0 0-1,0 0 0,0 0 2,0 0-2,0 0 2,0 0-3,0 0-1,9-5-1,-9 5 1,0 0-1,3 5-3,-3-5 3,4 12 0,-3-4 0,0 8 1,2-3 0,-2 6-2,1-3 2,-1 6-1,0-2 1,2 6 0,0-5-1,0 7 1,2 3 1,-1-1 0,0 5-1,0-2 2,1 5-1,1-6 0,0 11 1,2-9 1,0 4-2,3-2-1,-2 0 1,3 0 0,-1-1 0,0 5 1,-1-7-1,-1 5 0,-1-2-2,1 3 1,6 5-1,-7-2-1,4 3 2,-2-6-1,3 11 0,-4-7 0,6 4 2,-6-3-1,0-2 1,0 2-1,0-3 1,-4 3-1,5-6 0,-2 6-1,-3 1 0,1-1-4,-2 1 2,-1-1-1,0 3 1,0-3-1,-1 7 1,-1-7-1,-1-2 3,0 1 0,0-4 1,2 4 0,-2-5 0,0 2 0,3-7 1,-1 2-1,0 1 0,1-4 0,0 1 0,-1-5-1,4 5 2,-2-9-1,-2 6-1,-1-3 1,-1-6 0,0 0-2,0-2 2,0-1 0,-5-1 0,-1-2 2,1-2-2,0-3 1,5-10-1,-9 17 1,9-17-1,-9 13 1,9-13-1,-10 7 0,10-7 0,-10 7-1,10-7-1,-11 8-2,11-8-1,-9 9-1,9-9 0,-9 8 2,9-8-2,-4 12 1,4-12 1,-2 15 2,2-15 1,-2 14 1,2-14 0,0 12 0,0-12 0,0 13 0,0-13-1,0 11-14</inkml:trace>
  <inkml:trace contextRef="#ctx0" brushRef="#br0" timeOffset="-34497.31">18525 10046 0,'7'40'3,"1"-6"-1,-3 5 0,3-8 1,0 6-2,-1-9 0,-1 6 0,-2-7-1,-3 3 1,3 3 1,-1-5-1,-1 4 0,-2-4 0,0 3 0,0-7 1,-1 5-2,1-7 0,0 0 0,0-2 0,-1-2 0,1 0 0,0 0 0,0-3 0,0-1 0,0-1 0,0-2 0,2 0-2,-1 0 4,-1-11-2,3 13 0,-3-13 0,1 11 0,-1-11 0,0 0 0,2 12 0,-2-12 0,0 0 0,0 0 0,0 0-2,0 0 1,0 0 1,0 0-1,0 0 1,0 0-1,0 0 1,0 0 0,0 0 0,0 0 1,0 0-1,8 2 1,-8-2 0,0 0-1,12 0 2,-12 0-1,0 0 0,11 4-1,-11-4 1,9 3 0,-9-3-1,14 5 2,-14-5-2,16 1 1,-7-1-1,3 0 1,0-1-1,1-3 1,1 0 2,3-1-2,0-3 1,0 0-1,2 0 2,0-4-1,3 0-1,1-1 0,3-1 1,-3-2-1,7 2-1,-4-1 1,4-3-1,4 1 1,-1 1-1,4 1 1,-3-2-1,4-1 2,-3 1-2,6 1 1,-5-3-2,-2-2 1,0 3-2,-1-1 2,-1 4-1,-5-5 1,2 9-1,-7-4 0,4 4 2,-7 3-1,4 1 1,-6 1-1,3-2 1,-4-1 1,4 2 1,-5 2 1,2-2 0,5 1 1,-6 1 1,3 0 0,-3 0 0,3 1-1,-5 2-2,5-2 1,-8 1-2,0 1 1,-4-1-2,-7 3 0,18-4-1,-18 4 1,10-4 2,-10 4 0,0 0 3,10-3 2,-10 3 1,0 0 1,0 0-2,0 0 2,0 0-2,5-8-1,-5 8-3,0 0 0,0-14-2,0 14-1,1-13 1,-1 13-2,0-16 2,-1 6-1,0-4-1,1 3 1,-1-5-1,1 0 0,0-1 0,0-4-1,0 0 1,0-1-1,0 0-1,3-5 1,-3 2 1,4-3 0,-2 2 0,-1-2 0,1 0 0,-2-5 1,3 3-1,-3-3 2,1 3-2,-1-6 0,0 3 0,0-3 1,1 1-1,-3 2 0,1-4 0,-1 1 0,-1-2 0,2-2 0,-1 0 0,-1-2 0,1 0 1,0-5 0,0 3-1,2 0 1,-3 2 0,1 1-1,0 0 1,-1 0 1,1 1-4,-2 7 2,0-3 0,-2 3-1,-2 0 1,0 2-1,-1 0 1,-2-1-1,-1 2 0,-5-1 1,6 0 0,-7-7 0,5 7 1,-4-7-2,2 4 0,-1-5 0,3 3-2,2 0-1,-3-2-1,2 4 0,1-4 1,0 4-1,0-5 2,-1 5 2,1-2-2,3 3 3,-4-1 0,4 5 0,-1-1-1,2 2 1,-1 0-2,3-1 1,0 5-1,-1-1 2,1 6-2,-1-3 2,0 6 0,2 0 0,-3 6 1,7 10 0,-10-14-2,10 14 1,-11-9 0,11 9-1,-9-5 0,9 5 0,-8-1 0,8 1-1,0 0 1,-14 0 0,14 0 1,-11 1 0,11-1 0,-16 5-3,5 2 1,-3-4 0,1 3-1,-4 2-2,0 0 1,-2-2 0,-2 3-4,-1-2 4,-2 1-2,1 0-1,-5 4 3,-2 3 1,2-4-1,-3 5 2,6-6-1,-5 7 2,4-6 1,-2 4 0,4-8-5,4 4-1,-3-4-3,2 3 1,-4-2-2,5-1-1,-2 0 2,0 0-1,-1 1 4,4 1 4,-4-3 3,5-1 0,1-2 3,-1 3-1,5-1 1,0-3 1,1 0-2,3-1 1,-1-1 0,10 0-3,-15 3 0,15-3 1,-14 0 0,14 0-2,-14 0 2,14 0-1,-15 0 0,15 0 2,-13 1-2,13-1 1,-15 7-1,15-7 1,-12 6-2,12-6 1,-12 8-1,12-8 0,-10 13 1,10-13-1,-7 13 1,7-13 2,-4 17-2,2-6 1,1 2 0,-1 2 1,1-1-1,1 5-1,0 2 2,0 0-2,0 3 0,0-2 0,0 3 1,0 0-1,0 6 0,-1-7 0,1 7-2,0 1 1,0 3-1,0 1 1,0-1-1,-1 6-1,1-2 2,0 6-1,0-1 1,0 1 1,0-1-1,1 2 0,1 1 2,0-3-2,0 4 1,2-8-2,2 8 1,0 0 0,0 0-2,1 1 2,1-1-1,0 5 0,3-6 1,-3 4 0,2-4 0,-1-4 0,1 4-1,2-4 1,1 5 0,-3 0 0,5 0 0,-4 2 0,0-2 0,3 5 0,-4-6 0,4 6 0,-2-4-3,-2-5 3,2 3-1,-2-5 1,-1 1-1,1-5 1,-1 3 0,-3 2 1,2-6-1,-2 2 1,2-4-1,-1 2 0,0-8 3,0 4-3,-1-10 0,1-3 0,0-2-3,-1-1 3,3-4 0,-3 0 0,0-3 0,-6-10 0,12 15 0,-12-15 0,8 10 0,-8-10 0,0 0 0,0 0 3,9 6-2,-9-6 0,0 0 2,0 0-1,0 0 0,0 0 1,0 0-1,0 0-1,6-10-1,-6 10 0,9-9 0,-9 9-1,12-14 1,-3 8-2,4 0-2,-1-1-9,6-3-15,8 2-12</inkml:trace>
  <inkml:trace contextRef="#ctx0" brushRef="#br0" timeOffset="-30015.05">19266 10160 73,'0'0'2,"0"0"2,0 0-1,0 0 2,0 0-1,0 0-1,0 0 2,0 0 0,0 0-3,0 0-1,3 7-2,-3-7 1,9 13 0,-9-13 0,13 19 1,-5-10-1,0 2 0,-1-3 0,1 2 0,-8-10 1,11 14 1,-11-14-1,12 6 2,-12-6 3,11 0 1,-11 0 3,11-6 1,-11 6 2,14-21 1,-7 10 1,-1-4-1,2-1-1,3-4 0,0 2-1,3-4-1,-1-1-3,7 0 1,-2-1-1,2 1-2,-2-1-1,1 6-1,-4-2-2,-2 4 1,-3 6-2,0 2-3,-10 8-3,9-9-8,-9 9-15,0 0-33,0 0-11</inkml:trace>
  <inkml:trace contextRef="#ctx0" brushRef="#br0" timeOffset="-29264.01">19321 9672 12,'0'0'1,"0"0"-1,0 0 1,0 0 2,0 5-1,0-5 2,0 0 1,1 12-1,-1-12 0,6 11 1,-6-11-2,11 11 0,-11-11-1,10 12-1,-10-12 0,11 8 1,-11-8 0,8 7 2,-8-7 1,10 0 4,-10 0 0,8-1 3,-8 1 4,11-13-1,-6 1 1,4 1 0,1-7 0,3 3-1,1-6-1,-1 3-2,3-3-2,0 1-2,2 1-1,-3 7-3,-3-2-2,-3 4-1,1 4-4,-10 6-7,10-8-9,-10 8-16,0 0-30,0 0-1</inkml:trace>
  <inkml:trace contextRef="#ctx0" brushRef="#br0" timeOffset="-28579.97">19266 9201 0,'3'17'0,"0"-8"0,0 5 0,-3-14 0,12 17 1,-12-17-1,9 15 3,-9-15-1,12 9 3,-12-9 3,9 7 2,-9-7 3,0 0 1,10 0 3,-10 0-2,13-10 3,-8-1-1,4-2-2,0-8-1,3 1-2,0-4-2,2 2-1,0-3-2,3 0-1,-1 2-2,3 1-1,-4 10-2,3-4-1,-6 6-2,4 2-10,-7 3-13,-9 5-32,18-2-3</inkml:trace>
  <inkml:trace contextRef="#ctx0" brushRef="#br0" timeOffset="-27646.91">19090 8754 0,'22'16'1,"-13"-8"1,5 1 0,-14-9-1,15 16 0,-15-16 2,15 9 0,-15-9 4,13 4 3,-13-4 3,13 0 3,-13 0 0,12-16 1,-5 5 3,1-2-2,1-2-4,0-5-4,1 1 0,1-3-5,3 2 0,-1-2-3,4 2-3,-1-2 1,0 5-4,0-2-6,-3 5-8,5 4-21,-10 1-17</inkml:trace>
  <inkml:trace contextRef="#ctx0" brushRef="#br0" timeOffset="-26936.87">19138 8319 10,'9'1'15,"-9"-1"3,0 0 2,10-6 1,-10 6-1,10-17-4,-4 4-3,1-2-2,-1-1-2,4-5-2,-1-1-2,5-8-2,3 1-14,-6-5-42,11-4-3</inkml:trace>
  <inkml:trace contextRef="#ctx0" brushRef="#br0" timeOffset="-12605.05">18577 8766 4,'0'0'8,"0"0"0,0 0 0,-9-4-2,9 4-2,0 0 0,0 0-1,0 0-1,0 0-1,0 0 0,0 0 0,0 0-2,0 0 1,0 0-1,0 0 1,0 0-1,-2-8 1,2 8 0,0 0-2,0 0 4,5-5-2,-5 5 1,0 0-1,8-5 1,-8 5-1,0 0 0,13-2 0,-13 2 0,8-1 0,-8 1 0,11-1-1,-11 1 1,10 0 0,-10 0 0,12 0 0,-2-2 0,-2 1 0,3 0 1,0-1-1,5-2 1,-2 1-1,2-2 1,2 2 1,1-2-1,1-1 0,1-2 0,-2 1 0,3 0 1,1-2 0,1 0-1,-3-1 0,5-1 0,-3 1-1,4 1 0,-5-1 2,6 0-2,1 3 1,-3 0 0,3 0 1,-4 1 2,4-9 0,-3 8 0,6-5 1,-7 3 1,-4-6 1,6 5 1,-1-4 1,-1 5 0,-1 0 2,-3-2 0,1 2 2,1-1 0,-3 2 0,0 0-1,-4 2-2,0 0-2,-1 2 0,-2-2-3,-4 2-1,5 2-1,-14 2-1,14-6-7,-14 6-12,9-8-27,-9 8-18</inkml:trace>
  <inkml:trace contextRef="#ctx0" brushRef="#br0" timeOffset="-11332.98">18608 9273 4,'10'-4'6,"3"1"1,-1-2 1,4 1 1,2-3-2,3 0 1,1-3-1,2 0-2,3-8 0,2 7-2,0-4 1,2 1-3,-3-3 1,7 6 1,-8-6 0,8 7 1,0 3-1,-1-2 1,1 1 0,-3-2-1,5 3 1,-6-3-1,7 3-2,-10-1 1,3 1-1,-3-4 0,-1 3 0,0-2 0,1 0 2,-1 0-2,-2 1 0,2-3 1,-4 4 0,4-1-2,-6-1 1,0 2-2,-6 3-10,2-3-22,4 8-15</inkml:trace>
  <inkml:trace contextRef="#ctx0" brushRef="#br0" timeOffset="-9371.87">17970 8346 66,'0'0'4,"0"0"2,0 0 3,0 0-1,0 0 0,0 0 3,-6 9-2,6-9 1,0 0-2,1 13-1,-1-13-3,8 16 0,-1-5 1,-1-3 0,1 5-1,-1-3 0,1 0-1,0-2-2,-3 2 0,-4-10-1,11 18-4,-11-18-5,6 12-14,0 1-24,-6-13-7</inkml:trace>
  <inkml:trace contextRef="#ctx0" brushRef="#br0" timeOffset="-8618.83">17943 8287 12,'0'0'0,"0"0"1,0 0-1,0 0 0,0 0 1,-10 11-1,10-11 3,-8 10 0,8-10 0,-7 15 0,7-15 1,-9 20 0,3-11 0,3 4 0,0-3-3,0 4 1,0-2 0,1 2-1,-2-1 0,4 1 0,-1-2-1,1 3 1,0-2-1,0 2-1,0 5 0,4-6 1,1 7-1,0-7 1,0 4 1,3-4-2,2 1 3,-3-6 1,2 1 0,-1-3 1,2 1-1,-1-4 2,2 0 1,1 0 0,-1-2 0,0 0 1,2-2 0,-1 0 1,3-1-1,-3-2 2,4-3-1,-2-2 0,0-1 2,3-2-2,-3-1 0,1-2 1,0-6 2,-2 4-1,1-6-1,-3 6 1,-1-5-1,-1 6 0,-1-6 1,-5 3-2,-1 6-3,-2-5 0,1 0 1,-3 0-1,-2 0-1,-5-1 1,-2 2-1,-2-5-1,-1 4 1,0-3-2,-2 4-1,0 1-3,-3 2-4,1 4-12,0 7-27,-1 2-24</inkml:trace>
  <inkml:trace contextRef="#ctx0" brushRef="#br0" timeOffset="-6669.71">18597 8766 0,'0'0'3,"12"-2"0,-3 0 4,4-1 2,2-1 0,3-2 2,4-1 2,2 1-1,0-2 0,5 1-2,-2-1-1,1-2 0,0 2-2,3 2-1,-5-1 0,2 0 0,-4 1-2,5 2 0,3-2 0,-4 2-1,1 1 1,0-2-2,2 2-1,-5-2 0,2 0 1,-2-1-1,-3 0 0,1 0 0,-2 1 0,0-1-1,-1-2 3,-1 1-1,1-10 0,-1 8 1,-2-5-2,-2 4 1,1-6-1,-1 7 1,-2-4 0,0 6-2,-4 1 1,2-1-1,-3 2 0,0-2 2,-9 7-2,17-9 0,-17 9 1,15-11 0,-15 11-1,12-10 2,-12 10-1,12-10-1,-12 10 2,7-9-1,-7 9 1,0 0 0,6-10 0,-6 10-1,2-12 0,-2 12 0,3-10 0,-3 10 2,1-14-2,-1 14 2,0-14-1,0 14 2,0-15-1,-4 6 1,4 9-2,-6-19 1,2 9-1,-1 0 0,1-2 0,-4-2-1,3 3-1,-5-7 0,4 2 0,-2-1 0,1-3-1,-2 0 1,3-2 0,-1 1 0,1-3-1,-2 1 1,1 1 0,-2-2-1,5-1-1,-2 3 1,-2 0 0,3 1 0,-1-4 1,0 10-1,2-6 1,-2 8 0,4-5 0,-4 8 0,3-5 0,-3 5 0,6 10 0,-11-16 0,11 16-1,-17-12 1,6 7-1,-2 3-1,0 0 0,-2 2 0,-1 0 0,-2 1 0,0 2-2,-2 4 2,-4 0 0,2 3-1,-6 1 2,-2 3-1,-5-2 1,1 3 2,-2 6 0,0-3-2,1 1 2,2-5-1,-1 3 0,6-4 1,1 2-1,1-8-1,0-1 1,-1-1 0,6 2 0,-2-2 0,2 3 0,1-3 0,0 1-1,2 2 0,5 2 1,-2-2-2,2 2 0,1-2 1,2 2 0,1 2 0,-1 1 0,3 2 0,-1-1 0,6 2 1,-5 3 0,6 3-2,-1 0 2,2 2 2,-1 2-2,1 1 0,0-2 1,2 5-1,0-7 1,2 6-1,-3-4 1,-1 4-2,0 3 1,1-3-1,-1 4 0,0 0 1,0 1-2,0-5 1,-2 4 0,2-10 2,0 2-1,0-5 0,0-1 0,0-5 0,2-1 0,0-3 1,0 1-1,-2-11 0,8 10 2,-8-10-1,9 5 0,-9-5 1,17 0 0,-8-6 0,3 0-1,3-3 1,3 1 0,1-4 1,4 0-1,5-1 0,2-2 1,6 1 2,-2 0 0,7-4-2,-2 3 1,4 0 0,2 0-2,-5 2 0,2 0-1,-7 3-1,0 2-3,-8 5-9,1 3-19,-13 0-32,-3 0-1</inkml:trace>
  <inkml:trace contextRef="#ctx0" brushRef="#br0" timeOffset="-5591.65">18586 8879 0,'3'12'0,"1"2"1,0 0 1,-1 8-1,1-4 1,0 3-1,0-3-1,0 5 2,-1-3-1,0 1 0,1-1 0,0 1 0,-1-5-1,0 3 0,0 2 0,2-5 0,0 1 0,-3-5-1,3 3 1,-5-15 0,8 19 1,-8-19 0,9 7 3,-9-7-2,12 6 3,-12-6-1,10 3 1,-10-3-1,16 3 0,-7-2-1,0-1 1,1 0-2,2-4 1,1-2-1,4 1-1,2-2 1,3-2-1,3 0 1,-2-7-1,6 7 0,-2-4 1,3 6-1,-2-8 0,5 7 1,2-5-2,-3 5 3,5-2-3,-6 1 1,10 2 3,-8-5-1,5 4 1,-5-4-1,-3 2 1,4-2-1,-3 0 1,3 0 1,-4 2-2,4-3 1,-7 1-2,6 1 3,-6 1 0,4 2 0,-5 0 1,6 0 0,1 1 0,-3 1-1,4 0-1,-5 1-1,4 0-2,-6 2 0,2 1-1,-11-2 1,-2 3-1,-2 1 0,-4 0 0,-10 0 1,12 0 2,-12 0 0,0 0 2,0 0-2,0 0 1,0 0 0,0 0 2,-9-6-2,9 6-1,-13-14-1,1 5-1,3-3 2,-2-3-1,-1 1 0,0-4-1,-1 0 2,-3-2-1,1-1 0,0-1-1,-3-1 2,-5 0-2,2-2 1,-3 0 0,1-2 1,-3-2 2,3 3-2,-4 1 2,1 6-3,4-1 0,-4 3-1,1 5-6,-2 10-9,1 2-17,-9 6-31,5 12-4</inkml:trace>
  <inkml:trace contextRef="#ctx0" brushRef="#br0" timeOffset="-4430.59">18765 9274 45,'0'0'3,"0"0"-1,0 0 2,0 0-1,0 0 3,-5 5 0,5-5 0,-13 8 0,5-1-1,-4 3-2,-2-2 0,1 3-1,-1-1-1,-2 0 1,1 1-1,0-2-1,1 0 1,1-1 0,3-2 0,2-2-1,8-4 3,-16 8-2,16-8-1,0 0 0,-9 5 0,9-5-1,0 0-2,0 0 3,-3 13-1,3-13 1,0 15-1,3-3 1,2 0 0,-1 1 0,5 3 0,-1 0 0,0 2 0,1 1 0,1 1 0,0-3 0,-2 5 0,4-3 1,-4 2 0,1-5-1,1 5 3,-1-6-2,-1 2-1,2-3 1,-5 0 0,3-3-1,-3 1 1,0-2-1,-5-10 2,11 14-2,-11-14 0,5 9 1,-5-9-1,0 0 1,0 0 0,10 2 1,-10-2 0,0 0 0,13-2 0,-13 2 0,16-9 0,-6 5-1,4-4 0,1 1 0,5-3-1,-2 3 0,5-4 0,-3 3 2,5-3-1,-2 4-1,5-2 1,7 4 0,-5-2 0,5 0 2,-1-1-2,6 2 1,-3-2-1,6 1 1,-7-2-1,-2 1 1,1-2-2,-4 2 0,5-1 1,-7 1-1,0-2 0,-5 3 0,2 1 1,-5 0-1,0-1 0,-5 0 2,3-1-1,-6 1 0,2-2 0,-4 0 0,1-1 2,-2-3-2,-1-1 0,2 1 1,0-3-1,4-3 1,-3-2-1,4 2 0,-6-2 2,5 0 2,-6 1 1,5 0 1,-8 1 1,-3 2 0,-3 0 1,0 2 0,-4-1-4,-11-3-1,0 6-11,-6-1-16,-3 5-37,1 4-2</inkml:trace>
  <inkml:trace contextRef="#ctx0" brushRef="#br0" timeOffset="-3255.52">18889 9868 49,'0'0'2,"0"0"1,0 0 0,0 0 0,0 0 0,-13-1 0,13 1 0,-15-3 1,3 3-3,-1-2 0,0 1-1,1 1 0,-1 0 1,0 0-1,2 0 2,1 0-2,2 0 1,8 0 0,-12 0 0,12 0-1,0 0 1,-7 6 1,7-6-2,-2 14 1,2-6-1,0 7 0,4-1 0,1 2-1,-1 3 1,2 1 0,1 4 0,2 0 0,-2 1 1,-2 0-1,3 2 1,-3-1-1,1 2 0,0-4 1,-1 5-1,-1-6 0,1 3 0,0-2 0,2-1 0,-2-5 0,1 3 0,0-4 0,-1 1 0,1-3 1,0 0 0,-3 5 1,2-7-1,-1 2 0,-1-6 0,0 5 0,-3-14 1,4 16-2,-4-16 0,0 0 0,0 0 1,0 0 0,0 0 0,11 6 3,-11-6-2,8 0 0,1-3 2,-9 3-2,19-8-2,-9-5 1,6 7-1,-3-5-1,5 5 1,0-6-1,4 6 0,5-6 0,0 5 2,3 4-1,0-4 0,6-1 0,-1-1 0,3 0 0,-6-4 1,-1 4-1,4-4 0,-2 1 1,1-1-1,-1 3 1,-1-3 1,-3 1-1,5-1 0,-6 4 0,4-5 3,2 3-2,-5 0 2,3 0 0,-7 0 1,4 1 0,-7-1 1,3 3-1,-11-2 1,0 3 4,-5-2 0,-9 9 3,12-16-2,-8 8 1,-4-3 2,0-1-2,0 1 0,-6-2-2,0-3-4,-2-1 1,-2-1-2,-2-3-1,-2-1 1,-4-2-4,1 1 3,-5-1-3,0 0 0,-5-4-6,6 5-19,6 0-43,-8 3-4</inkml:trace>
  <inkml:trace contextRef="#ctx0" brushRef="#br0" timeOffset="2742.82">21854 6815 37,'0'0'4,"0"0"0,0 0 2,0 0 3,0 0-1,0-7 3,0 7 1,2-9 3,-2 9-2,4-13-2,-4 13 0,3-13 0,-3 13-2,0-15 1,0 15-4,-7-14 0,7 14-2,-9-6-2,9 6-3,-13-3 0,13 3-2,-16 3 0,16-3-2,-17 14 2,9-3-1,2 0 1,0 1 1,1 2 0,2-1-1,3 0 2,0-1 0,0 2-1,0-4 2,3 2 0,-3-12-1,9 14 1,-9-14 1,10 13-1,-10-13 3,12 7-2,-12-7 2,13 2 0,-4 1-1,-9-3 0,16 0 1,-16 0-2,16 0 0,-8 1-1,-8-1-1,16 9 1,-16-9 0,14 13 0,-11-5 0,2 0 0,-1 4 1,-4-12 0,6 19 0,-5-8 0,-1-1 2,0-10-1,0 16 0,0-16 1,-10 13 0,10-13 1,-18 15-1,9-11 0,-1 0 2,-1-1-2,2 1 0,-1-4 0,1 1-1,9-1-2,-14 0-2,14 0-7,-11-1-19,11 1-25,0 0-10</inkml:trace>
  <inkml:trace contextRef="#ctx0" brushRef="#br0" timeOffset="3305.86">22039 6575 78,'0'0'1,"0"0"-1,0-9 0,0 9-1,0 0 2,0 0-1,0 0 1,0 0 0,3 12 2,-1 1-1,1 5 1,2-5 2,1 8 0,1-4 2,-2 9-1,4-7-1,-3 3-1,4-5 2,-2 2-1,-1 1-1,0-2-1,-1 0-1,-1-3 0,2 0-1,-4-2 1,0 2-2,0-4 1,0 0 0,-1-2-3,-2 2-7,0-3-13,0-8-20,0 0-11</inkml:trace>
  <inkml:trace contextRef="#ctx0" brushRef="#br0" timeOffset="3710.88">22027 6849 43,'0'0'4,"0"0"2,0 0 1,11-10 2,-11 10 3,15-10 0,-3 4 2,-3-3-1,2 2-3,1 0-3,2-1-1,-3 0-3,3 0-11,-3 1-17,-1-4-27</inkml:trace>
  <inkml:trace contextRef="#ctx0" brushRef="#br0" timeOffset="4178.91">22294 6678 89,'0'0'3,"0"0"-2,0 0 1,9-5 2,-9 5-2,12-2 3,-12 2-3,16-1 2,-7 1-2,1 2-1,-2 3 1,2 0-1,0 3 0,0 1 0,-2 2-1,2 3 1,-3-4 1,-1 3-2,0 0 1,-3 1 0,-1-2 0,-1-2 1,-1-1 1,0-9-1,0 14 2,0-14 0,0 0 1,0 0 1,-9 2 0,9-2 1,-8-7 1,7-1 1,-1-3-1,0 0 1,-1-4 0,0 1 0,1-1-2,2-1 0,0-2-3,-1-3 0,1 6-3,0-3-2,2 8-6,2-8-5,2 10-10,-1-3-15,-5 11-23</inkml:trace>
  <inkml:trace contextRef="#ctx0" brushRef="#br0" timeOffset="4773.94">22659 6541 124,'0'0'2,"0"0"2,0 0 0,-7-7 2,7 7 0,0 0-1,-13-5 1,13 5-2,-8 5-1,8-5-2,-11 12-2,5-3-2,4 0 2,-2 4-1,3 9 1,0-5-2,0 3 1,1-5 1,2 5 0,2-5-1,0 3 2,2-10 0,-6-8 0,11 12 3,-11-12-1,9 2 2,-9-2 0,11 0 1,-11 0 0,9-14 0,-4 4 1,-3-2-1,2-7 0,-2 5 0,-1-2 0,-1 4-1,0-6 1,0 6-1,0 0 1,0 12-1,-3-13 1,3 13-2,0 0 0,-4-12-2,4 12-2,0 0 0,0 0 0,0 0-1,0 0 0,0 0-1,0 0 0,10 9 2,-10-9 0,14 11 1,-14-11 0,14 12 0,-14-12-1,16 8-5,-16-8-8,18 2-15,-10 7-22,-8-9-10</inkml:trace>
  <inkml:trace contextRef="#ctx0" brushRef="#br0" timeOffset="5127.96">22736 6182 16,'0'0'2,"0"0"2,6 6 0,-6-6 2,9 18 0,-4-7 1,4 7 2,-2 1-1,1 3 3,0 0-4,1 2 1,0-1 2,1 1-1,-4-2-2,4 1 2,-6-6-4,4 3 0,-2-5 0,-3-1-4,1 1-6,0-5-21,7 2-25</inkml:trace>
  <inkml:trace contextRef="#ctx0" brushRef="#br0" timeOffset="5356.97">22783 6439 94,'0'0'3,"0"0"-1,13-8 0,-13 8 2,16-8-2,-16 8-8,20-18-11,-7 15-23,-4-5-4</inkml:trace>
  <inkml:trace contextRef="#ctx0" brushRef="#br0" timeOffset="5986.01">23046 6311 93,'0'0'2,"0"0"0,0 0 0,0 0 0,0 0 2,-12 0-3,12 0 0,-7 11 0,3-3-1,0 5-2,2-3 1,0 6 0,0-4-3,1 5 4,1-4-1,0 1 0,4 0 0,1 0-1,0-3 2,2-1-1,2-3 1,1 0-1,0-3 2,-10-4 3,16 2 2,-16-2 1,13-2 2,-13 2 2,12-16 1,-10 6-1,0-1 2,-2 0-3,1-2 0,-1 0-3,0 1-3,0 0 0,-1-1-1,0 2-1,0 3-1,1 8 2,-5-14-2,5 14-1,0 0-1,3-11-2,-3 11 2,0 0-1,0 0-1,0 0 0,5 9 0,-5-9 2,9 13 1,-9-13 0,18 15-1,-9-7 1,-9-8-5,17 17-11,-5-7-23,-12-10-19</inkml:trace>
  <inkml:trace contextRef="#ctx0" brushRef="#br0" timeOffset="6294.03">23152 5961 45,'0'0'2,"0"0"-2,0 0 1,0 0-1,0 0-1,0 0-9,0 0-18</inkml:trace>
  <inkml:trace contextRef="#ctx0" brushRef="#br0" timeOffset="6476.04">23174 5874 155,'0'0'0,"0"0"0,0 7 2,0-7-9,0 10-37,0 4-8</inkml:trace>
  <inkml:trace contextRef="#ctx0" brushRef="#br0" timeOffset="6861.06">21638 6594 53,'0'0'0,"2"11"-10,-2-1-28</inkml:trace>
  <inkml:trace contextRef="#ctx0" brushRef="#br0" timeOffset="9034.18">18943 7965 23,'0'0'3,"0"0"1,0 0 2,0 0-1,0 0 2,0 0-1,-9 0 0,9 0-2,-13 0 0,13 0-3,-16 6-1,16-6 1,-16 7-2,8-2 0,-3-1 0,-3 2-3,0 0 2,-2 1 1,-3 1-3,-1-1 2,-3 2 1,3 0-1,-3-1 1,4-1 2,-2 1 1,2-1-2,3-1 1,1-1 0,0-1-1,4-1 0,1 0 0,1 3-1,-1-3 1,10-3-1,-14 10 1,14-10-2,-10 12 1,10-12 1,-10 15 0,10-15 0,-8 15 0,2-7 1,3 3 1,3-11-1,-5 18 1,2-9-1,0 0 3,1 2-2,0 2 1,2-2 0,0 5-2,0-2 2,2 5-2,1-5 0,0 5-1,1-2 0,1 3 1,-1-1-1,0 3 0,1-4 2,-2 4-2,2-6 0,0 5 0,1-4 0,-2 0-2,3 5 1,-1-9 0,0 8 0,1-10 1,-2 5-3,-2-6 2,3 6 1,-6-16 1,6 13-1,-6-13 3,6 13-3,-6-13 0,1 12 1,-1-12 0,0 9-1,0-9 1,0 11-1,0-11 0,0 9 0,0-9 2,0 9-2,0-9-2,0 10 2,0-10 0,2 9 0,-2-9 0,0 0 0,8 11-1,-8-11 2,0 0-1,11 7-1,-11-7 1,0 0 0,14 6 0,-14-6 1,12 3-1,-12-3 0,13 6 0,-4-6 0,0 0 0,3-1 0,-1 1 2,0 0-1,5-1 0,-2-3-1,2 1 2,-2-1 0,4-1-2,-2 2 2,5-3-2,-3-2 0,4 1 1,-3-3-1,6 2 0,-2-4 0,3 1 0,0-2 0,5-1 0,4 0 0,0-2 1,3-3 0,-5 4 2,6-4-2,-7 6 0,7-3 0,-8 4 1,-1-6 0,3 9-2,-5-1 1,0 0-1,-1 1 1,3 0-1,-7 2 0,4 1 0,-6 3 3,1-3-6,-3 5 3,1-4 0,-5 4 0,-1 1 0,-5 0 0,3 0 0,-12 0 0,15 0 0,-15 0 0,0 0 0,8 0 4,-8 0-2,0 0 1,0 0-1,0 0 1,0 0 0,0 0-1,0 0 1,0-9-2,0 9 0,0-15-1,0 4 0,-1 2 0,-1-2 1,0 1-1,-1-5 0,2 2 0,-1-4 0,-1 0 0,-1 0 0,0-2 0,-1-5 0,1 3 0,0-3 2,0 0-2,0 2 2,1-1 0,-3 0-1,4 5 0,-1 0 2,-1 1-2,0 3 0,0-1 0,0 4-1,-1 1 0,-2 1 0,7 9-1,-12-15-4,12 15-5,-15-15-34,15 15-7</inkml:trace>
  <inkml:trace contextRef="#ctx0" brushRef="#br0" timeOffset="11659.33">21971 8116 42,'0'0'2,"0"0"3,0 0 2,-3-8 0,3 8 4,0 0 0,-8-10-1,8 10 3,0 0-4,-13 0-3,13 0-2,-4 18 0,4-1-3,0 4-1,4 3 1,2 4-2,4 7 3,1 1-2,3 8 2,-2-3 0,5 10-2,-3 5 0,5 4 1,-3 3 0,3 3 2,-2 3 0,0 1 2,-3 3-2,1-2 3,-6 1-1,4-3-1,-6-3 1,1-1 0,1-2-3,2-4 1,2 0-1,-3-13 0,4-3 0,-5-8-1,5-3 0,-6-7-3,5-7-6,-8-5-15,3-1-35,-8-12 0</inkml:trace>
  <inkml:trace contextRef="#ctx0" brushRef="#br0" timeOffset="13279.43">22306 7969 0,'29'-16'9,"9"-4"-1,3 0 3,8-4-1,-1 4 0,-1-5-2,3 3 0,-4-1 1,2 6-6,-7 2 1,3 1-2,-4 6 1,-4-3-2,-1 5-1,-9 0 1,4 3-1,-11-1 0,3 4 0,-7 0 0,-4 0 0,0 0 0,-11 0 0,15 0-1,-15 0 1,11 5 0,-11-5 0,10 4 0,-10-4 0,8 10 1,-8-10-1,9 11 1,-9-11-1,6 14 1,-6-14 1,8 18-2,-3-8 1,-3 2 0,-1 2 0,1 1 0,-2-1 1,2 3 0,0 5 0,1-1 1,1 4-2,0-4 1,-2 9 1,3-4-2,2 6 0,-1-3 0,2 0-1,-1 1 1,1 0 0,0 3-1,0-2 2,1 3-1,0-2 1,0 4 1,-1-5 0,5 7-1,-5 2 1,2-1-1,0 3 1,0-4-1,-4 4-1,4-5 0,-4 6 0,1-6 1,-3-3-1,2-2 1,-3 0-2,5-1 0,-4-2 0,0 0 0,0-5 1,1 2 0,-1-4-1,1-1 0,-4-2 2,2 0-2,0-3 0,0-1 1,-1-2-1,0 2 0,0-5 1,-1 0-1,-1-10 0,1 16 0,0-6 0,-1-1 0,0 4 0,0-13 0,0 24 0,0-15-1,-1 4 1,0-5-1,0 7 1,1-15 0,-7 15 0,5-6 0,2-9 0,-3 15 0,3-15-2,-4 16 2,4-16 0,-4 17-1,2-8 1,2-9 0,-4 18 0,1-9 0,0-1 0,3-8-1,-3 15 1,3-15 0,-1 16 0,1-16 0,-2 12 0,2-12 0,0 8 0,0-8 0,0 0 0,-1 10 0,1-10 0,0 0 0,0 0 0,0 11 0,0-11 1,0 0 0,0 0 1,0 0-1,0 9 1,0-9-1,0 0 2,-11 6-1,11-6 0,-18 3 1,6 1-2,-4-3 0,0 3 0,-5-2-1,-2 3 1,-5-2-1,0 1 1,-4 2-1,-2 0 2,-1-2-2,-5 1 2,0 0 0,-4 1 2,3 1 1,-3-2 1,4 2 1,0-1 0,3 0 0,2 0-1,0 1 0,8-2-2,-2 2-1,4-4-9,-2-1-29,2 3-26</inkml:trace>
  <inkml:trace contextRef="#ctx0" brushRef="#br0" timeOffset="15761.57">19431 8115 23,'0'0'3,"0"0"1,0 0 2,0 0 0,0 0 2,0 0-1,0 0 0,0 0 2,0 0-4,0 0-1,0 0-1,0 0-1,0 0-1,0 0 0,0 0 1,0 0 0,0 0-1,0 0 0,0 0 2,0 0-1,-10 6-1,10-6 3,0 0-3,0 0 0,-10 7 0,10-7 2,0 0-2,-13 3 1,13-3 2,-9 2-2,9-2 4,-9 0-1,9 0 1,0 0 1,-12-9 0,12 9 0,0 0 0,-9-11-1,9 11-1,-5-15 0,5 15-2,-3-12 1,3 12-3,-2-17 0,2 8 0,0 0 0,1-1-2,3-1 2,1-2-2,1 2 0,5-1 1,-4 1-1,5-3 0,0-2 0,3 3-2,1-5 2,4 4 0,1-5 0,4 3-1,0-2 0,6 3 2,-4-3 0,6 2 0,3 4 0,-2-6 0,4 7-1,-4-2 1,6 0 0,-4 1 0,5 0-1,-6 1 1,1 4-1,0-2 0,0 1 0,-1 0 1,0 1-1,4 0 1,-10 1 0,9 0 0,-4-1 0,3 1 0,3 3 0,-1-4 1,4 3-1,0-2 0,3 1 0,-3-2 1,5 3-1,-3-2 0,-2 2 0,1-3 0,-4 4 0,6 0 0,-5 3 0,6 0-1,-1 0 1,0 2 0,1 2-1,-6 6-1,5-2 2,-5 3-1,4 2 0,-7 0 1,-3 1 0,3 4-1,-3-2 1,1-1 0,-5 2 0,3-1 0,-5-2 0,6 4-1,0-4 1,-2 3 0,0-1 0,-3 1 0,5-3-1,-2 2 2,2 3-1,-4-5 1,-3 5 0,2-6-1,-3 5 1,0-6-1,-2 7 1,0-6-1,-4-2 0,5 3 0,-5-2 0,2 1 2,-3-1-2,4 1 0,-3-3 1,2 2-1,-5 1 0,3 0 1,-5-1-1,0-1 0,1 1 1,0 0 0,2 1 0,-5-1 0,5-1 1,-7 1-1,4-4 0,-5 0 0,2-1 0,-13-7 0,11 13 1,-11-13 0,12 10 0,-12-10 0,5 11 1,-5-11 0,0 0-1,10 9 2,-10-9-2,0 0 1,0 0 2,0 0 0,0 0-2,0 0 2,4 9 0,-4-9-2,0 0-1,0 0 1,0 0-2,0 0 0,0 0-1,0 0-1,0 0 0,0 0 0,0 0-2,0 0-2,1 9-6,-1-9-19,1 9-26,-1-9-8</inkml:trace>
  <inkml:trace contextRef="#ctx0" brushRef="#br0" timeOffset="16110.59">22234 8326 0,'16'0'9,"-5"0"0,0 0 2,2 1 1,-1-1 0,-4 0-2,-8 0 0,17 0-1,-17 0 1,13 1-2,-13-1 4,13 0-1,-13 0 2,10 0 1,-10 0 1,0 0 0,9-9-1,-9 9 0,3-13 0,-3 4-3,0-2-2,0-2-2,0 2-4,0-4-10,0 2-23,-4-1-33,-3 0-4</inkml:trace>
  <inkml:trace contextRef="#ctx0" brushRef="#br0" timeOffset="17667.68">19561 8887 28,'0'0'2,"0"0"0,0 0 3,0 0 0,0 0 1,0 0 0,4-10 1,-4 10 0,0 0-2,0-14 0,0 14-2,2-16 1,-2 16-2,5-14-1,-3 5 2,3 1-2,2-4-1,-2 2 1,4-1 0,0 0-1,4-2 1,0-1 1,5 2-1,3-3 0,1 0 1,5 2 1,-2-1-1,6-1-1,-4 1 0,5 1-1,-2 0 2,-1-1 0,0 1-1,-3-5-1,0 5 2,0-3 0,0 6-1,-2-4 1,2 6-1,-1-3-1,2 4 0,-2 1 0,6 2 0,-1-2 2,8-1-2,-1 3 0,-1-3 0,4 2 0,0-1 0,3 1 0,-5 0 0,5 3 0,-8-3 0,3 3 0,1-2 0,0 2 0,1-1 0,-4 1 0,8 1 0,-6 1 0,6 0 0,2 0 0,-4 1 0,5 3 0,-6 0 0,6 2 0,-6 0 0,6 0 0,-8 0 0,1-1 1,2 2-1,-5-3 0,6 0 0,-6 0 1,5 2-2,0-2 1,0 1 0,2-1 0,-2 2 0,2-3 0,-4 4-3,6 4 2,-5-5 0,-2 5 1,2-5-1,-5 6 0,3-6-1,-5 7 1,4-8 2,-9 0-1,3 0 2,-5 0-1,5 1-1,0 1 1,0-2 0,0 5 0,-4-3 1,5 0-2,-6 0 1,3 0 0,-7 4-1,-2-6 2,2 5-1,-2-3-1,-5 0 4,-1 1-2,-2-1 1,-2-1-1,-1 0 3,-10-6-2,13 13 1,-13-13 0,9 6 1,-9-6-1,0 0 0,10 8 1,-10-8-1,0 0 0,0 0 1,0 0-2,8 1 0,-8-1 1,0 0-2,0 0-2,0 0-8,0 0-13,0 0-33,0 0-6</inkml:trace>
  <inkml:trace contextRef="#ctx0" brushRef="#br0" timeOffset="18164.71">22417 8794 4,'0'0'2,"0"0"1,0 0 0,12-4 2,-12 4 0,17-4 1,-7 2 0,4 0 2,0 0-1,3 0 1,-1 0-1,1 1 3,-2-1 1,0 1 2,-2 1 3,0-3 3,-4 2 3,-9 1 3,13-5-1,-13 5-3,4-9-1,-4 9-4,-1-17-2,-3 8-6,-3-3-9,-1-1-15,-3 6-33,-5-5-18</inkml:trace>
  <inkml:trace contextRef="#ctx0" brushRef="#br0" timeOffset="19457.78">19590 9591 0,'8'-15'4,"2"-1"-2,3 0 2,7-5-1,5 0 0,0-1 0,7-1 0,0-1-2,6 1 0,2 0 0,7-3-1,-4 4 0,1-2 0,3 2 1,0-3 1,6 3-1,-4-6 0,8 3 1,0 2 1,2 1-1,3-1 1,-2 3-1,2 1 0,1 1 1,1 2-2,1 1-1,-5 1 1,8-1-2,-1 2 1,3-1 0,0 3 0,-1 1 0,0 1 0,-3 1 0,1 3 0,-2-1 0,-2 4 1,-2 0-1,0 2 0,-1 0 0,-3 0 0,-1 5 0,2 0 1,-9 3-1,-2 0 0,-3 1 1,-2 1 1,0 1-1,-8 0 0,3 5 0,-10-5 0,6 2 1,-2-1 0,-2 2-1,2-2 0,-6 1 0,4-2 1,-6 2 0,5-6 3,-9 5-4,0 2 3,-1-3-1,-1 1 3,-2-5 1,-1 5-1,1-6 2,-6 5-1,0-8 1,-9-3 0,15 6-2,-15-6 3,8 2-1,-8-2 4,0 0-1,0 0 2,0 0 0,0 0-2,0 0-2,0 0-5,0 0-9,0 0-15,0 0-24,0 0-20</inkml:trace>
  <inkml:trace contextRef="#ctx0" brushRef="#br0" timeOffset="19775.8">22460 9329 0,'12'0'5,"1"-2"3,5 0 2,-4-1 2,-2-1 1,0 0 3,-3 1 5,-9 3 1,14-10-2,-14 10-1,5-13-3,-5 13-4,0-14-9,-2 6-21,2 8-35,-9-16-6</inkml:trace>
  <inkml:trace contextRef="#ctx0" brushRef="#br0" timeOffset="20878.86">21743 9441 1,'72'-9'5,"1"2"-1,-4-2 0,-5 2 0,3 1 0,-3 1-2,1 1 0,-4 1 0,-4 1 1,0 2 1,-9 0 2,-1 4 1,-6 1 0,-7 0 1,0 2 2,-6-2-4,-1 2 0,-5 0 0,3-2-3,-7 1 1,0 1-2,-5-2 3,0-1 0,-4 1-1,-9-5 3,11 5-1,-11-5 3,0 0-2,0 0-2,0 0 1,0 0 1,9 7 0,-9-7-1,0 0 1,0 0 0,0 0 0,0 0-2,0 0 1,0 0-4,0 0-4,0 0-8,0 0-14,3-7-24,-3 7-13</inkml:trace>
  <inkml:trace contextRef="#ctx0" brushRef="#br0" timeOffset="21219.88">22827 9387 25,'0'0'4,"0"0"1,0 0 2,0 0 1,12 4 2,-3-2-1,0 1 2,3-1 2,2 2 0,-5-2-1,4 1-1,-13-3 4,0 0 0,9 7 0,-9-7 2,0 10-1,0-10 0,-13 15-2,-2-3-2,0 1-2,-5 2-1,-1 4-4,-8-1-1,1 11-17,-5 3-50,-16 11-5</inkml:trace>
  <inkml:trace contextRef="#ctx0" brushRef="#br0" timeOffset="30151.39">23183 6289 112,'0'0'5,"0"0"2,0 0 2,0 0 2,0 0-2,0 0 2,0 0-2,0 10 2,0-10-5,0 18-1,0-5-3,1 3-1,1 1 1,-1 1 2,4 5-2,0-7 0,2 2-1,0-5 2,0 2-1,2-5 0,2 0 1,0-4-2,1-2 2,-2-2-2,1-2-2,-1 0-6,0-9-10,-2 1-15,-1-3-27,2 0-5</inkml:trace>
  <inkml:trace contextRef="#ctx0" brushRef="#br0" timeOffset="30336.4">23099 6208 89,'0'0'2,"0"0"-1,0 0-1,-3-8-8,3 8-12,-3-11-20</inkml:trace>
  <inkml:trace contextRef="#ctx0" brushRef="#br0" timeOffset="31484.47">23272 5947 93,'0'0'1,"-1"-12"0,1 0 2,0 4-2,1-6 0,2 2 3,2-4-3,4 0 1,-4 7-1,7-1-1,-2 5 2,2 3-1,-1-1 0,5 3 0,-5 5 0,4 8 0,0 1 2,2 8-2,-5 8 0,6 1 0,1 8 2,-3 2-3,5 3 2,-7 2-1,4 6 0,-7-5 1,5 1 0,-8-2-1,4-1 2,-5 3-1,1-7-1,-1 3 1,-1-9 0,1 1-1,1 0 1,-1-6-2,0 0 1,0-7-1,3 2 1,-5-11-1,3 5 2,-2-11-1,-6-8 1,15 9 2,-15-9-2,10-1 1,-10 1 0,10-16 0,-4 1 1,-2-4-1,2-7-1,-4 3 1,1-5-2,-3 2 0,3-2 1,-3 0 0,0 2-2,-3 1 1,0 3 0,-2-4 0,0 4 0,-3 0-1,2 3 1,-2-2 0,1 4-2,-2-2 1,-1 4-1,-2 5-2,-1-2 0,-1 5 0,-1 0-1,0 4 2,-3 0 0,3 3 0,-6 0 2,7 0-2,-3 0 1,17 0 1,-21 1-1,21-1-1,0 0 1,0 0-1,11-3 1,-3-3 1,9-1 0,-4-1 0,11-2 1,-7-1-1,2 0 2,0 1-1,-1-4 0,4 0 0,-2 0 0,-2 3 0,0-1 2,-2 2-2,-1 1 0,-2 2 0,-5 0 0,-8 7 0,15-9 1,-15 9-1,9-6-1,-9 6 0,0 0 0,0 0 0,0 0-1,10 0 1,-10 0 0,0 5 0,0-5 0,3 13 1,1-5 0,-2 2 0,0 1 1,1 4-2,-1-2 3,2-1-2,1 2 1,0-2 0,0-1 2,1-3-1,-6-8 0,14 12 1,-14-12 1,18 1-2,-18-1-1,18-5-3,-13-4-8,2-1-10,-2-1-15,-2-9-20</inkml:trace>
  <inkml:trace contextRef="#ctx0" brushRef="#br0" timeOffset="31669.48">23764 5843 119,'0'0'4,"0"0"-2,0-10 1,0 10-1,0 0-8,0 0-8,0 0-15,0-12-15</inkml:trace>
  <inkml:trace contextRef="#ctx0" brushRef="#br0" timeOffset="32767.54">24026 5942 80,'0'0'4,"0"0"0,0 0 2,0 0 4,10 0-1,-10 0 2,0 0 1,0-7-1,0 7 0,-4-12-3,4 12-1,0 0-1,-11-6-2,11 6 0,-9 0-1,9 0-1,-10 10 1,10-10-2,-7 20 0,5-1-1,0-4 1,2 6-1,0-5 0,2 4 0,4-6 0,-2 5 0,5-10 0,-9-9 0,17 12-2,-8-6-3,3-6-3,-1 0-7,5 0-5,5-10-2,-3-1 1,4-9-2,-7 5 4,7-7 3,-7 4 6,5-7 7,-10 8 9,-4-6 3,-2 9 3,-1 3 2,-3-3 3,0 4 2,-3 1 0,3 9-2,-14-12-3,14 12-1,-14-5-4,6 5-2,8 0-2,-16 6-4,16-6-1,-9 17-1,5-6 1,4-1-3,0 2 2,0-2 0,5-1 0,-5-9 1,14 17 0,-14-17 0,16 6 0,-8-6 1,3 0 0,-11 0 0,15-15 2,-7 5-1,-1-4 0,0-1 1,-2-5-1,-2 1 0,-2-6 0,-1 2-1,0-9 1,-5 4-4,-3-4 2,-1-2-2,0 1 0,-3-2 1,1 2-1,-1 1-1,-5 4 2,-1-1 1,3 3-1,-1 1 1,3 2 1,-4-4-2,6 8 1,-4-5-1,11 7 1,-4-2-1,1 5 1,5 0-1,-4 4-1,6 10 2,-5-17 2,5 17-1,0 0 0,-7-12 0,7 12 1,0 0-2,0 0 1,0 0-2,0 0 1,0 0 0,0 0-1,6 12 1,-1 2 0,2 6 2,7-1 3,6 9 2,-2 0 1,2 8 1,2-1-1,4 6 2,-6-4 0,3 0-2,-7 2-1,0-3 0,-3 1-2,-2-5-2,0 2-2,-3-5-10,0-1-36,0 5-22</inkml:trace>
  <inkml:trace contextRef="#ctx0" brushRef="#br0" timeOffset="33663.59">23411 7214 3,'0'0'2,"0"0"2,-3-8 4,3 8 3,0 0-1,-2-12 2,-3 2 1,5 10 2,-2-13-2,2 13 0,-3-15-5,3 15 0,-8-15-1,8 15-1,-11-10-1,11 10-3,-14-1 1,14 1-3,-8 3-2,8-3 0,-8 16 0,7-3-1,1-2 1,0 3 1,-1 0-2,5 1 2,1-1 1,3 1-1,1 6 2,1-7-1,1 5 0,0-7 1,1 3-1,0-6 0,-2 7 0,2-11 0,1 3 0,-3-2 0,4 0 0,-14-6-1,19 10 1,-19-10 0,16 11 0,-16-11 3,7 9-1,-7-9 2,0 0 0,1 9 3,-1-9 0,-4 9 1,-6-7 1,10-2-3,-21 4 1,13-3-1,-6 1-2,5-2-2,-3 0-4,12 0-6,-14-2-11,14 2-21,0 0-19</inkml:trace>
  <inkml:trace contextRef="#ctx0" brushRef="#br0" timeOffset="34233.62">23672 7189 60,'0'0'2,"0"0"0,0 0 1,0 0-1,-7-5-1,7 5 2,0 0-2,-7 10 1,6-1-3,-1 1 1,2 1 0,0 2 0,3 6 0,2-5 1,0 6 1,1-7-1,3 3 1,0-8 1,-1 4 0,2-9 3,-2-1 2,-8-2 2,15-6-1,-6-5 2,-3-4 1,-1 1-1,1-7 1,-3 3-3,-1-4-1,0 2-1,-1-2 1,-1 7-2,0 3 2,0-3-1,0 15 0,0-15 0,0 15-3,0 0 1,0 0-1,0 0-2,0 0-1,0 0-1,0 7-1,0-7 0,10 17 0,-5-5 1,3-3 0,3 2-1,-1-4-2,0 2-6,2-4-7,-1 0-19,3 2-24,0-7-8</inkml:trace>
  <inkml:trace contextRef="#ctx0" brushRef="#br0" timeOffset="34914.66">23913 7091 81,'0'0'1,"0"0"-1,0 0 0,0 0 2,0 0-1,0 0 1,0 0 2,0 0-1,13 7 1,-4 2 3,-9-9-2,18 20-1,-9-9 1,-2 0-1,0 0-2,1-1 1,-8-10 0,7 15-1,-7-15 3,5 10 1,-5-10 1,0 0 1,0 0-1,0 0 0,0 0 0,-2-11-1,0 2-2,-1-3-3,3 0 0,0-6 1,0 5-2,0-2 0,2 3 0,1 0 0,2 4-2,-5 8 2,10-13-1,-10 13 1,15-5-1,-5 5 0,-10 0 0,19 5 1,-19-5-1,17 12 1,-17-12 0,15 15 0,-15-15 0,11 13 0,-11-13 1,7 9 0,-7-9 1,0 0 3,0 0-2,0 0 2,0 0-2,0 0 1,0-7-1,0-2-1,0-3 1,0-5-3,0 0 0,0-2 1,2 3-1,1-2 1,1 0-1,4 1 0,6 7 0,-6 0 0,5 4-1,-3 2 1,5 3-1,-6 2 1,4 6 0,-13-7-2,15 16 2,-6-3-1,-2 0-3,-1 3-9,-2-4-13,-2 0-24,2 1-14</inkml:trace>
  <inkml:trace contextRef="#ctx0" brushRef="#br0" timeOffset="35212.68">24296 6885 99,'0'0'0,"0"0"-1,0 0 1,0 0 1,0 11 0,0-2 0,5 5 3,1-2-3,-1 3 3,4 3-2,0 6 0,-1-4-1,3 5-1,-3-2 2,3 4-2,-1-4 0,-2 5-3,1-6-5,-3 0-13,3 3-16,-4-6-11</inkml:trace>
  <inkml:trace contextRef="#ctx0" brushRef="#br0" timeOffset="35586.7">24344 6898 61,'0'0'3,"0"0"2,5-10 4,-5 10 0,9-13 3,-9 13 1,14-16 0,-14 16 0,15-13-3,-15 13-1,16-7-4,-16 7-1,13 1-2,-13-1 1,10 9-2,-10-9 0,9 15 1,-5-3 0,-3-1 2,0 0-2,-1 1 2,0 1-1,0 0 1,0-1-1,-4-3-2,-1 0-1,5-9-6,-10 13-10,10-13-26,-13 1-18</inkml:trace>
  <inkml:trace contextRef="#ctx0" brushRef="#br0" timeOffset="36089.73">24335 6261 62,'0'0'1,"0"0"2,0 0-3,0 0 1,0 0 2,0 5 0,0-5 0,2 15 2,4-2-2,0-1 1,2 5 2,1 4 0,1-1 1,-2 6-1,5-5 0,-3 5-1,0-6 1,0 7-2,2-8 0,-2 6-2,-1-6 1,4 2-2,-5 5 1,2-5-2,-1 5 1,0-8 0,-2 5-1,2-6 2,-2 7-2,-3-12 1,2 0-4,-2-3-6,0 2-15,-4-11-22,5 10-7</inkml:trace>
  <inkml:trace contextRef="#ctx0" brushRef="#br0" timeOffset="36323.74">24603 6584 117,'0'0'3,"0"0"1,9 14-1,-5-2 1,4 1 1,-3 0-2,4 2 2,-3-1-2,2-3-4,-4 3-12,-4-14-15,9 13-24</inkml:trace>
  <inkml:trace contextRef="#ctx0" brushRef="#br0" timeOffset="36544.76">24592 6409 29,'0'0'-6,"0"0"-12</inkml:trace>
  <inkml:trace contextRef="#ctx0" brushRef="#br0" timeOffset="37003.78">24703 6539 121,'0'0'3,"0"0"0,-5-13 2,5 13 0,0 0 1,0-9-2,0 9 2,0 0-1,0 0-2,6-1 0,-6 1-2,14 6-1,-1 2 0,-9 3 0,-4-11 0,16 15 0,-5-7 1,-11-8 0,16 12 1,-16-12 2,0 0-1,0 0 2,10 7 0,-10-7-1,-9-1 1,9 1-1,-14-13-1,8 3-2,-5 0 0,6-4-1,-6 0 0,9 0 0,-1 2-1,2-1 0,1 3-1,0-1 1,9 5-1,-9 6 1,18-7-1,-18 7 0,21 0 2,-12 0-1,5 4 1,-6 5 0,1-3 1,0 7 1,-1-4-2,0 3-6,-3 0-7,1-1-14,1 7-17,-1-7-15</inkml:trace>
  <inkml:trace contextRef="#ctx0" brushRef="#br0" timeOffset="37705.82">24949 6363 114,'0'0'3,"0"0"0,-7-10 2,7 10-2,0 0 3,-13-11-1,13 11 2,-11-11-3,11 11-3,-8 0-1,8 0 0,-5 6-1,5-6-2,-4 19 2,3-5-2,1 3 0,0 0 2,0 2 0,3-4 0,2 1 0,1-5 1,0-2 0,-6-9 0,14 11 2,-14-11-1,12 0 1,-12 0 1,13-14 0,-8 3 1,-1-2-1,-2 0 1,0-4-2,-2 3 0,0-4 1,0 2-1,0 2-1,-2 1 2,1 1-2,-1 2 0,2 10 0,-3-14-2,3 14 0,0 0-2,0 0 1,0 0 0,0 0-1,0 11 1,1-1-1,4 1 3,-2 3 0,2 3-2,-1 3 4,3 0-2,-1 2 3,1 2 2,-1 6 1,6-2-1,-4 6 0,3 3 0,0 0-1,-2 6 2,1-1-4,0 5-2,-1-4 0,-1 3 1,1-6 2,-1-3-1,-2-1 2,0-4 2,-1-3 2,-1-8 0,-4-3 2,0-2 1,-5-6-3,5-10 2,-15 5-4,7-6-3,-3-11-9,-2-6-13,-3-14-45,2 3-6</inkml:trace>
  <inkml:trace contextRef="#ctx0" brushRef="#br0" timeOffset="39276.91">22286 7270 22,'0'0'3,"0"0"0,0-8 1,0 8 1,0-10 0,0 10 0,3-10 1,-3 10 0,10-7-4,-10 7 0,16-9-1,-7 4 1,2-2-2,3-1 1,0 3-1,2-5 1,2 2 0,4-4-1,0 3 1,3-2 2,-3 1-3,3-2 2,2 2-1,0-3 1,0 1-1,2-1 0,-2 3 0,4-3 0,-2 0 1,5-4-1,-4 7 0,6-6 0,1 5 0,-2-4-1,5 2 1,-3-4 1,5 4-2,-3-1 0,7-2 1,-7 1 0,-3-2-1,3 1 1,-4 0 2,2 3 0,-3-4 2,0 3 1,-5 2 0,4-2 1,2 1 1,-3-1 0,4 0 0,-3-3-1,4-3-1,-5 3 0,10-6-1,-7 3-2,-1-5 1,2 7-2,-4-7 1,5 6 0,-5 1-2,7-5 1,-6 6 2,2-5-1,2 2 0,4-1 1,2 1-2,-4-3 3,4 5-2,-6-2 0,4 1 2,-4 0-1,1 0 1,-7 4 0,-6-1 1,1 2-2,-2-2 2,-3 5-2,-4 1 0,-3 3-3,-3-2-7,-3 1-24,4 4-35,-12 4-3</inkml:trace>
  <inkml:trace contextRef="#ctx0" brushRef="#br0" timeOffset="41970.07">23927 7563 0,'26'-16'5,"16"-5"1,7-3 1,10-4 1,2-1 1,3-2-1,2 1-2,0-3 1,1-3-1,-3 2 1,-7 2-1,4 3 0,-1-2-1,-5 8 0,-1-3-1,-9 7 1,5 4 1,-9 0-2,4 2-2,-14 0 1,-3 2 1,-2 2 0,-3-1-1,-3 2 2,-3 4 2,-7-1 1,-1-1-1,-9 6 1,16-6 0,-16 6-1,0 0-3,0 0-15,12-2-37,-12 2-1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14:38.644"/>
    </inkml:context>
    <inkml:brush xml:id="br0">
      <inkml:brushProperty name="width" value="0.05292" units="cm"/>
      <inkml:brushProperty name="height" value="0.05292" units="cm"/>
      <inkml:brushProperty name="color" value="#FF0000"/>
    </inkml:brush>
  </inkml:definitions>
  <inkml:trace contextRef="#ctx0" brushRef="#br0">1807 6185 36,'0'0'2,"0"10"1,4 2-1,3 5 3,2 7-2,-1 2 2,2 5 0,2 3 1,2 1 0,-3-2-4,1 0-2,-1-4-6,-1 0-10,3-4-19</inkml:trace>
  <inkml:trace contextRef="#ctx0" brushRef="#br0" timeOffset="615.03">1811 6134 43,'0'0'1,"0"0"2,0-9 0,0 9 1,9-12 2,0 3 0,-1 0 1,8-4 2,-6 3 0,8 0-1,-2 1 1,3 1-2,-3 4 1,6 0-3,2 4 0,-2 0 0,0 4-2,-2 4 0,2 1 0,-11 3 2,7 4-2,-12 2 1,-4 1-1,-2 0 1,0 1-2,-5 3 1,-8-2-1,3 0-1,-9-1 0,3 0-1,-4-6 1,4 3 0,-4-4 1,3-2 0,2-3-1,5-1 1,10-7 1,-15 5 0,15-5 1,0 0-2,0 0 0,0 0 0,0 0 0,-3-6-1,3 6 0,6-4-1,-6 4 1,15-1 0,-6 1 1,4 0-1,0 1 2,4 4-2,4 0 1,-3 1-1,3-1 2,-4 2-5,4-1-4,-5 0-18,7 3-26,-7-4-13</inkml:trace>
  <inkml:trace contextRef="#ctx0" brushRef="#br0" timeOffset="1091.06">2364 6138 110,'0'0'2,"0"0"0,0 0 2,-10 1 1,10-1-2,-8 8 2,8-8 0,-12 14-2,6-2 1,2 1-1,0 0-3,2 1 0,2 1-2,0-1 2,2-1 0,3-1 2,2-3-2,-7-9 1,19 9 2,-9-9 0,1 0 2,-1-3-1,-1-4 5,2-2-1,-5-3 1,1 0 1,-5 0 0,0 1 1,-2-1-1,0 1 0,-5 2-2,5 9 1,-8-14-2,8 14-2,0 0-2,-6-11-1,6 11-2,0 0 0,0 9-2,0-9 0,5 15 0,-2-5 0,5 1 1,-3-1-6,5 2-9,-2-1-18,-8-11-23,21 13-12</inkml:trace>
  <inkml:trace contextRef="#ctx0" brushRef="#br0" timeOffset="1519.08">2510 6118 137,'0'0'3,"0"0"3,4-1-1,-4 1 1,0 0 1,12-1 0,-12 1-1,12 0 3,-12 0-5,12 7 1,-1 0-2,-11-7 1,16 16-2,-8-7 1,0 3 1,-8-12-1,11 17 0,-11-17 2,6 10 0,-6-10 1,0 0 0,0 0-2,0 0 0,0 0 0,-6-9-2,3-3-2,0-4-1,1 1 0,2-1-2,0-3 1,0 3 1,3-2-1,2 4 1,2 4 0,2-3 1,8 0-1,-7 10 1,7 1 0,-3 2 0,3 3 0,-4 4 0,7 0 0,-10 6-3,-1 3-8,0-5-12,2 6-26,-4-7-16</inkml:trace>
  <inkml:trace contextRef="#ctx0" brushRef="#br0" timeOffset="2163.12">2954 5879 79,'0'0'2,"0"0"2,-8 8 0,8-8 1,-13 13 0,13-13 2,-14 17-2,6-5 1,0 2-4,3 7-1,3-4-1,2 5 1,0-5-1,4 4 0,2-9 2,3 5-1,0-12 1,0-1 2,-9-4 0,18-2 2,-10-8 1,1-9 1,-2 0 1,-2-6-2,2-2-1,-5-4 0,0-3-1,-2-4-2,0-1-2,-7 3 1,-5-10-2,0 3 0,-4-7-2,-1 0 1,0 1 0,-1 0 1,-2 2-1,3-1 1,1 9 0,0 2 0,1 6 1,3 3 0,0 7 3,2 3-4,4 7 1,6 11-3,-9-8-1,9 8 0,-3 5-1,3 7 1,3 6-4,4 9 4,1 0 3,3 10 0,2-1 2,2 7 0,2-5 0,-1 11 2,4-11 2,0 4-3,-1-2 1,0-1 0,-1 0 0,-2-2 0,1 1-1,-1-7 2,0 2-3,-2-7 1,1-2-3,-3-4-10,4-4-13,-3 2-25,3-8-14</inkml:trace>
  <inkml:trace contextRef="#ctx0" brushRef="#br0" timeOffset="2492.14">3143 5825 56,'0'0'4,"0"8"-1,0 1 3,0-9 0,2 19 3,-2-9-2,5 5 1,-2-5 3,0 1-4,-3-11 0,12 11 1,-12-11 1,15 5 1,-15-5 1,16-7 2,-7-1 0,1-4 1,-2 1 0,-2-7 0,0 3-2,-3-4 0,-1 6-2,-2-2-1,1 2-1,-10 2-3,9 11-2,-13-10-2,4 9-3,-1 1-5,-2 3-8,4 5-14,-1 4-19,0 2-22</inkml:trace>
  <inkml:trace contextRef="#ctx0" brushRef="#br0" timeOffset="3159.18">3240 5750 137,'0'0'1,"0"0"0,8 0 1,-8 0 3,9 2-1,-1 1 0,3 3 1,0 0 1,-11-6 0,18 18-1,-11-7 0,6-1-2,-8 2 1,0-3-1,-2 3 0,-3-12 0,3 16 0,-3-16 2,3 11 2,-3-11-2,0 0 2,0 0-1,0 0 0,0 0-1,-5-16-1,4 6-1,-1-5-2,1 1 2,1-4-2,0 3 0,0-2-1,0 4 1,2 0-1,1 5 0,-3 8-1,10-13 0,-10 13 0,16 0 0,-7 0 1,0 8 0,0 0 0,3 3 0,-3 0 1,2 1 0,-3-1 0,0 0-1,-3 2 1,2-3 0,-7-10 0,10 11 2,-10-11 1,0 0-1,0 0 0,0 0 0,0 0 2,0-10-3,0-2 1,-3-4-3,1-1 0,-2-2 0,6-4-1,-2-1 0,5 2 0,1-1 0,5 3 0,1 3 1,2 3 0,3 6 0,-1 4 1,2 4 1,-1 4 0,1 6 0,-4 2 0,-1 5-1,-2 3-10,-4 6-34,1-4-24</inkml:trace>
  <inkml:trace contextRef="#ctx0" brushRef="#br0" timeOffset="3901.22">4247 4840 36,'0'0'2,"0"0"2,-15-1-2,4 1 2,-2 1-1,-2 5 2,-4 2 0,0 3 0,0 2-3,2 4 3,4 2-4,4 1 3,5 3 0,4-1 0,3-1 1,7 0 1,5-3-2,4-1 3,3-3-1,1 0-1,0-3 0,2 3-2,0-3 0,-1 3 0,-4-3-2,0 5 2,-3 1-2,-1 3 1,-4-4-1,-4 6 2,-4-4 0,0 5 2,-3-6 0,-1 3 3,-2 1 3,-5-4 1,1 0 0,-6-7 2,1 4-1,-3-8 0,-1 4-1,-1-9-5,2-1-2,-3-3-8,3-1-6,3-4-17,2-2-24,0 0-18</inkml:trace>
  <inkml:trace contextRef="#ctx0" brushRef="#br0" timeOffset="4436.25">4560 5090 110,'0'0'2,"-10"-2"1,-1-1 2,11 3 1,-19 0 0,9 0 0,-3 4 0,0 3 0,4 1-2,1 4-1,4 1-1,-1 3-1,5-1 1,0 3 0,0-3-2,7 1 2,-1-5-1,5 0 0,0-6 2,3-1 0,5-4 0,-4 0 2,4-6-1,-7-3 0,5-4 1,-9-2-1,6-1 0,-12-5 0,-1 6-2,-1-6 2,0 6-2,-3-3 2,-2 5 0,2 4 0,3 9 0,-5-14-3,5 14 0,0 0 0,0 0-1,0 0 0,2 9-2,2-1 0,3 2 1,0 4-1,0-5-3,1 4-10,4-3-15,-4-2-23,3 1-11</inkml:trace>
  <inkml:trace contextRef="#ctx0" brushRef="#br0" timeOffset="5072.29">4738 4953 171,'0'0'2,"0"0"-1,0 0 0,0 0-1,0 0 1,0 0 2,1 9-2,-1-9 1,8 19-2,-1-7 0,0 1 2,1 3 0,0-1 0,0 1-1,-1-3 0,0-1 0,-7-12 2,13 17-1,-13-17 1,5 8 1,-5-8-1,0 0 0,0 0 0,0-7-1,0 7-1,-5-20 0,0 7-3,2-4 1,2 0-1,1-1 0,0 1 1,2 1 1,2 0-1,3 3 0,2 5 1,0 1-1,1 5 1,-1 2-1,0 1 1,0 6 0,3 1 0,-4 4 0,1 1 0,-1 2 0,-2-3 0,1-1 0,-5 0 0,1-2 1,-3-9-1,1 12 1,-1-12 0,0 0 0,0 0-1,-7-4 1,4-6-1,1-3 2,0-4-2,1-2 0,1-2 0,1 2 0,0-1 1,4 3-1,-1 2 0,2 2 0,-6 13 0,16-10 0,-16 10-1,18 0 1,-8 5-2,0 3 2,0 2 0,0 2-1,-1 0-4,1 2-12,0 1-22,-6-3-22</inkml:trace>
  <inkml:trace contextRef="#ctx0" brushRef="#br0" timeOffset="5339.3">5142 4761 186,'0'0'2,"0"0"-2,-5 0 0,5 0 0,0 0 0,0 9 0,0-1 1,5 5 0,3 5-1,3 3 1,6 3 0,-2 4 1,6 2 0,-7 3 0,7 0-1,-7 0-1,6 1-5,-10-2-9,3 0-14,-9-3-25,3 0-8</inkml:trace>
  <inkml:trace contextRef="#ctx0" brushRef="#br0" timeOffset="5656.32">5245 4643 51,'0'0'4,"0"0"1,10 5 3,-10-5 2,15 8 0,-5-5 1,1 9 3,3 2 0,-3-4-1,-2 6-2,-2-2-3,-1 7 0,-3-6-1,-4 5 0,-1-8-1,-6 2-3,-3 0-5,-1-4-6,-2 1-12,0-1-26,-3-3-14</inkml:trace>
  <inkml:trace contextRef="#ctx0" brushRef="#br0" timeOffset="6018.34">5235 4256 100,'0'0'0,"0"0"0,0 0 1,0 0 2,0 0 0,9 10 1,-3 0 0,4 6 1,1 4 2,3 1 0,2 4 0,0 6-1,0-3-1,2 7 1,-1-5-3,-2 1 1,0-5-1,0 6 0,-4-7-1,2 3 0,-2 0-3,0-3-14,-1 5-27,-2-13-16</inkml:trace>
  <inkml:trace contextRef="#ctx0" brushRef="#br0" timeOffset="6192.35">5526 4607 62,'0'0'1,"2"8"-1,1 3 1,-3-11-6,8 16-16,1 1-17</inkml:trace>
  <inkml:trace contextRef="#ctx0" brushRef="#br0" timeOffset="6340.36">5473 4414 115,'0'0'-9,"0"0"-22,0 0-18</inkml:trace>
  <inkml:trace contextRef="#ctx0" brushRef="#br0" timeOffset="6798.38">5639 4519 146,'0'0'0,"0"0"0,0 0 0,0 0 0,6 3 0,-6-3 1,7 9 0,-7-9 1,5 13-2,-5-13 1,4 17 1,-3-7-1,-1-2 2,0-8-1,0 17 1,0-17 2,0 0 0,0 0-1,-9 4 1,9-4 0,-5-11-2,2 1 0,2-4 0,1 0-3,0-6 1,0 3-2,1-1 0,3 5-1,0 0 1,-4 13-1,13-14 1,-13 14-1,18 0 0,-10 0 1,5 7 1,-4 0 0,4 2 0,-1 1 0,-1-1-8,1 3-13,-4-8-34,10 9-3</inkml:trace>
  <inkml:trace contextRef="#ctx0" brushRef="#br0" timeOffset="7337.41">5985 4286 203,'0'0'3,"0"0"0,0 0 1,-12-4-1,12 4 0,-12 0-1,12 0-1,-14 12 1,7-1-4,2 2 0,2 1-1,2 3 1,1-1 0,-1 1 1,5-2 1,2-3-1,0 0 1,-6-12 0,15 11 1,-15-11 0,16 0 0,-16 0 1,14-11 1,-7-1 0,-1-2-1,-1-1 1,0-4 0,-5 1 0,0 1-1,0 3-1,0 0 2,0 3-2,0 11-4,-5-13 1,5 13 0,0 0-1,-1 7-1,1 5 1,1 3 0,3 4-1,1 6 3,2 2 0,3 3 1,-1 1 0,1 6 0,1-4 0,-1 6-1,3-6 2,-2 4 1,-2-2 2,-2-4 1,-1-1 4,-3-9 2,-2 3 1,-1-10 1,-6 1 0,-3-8-4,-7-4-16,-9 1-55,-3-4-6</inkml:trace>
  <inkml:trace contextRef="#ctx0" brushRef="#br0" timeOffset="8197.46">2532 7153 80,'0'0'2,"0"0"0,-10-6 1,10 6 1,-11-8 0,11 8 2,-17-8 3,8 5-2,9 3 0,-19 0-3,11 0 2,-4 5-3,3 1 0,-3 4-2,3-1-1,1 4 0,3-2-1,1 3 0,3-1 0,1 4 1,2 1 0,6-2 0,3 4 1,2-5 0,-1 3-1,6-5 1,-1 6 2,1-9-3,-1-1 2,0 3-2,-2-3 1,-1 0 0,-5 0 2,1 3 0,-4 0 2,-3 0 0,-2 1 0,-1 0 2,-1-2 0,-5-2 1,0 2-1,-4-4 0,1-1-1,-4-1-3,1-3-2,1-1-7,0-1-11,-2 0-17,13 0-27</inkml:trace>
  <inkml:trace contextRef="#ctx0" brushRef="#br0" timeOffset="8518.48">2632 7032 57,'0'0'2,"0"0"-2,-6 2 2,6 8 1,0-10 3,-1 23 2,10-9 1,0 6 1,7-1 0,-3 5 0,5-3-1,-3 3-1,5-5-2,-7 4 0,-1 4-6,-1-7-7,0 7-15,-5-13-26,2 7-4</inkml:trace>
  <inkml:trace contextRef="#ctx0" brushRef="#br0" timeOffset="8962.51">2699 7265 73,'0'0'2,"6"-12"3,0 2 0,-6 10 1,19-22 0,-6 11 2,4-4 0,1 3 2,0 5-2,5 0-1,-3 5 1,3 1-3,-2 1 2,1 2-1,-2 5-2,-1 1 1,-2 1-1,-2 3 1,-4-2 0,-4 2 0,0-3 3,-7-9 0,4 14 3,-4-14 0,0 0 0,-8 9 0,8-9 0,-11-1-3,11 1 1,-14-19-3,8 8-2,0-8-2,0 1-2,3-2-4,0 1-3,1-4-10,2 4-11,2-3-20,6 9-22</inkml:trace>
  <inkml:trace contextRef="#ctx0" brushRef="#br0" timeOffset="9412.53">3199 6988 177,'0'0'2,"0"0"0,-14 0 0,14 0-1,-15 6 2,15-6-1,-15 16 0,6-2 1,4-1-3,1 5 0,2-1 0,2 2 0,0-3-2,1-1 2,4-2 0,1-1 0,-6-12 2,16 13-1,-16-13 1,16 1 3,-16-1-1,17-8 1,-10-1-1,-2-7 2,1 2-2,-2-6 1,-1 2-2,-1-4-1,-1 3 2,0 2-1,-1 3 1,0 1-1,0 13 0,0-13-2,0 13 1,0 0-1,0 0 0,7 11-1,-4-2-2,6 2 1,4 0 1,-4 1 1,7-2-1,-4 2 0,5-3-4,-3-3-10,6-2-18,-11-4-32,5 0-4</inkml:trace>
  <inkml:trace contextRef="#ctx0" brushRef="#br0" timeOffset="9704.55">3330 6609 98,'0'0'1,"0"0"0,0-10 4,0 10 2,0 0 0,7 14 2,0-1 2,2 4 1,1 10-2,3-1 0,0 8-1,4-5-3,-3 8-1,2-7-2,-2 0-1,0-2 0,-2 0-2,0-3-4,-3-4-11,-2-1-18,1 1-20</inkml:trace>
  <inkml:trace contextRef="#ctx0" brushRef="#br0" timeOffset="10014.57">3454 6864 62,'0'0'4,"0"0"0,10-6 4,-10 6 0,17-9 1,-4 4 3,0 1-1,3 0 2,-1 3-3,2 1 2,-4 3-1,0 3-2,-2 4 0,0 2 0,-1 0-1,-2 4-2,-1-1 0,-1-2-3,3 2-4,-4-4-8,-5-11-19,17 16-27,-17-16-6</inkml:trace>
  <inkml:trace contextRef="#ctx0" brushRef="#br0" timeOffset="10149.58">3593 6712 54,'0'0'-18,"0"0"-18</inkml:trace>
  <inkml:trace contextRef="#ctx0" brushRef="#br0" timeOffset="10752.61">3745 6304 59,'0'0'1,"0"0"-1,0 0 0,0 0 1,3 5-1,-3-5 1,0 20 0,0-7 2,0 8-1,0 1 3,0 7 0,4-1-1,1 8 1,3-4 1,1 9 0,2 0 0,2 1-3,-2 1 1,5-3-2,-5 6 1,4-8-2,-6 5 0,5-7 0,4-3-1,-7-1 1,7-3-1,-9-1 0,8-5 2,-9-1-2,6-2 1,-9-1 0,0-5 0,-3 0 1,-1-2 1,-1 0-1,0-4 2,0-8-2,-8 14 2,8-14-3,-15 8-1,7-5-5,-7-1-8,3-2-18,3 0-17</inkml:trace>
  <inkml:trace contextRef="#ctx0" brushRef="#br0" timeOffset="11222.64">3825 6786 78,'0'0'2,"0"0"0,0 0 3,0-12-1,0 12 0,3-11 1,-1 1 2,7 1-2,-2-1 0,4 0-3,-4 0 0,4 1 2,7 1-2,-8 1 1,8 1 0,-6 2 2,3 3 0,-6 1 0,9 0 1,-18 0 1,16 15 0,-9-7-1,1 2 1,-5 2-2,4 1-1,-2-2 0,-1 0-2,0 0 0,1-2-1,-5-9-1,9 12-5,-9-12-12,10 9-19,-10-9-23</inkml:trace>
  <inkml:trace contextRef="#ctx0" brushRef="#br0" timeOffset="11729.67">4141 6589 92,'0'0'3,"0"0"3,0 0 3,0 0-1,8 2 5,-8-2 2,0 0 1,0 0 3,10-7-3,-10 7 0,0 0-3,0 0 0,0 0-6,-6-4-2,6 4-4,-10 4-1,7 6 0,1 5-3,0-2 0,2 4 1,0-3 0,1 5 0,5-5-1,4 4-2,0-10-6,2-2-7,4-4-14,0-2-11,3-1-4</inkml:trace>
  <inkml:trace contextRef="#ctx0" brushRef="#br0" timeOffset="12166.69">4402 6453 136,'0'0'4,"0"0"2,0 0-1,0 0-1,-6 11 2,6-11-1,-9 17 0,3-6-2,-1 2-2,3-1-2,2 6 0,2-5 0,0 1 0,1-3-1,5-2 2,-6-9 0,12 12 0,-12-12 3,15 2-1,-15-2 1,12-4 2,-12 4 1,10-17 1,-6 4-2,-3-3 1,-1 0 0,0-7-2,-3 4 0,-4-8-1,0 0-1,-2-2-1,-1-2-1,-1-1 1,2 1 1,-4 1-1,4 3 2,-1 2 3,1 5 0,1 5 1,4 5-1,4 10-1,-9-10-1,9 10-2,-3 8-1,3 6-2,6 3-1,3 6 0,1 3-4,6 6-16,2 10-39,0-9-5</inkml:trace>
  <inkml:trace contextRef="#ctx0" brushRef="#br0" timeOffset="12811.73">5003 5905 4,'0'0'3,"0"0"2,0 0 0,-10-11 3,10 11 5,-16-9 2,4 5-4,-1 0 3,-5 2-6,5 2 1,-4 4 1,6 3-4,0 5-6,-1 0 1,6 6 0,2 6 1,3-5 1,1 5-1,1-6-1,5 7 2,3-8-2,3 5 0,4-9 1,0-1 1,3-2-2,0 1 1,3-1 0,-3 1-1,2 0 0,-4 0 1,-1 2 1,-4 0 0,-2 1 1,-4-1 0,-4 0 1,-2 3 1,0-3-2,-4 0 1,-3-2 1,1-2-3,-5-1-4,3-3-8,-1-3-21,9-2-24</inkml:trace>
  <inkml:trace contextRef="#ctx0" brushRef="#br0" timeOffset="13296.76">5295 6023 132,'0'0'6,"0"0"0,-7-12 2,7 12 1,-10-9 2,10 9-1,-13-9 0,13 9 1,-13 0-7,13 0-2,-13 20 1,9-10-3,0 9-1,3-5-2,0 4 2,1-5 0,0-1 1,2-1-1,-2-11 1,11 13 1,-11-13-1,16 2 2,-16-2-1,17-6 2,-17 6 0,15-20 1,-9 8-2,-2-1 1,-2 1 0,2 1 2,-3-5 0,-1 5 2,0-1-2,0 12 0,-1-14-2,1 14-1,0 0-2,0 0-1,0 0-1,4 11 0,1 2-1,2-4-1,1 8-2,3-8-12,0 7-14,-11-16-26,20 13-8</inkml:trace>
  <inkml:trace contextRef="#ctx0" brushRef="#br0" timeOffset="13909.79">5510 5873 211,'0'0'2,"0"0"0,0 0 0,0 0 0,0 7 0,0-7-1,0 9 0,0-9 0,0 10-1,0-10-1,9 14 1,-9-14 0,9 17 1,-9-17-1,11 18 1,-11-18 0,9 12 0,-9-12 2,5 9 0,-5-9 1,0 0 0,0 0-1,0 0-1,0 0-1,0-10 0,1 0-2,-1-3-1,0 2-1,0-2 1,1 2-2,3-1 2,-1 2 0,-3 10 0,11-13-1,-2 7 2,-9 6 0,18 0 0,-8 0 1,-1 4-1,2 2 2,0 2-1,-2-1 1,-1 2 0,-8-9 0,13 15 2,-13-15-1,7 12 2,-7-12 1,0 0-1,0 0 2,0 0-2,0 0 0,0 0 0,-7-7-2,5-5-1,-1-1-1,1-3 0,0-2-1,2-2 1,0 3-1,4-2 1,1 4-1,1-1-1,0 7 1,2 2 1,2 6-1,1 1 1,-1 4-1,3 6-5,-6 2-19,0 3-37,8 4-5</inkml:trace>
  <inkml:trace contextRef="#ctx0" brushRef="#br0" timeOffset="14452.82">5912 5656 147,'0'0'3,"0"0"-1,0 0-1,0 0 3,0 0-1,0 6 2,0-6-1,10 19 2,-3-4-2,2 3 0,3 3 2,1 5-1,3-1-2,-3 6 0,0-5 0,0 8-1,0-8-3,-1 5-5,-1-1-8,-2-5-11,1 3-14,-7-10-18</inkml:trace>
  <inkml:trace contextRef="#ctx0" brushRef="#br0" timeOffset="14786.84">5981 5623 45,'0'0'2,"0"0"0,7-13 0,-7 13 2,17-10 1,-8 5 1,3 1 1,2-2 0,0 6 0,-1 0 1,1 0 1,-2 6-1,1 2 0,-3 1 0,0 3 2,-5 0-1,0 3 1,-2 1-2,-3-1 0,0 2-1,-6-3-3,-2-1-2,-3-1-5,2 0-8,-5-3-14,-1-8-25,6 2-9</inkml:trace>
  <inkml:trace contextRef="#ctx0" brushRef="#br0" timeOffset="15419.88">6080 5284 26,'0'0'2,"0"0"1,0 0 1,11 16 2,-4-1 2,1 5 3,1 1-1,4 5 4,2 5-4,0-3 2,-1 3-4,4-5 2,-2-1-4,3-1-3,-2-1 2,3-4-2,-4-2 2,4-1-3,-5-3 2,2-3-1,0-2 1,-1-5 2,-4 0-2,0-3 2,-2-2 0,-10 2 0,12-16-2,-8 5 1,-1-2-3,-2-2 0,0-1-2,-1 0-1,0-2 0,0 1 0,0 3 0,0 2 1,-1 3-1,1 9 0,-1-11 1,1 11 1,0 0-1,0 0 1,3 8 0,2 1-1,7 1 2,-7 1 1,7-2-1,-4 2-1,3-2 0,-3-1-3,7 0-11,-15-8-13,19 6-26,-9-6-8</inkml:trace>
  <inkml:trace contextRef="#ctx0" brushRef="#br0" timeOffset="16164.92">6595 5413 108,'0'0'4,"0"0"1,0 0 2,-4-9 0,4 9 3,-3-20-1,1 12 1,2-6 1,0 5-3,0-5-4,0 14 0,5-19-2,-5 19-1,11-7 0,-11 7-2,18 0 1,-9 0 0,1 3-1,-1 5 2,1 5 0,3-3 0,-5 7 2,0-5-1,-1 4 0,-1-3 1,-1 4 0,-2-9-1,-2 3-1,-1-11 3,-1 11-2,1-11 1,0 0 1,-14 2-1,14-2-1,-12-5 1,7-5-1,1-1-1,0-4 0,-1-2-2,2-5-1,2 2 1,1-3-2,0 5 1,0-1 1,4 4-1,1-1 1,0 7 1,-5 9 0,14-8 0,-6 7 1,2 1 0,1 0-1,0 2 0,0 3 1,-1 2 0,2 2-1,-3 3 0,3-3-3,-2 6-7,-1 3-7,0-6-17,3 7-20,0-8-10</inkml:trace>
  <inkml:trace contextRef="#ctx0" brushRef="#br0" timeOffset="16792.96">6932 5128 131,'0'0'3,"0"0"1,0 0-1,0 0 2,-12-7-3,12 7 2,-13-1-2,4 1 1,0 0-5,9 0 1,-14 15-2,12-5 0,-1 5 1,3-2 0,0 5 1,1-3-1,3 2 1,3-5 0,1 1 0,-1-2 0,1-3-2,-8-8 2,15 10 1,-15-10-1,14 0 2,-14 0 0,12-14 3,-12 14 1,8-20 0,-7 10 0,2-4 0,-1 2-1,-2 0 1,0 1 0,0 0-1,0 11-1,-5-13-2,5 13-2,0 0 1,0 0-2,0 0 1,-2 7-1,2 6 0,2 2-1,6 3 2,-1 1 2,3 8-2,-3 2 4,4 0-1,-1 4 0,6-1-1,3 6 2,-3-4-1,3 5 0,-2-5 2,1-2-4,-2 1 1,2-2 0,-8-1 1,-1-6 2,-3 1 1,-3-4 2,-3 0 1,0-5 0,-3 1 2,-4-5 0,-7 1 0,-3-4-3,-2-1 1,-1-4-3,0 0-3,-4-4-7,3-1-21,6-4-38,-4-6-5</inkml:trace>
  <inkml:trace contextRef="#ctx0" brushRef="#br0" timeOffset="17614">6527 4100 56,'0'0'3,"0"0"-2,0 0 0,0 0 1,0 0-1,0 0 3,0 0 1,5-3-3,-5 3 2,9 14-1,-9-14 2,16 18-1,-7-9 0,0 1-1,1-1 0,-2 1 1,1-6-2,-9-4 1,17 6 0,-17-6 1,13-1-1,-13 1 2,15-15 0,-7-1-1,0-1 1,2-8 0,-1 2-1,3-8 1,1 0 0,1-6 1,-1 0-1,2 0 2,3-1 0,-1 4 0,2-4-1,0 5 0,-1 4-3,-1 4-5,1 2-12,0 11-21,-6 3-25</inkml:trace>
  <inkml:trace contextRef="#ctx0" brushRef="#br0" timeOffset="18300.04">7337 4991 1,'0'0'11,"16"4"3,-16-4 3,18 0 2,-9-6 3,3-3 0,0-7-1,4 0-1,1-6-1,2-4-2,2-6-1,2-4-3,1-7-2,4 2-1,-4-4-3,4 3-10,-6 5-29,6-2-32</inkml:trace>
  <inkml:trace contextRef="#ctx0" brushRef="#br0" timeOffset="23867.36">6762 4063 3,'0'0'7,"7"-17"-1,-7 17 1,5-13 1,-5 13-1,2-19 0,0 6 2,-1 0-1,3-7 0,0 2 3,5-7 1,-3 0 2,3-4-1,3 1 1,4-6-1,-2 4-1,0-6-2,-1 6 0,0-1-5,-1 7 0,1 3-11,-4 3-12,-3 3-27,6 10-14</inkml:trace>
  <inkml:trace contextRef="#ctx0" brushRef="#br0" timeOffset="24727.41">7443 4985 7,'0'0'12,"9"0"0,-9 0 2,10-10 1,-10 10-2,11-18 0,-6 7 1,1-4 0,1-3 0,1-3-1,1-3-1,1-1-1,1-4-2,0-1-3,0-2-2,2 2-10,-2 9-34,2-3-19</inkml:trace>
  <inkml:trace contextRef="#ctx0" brushRef="#br0" timeOffset="26540.51">3452 13960 29,'0'0'3,"0"0"1,0 0 1,0 0-1,0 0 1,0 0 0,0 0 0,-1 6 1,1-6-3,0 16-2,0-3 2,-1 1-1,1 6-1,2 0 2,2 8-1,1-2-1,-2 8 2,3 0-2,-1 9 0,0 4 1,-2 1 3,2 6 0,-2 1 3,3 4-2,-2-3 1,1 6 1,2-4 1,2-1-2,2 6-4,-2 4 1,3-3-2,0 5 0,0 2 1,0 2-2,-1-1 1,-2 4 1,-3 0 0,-1 0 3,0 3 0,-3-1 1,-2 3 1,0-3-2,-1-3 2,2 3-1,1-3 0,-1 0-3,7-2 1,-2 0-3,3 0-1,1 1 0,4-1-1,-2 1 0,5-3-1,-3 1-1,2 4 2,0-1 0,3 1 1,-2 5 0,1-3 0,4 1 1,-5 1 1,-6-41-1,-3 9-1,-1-6 0,2 5 0,-3-1-3,2 2-5,-5-4-7,-1 0-16,1-4-22,2 1-13</inkml:trace>
  <inkml:trace contextRef="#ctx0" brushRef="#br0" timeOffset="27494.57">3481 14088 3,'17'2'3,"-5"-2"3,6-6 0,3-1 0,5-5 0,1 2-2,9-6 0,-4 4 0,8-5-1,-1 3 1,8-4 0,3 3-1,2-2 1,4-1-2,-2 0 0,3 2 0,-2-1-2,1-1 1,0 1-1,-6 1 0,1 2 0,-6-2 0,9 2 0,-2 1 0,1 0 0,4 2-1,-6 1 1,-1 2-2,-2 1 2,3 1-1,-12 1 1,-4 3-1,1 1 0,-8 0-1,4 1-7,-4 0-11</inkml:trace>
  <inkml:trace contextRef="#ctx0" brushRef="#br0" timeOffset="28546.63">4987 14725 0,'11'65'3,"1"-2"-1,1 0 0,-2 4 0,4-4-1,-4 3 0,3-1 0,-1 1 3,3 0 2,2-8 1,-4 6 2,6-3 3,-8 5 1,8-1 2,-8 0 0,6 1 0,-6-1-2,-3-1-2,2-2-2,-2-6 0,0 6-4,0-2 1,2-2-2,-3 0-1,3-2 0,-3 6-1,1-6-1,-1 1-1,2-4 0,-1-4 0,0 1 0,1-5 0,-1 6 0,1-4 1,0 3 0,-1-2 3,0-3 0,1 5 2,-2-6-1,0 6 0,0-8 1,-3-3 0,4 0-2,-4-3 0,1 1 0,0-7-1,2 3 2,-2-6-2,2 1 1,-3-5-1,2 1 0,-4-13-2,1 1-4,-2-2-9,0 2-16,0-1-25,-1 0-15</inkml:trace>
  <inkml:trace contextRef="#ctx0" brushRef="#br0" timeOffset="29602.69">3948 17687 0,'0'0'7,"0"7"3,0-7 1,4 14-1,-3-6 1,1 5-3,0-2-1,3 4-2,-2 2 0,4 1 0,-4 3-2,4 0 1,0 1 1,-1 0-3,2 2 0,-2-1 2,2 1-3,0-3 3,0 1-2,0-4 0,-1 3 1,1-6 1,1-1 4,-3-1-1,2-4 1,-8-9 0,18 13 0,-9-7-1,2-6-1,1 0-1,0 0-3,4 0-1,0-6 0,1-1-1,4-2 0,0-1 0,8-2 0,0-1-1,3 0 1,3-2 0,4-1 0,2 1 0,2-1 0,1-2 0,3 3 1,1 1-1,1-2 0,0 0 0,4 1 1,1-1-1,-3 2 2,4 0-2,-6-1 1,0 4-1,-3-1 1,-3 1-1,1 2 0,-8 0 1,1 1-1,-5 2 1,-3-2 0,-1 3 3,-7-1-1,1 2 3,-7 0 2,-2 1 0,-3 1 1,-10 2 0,12-5 1,-12 5-2,0 0 1,7-13-2,-7 13-3,0-19-4,0 4-14,1-24-39,-1-19-15</inkml:trace>
  <inkml:trace contextRef="#ctx0" brushRef="#br0" timeOffset="30470.74">4794 13812 6,'0'0'1,"0"0"-1,0 0 0,0 0 2,0 0 1,0 0 2,0 0 1,0 0 1,0 0 1,0 0 2,-6 11 1,4 6-1,1 6 0,-2 6 0,2 5 1,0 7 2,1 1-2,0 11-1,0-3 2,-1 11 0,3 3-1,2 3 1,2 5 1,0-1-3,3 4 0,-1 0-1,3-1 0,0-3-5,3-1-7,-2-6-28,5 1-32,-5-9-3</inkml:trace>
  <inkml:trace contextRef="#ctx0" brushRef="#br0" timeOffset="31089.77">3275 13387 110,'0'0'1,"0"0"-1,0 0 1,0 0 1,0 8 2,3 0-1,1 3 1,2 4-1,3 0 2,3 3-1,0-1-1,-1 1 0,3-2 0,-2 1-2,-2-5 2,-2 3-3,0-6 0,-3 0-4,-5-9-4,3 10-7,-3-10-8,0 0-3,-7 0-1,7 0-1</inkml:trace>
  <inkml:trace contextRef="#ctx0" brushRef="#br0" timeOffset="31390.79">3279 13431 3,'0'0'3,"0"0"2,-5-10 2,5 10 1,-6-15 2,5 5-1,-1 1 2,2-2-1,0-1-2,0 12 0,11-15-2,-11 15 1,16-10-1,-7 10 4,4 0-1,-2 0 1,1 4-1,-1 5 0,-1 1 0,3 3-2,-3 3 0,0 0-2,-2 5 0,-1-3-2,-4 2 1,1 1-1,-3-1 0,0-2 0,-1 2-2,0-5 1,-2 0-2,-1-2-1,0 1-7,3-14-9,-7 14-14,7-1-23,0-13-7</inkml:trace>
  <inkml:trace contextRef="#ctx0" brushRef="#br0" timeOffset="31952.82">3560 13362 73,'0'0'3,"0"0"3,0 0-1,0 0 2,-10 5-1,10-5 2,-8 10-1,8-10 1,-4 20-5,4-8-1,0 3 1,1-2-2,3 2-1,4-3 1,-2 2 0,2-3 1,-1 0-1,-7-11 0,15 11 2,-15-11 2,11 2-1,-11-2 0,0 0 2,11-10 0,-11-1-1,1-2 0,-1-2 0,0 0-2,0-3 1,0 4 0,-1-1 1,1 2 1,-1 4-2,1 9 1,-1-10-2,1 10 1,0 0-1,0 0-1,6 12-2,-6-12-1,15 18 1,-4-6 1,-1-2-1,4-2 1,1 0-1,-2-3 0,4-2-2,-3-1-1,1-2-8,-3 0-3,0-6-8,-12 6-5,14-19-8,-10 8-7,-3-10-2</inkml:trace>
  <inkml:trace contextRef="#ctx0" brushRef="#br0" timeOffset="32309.84">3622 12779 55,'0'0'4,"0"0"-1,0 0 2,-9 0 1,9 0 1,-3 9 1,3-9 2,0 24 0,1-7-1,7 5-2,0 1 0,4 8 0,1 3-1,4 0-2,-3 2 3,5-2-1,-3 5 1,2-7 0,-5 6 1,4-9-1,-5 2 0,2-5-1,-4 0-1,1-3 0,-1-2-2,-2 0 0,-2-3-6,1-3-9,-3 0-19,-1-5-30,9-2-3</inkml:trace>
  <inkml:trace contextRef="#ctx0" brushRef="#br0" timeOffset="32828.87">4044 13293 148,'0'0'5,"0"0"1,0 0 2,-2-8 1,2 8 2,0 0 0,-15-12 2,15 12 0,-11-8-3,11 8-2,-13-1-3,13 1-1,-14 2-2,14-2-2,-14 14 0,10-3-2,-2 0-1,2 1 1,2 1 0,2-1 1,0-1-1,0-11 1,6 14 1,-6-14 0,12 7 1,-12-7 1,13 0 1,-13 0 0,11-9 2,-11 9-1,8-17 2,-7 3-1,2 3-1,-2-1 2,0 2-1,-1-1-1,0 2 0,0 9-3,1-10 0,-1 10 0,0 0-1,0 0-1,10 0 0,-10 0 0,15 7-1,-7-1 2,3 0-1,0 2 1,1-2 0,-1 0-3,0-3-4,-2 0-7,-9-3-10,15 0-13,-15 0-20,8-10-14</inkml:trace>
  <inkml:trace contextRef="#ctx0" brushRef="#br0" timeOffset="33230.9">3803 13134 68,'0'0'5,"0"0"0,0 0 3,0-7 3,0 7 3,7-13 1,-3 4 2,11-1 1,6-3 0,-5-1-3,9-4-1,-3-1-1,4-1-2,2 2 0,4-4-2,-6 3-2,-2 0 2,2 4-3,-3 3 0,-3-1-3,-5 6 0,0 1-6,-5 3-22,-10 3-41,0 0-5</inkml:trace>
  <inkml:trace contextRef="#ctx0" brushRef="#br0" timeOffset="37962.17">5526 13727 1,'0'0'5,"4"-18"1,3 7 0,-3-7 2,3 1 1,0-1-2,2-3 0,3-1 0,3 0-1,-2-4 0,7 0 1,0 8-2,5-8 0,-3 5 1,6-1 2,3 3 1,0-1 0,2 3-1,-1 3 0,4 2 0,-1-2 1,4 1-2,-5 1-3,-2 0 1,3 3-2,1-1 1,-1 2-2,-1 2 0,2 2 0,-5 3 0,5 1-1,-3 0-1,3 3 1,4 5-1,-4 2 0,4 1 0,-2 4 1,3 2-1,-4 3 0,6-1 0,-10 3 0,1 0 2,-2 2-2,-4-3 1,2 5 0,-9-7 1,5 7 0,-7-6 2,6 5-2,-7 0 2,3 1-2,-5 2 0,3-4 0,-3 4-1,0-6 1,-2 5-1,-2-10 0,-3-1 0,1-1 0,-2-2 1,-2-4 0,-6-9-5,7 16-5,-7-16-10,2 8-19,-2-8-22</inkml:trace>
  <inkml:trace contextRef="#ctx0" brushRef="#br0" timeOffset="38500.2">6920 13881 76,'0'0'3,"0"0"0,0 0 2,0 0 0,0 0 2,0 0 1,0 0 2,0 0 0,0 0-1,0 0-1,11 0-1,-11 0 0,13 1 0,-13-1-1,15 5-2,-15-5 1,17 2-2,-7 1 1,-2-2-2,2 0 0,-10-1 1,17 0-2,-4 0 1,-13 0 0,18 0 2,-18 0 2,15 0 4,-15 0 0,11 0 0,-11 0-1,0 0 2,0-15-2,0 15-3,-1-16-10,-1 3-21,-7-3-43,8-1-2</inkml:trace>
  <inkml:trace contextRef="#ctx0" brushRef="#br0" timeOffset="39359.25">7592 13535 28,'0'0'2,"0"0"-1,0 0 3,0 0 1,-3 11-1,3-11 1,-5 9 1,5-9-1,-10 15-1,10-15-1,-4 21 0,4-11 0,0 6-3,0 5 0,7-5-3,0 5 3,1-6-1,1 5 1,3-6 0,-1 4-1,9-8 1,1 1 1,-1-2 0,4 1 2,-6 2-3,7-3 2,-9 1 1,2 1 0,-8 0 1,-2 2 0,-4-1 1,-1 0 1,-2 0 1,-1-2-1,-2-2 1,2-8 1,-10 13 0,10-13 0,-16 11 1,16-11-1,-16 4-1,16-4 0,-17 1-3,17-1-4,-15 0-7,15 0-11,-10-4-12,10 4-20</inkml:trace>
  <inkml:trace contextRef="#ctx0" brushRef="#br0" timeOffset="39961.28">8050 13641 82,'0'0'4,"0"0"1,-6-16-1,6 16 5,0 0-2,-16-6 1,16 6 0,-9-3 2,9 3-6,-10 9 1,7 7-4,-2-5-1,5 7 0,-1-5-1,1 7 1,0-4-3,0 4 1,6-7 2,-2 0 0,4-1 0,0-1 0,1-3 0,0-2 0,1-3 2,-2-2-1,4-1 1,-5-3 0,-7 3 2,16-15 1,-12 2-1,-1 1 2,-2-1 0,-1-1 1,0 0 0,0-1 1,-3 4 2,0-7 0,1 10 0,0-3-1,2 11-2,-6-12-2,6 12-2,0 0-1,0 5-4,3 6 0,3-1-2,0 5-4,3-5-3,-2 6-9,5-7-16,1 3-21,0-8-10</inkml:trace>
  <inkml:trace contextRef="#ctx0" brushRef="#br0" timeOffset="40597.32">8250 13585 69,'0'0'4,"0"0"-3,0 0 3,0 0 0,0 0 1,0 0 1,0 0 0,0 10 0,0-10-1,13 13-2,-13-13-1,11 16 0,-3-2-1,-8-14-1,17 19 0,-17-19 0,16 16 1,-16-16 1,10 10 1,-10-10-1,0 0 0,0 0 3,-7-14 0,7 14-2,-11-23 0,8 11-1,-4-6-1,6 4 0,2 0 2,-1 3-2,7 1-1,-2 0 1,7 5 0,-12 5 0,22-7 1,-12 3-1,8 2 0,-9 2 1,3 0-1,1 0 1,-4 3-1,3 3 0,-2-1 0,-1 2 0,-9-7-1,11 14-1,-11-14 0,7 14 0,-7-14 0,0 0-1,2 10 1,-2-10 0,0 0 1,0 0 0,0-10 1,-1-3 0,0 3 1,2-5-1,-1 0 1,0 0-1,2 2 2,3-1-1,0 3 0,2 1 0,-7 10 0,18-9 0,-8 6-1,0 3 1,2 0 0,-2 5-2,2 2-6,-3 2-9,2 5-23,-8 0-21</inkml:trace>
  <inkml:trace contextRef="#ctx0" brushRef="#br0" timeOffset="41124.35">8679 13435 67,'0'0'1,"0"0"1,0 0 3,0 0 2,0 0 0,4 9 2,-4-9 1,11 21-1,-3-8-1,2 6-1,0-2-2,4 6-3,-3-3-1,1 5-2,-1 3-1,0-1-7,-4 3-2,2-7-8,-2 8-9,-1-10-10</inkml:trace>
  <inkml:trace contextRef="#ctx0" brushRef="#br0" timeOffset="41518.37">8787 13403 43,'0'0'4,"0"0"0,0-8 2,0 8 1,6-10 2,-6 10-1,9-9 2,-9 9 3,15-3-5,-15 3 0,14 1 0,-14-1 1,12 11 0,-7 0-2,0-1 1,-3 2 0,0 0 0,-2 2-1,0-2 0,-2 2-2,-3-3-2,0 3-2,-1-6-2,0 1-6,6-9-6,-14 12-16,14-12-23,0 0-9</inkml:trace>
  <inkml:trace contextRef="#ctx0" brushRef="#br0" timeOffset="42046.4">8743 12916 73,'0'0'3,"0"0"5,-4-7 1,4 7 2,0 0-1,0 0 1,0 0 1,0 0-2,0 0-3,0 0-2,-4 12-2,6 0 0,5 2-1,4 6 2,1 6-1,4-2 0,1 9 1,0-6-1,-1 9 1,0-5 0,-2 4-1,0-7-1,-3 0 1,-1 1-1,-1-6 0,3 2-1,2-5 0,-6 3-2,7-5 0,-8-2-7,6-1-9,-6-2-16,5 2-24</inkml:trace>
  <inkml:trace contextRef="#ctx0" brushRef="#br0" timeOffset="42337.42">9105 13296 134,'0'0'2,"0"0"0,0 0 1,0 0 3,0 6 1,0-6 0,4 15 0,2-7 1,0 5 0,0-3-2,-1 1-2,1-1-2,-6-10-6,7 16-12,-7-16-16,8 11-23</inkml:trace>
  <inkml:trace contextRef="#ctx0" brushRef="#br0" timeOffset="42496.43">9051 13107 40,'0'0'-2,"0"0"-4,0 0-7,0 0-6</inkml:trace>
  <inkml:trace contextRef="#ctx0" brushRef="#br0" timeOffset="43157.46">9279 13295 88,'0'0'4,"0"0"2,0 0 3,0 0 1,-11-2 0,11 2 1,-4-8-1,4 8 2,-5-15-4,4 5-1,1 0-1,0 10-1,0-16-1,0 16 0,8-9 0,-8 9-2,11-5 1,-11 5-1,13 1 0,-13-1-2,15 12 1,-15-12-1,16 17 0,-8-4 1,-1-4-1,-1 0 2,-1 3-2,-5-12 1,6 15 0,-6-15-1,2 12 1,-2-12-1,0 0 1,0 10 1,0-10 0,0 0-1,0 0 0,0 0 0,0 0 1,0 0-2,0-10 1,-1-1-1,1 1 0,-1-5 0,1 1 0,0-4 0,0 0 0,3 2 0,0-2 0,2 7 0,1-3-1,-3 4 1,-3 10 0,11-14 0,-11 14 0,12-3 0,-12 3 1,13 0-1,-3 4 1,-10-4-1,16 18 1,-8-8 1,0 1-2,0 2 0,0 1-3,-3-4-4,1 2-12,1 1-14,-7-13-22,14 17-10</inkml:trace>
  <inkml:trace contextRef="#ctx0" brushRef="#br0" timeOffset="43924.51">9630 13029 113,'0'0'5,"-2"-11"2,2 11 2,-5-11 3,5 11-1,-16-9 0,16 9 2,-19-10 0,9 10-4,-3 10-3,5-5-1,-6 8-3,14-13 1,-12 25-2,7-14-1,2 6 0,0-5-1,2 2-2,1-3 2,0 3-1,4-3 1,0 0 0,3-3-1,-7-8 2,18 11 0,-5-8 0,-3-3 2,6 0 0,-16 0 0,23-8 0,-23 8 2,17-18 0,-15 8 0,0-2 0,-1 0-1,-1-1 0,0-2-1,0-5-1,0 5-1,0-3 1,-1 5-2,1-2 1,-1 7 0,1-4 0,0 12 0,0 0 0,0 0-1,0 0 0,0 0 0,0 0-2,0 0 1,0 0 1,0 12-1,-1 4 2,4-4-1,3 7 1,-2-4 0,2 6 0,1-3 1,2 4-1,-1-5 0,1 1 0,-1 1 0,2-1 1,-2 2-1,1-3 1,-4 2 0,4-2 0,-4 2 1,-2-4 1,1 2 0,-2-2 1,-2 0 1,0 1-1,-1-2 0,-4-3 1,0 0-1,-3-2 0,8-9 1,-17 13-2,9-10 0,8-3-1,-16-1-1,16 1-1,-13-20-3,7 9-3,4-2-9,1-1-16,0-9-34,1 8-8</inkml:trace>
  <inkml:trace contextRef="#ctx0" brushRef="#br0" timeOffset="44816.56">8098 14254 0,'0'0'4,"0"0"2,0 12 1,0-12 4,0 0-2,0 0 1,0 0 0,0 0-1,0 0-1,0 0-3,9-6-2,-9 6-1,15-6-1,-4 4 1,5-4 0,-1-1 1,6-3 2,1 2-2,6-6 3,9 1-1,5-4-1,5-1 0,3-4-2,9 1 1,0-5-2,5 5 0,1-5 0,-3 4 0,7-5 1,0 3-1,-2-1 1,0 2 1,-4 1 1,0 1 2,-5-2 0,-2 4 1,-6-1 2,-9 0 3,0 1-1,-5 0 2,-2 2 0,-4-2 1,-1 0-1,-5-2 0,-1 5-1,1-2-1,-6 3-3,-1 1-2,-3 3 0,0 0-9,-6 5-26,12 6-40,-20 0-4</inkml:trace>
  <inkml:trace contextRef="#ctx0" brushRef="#br0" timeOffset="67677.87">7398 15219 57,'0'0'5,"0"0"3,0 0 6,0 0 1,0 0 1,0 0 0,0 0-1,0 0-2,0 0-1,0 0-6,-4 10-2,8 3-3,1 2 0,3 4 2,1 2 0,1 2 0,1-1 0,0 5-1,0-5-1,0 0 1,-3-2 0,4 1-1,-6-6-1,1 0-6,-2-4-8,-2 0-14,2 4-20,-5-15-14</inkml:trace>
  <inkml:trace contextRef="#ctx0" brushRef="#br0" timeOffset="68020.89">7208 15355 62,'0'0'2,"0"0"4,0 0 3,0 0 4,10-8 3,-10 8 3,18-16 4,-3 3 0,0-2-1,4-1-2,3-6-3,-1 4-4,1-2-3,1 2-2,-2 0-4,-1 3-2,0 4-4,-7 2-8,4 6-13,-4 3-25,-2 3-20</inkml:trace>
  <inkml:trace contextRef="#ctx0" brushRef="#br0" timeOffset="69005.94">7664 15431 66,'0'0'3,"0"0"4,-6-7 4,6 7 0,0 0 3,0-10-1,0 10 2,5-14 0,-5 14-2,12-15-4,-12 15-2,6-18 0,-6 18 0,0-19 0,0 19-3,-14-13 2,5 9-1,9 4-1,-14-9-1,14 9 0,-12-6-2,12 6 0,-9-1 0,9 1-2,0 0 0,-9 0-1,9 0-1,0 0 1,0 0 0,-9 8 0,9-8-2,-1 9 3,1-9-1,-2 10-2,2-10-3,-1 11-6,1-11-4,0 11-4,0-11-3,0 10-2,0-10 3,0 0 1,0 11 6,0-11 6,0 0 10,0 0 6,0 0 5,0 0 3,0 0 3,0 0 2,0 0 2,-5-5-2,5 5-3,-3-9-1,3 9-3,-1-9-3,1 9-1,0 0-3,0-11-2,0 11-1,0 0 0,8-7 0,-8 7-1,13-3-1,-13 3 1,18-1 0,-1 1 0,-4 0-1,7 0 1,-4 4-1,4 1 0,-4 7 0,4-4 0,-8 4 0,-1-1 1,0 4-1,-3-2 2,-1 1-1,-2 0 0,-4-2 0,-1-3 0,0 3 0,0-12 1,-1 14 2,1-14-1,-9 7 1,9-7 1,-10 0 0,10 0 0,-8-14-1,4 3 0,1-1-1,1-4 0,2-2-1,0 0-1,0-3 0,0 2-1,0-2-2,2 3-6,4 0-8,0 4-14,0-1-23,5 4-17</inkml:trace>
  <inkml:trace contextRef="#ctx0" brushRef="#br0" timeOffset="69760.99">8008 15210 123,'0'0'3,"0"0"2,0 0 0,-7 0 0,7 0 0,0 0 1,-13 5-1,13-5-2,-13 14-1,6-2-3,1-1 1,0 4-2,2 2 1,0 2 0,1-4-1,3 4 1,0-7 0,2 4 0,4-4 1,-1-4 0,5-2 1,-10-6 1,18 2 0,-9-2 1,1-2 1,-2-5-1,-8 7 2,14-21-1,-7 10 2,-2-3 0,-1 1 0,-2-2 0,-2 3 1,0-4 0,0 4 0,-1 0-1,-1 2 0,-3 2 1,5 8-3,-5-11-2,5 11-2,0 0-1,0 0-1,0 0 0,0 0-3,2 9 1,-2-9 1,11 17 0,-5-9 3,3 2 0,0-1 0,2-1 1,-2 0-1,3-2 2,-2 0 0,1-5-1,0 0 0,0-1 1,-11 0-1,16-8 2,-16 8-2,11-20 1,-9 8-1,-2-4 0,0-2 1,0 1-1,0-2 0,-1 2 2,-3 1 0,1 7 1,0-3-2,3 12 1,-3-9-2,3 9-1,0 0 0,0 0-3,0 10 1,1 0-1,3-1 0,1 3 2,1 0 1,2 1-1,0-3 1,1 2-3,-9-12-5,19 13-15,-8-9-33,1-3-11</inkml:trace>
  <inkml:trace contextRef="#ctx0" brushRef="#br0" timeOffset="69931.99">8156 14973 176,'0'0'0,"0"0"-2,0 0-11,0 0-14,0 0-13,7 0-14</inkml:trace>
  <inkml:trace contextRef="#ctx0" brushRef="#br0" timeOffset="70431.02">8318 15151 121,'0'0'3,"0"0"0,0 0 2,0 0 1,-8-4 0,8 4 0,0 0-1,7 0 2,2 1-3,-9-1-1,13 13 0,-4-5-2,3 3 0,-4-1 0,-2-2-1,-1 3 1,1-3-1,-6-8 1,7 12 1,-7-12 1,0 0-1,0 0 2,0 0-2,0 0 2,0-12-2,0 1 0,-4-3-1,1-2 0,-2 0-1,4-2 2,0 2-2,1-1 0,0 1 1,0 3-1,5 2 0,2 0 0,-1 1 1,4 4-1,-2 2 1,4 3 0,0 1 0,-1 0 0,4 3 0,-3 4 1,4 3 0,-3 2-4,1 3-11,-4-7-33,1 9-18</inkml:trace>
  <inkml:trace contextRef="#ctx0" brushRef="#br0" timeOffset="71241.07">9191 14128 86,'0'0'2,"0"0"1,0 0-1,0 0 0,-2 14 2,2-14 1,0 28 1,0-10-1,2 9 0,1 13 2,0 3 2,1 12 1,1 2 1,0 6-1,-2-1 2,4 5-1,-5-3 1,-1-4-3,2 5-1,-3-5-1,0-3-1,0-2-2,0-5 0,-1-1-1,1-7-3,0-1-4,0-12-10,1-5-15,-1-5-27,4-7-11</inkml:trace>
  <inkml:trace contextRef="#ctx0" brushRef="#br0" timeOffset="71549.09">9523 14534 104,'0'0'1,"0"0"1,-7 0 3,7 0 2,-3 15 0,3-4 3,0 2 0,6 5-1,-2 0 1,2 3-2,1-1-1,-1 2-3,-3-2-2,5 3-8,2-7-13,-9 0-25,10 3-16</inkml:trace>
  <inkml:trace contextRef="#ctx0" brushRef="#br0" timeOffset="71833.1">9386 14617 74,'0'0'5,"0"0"3,5-7 3,-5 7 4,14-8-1,-14 8 3,21-18-1,-8 7 0,2-1-4,0-2-6,3 1-11,0 1-13,2-3-25,8 3-18</inkml:trace>
  <inkml:trace contextRef="#ctx0" brushRef="#br0" timeOffset="72208.13">9767 14541 66,'0'0'7,"0"0"2,0 0 2,0 0 2,0 0 0,10-8 0,-10 8 1,3-14 0,-1 4-5,-1 1-2,-1 1-1,0 8 0,0-14 0,0 14-1,-6-11 0,6 11-2,0 0 1,-12 2-2,12-2-1,-8 9-1,4 3 0,0 0-1,3 2 0,0 3 0,1-2 1,0 2 0,4-6-2,2-2-5,-6-9-13,18 18-21,-18-18-20</inkml:trace>
  <inkml:trace contextRef="#ctx0" brushRef="#br0" timeOffset="72636.15">9909 14334 105,'0'0'1,"0"0"-1,0 0 1,0 0-1,-8 5 1,8-5 1,-6 16 0,2-6 0,-1 2-1,2 1 2,-1 1-1,3-1-1,1-2 1,0 2-1,0-1 0,2-2 0,-2-10 1,11 15 0,-11-15 0,14 7 2,-14-7-2,14 5 0,-14-5 1,16 3 0,-16-3-3,14 6 2,-14-6 0,10 9 0,-10-9 0,3 13 1,-3-13 0,0 18 1,0-10 0,-2 1 0,2-9-1,-12 18 1,12-18-2,-15 13 0,15-13-3,-15 8-6,15-8-10,-11 2-21,11-2-21</inkml:trace>
  <inkml:trace contextRef="#ctx0" brushRef="#br0" timeOffset="72987.17">9970 14231 53,'0'0'2,"0"0"3,0 0 1,1 10 1,3 2-1,1 5 2,-1 0 2,4 5 1,-3 5-2,5-4-2,-2 6-1,-1-7 0,-1-2-2,-1 2 0,1-3-1,-1 0-2,-2-4-3,0-1-10,0 2-11,-3-6-20,6 1-11</inkml:trace>
  <inkml:trace contextRef="#ctx0" brushRef="#br0" timeOffset="73341.19">10028 14397 55,'0'0'4,"0"0"1,12-5 4,-12 5 3,13-8 1,-13 8 3,19-13 2,-7 4 1,1-2-2,0-1 1,4 1-4,-2-7 1,4 5-1,2-4-1,-3 3-2,6 0-1,-9 2-2,5-1-1,-7 6-3,3 1 0,-8 1-3,-8 5 0,15-4-8,-15 4-16,0 0-44,0 0-3</inkml:trace>
  <inkml:trace contextRef="#ctx0" brushRef="#br0" timeOffset="93240.33">7638 15896 0,'0'0'0,"4"-10"1,-4 10-1,7-12 0,2 7 0,-9 5 2,17-15-2,-17 15 0,18-14 0,-8 5 0,6 1 0,-7-2 1,1 2-1,3-3 1,0 0-1,1 0 1,2 0 0,0-1 1,0 0 0,3-1-1,2 1 1,-1-2 0,1 2 0,1-1 0,0 1 0,0-2-1,0 3 0,5-5-1,-4 0 0,4 4 0,-3-6 0,2 7-1,-2-4 0,1 5 1,-5-2 0,1 5 0,-3 0 1,4 2 0,-1 2 0,-3-3 3,5 2-2,-7 0 1,4 1-1,-6 0 0,6 0 1,-8-1-2,1 2 1,-2-1-1,1 0 1,1 1-1,0 0 0,-1-2 0,2 2 0,1-3 1,-3 0-1,2 3 1,-2-1-1,1-1 1,-3 3 0,-1-1 0,-9 2-1,13-3 2,-13 3-1,0 0-1,11-2 2,-11 2-2,0 0-1,0 0 1,10-1-1,-10 1 1,0 0-1,10-1 2,-10 1-2,0 0 0,11-4 1,-11 4-1,8-3 0,-8 3 0,0 0 1,14-2-1,-14 2 0,0 0 0,8-2 1,-8 2-1,0 0 0,0 0 1,0 0 1,0 0-1,0 0 0,0 0 1,0 0-1,0 0 2,0 0-2,0 0 0,0 0 0,0 0 2,0 0-2,0 0 0,0 0 0,0 0 3,0 0-2,0 0 1,0 0 0,0 0 2,0 0 0,0 0-1,0 0 1,0 0 0,0 0-1,0 0 1,0 0 1,0 0 1,0 0 0,0 0 2,0 0 0,0 0 1,0 0-1,0 0 0,0 0-1,0 0-2,0 0 1,0 0-1,0 0-1,0 0-1,0 0 2,0 0-1,9-2 0,-9 2-1,0 0-1,0 0 0,0 0-2,0 0 2,0 0-2,0 0-1,0 0 1,0 0 0,0 0 0,0 0 0,0 0 0,0 0 0,0 0-1,0 0 1,0 0-1,0 0 0,0 0 0,0 0 1,0 0-1,0 0 0,0 0 0,0 0 0,0 0 0,0 0-1,0 0 1,0 0 0,0 0 0,0 0 0,0 0-1,0 0 1,0 0-1,0 0 1,0 0-1,0 0 1,0 0-1,0 0 1,0 0-1,0 0 1,0 0 0,0 0-1,0 0 1,0 0 0,0 0 0,0 0 0,0 0 0,0 0 0,0 0 0,0 0 1,0 0-1,0 0 1,0 0-1,0 0 1,0 0-1,0 0 1,0 0-1,0 0-1,0 0 1,-5-5-1,5 5 0,0 0 0,0 0-1,0 0 0,-9-6 0,9 6 0,0 0 0,0 0 0,-9-7 0,9 7-1,0 0 0,-11-5 0,11 5 0,0 0-2,-12-1 2,12 1-1,-12 0-1,12 0 1,-14 0 1,14 0-2,-15 1 1,15-1-1,-16 4 2,8-2-2,-3-2 1,1 4-2,-1-2 0,2-1 1,-1 3-2,-1-2 0,-1 2 0,-1 1 0,-3-1 2,2 2 1,-3-1 0,0 3 1,-2-2 0,-3 2 2,-3-1 0,5 1 0,-6 0 0,4 1-1,-3-1 0,3 5 1,-4 4 0,4-4-1,0 4 2,-1-3-1,2 5 1,-5-3 1,5 2-1,-3-2 0,0-2 0,1 2-1,0-2 1,-2 0 0,3 0-1,0 2 1,-1-3 0,2 3 0,1-3 0,1 2-1,0-3 1,1 3 0,0 0 1,1-1-1,-8-1 0,7 0 0,-4-1 0,7 1 0,-5-2 0,5 1 0,-2-3 0,5 3 0,3-2-1,1 3 1,-2-4 0,4 2-1,-1-1 1,-1 0 0,1 0 0,-1 0 0,8-10 0,-12 17 0,12-17 0,-13 13 0,13-13 0,-9 10 1,9-10-1,0 0 1,-11 9 0,11-9 0,0 0 1,0 0-1,-10 5 1,10-5 1,0 0-1,0 0 0,0 0-1,0 0 2,0 0-1,0 0-1,0 0 0,0 0 1,0 0-2,0 0 1,0 0-1,0 0 0,0-6-1,0 6 1,0-8 0,0 8-2,6-15 2,-6 15-1,12-15 0,-5 4 1,1 0 0,3 1 0,-1-1-2,1 1 2,-1-2-1,4 2 1,-3-1 0,2 0 0,-3 3-2,2 1 2,-3-1 0,2 2 0,7-2 0,-6 1 0,5-1 0,-5 0 0,6 0 0,-5-1 0,9 0 2,-9-2-2,1 2 0,4-4 0,-1 2 0,3-3 0,1 0 0,2 1 0,1 1 0,-2-2 0,0-1 1,4 2-1,-2-2 0,1 5 0,-3-4 0,2 2 0,-5 0 2,8 2-2,-7-3 0,2 1 0,-2-5 0,3 5-2,-4-4 2,4 4 0,5-4-1,-7 6 1,5-6 0,-3 8 0,3-1 0,-5 1 0,6 1 0,-8 0 0,0 1 0,0 0 0,-2 1 0,0 1 0,-3-1 1,3 0-1,-3 2 0,2 0 0,-2-1 0,-1 0 0,-2 0 0,0 3 0,1-2 0,-2-1 2,1 2-2,-1-1 0,0 0 0,-1 1 0,3-2 0,-1 1 0,0-1 0,0 2 0,-3 0 1,5-2-1,-5 2 0,1-3 1,-9 5-1,15-4 2,-15 4-2,11-3 1,-11 3 0,0 0 0,11-2 0,-11 2 2,0 0 1,0 0 1,0 0 1,0 0-1,0 0 1,0 0 0,0 0 0,0 0-2,0 0-1,0 0-1,0 0-1,0 0-1,0 0 0,0 0 0,0 0 0,0 0 0,0 0 0,0 0 0,0 0 0,0 0-1,0 0-1,0 0-10,0 0-19,0 0-30,4 5 0</inkml:trace>
  <inkml:trace contextRef="#ctx0" brushRef="#br0" timeOffset="96002.49">9601 15139 0,'0'0'0,"0"0"0,0 0 0,0 0 0,0 0 0,0 0 0,0 0 0,0 0 0,0 0 0,0 0 0,0 0 0,0 0 0,0 0 0,10 0 0,-10 0 1,0 0 2,0 0 0,0 0 2,0 0 0,0 0 0,0 0 1,0 0-2,0 0 1,0 0-1,0 0-1,0 0 0,0 0-1,0 0-1,3-5 0,-3 5 1,0 0-1,1-10 0,-1 10 0,1-9-1,-1 9 1,3-15-1,-3 15 0,9-15 2,-4 7-2,1-2 0,1-1 0,0 1 0,2-1 0,0 0 0,1 0 1,3 1-1,0-2 0,0 2 0,1-4 1,1-2 0,0 6 0,-1-5 0,1 6 1,-2-4-1,0 4 0,2-3 1,-2 6 1,0 3-3,-2-3 0,1 4 1,-1-3 0,1 3 2,3-2-1,-3 2 2,3-3 0,-1 2 1,4-1 0,-1 0 1,8-1-2,-6 0 1,3 0-1,-2 2-2,4-1-1,-7 1 0,4 0-1,2 0 2,-5 2-2,4-1 0,-7 1 1,4 1-1,-6 0 0,5 0 0,-5-1 0,-3 1 0,2 0 1,-2 0-1,-1 0 0,0 0 0,1 0 1,-10 0-1,14 0 0,-14 0 0,13 0 0,-13 0 0,11 0 0,-11 0 0,12 0 0,-12 0 0,10 0 0,-10 0 0,10 1 0,-10-1 0,8 1 0,-8-1 0,10 2 0,-10-2 0,0 0 0,11 1 1,-11-1-1,0 0 0,9 1 0,-9-1 1,0 0-1,0 0 0,10 1 0,-10-1 0,0 0 0,0 0 2,0 0-2,0 0 1,0 0 0,0 0-1,0 0 1,0 0 0,0 0-1,0 0 0,0 0 0,0 0 0,0 0 0,0 0-1,0 0 1,8 0 0,-8 0 0,0 0 0,0 0 0,0 0 0,0 0 0,0 0 0,0 0 0,0 0 0,0 0 0,0 0 1,0 0-2,0 0 1,9 0 0,-9 0 0,0 0 0,0 0 0,0 0 0,0 0 0,0 0 1,0 0 2,0 0-2,0 0 1,0 0 1,0 0 0,0 0-2,0 0 2,0 0-1,0 0-2,0 0 1,0 0-2,0 0 0,0 0 0,0 0-1,0 0 0,0 0 2,10 4-3,-10-4 1,0 0 1,0 0 1,0 0-1,0 0 2,0 0-1,0 0 1,8 10 2,-8-10-1,0 0-1,0 0 2,0 0-1,0 0 0,0 0 1,0 0-1,0 0-1,0 0 1,0 0 0,0 0-2,0 0 1,0 0-1,0 0 0,0 0 0,0 0 0,0 0 0,0 0-1,0 0 1,0 0 0,0 0 0,0 0-2,0 0 2,0 0 0,0 0-1,0 0 0,0 0 0,0 0 0,0 0 0,0 0 1,0 0-2,0 0 2,0 0 0,0 0 0,0 0 0,0 0 0,0 0-1,0 0-1,0 0-3,0 0-2,0 0-5,0 0-3,0 0-5,0 0-5,0 0-8</inkml:trace>
  <inkml:trace contextRef="#ctx0" brushRef="#br0" timeOffset="101502.8">5982 16470 0,'70'18'6,"-3"1"2,-2-2 0,9 0 1,-1 1 0,6-1-1,3-3 0,0 1-1,2-2-2,6 1 0,8-3-2,-2 1 0,-1-3-2,2-1 1,-1 0 0,5 1-2,7-2 1,-7 1 0,3-4-1,-2 2 1,-3-2-1,5-2 1,5 1-1,-7 0 1,2-3-1,-3 0 2,-1 0-1,1 0 1,-6-3 3,7-1 1,-3-2 0,-2-1 1,-3 0 1,2-4 0,-5 3 2,1-3-1,7 0-1,-14-1 0,-1 0-1,-4 0 0,-5-1 0,-3 2-1,-3-1-2,-9 1 2,-10-1-1,-1-1-1,-10 2 1,4 1-2,-6-1 1,-5 3 0,-1 1-2,-8 0-2,1 2-2,-11 2-13,4 2-15,-17 1-33,0 0-4</inkml:trace>
  <inkml:trace contextRef="#ctx0" brushRef="#br0" timeOffset="102825.88">10238 16375 1,'0'0'2,"0"0"0,0 0 0,15 7 1,-7-3 0,1 0 1,4 1-1,0 2 1,4-2 0,-1 1-2,1 0 0,-1 1 0,1-1 1,-3 2 0,2-1 1,-3 4 2,0-1 3,-3 2 0,-1-1 2,-1 5 2,-2-5 3,-3 3 2,-2-1-1,-1 0-1,0 0-1,0 0-2,-1-2-1,-4 2-4,-1-2-1,-1 2-5,-1 0-7,0 0-18,2 5-26,-2-4-15</inkml:trace>
  <inkml:trace contextRef="#ctx0" brushRef="#br0" timeOffset="104696.98">11766 14360 0,'3'18'5,"-1"12"1,1 7 0,2 12 2,-2 5 3,2 13 1,-1 1 1,1 6-1,-1-3-3,-3-5 1,2-2-1,-2-5 0,0-2-2,0-5-4,0-4 1,-1-8-2,1-9-1,-1-3-7,0-5-9,0-9-22,0-4-14</inkml:trace>
  <inkml:trace contextRef="#ctx0" brushRef="#br0" timeOffset="106243.07">11842 14179 17,'0'0'1,"0"0"0,12 0 3,-12 0-1,23 0 2,-7-2 0,9 1 0,0-6 2,13 0-1,5-1-1,3 0-1,7-1 1,2 0-3,6 1 2,1 0-2,7 0 0,-6 0 0,-5 2-1,6 0 0,-1 0-1,-1 0 2,-1 3-1,-4-1 0,3 2-1,-10-2 1,6 3-1,-9 0 1,-6 1-1,-1 0 1,-7 0-1,-2 1 2,-7 0-2,-1 4 1,-7-2-1,-3 3 1,-4 0-1,-9-6 1,11 15-1,-7-7 1,-3 2-1,-1 4 2,0-1-1,0 7-1,0-1 1,0 8-1,-1 8-1,1 1 1,0 8 0,3-1-1,0 10 1,0-3 1,0 7-1,4-2 1,-2-3 1,0 6 2,-1-8-3,2 7 1,0 0 0,0-3 0,2 0-1,2-2 1,5 1 0,-3-6 0,6 2 0,-9-8 1,6-3-1,-8-4 2,2-2-2,-10 0 2,1-6 0,-9 1 2,-9-7-1,1 2 1,-10-7 1,5 3 0,-8-7-1,-2 2 1,-2-4 0,-2 3-1,1-6-1,-6 6-1,0 3 1,-6-3-2,-3 8-1,-3-4 1,-8 8-1,2-6-1,-5 9 0,-2-5-1,0-1 0,1 1 0,-2 1-1,5-2 1,1 3 0,-1 1 0,0-4 0,4 1-1,-1-3 1,5-1 1,5-2-1,3-1 1,5-6 1,7-1 2,10-1-1,0-4 2,7-2 1,4-1-2,1 0 3,12 0-2,-12-9 1,12 9-3,-9-12 0,8 2-1,0 2 0,-1-1-1,2-2 1,0-1-2,0-2 1,0-2-1,0-1 0,3-2 0,-1-4 1,0-3-1,2-1 0,-2-7 0,0-6-1,-1 0 0,0-5-1,1-3 1,-2-3-1,-2-5 0,-1-6 0,1-1 1,-2-2 0,0-6 0,3-1 1,-3-1 1,0 3-1,2-1 0,-3 6 1,2 0 0,-3 7 0,0-2-1,0 7 0,-3 0 0,1 4 0,2 1 1,0-1-1,2 8 0,-1 0 0,5 8 0,0 2-1,0 8 0,2 1-1,1 9-1,4 4-1,-7 9 1,13-8 0,-4 7 1,0 1-1,0 0 2,2 2 0,1 0 1,-2 1 0,1-1 0,2-2 1,-1 0-1,1 0 1,0-2 1,-1-3-2,4-3-7,-4 3-16,2-6-40,5 5-3</inkml:trace>
  <inkml:trace contextRef="#ctx0" brushRef="#br0" timeOffset="106616.09">12239 13568 10,'0'0'3,"0"14"2,0 0 2,1 5 3,4 5 2,2 4 1,1 2 1,0 5 0,1-4 2,1 3-6,-2-6 0,0-1-3,0-3-1,-2-5-3,-4-2-11,3 0-26,-5-5-17</inkml:trace>
  <inkml:trace contextRef="#ctx0" brushRef="#br0" timeOffset="106958.11">12007 13730 4,'0'0'6,"0"0"2,11-9 2,-11 9 0,8-7 3,-8 7 0,16-7 1,-6 2-1,0-1 1,5 0-1,6-1-1,-4-1-1,3-4 1,-3 2 0,7-3-3,-6 4-1,1-5-2,-3 7-2,-3-4-2,0 6-9,-3 2-15,-10 3-25,16-2-15</inkml:trace>
  <inkml:trace contextRef="#ctx0" brushRef="#br0" timeOffset="107385.14">12426 13664 0,'0'0'4,"0"0"1,0 0 2,0 0 1,10-1 2,-10 1-1,12 3 3,-2 1 0,-10-4-4,18 18 1,-10-8-4,3 4 0,-4 1 0,1 0 1,-3 0-1,-1 0 2,-1 0 1,-1-4 5,-2 0 2,0-11 3,0 14 2,0-14 2,0 0-1,-9 0 0,9 0-2,-5-10-4,4-1-1,0-2-5,1-5-2,0-1-1,1 2-3,5-4-3,-2-3-4,6 7-6,-4-4-9,3 9-12,1-3-14,-2 9-17,4 3-16</inkml:trace>
  <inkml:trace contextRef="#ctx0" brushRef="#br0" timeOffset="108059.18">12729 13625 172,'0'0'2,"0"0"0,-7-13 2,7 13-1,0 0 1,-8-7-2,8 7 0,-11 0 1,8 10-5,-1 2 2,1 6-3,-1-1 1,3 5 1,0-2-1,1 5 1,0-8 1,1 0 0,4-5 0,-1 2 1,3-6 2,-7-8 0,10 7 2,-10-7-2,12-2 2,1-5-1,-7-6 1,4 0-1,-4-4-1,7-1-1,-8 0-1,3-8 0,-6 10 0,-1-4-1,0 6 1,-1-2-1,0 16 0,0-17-1,0 17-1,0 0-1,0 0 0,0 7 0,1 2-1,2 8 2,1-1 0,0 3 1,2-4 1,-1 7 0,1-9 0,3 4 0,-9-17 1,16 13 1,-16-13 0,18 3 1,-9-3 0,0-6 1,1-3-1,-2-3-1,0-4 0,0-7 1,-3 5-1,-3-6-1,0 3 0,-1-1 0,0 7 0,-1-3-2,0 8 0,0 10-1,0 0-2,0 0 1,0 0 1,0 0-1,4 16 0,0-4 2,0 3 1,4 5 0,-2-5 0,1 4 0,2-7 0,-3 3-8,-6-15-20,21 18-34,-21-18-1</inkml:trace>
  <inkml:trace contextRef="#ctx0" brushRef="#br0" timeOffset="108201.18">12896 13432 176,'0'0'-3,"0"0"-9,0 0-13,0 0-24,4 3-8</inkml:trace>
  <inkml:trace contextRef="#ctx0" brushRef="#br0" timeOffset="108622.21">13097 13589 5,'0'0'4,"0"0"0,0 0 2,8 9 3,-8-9-1,11 16 3,-5-2-1,3 2 2,-3 1-2,0-5-2,-1 4-1,-1-8 3,-2 4 0,-2-12 3,0 0 1,0 0-1,0 0 0,0 0 1,5-12-3,-5-2 1,2-7-5,0 0-3,4-3 0,0 3-1,0-1 0,6 3 1,-2 2-2,3 6 0,3 8-1,3 3 0,-4 3-2,5 10-7,-3 6-24,7 16-32,-3 6-2</inkml:trace>
  <inkml:trace contextRef="#ctx0" brushRef="#br0" timeOffset="109431.25">14423 13935 51,'0'0'4,"0"0"1,0 0 2,0 0 5,0 0 1,0-9 2,0 9-2,0 0-1,0 0-1,0 0-3,4 14-2,-2 3-3,4 8-3,-3 3 1,4 14 2,-3 2-2,2 13 1,-1 5-1,2 7 0,-4 9 1,-1 1-1,0 4 0,1 3-1,-1 7 1,0-5 0,1-3-1,0 2 1,-1-3 0,3 0-1,-1-2 0,1-4 2,0-11-2,2 3-3,-3-6-6,3-6-12,1-3-25,-3-15-11</inkml:trace>
  <inkml:trace contextRef="#ctx0" brushRef="#br0" timeOffset="110662.32">14489 13955 5,'11'-3'7,"2"-3"-1,-1 0 1,2-2-2,-2 2 0,4-3-2,0 1 1,3 2-2,5-2 1,-3 1-1,6 1-1,-4 1-1,6-1 1,-5 2-1,5 2 2,-6 0-1,0-2 1,0 2-1,-2 1 2,2 0 0,-2-1 1,2 1 2,1-3-4,0 2 3,0-2-1,2 2-1,-6-1 1,4 0-1,-6 1 1,1 1-2,-7-2 2,-1 3-1,-11 0 2,12 0 2,-12 0 1,0 0 1,0 0-1,0 0-1,0 0 0,0 0-1,0 0-3,0 0-2,10 5 0,-10-5-1,4 19 0,-1-5 0,-1 6 3,5 6-1,-1 7 0,1 5 1,-1 3 0,5 7 1,7-1-3,-4 10 1,4 1 0,-2 4 1,6 1 0,-4 1-1,4 1 2,-5 0-2,-2 2 2,-1-4 1,-1-6-2,-2 4 0,-1-1-1,-2-4 0,-3 1-1,1-5 0,-2 1 0,-2-10 1,-1 1-1,0-12 1,-1-2 0,0-4 1,-5-7 1,-5 2 0,-2-5 0,-7 1 1,-5 1-2,-4 2 0,-11-1 1,-1 2-3,-6-2 0,-4 5 0,-3-2 0,-2 4 0,-1 1 0,1-2 0,2 1-1,0-4 1,6 1 0,-3-5-1,5 1 0,9-9 1,0-3-1,10-1 1,2-4-1,9-2 1,1 0 1,14 0-1,-9-15 1,8 1 0,0-5-1,1-3 0,0-8 1,0 0-1,0-4 0,-1 1 0,-2-2-1,-1 3-1,-1 0-3,2 3-8,-5 4-16,-1-5-40,9 0-3</inkml:trace>
  <inkml:trace contextRef="#ctx0" brushRef="#br0" timeOffset="111160.35">14386 13485 104,'0'0'1,"0"0"-1,0 0 2,0 0 2,0 0 2,0 0 1,4 8 1,-1 4 1,2 0 0,0 4 0,-1-1-2,1 3 0,0-2-3,-2 1-1,1 4-2,0-7-8,-3 4-13,-1-9-21,5 5-17</inkml:trace>
  <inkml:trace contextRef="#ctx0" brushRef="#br0" timeOffset="111436.37">14234 13531 64,'0'0'3,"0"0"3,5-12 2,-5 12 3,14-13 3,-5 7 3,2-3 0,3-1 3,-1 3-3,2-3 0,2 1-5,0 0-2,-3 1-3,3-1-3,-3 2-4,3 0-11,-3 1-13,-1 0-22,4 5-18</inkml:trace>
  <inkml:trace contextRef="#ctx0" brushRef="#br0" timeOffset="111830.39">14596 13487 23,'0'0'6,"0"0"2,8-2 5,-8 2 1,14-6 2,-5 0 1,1 0 3,2-2-3,-8 0-3,5 0-2,-9 8-4,10-15-1,-10 15-2,-7-12 1,7 12-3,-16-6 2,16 6-3,-18 0 0,18 0 0,-18 7 0,10 3-1,2 1 1,1 4-1,1 2 1,0 4-1,1-3 2,1 1-1,2-1 0,0 0-1,4-4 1,1 1-2,0-7-4,-5-8-6,23 12-11,-13-12-13,11 2-19</inkml:trace>
  <inkml:trace contextRef="#ctx0" brushRef="#br0" timeOffset="112263.42">14836 13325 38,'0'0'2,"0"0"-1,0 0-1,-11 0 1,11 0-1,-9 6 1,9-6-1,-10 10 0,10-10-1,-7 15 1,7-15 0,0 18 0,2-9 1,4 1 3,-6-10-1,18 19 3,-6-11 0,0 1 1,3-2 0,-2 1-1,2-2 0,-1 1-1,-2-1 0,0 1-2,-3-3 2,-9-4 0,14 8 2,-14-8 3,0 0 0,0 13 3,0-13-2,-11 5 2,2-1-1,-2-2-2,-2 2-3,2-2-2,0-1 0,2-1-3,0 0-1,9 0-2,-9 0-8,9 0-12,0 0-26,0 0-17</inkml:trace>
  <inkml:trace contextRef="#ctx0" brushRef="#br0" timeOffset="112628.44">14963 13239 19,'0'0'3,"0"0"0,3 11 3,1-2 1,0 2 2,5 3 0,-4 1 2,5 3 0,-3 1-2,4 1-1,-4-2-2,2-1 1,-2-1-3,-1 0-1,1-2 0,-2-2-1,-1-3 1,-2 1-2,-2-10-5,6 14-8,-6-14-15,0 10-23</inkml:trace>
  <inkml:trace contextRef="#ctx0" brushRef="#br0" timeOffset="112862.45">15054 13340 85,'0'0'7,"11"-5"5,2 1 2,1-2 4,7 1 0,-1-3 1,11-2-1,3 1 2,-3-2-8,1 3-4,-2 1-18,5 7-44,-10 0-8</inkml:trace>
  <inkml:trace contextRef="#ctx0" brushRef="#br0" timeOffset="117289.7">12336 16447 0,'0'0'3,"0"0"0,0 0 3,10 0 1,-10 0 2,0 0-1,0 0 0,12-6 1,-12 6-2,3-9-1,-3 9-2,0-14 1,0 14 0,-7-13-1,7 13-1,-15-10-1,6 9 1,-2 1-1,2 0-1,-2 0 1,2 3-1,9-3-1,-16 12-1,16-12 1,-9 17 0,6-8 0,3-1 0,0 1 0,1 2 0,5 1 1,4-1-1,-2-2 1,3 1-1,1 0 1,2-1-1,-2 0 1,2-2-1,-3-1 0,0 2 3,-11-8-3,14 11 2,-14-11 3,5 14 1,-5-14 4,0 11 3,0-11 2,-4 12 4,4-12-1,-13 7 1,13-7-3,-16 5-1,8-4-2,8-1-4,-17 0-2,17 0-4,-16 0 1,16 0-4,-16 0-5,16 0-7,-9 0-8,9 0-17,0 8-27,0-8-7</inkml:trace>
  <inkml:trace contextRef="#ctx0" brushRef="#br0" timeOffset="117890.74">12605 16473 35,'0'0'3,"0"0"1,-9-1 1,9 1 2,-12 0 0,12 0 0,-18 9 1,18-9 0,-12 13-3,5-4 0,4 0-2,-2 2-1,5-1 0,0 2 1,0-2-2,4-1 1,-4-9-1,12 15 2,-12-15-1,16 7 0,-16-7 1,18 1 0,-18-1 0,17-4 0,-17 4 0,15-17-1,-9 8 2,1-5-2,-3 0 1,2 0 2,-5 0-3,1 0 4,0 2 1,-2 1 0,0 11 1,0-14-1,0 14-1,0 0-1,0 0-2,0 0-1,0 0-1,0 8-1,0 4 2,1-1-2,2 1 1,3 2 0,-1-4 0,1 0-1,3 2 1,-2-4-7,-7-8-6,14 14-16,-1-7-22,-13-7-12</inkml:trace>
  <inkml:trace contextRef="#ctx0" brushRef="#br0" timeOffset="118529.77">12771 16419 97,'0'0'0,"0"0"1,0 0-1,0 0 0,2 8 1,-2-8 0,4 13 0,2-4 2,-1 1-2,1 3 0,1 1-1,1-3 1,-1 1 0,1-1-1,-2-2 2,-6-9-1,11 14 0,-11-14 2,0 0 2,0 0-1,0 0 0,0 0 1,0 0 1,0-11-1,0 1-1,-3-2-1,2-1-1,0 0 0,1-1 0,0 3-1,2 2 0,3 0 0,-5 9-1,12-11 0,-12 11 0,14-4 0,-14 4-1,13 1 1,-13-1 0,17 11 0,-17-11 0,11 17 0,-4-8 0,-3 3 0,-1-1 0,-3-11 1,6 16-1,-6-16 0,4 9 0,-4-9 1,0 0-2,0 0 0,8 0-1,-8 0-1,10-19 0,-5 3-1,2 1 1,1-3-1,-1 0 2,2 3 1,-2-1 2,-1 4 1,-6 12 1,9-13 0,-9 13 1,0 0 0,0 0 1,9 5 0,-9-5-2,6 18-2,-2-5 2,2 0-1,-1 2-1,0 0-3,-2 1-5,2 1-11,-3-4-21,7 1-18</inkml:trace>
  <inkml:trace contextRef="#ctx0" brushRef="#br0" timeOffset="119030.8">13100 16404 43,'0'0'2,"0"0"1,0 0 0,2 8 2,-2-8 0,2 18 0,0-6-1,2 5 1,1 3-1,-1-1-3,1 1 0,0 1-1,1-1 1,-2-1-2,0-2 0,-1-3-3,2-3-2,-2 1 0,-3-12 1,4 12-1,-4-12 0,0 0 0,0 0 1,0-14 3,0 2 2,-4-4 0,0 0 0,-2-5 1,1 0 0,1-3 1,1 2 3,-1 0 0,5 2 0,-1 1 2,2 3 1,4 2 0,0 3 1,-6 11-1,15-12 0,-5 10 1,-10 2-4,16 0 1,-16 0-1,15 5 0,-15-5-2,12 18 1,-11-8-2,2 3-1,-3-1-2,0 0-7,-2 2-9,-5-4-16,4 2-15</inkml:trace>
  <inkml:trace contextRef="#ctx0" brushRef="#br0" timeOffset="119312.82">13129 16130 26,'0'0'4,"0"0"1,6 6 3,-6-6 4,5 14 2,-2-1 3,4 4 2,-3 3 0,3-3-3,-2 10-2,1-6-2,0 8-3,0-8-4,0 2-1,0-2-2,-1-3-4,1 0-7,-1-4-13,-2-4-25,9 0-12</inkml:trace>
  <inkml:trace contextRef="#ctx0" brushRef="#br0" timeOffset="119587.84">13303 16372 147,'0'0'4,"0"0"-1,12-3 2,-12 3 1,7-4 0,-7 4-1,10-7 1,-10 7 1,3-12-2,-3 12-1,1-14 2,-1 14-1,0-10 2,0 10 0,0 0-1,0 0-1,0 0 0,-6-1-3,6 1-1,-5 12-1,4-1-2,-1 2-3,2-2-7,0 2-11,3-3-19,10 0-24</inkml:trace>
  <inkml:trace contextRef="#ctx0" brushRef="#br0" timeOffset="119936.86">13522 16275 153,'0'0'4,"0"0"1,0 0 4,0 0-1,0 0 2,2-12 0,-2 12 0,5-11 2,-5 11-3,3-16-3,-2 6 0,1-5-1,-1 4 1,-1-3-1,1 4 0,-1-3-1,0 13-2,0-13 0,0 13-1,0 0-1,4 6 1,1 7-1,-1 0 0,5 6 0,-2-1 1,2 7-1,-1-5 0,1 7-2,-1-6-10,0-1-7,-2-1-22,5 5-26</inkml:trace>
  <inkml:trace contextRef="#ctx0" brushRef="#br0" timeOffset="120074.86">13600 16409 184,'0'0'3,"0"0"-1,0 0 0,7-5 1,-7 5-9,19-2-29,-7-2-23</inkml:trace>
  <inkml:trace contextRef="#ctx0" brushRef="#br0" timeOffset="120759.9">14964 16047 57,'0'0'4,"0"0"1,-3-10 3,3 10 2,-6-11 0,6 11 3,-10-12-1,10 12 1,-14-7-2,14 7-4,-15-3-2,6 3-2,9 0-1,-15 2-2,15-2-1,-10 13 0,10-13 0,-4 17-1,4-17 2,3 18-1,3-9 2,3 3-1,2-3 2,0 2-1,0 0-1,2 2 1,-1-4-1,0 1 1,0 2 0,-4 1 2,-2 5-2,2-8 1,-5 5 2,-1-4 2,0 3 3,-2-14 0,-2 19-1,2-19 1,-10 7-1,10-7-1,-16 5 0,6-4-4,2-1-5,-2 0-7,0 0-12,0 0-17,10 0-28</inkml:trace>
  <inkml:trace contextRef="#ctx0" brushRef="#br0" timeOffset="121266.93">15144 16038 123,'0'0'4,"0"0"2,0 0 4,0 0-1,0 0 3,0 0-2,0 0 0,0 0 1,0 0-6,-11 2-1,11-2-3,-10 13-1,3-4-1,4 1 0,0 4-2,0-4 2,3 3 0,0-3 0,0 1 0,0-11 1,7 15-1,-7-15 1,13 7 1,-13-7 0,15 0 1,-15 0 1,17-5-1,-17 5 2,14-17 1,-8 7 2,-2-2-1,-1 1 2,1-3 0,-3 6 2,-1-2-2,0 10 1,0-11-2,0 11-2,0 0-2,0 0-2,0 0-1,0 0-1,2 6-1,-2-6 0,6 16-2,-6-16-2,9 19-7,-9-19-10,12 16-17,1-6-24</inkml:trace>
  <inkml:trace contextRef="#ctx0" brushRef="#br0" timeOffset="121894.97">15331 15981 151,'0'0'4,"0"0"2,0 0-1,0 0 0,0 0-1,0 6 1,0-6-1,3 12 2,-3-12-6,10 16 0,-5-4 0,2-1 0,-2 3 0,0-3 0,2 2 0,-1-2 0,-2-2 0,-4-9 1,4 15 3,-4-15-1,0 0 2,0 0-2,0 0 2,0 0-1,4-9 1,-4 9-1,4-20-2,-3 8-1,4-2 2,-1 2-2,2-1-1,1 1 1,1-1-1,2 4 0,-2 2 0,3 3 0,-1 1 0,0 3-1,-2 0 0,-8 0 1,15 7-1,-15-7-1,12 16 2,-8-8 0,0 3-1,-4-11 1,7 16 1,-7-16-1,4 13 2,-4-13 0,0 0 0,0 0 1,0 0 1,0 0-1,0 0 0,0 0 0,2-14 1,-2 5-1,0-4-1,1 1 0,0-1 2,2 4-1,1-2-1,-4 11 1,9-10-1,-9 10 0,14 0 0,-14 0-2,9 7 0,-9-7 0,12 18-4,-8-6-2,-1 1-10,-1-1-14,-2 0-28,4 2-14</inkml:trace>
  <inkml:trace contextRef="#ctx0" brushRef="#br0" timeOffset="122191.98">15690 15905 124,'0'0'2,"0"0"4,0 0 0,2 6 2,-2-6 1,3 16 2,2-2-1,-2 2 1,2 2-2,-2-1-3,0 4-2,2-1-2,1 2-1,-1-3 1,1 3-1,-2-5-1,1 5-1,-2 0-5,1-6-7,-1 5-8,-1-10-9,1 4-13,-3-15-17</inkml:trace>
  <inkml:trace contextRef="#ctx0" brushRef="#br0" timeOffset="122455">15717 15902 86,'0'0'3,"0"0"3,0 0-1,5-11 3,-5 11-2,11-4 1,-11 4 2,15 0-2,-4 2-3,0 6-1,-3 1-1,-2 4 0,-2 0 0,0 3 0,-4-1-1,0 0 0,0-3-2,-3 3-1,-3-7-3,-2 2-8,8-10-10,-23 10-19,23-10-12</inkml:trace>
  <inkml:trace contextRef="#ctx0" brushRef="#br0" timeOffset="122764.02">15742 15644 111,'0'0'2,"0"0"2,0 0 0,0 0 1,0 0 1,0 0 1,0 0 1,0 0 3,0 0-3,6 5 1,-1 7 0,3-1 2,0 5-2,2 1-1,-2 2 0,3 3-3,-1 0 0,0 1-2,0-1-1,2 1-1,-3-5-6,4 0-9,2-1-12,-4-7-28,4 2-10</inkml:trace>
  <inkml:trace contextRef="#ctx0" brushRef="#br0" timeOffset="123073.03">16030 15894 88,'0'0'3,"0"0"-1,0 0 2,0 0 0,0 0 2,0 0-1,0 0 1,3-12 0,-3 12 0,2-10 2,-2 10 2,0-11 2,0 11 1,-1-11 0,1 11-1,0 0 1,-10-2-2,10 2-3,-11 6-3,7 3-1,-2 0-3,4 5-1,0-3 0,2 2 0,0-4-3,2 3-4,-2-12-11,11 13-23,4-9-23</inkml:trace>
  <inkml:trace contextRef="#ctx0" brushRef="#br0" timeOffset="123647.07">16221 15751 6,'0'0'12,"-7"4"2,7-4 2,0 0-1,-8-6 0,8 6-2,0-11-4,0 11 1,0-15-5,0 15-1,8-15-3,-8 15 0,16-8-1,-16 8 0,15 0 0,-15 0-1,17 4 0,-17-4-1,13 16-2,-9-3-1,-1 1 1,-2 0-5,-1 2 5,0 1-2,-5 1 2,-2-2 1,0-2 1,1-1 2,-4 0 2,3-4 1,7-9 2,-10 13 0,10-13 2,0 0 3,0 0 1,0 0 0,0 0-1,0 0 2,9 0 0,-1-2 0,3-3 1,2-1 1,0-2-1,3 2 2,1-2 0,-1 1-1,2-1 0,0 2-1,0-1-2,-1 1-4,-2 3-1,-3-3-9,-1 5-25,11-1-40,-22 2-6</inkml:trace>
  <inkml:trace contextRef="#ctx0" brushRef="#br0" timeOffset="126551.23">12649 13279 0,'0'0'6,"0"0"1,0 0-1,0 0 0,-6-9-1,6 9 0,0 0 0,-9-11-1,9 11 1,-10-9-1,10 9-1,-17-11 0,6 6-1,-2 2 0,0-1 1,-4 1-2,-1-1 1,-2 2 2,0 0-2,-2-2 1,2 4 0,-3-1 0,2-1 0,-3 2 2,1-2 1,0 2 2,0 0 0,-2 0 2,-1 5-1,0 1 1,2 1-2,-1 1 0,-5 4-2,5-1-3,0 5 0,2-1-1,-2 0-2,6 4 0,-5-1 0,5 3 0,3-4 0,-3 6 0,3-3-1,-2 4 1,2-5 0,0 7 0,3-8 0,-2 7-1,5-5 1,-2 5 0,3 0-2,2 0 1,1 2 0,4-5 0,-2 5 1,4-5-1,0 5 1,-1-5 0,3 0 0,3-2 1,0-2 0,2 0 0,-2 2 0,3-3 2,2 1-2,-1-4 1,-1-1 0,6 0 2,-3-1-1,3-1 1,0-3-1,4 2 0,-2-3 0,3 2-2,0 0 1,5-1 0,3 0-1,-1 0-1,5-1 1,-5 1 0,6-1 1,-2-1 0,6 0 2,-7 1 0,3-4 1,2 1 0,0 0 0,5-3-1,-2 1 1,4-2-1,-2 2-2,5-2-1,-4 0 0,7-4 1,0 2-1,-1-6 0,0 2 0,-1-1-1,6-1 1,-7-1 0,6 1-1,-8-2 0,0-1 1,1-1-1,-5 2 0,4-1 0,-9-2 1,6 1-1,-4 1 0,-1-4 1,-2 1-1,-4-2 1,1 1 0,-5-3-1,1-2 2,-8 0-2,1 0 1,-6 1-1,2-5 1,-5 1-1,-2-5 1,-1 0 0,-1-1 0,-2 0 0,-2-3 0,-1 2 0,0-3 0,0 1 1,-2 6-1,-6-5-1,2 5 1,-4-3 1,-3 2-1,-3-2-1,-5 3 2,-4-2-1,-7 0 0,1 2 1,-7 0-1,-1-1 1,-5 1-2,-1 3 0,-8-1-2,-4 3-6,-6 4-10,-8 2-16,-7 6-33,-14 8-5</inkml:trace>
  <inkml:trace contextRef="#ctx0" brushRef="#br0" timeOffset="128300.33">15045 13001 0,'-18'-6'6,"2"-4"-1,-3 4 1,1-5 0,1 7-1,-2 1-3,0-1 0,-2 3 0,-3 1-2,-1 0 0,1 0 0,-2 1 0,-5 4 0,-6 4 1,5 0 0,-4 4 0,3-1 2,-2 3-1,1-4 1,-2 8 0,1-7 0,9 4 1,-6-3-2,3 0 1,-1-1-1,1 2 0,-1-1 1,3-1 0,0 1 0,2 0 0,2 3 1,1-1 0,1 0-1,3 1 2,3 1-3,0 0 2,2 1-2,4 0 2,-3 1-3,6-1 1,-1 2-2,2-1 1,-1-1-1,2 0 2,1 2-1,2-3 1,0 1-1,1-2 2,0 5-2,3-6 1,2 5-1,2-2 2,-1 3-3,2 3 1,0-2 0,4 2-1,-2-4 1,2 5 2,2-4-2,1 2 0,1-6 1,-1 1 0,1-1 0,2-1-1,-1-2 1,3 0 1,-1-3-1,2 2 0,2-2 2,0-4 1,1 1-2,0-2 2,5-1-1,-4-3 1,7 1-2,-5-2 0,7-1-1,2 0 0,-2 0 1,4 0-3,-5-1 1,6-2 0,-6 1 0,6 0 0,-8-2 2,2 1-2,-3-1 1,-1-2-1,2 0 1,-4 1 0,3-2-1,-5-3 0,4 2-1,-6-3 1,6 1-1,-6-1 1,5 1-1,-5-2 1,3-1-1,4 0 1,-5 0 0,4 0-1,-5-1 2,6-3-1,-9-2 0,6-3 0,-6 3 1,-2-6 1,-2 3-1,0-4 0,-3 1 0,-1 1 2,-4 0-2,0 2 1,-5-5-1,-1 3 2,-2-6-1,-1 4 0,0-6 0,-5 1 1,-3 1-1,-2-4 0,-4 1 1,-2 2-2,-5-1 1,-4-2-2,-8 4 0,-9-1-3,-4 6-8,-14-1-13,-8 7-41,-14 11-6</inkml:trace>
  <inkml:trace contextRef="#ctx0" brushRef="#br0" timeOffset="137079.84">7958 16058 40,'0'0'2,"0"0"1,0 0 1,0 0 0,0-6 0,0 6 1,0 0-1,7-9 3,-7 9-6,0 0 1,14-13 1,-14 13-2,16-11 0,-4 5 0,-3 0 1,1 0-2,1 0 1,0 1 0,-1 1-1,1-2 1,-11 6-1,14-7 1,-14 7 0,12-7 1,-12 7-1,0 0 0,8-7 3,-8 7-1,0 0 3,0 0-2,0 0 0,0 0 0,0 0 1,0 0-2,0 0-1,0 0 1,0 0-1,0 0 1,0 0-1,0 0 0,0 0 1,0 0 0,0 0-3,0 0 2,0 0 0,0 0-1,0 0-1,0 0 1,0 0-1,0 0 1,0 0-1,0 0 0,0 0 1,0 0-1,0 0 0,0 0 0,0 0 1,0 0-1,0 0 2,0 0-2,0 0 0,0 0 1,0 0 0,0 0-1,3 5 0,-3-5 1,0 0-1,0 0 0,0 0 0,0 0 1,0 11-1,0-11 0,0 0 1,0 0 1,0 0-1,0 0 0,0 0 0,0 9 0,0-9 0,0 0 1,0 0-2,0 10 1,0-10-1,0 10 1,0-10 0,0 14-1,0-14 1,1 16 1,-1-6 0,0 0 0,2-1 0,0 4 1,-1-3-1,1 0 0,-1 1 0,2 1 1,-3-4-1,3 1-1,-3-9 0,4 20 2,-1-6-1,-1-2-1,-1 2-3,1-5-11,-1 6-18,-1-15-29</inkml:trace>
  <inkml:trace contextRef="#ctx0" brushRef="#br0" timeOffset="137752.87">8199 15932 29,'0'0'2,"0"0"2,0 0 1,0 0-1,8 0 1,-8 0 1,0 0 0,0 0 1,4 14-1,-4-14-2,1 17-1,-1-17 1,6 18-2,-4-8 2,0 0-3,-2-10 0,6 14 0,-6-14 2,4 11 0,-4-11 3,0 0 1,10 4 0,-10-4 3,0 0 0,13-5 1,-13 5-1,12-12 0,2 7-1,-14 5-3,19-11-1,-9 5-1,4 1-1,-3 0-2,4 3 0,-6 0-1,2 0 0,-2 2 0,0 0 0,1 0-1,1 0 1,-2 1 0,2 2 0,-2 1 0,-9-4 0,14 7 0,-14-7 0,13 12 0,-13-12 1,3 14-1,-3-14 2,0 18-1,0-8 1,-2 1-1,-5-3 1,0 3 1,0-3-1,-2 3 0,1-4 0,-2 1 1,2-2-1,8-6-1,-17 11 0,17-11-2,-10 5-2,10-5-10,0 0-12,-12 0-33,12 0-9</inkml:trace>
  <inkml:trace contextRef="#ctx0" brushRef="#br0" timeOffset="138145.9">8250 15936 9,'0'0'2,"0"0"1,14-5 3,-1 0 0,0 2 3,5-2-1,-1-2 3,2 0-1,-3-1-1,4 1-1,-5 0-2,0 1-1,-4 0-2,0-1 1,0 2-6,-2 2-10,-9 3-17,21-11-18</inkml:trace>
  <inkml:trace contextRef="#ctx0" brushRef="#br0" timeOffset="138647.93">8747 15673 0,'2'22'6,"4"4"2,-4 2 0,5 2-2,-2-2 1,0 1-2,-3-1 0,3 1 0,-2-4 0,1 2 0,-2-4 1,1-3 1,-3-1-4,0 3 3,1-7-1,-1 0 0,0-4-2,0 0 1,0-11 1,-1 13-4,1-13-7,0 0-13,-5 12-24</inkml:trace>
  <inkml:trace contextRef="#ctx0" brushRef="#br0" timeOffset="138909.94">8658 15898 101,'0'0'7,"0"0"0,0 0 3,0 0-1,0 0 3,0 0-4,2-11 3,-2 11-2,0 0-4,0 0-5,0 0-10,0 0-6,0 0-12,12-4-21,-12 4-9</inkml:trace>
  <inkml:trace contextRef="#ctx0" brushRef="#br0" timeOffset="139079.95">8837 15872 28,'0'0'1,"0"0"-1,6 0-1,-6 0-10</inkml:trace>
  <inkml:trace contextRef="#ctx0" brushRef="#br0" timeOffset="139670.98">9098 15782 35,'0'0'3,"0"0"1,0 0-1,0 0 2,-1-10 0,1 10 0,0-10-1,0 10 1,7-14-1,-7 14-4,14-16 1,-2 8 0,-1-1 2,7 0-1,-2-2 3,2 2 1,2-3 0,3 0 2,3 1 0,-2-2-1,5 1-1,-5 2 0,3-1-2,-3-5-2,3 7 0,-5-5-1,1 7-1,-4-3 2,3 5-2,-2-3 0,-1 5 1,0 0-1,-7 2 2,4 0-4,-8 1-8,9 0-16,-17 0-28</inkml:trace>
  <inkml:trace contextRef="#ctx0" brushRef="#br0" timeOffset="140328.02">9777 15386 56,'0'0'3,"0"0"-1,0 0 0,0 0 2,0 0 2,-9 0-1,9 0-1,0 0 2,0 0-1,-3-6-3,3 6 2,2-8-2,-2 8 1,11-10-2,0 4-1,-1 1 0,2 1 0,1 1 0,-1 1 0,-1 2-1,3 0-2,-4 0 2,-2 3 0,-8-3 1,11 11-1,-11-11 1,6 16 0,-6-16-1,0 19 1,0-10 1,-4 2-1,-1-1 0,1 1 1,-3-2-1,2-1 0,5-8 0,-9 17 1,9-17-1,-5 9 0,5-9 0,0 0 4,0 12-2,0-12 3,0 0 2,8 4 1,-8-4 3,9 0-1,-9 0 2,14-1 0,-14 1-1,13-6-2,-13 6-1,18-7-1,-18 7-2,14-5-1,-14 5 0,15-6-2,-15 6-2,12-5-2,-12 5-6,10-3-7,-10 3-12,0 0-21,13-6-14</inkml:trace>
  <inkml:trace contextRef="#ctx0" brushRef="#br0" timeOffset="140841.05">10038 15249 25,'0'0'3,"0"0"-2,0 0 0,0 0 0,-9-1-1,9 1 1,0 0-1,0 0 3,-6 4-3,6-4 1,0 11 1,0-11 2,0 11-1,0-11 2,6 13 0,-6-13 0,0 0 1,12 9 1,-12-9 0,0 0 2,12 1 2,-12-1 1,0 0-1,13-1-2,-13 1 0,8-4 0,-8 4-4,11-3 0,-11 3-1,14-1-2,-14 1-1,13 0-1,-13 0 1,18 1-1,-18-1 0,15 6 1,-15-6-1,16 8 0,-16-8 0,12 10 2,-12-10-2,11 11 1,0-4 0,-11-7 1,10 11 0,-10-11 1,0 13-1,0-13 0,-7 14 1,7-14-2,-19 10 0,10-6-7,-5-1-9,14-3-16,-9 7-28</inkml:trace>
  <inkml:trace contextRef="#ctx0" brushRef="#br0" timeOffset="140985.06">10075 15201 131,'0'0'2,"0"0"2,13-11-1,-13 11 0,20-15-10,-9 14-32,8-7-13</inkml:trace>
  <inkml:trace contextRef="#ctx0" brushRef="#br0" timeOffset="141972.12">8289 16576 0,'21'-7'5,"-2"-3"-1,7 1-1,-7-3 1,8 0-3,-10 3 1,1-1-1,-5 3-1,1 0 2,-4 2-2,-10 5 1,11-6 0,-11 6 3,0 0 0,0 0 1,0 0 1,0 0 1,5 6 0,-5-6 2,0 13-1,0-13 0,0 17-1,0-8 1,0 3 0,-2 0-1,2 0 0,0 1 0,0 1-1,0-2-2,2 1 0,0 1 0,0 0-2,-1-4 0,4 2-2,-5-12 0,4 16-2,-4-16-7,7 13-9,-7-13-15,0 0-21</inkml:trace>
  <inkml:trace contextRef="#ctx0" brushRef="#br0" timeOffset="142443.14">8625 16456 6,'0'0'3,"0"0"0,0 0 1,0 9 2,0-9 0,1 21 1,1-9 0,-1 2 0,1 0-1,0 1-1,2 1-2,0-1 1,3-2-2,-3-3-1,3 1 2,-7-11-1,14 15 1,-14-15 0,13 5 1,-13-5 2,16 0 0,-16 0 2,14-8 0,-14 8 2,11-17-1,-6 7 0,1 1 1,-4-3-1,-2-1 0,2 1 1,-2-2-2,-2 1 1,-1 2-1,-2-1 0,-5-1-1,4 1-1,-3 4-1,9 8-2,-18-11-3,18 11-1,-15 0-4,15 0-6,-13 5-7,11 4-14,2-9-28,-7 21-5</inkml:trace>
  <inkml:trace contextRef="#ctx0" brushRef="#br0" timeOffset="142814.16">9030 16418 48,'0'0'5,"0"0"1,0 0 4,15-4 3,-7 2 3,5-3 4,0-2 0,5 0 2,1-4-2,1-1-3,3 3-2,1-4-4,-1 2-2,3-1-2,-1 0-3,1 1-2,-6 2-1,4 2-5,-5-1-9,1 0-18,1 6-33,-2-4-3</inkml:trace>
  <inkml:trace contextRef="#ctx0" brushRef="#br0" timeOffset="143465.2">9698 15994 69,'0'0'5,"0"0"3,0 0 2,0 0 3,13-8 0,-13 8 0,13-7 2,-1 3-1,-3-2-5,3 1-2,-1 4-1,-1-1-4,0 2 1,0 0-3,-2 2 1,-8-2-1,14 10 1,-14-10-1,11 15 0,-8-5 1,-2-1 0,-1 2 0,0 0 1,0-11-1,-7 16 0,7-16 1,-12 11 0,12-11 1,-8 7-1,8-7-1,0 0 0,0 0 0,0 0-1,0 0 1,0 0-1,0 0-1,0 0 1,7 2 0,-7-2 0,15 1 0,-6 0 0,0 1 0,2-1 0,-1 3 0,-10-4 0,14 7 0,-14-7 0,11 7-1,-11-7 1,6 12 0,-6-12 0,0 15 1,0-15-1,0 15 1,0-5 1,0-10-1,-11 16 0,2-8 0,9-8 1,-17 15 1,5-7-1,0 3 0,2-6 0,-1 4 0,2-6 0,9-3-4,-14 7-8,14-7-18,-12-2-31,12 2-8</inkml:trace>
  <inkml:trace contextRef="#ctx0" brushRef="#br0" timeOffset="143883.22">10009 15911 37,'0'0'3,"0"0"0,0 0 2,-4 12 1,4-12 1,-2 15 1,1-4-1,1 3 2,3-2-2,1 1-2,1-1 2,1 0-3,0-4 2,1 1 3,-7-9-1,20 9 2,-11-8 2,3-1 2,-1-2 1,1-6 1,-1-1 0,-1-4 1,0 0-2,-1-3-1,-2 1 0,-2-5-2,-1 2-3,-4-2 0,0 4-4,-4-1-1,-1 2-4,-6 7-7,-3 1-12,-5 3-27,-1 6-27</inkml:trace>
  <inkml:trace contextRef="#ctx0" brushRef="#br0" timeOffset="145193.3">8759 17143 23,'0'0'2,"0"0"2,0 0 1,0 0 1,0 0-2,-12-6 2,12 6 0,-11 0 0,1 0-2,10 0-1,-16 12-2,9-3 2,0 1-3,1 1 0,0 2 0,3-1 0,0 2 1,2-1-2,1 0 2,0-2-1,2 0 0,-2-11 1,10 14 0,-10-14 2,16 10 0,-7-6 1,2-1-1,1-2 1,0 1-2,-4 1 2,7-3-2,-6 3 2,3-1-3,-4 1 0,1 1 0,-9-4 1,13 12-1,-13-12 0,5 16 1,-5-16-1,0 20 1,0-10 0,-2 1 0,-5 0 0,-1-1-1,3-1 1,-4 0-1,9-9 3,-14 11-2,14-11 1,-8 6 0,8-6 1,0 0-1,0 0 2,-8-11-1,8 11 0,0-17-1,0 7 0,0-5-1,3 1 0,1-3 0,1 0-2,2-1 0,0 1-2,2-1 1,0 3 0,4-2-1,-5 3-1,4 2 1,-3-1 0,1 3-1,-1 2 1,0 0 1,-9 8 1,13-12 0,-13 12 1,0 0 0,9-9 2,-9 9-2,0 0 0,0 0 0,0 0 0,0 9-1,0-9 0,0 19 0,-2-10 0,2 4 0,0 0 0,1 2 0,11-3 0,-6 2 0,7-2 0,-5 1 0,9-5 1,-9 1 1,8-3-1,-16-6 1,13 7 2,-13-7 0,17 0 2,-17 0 0,12-9-1,-12 9 2,14-18 0,-9 6-1,-2-1-1,-1-2 1,-2 2-2,0-4 1,0 2-2,-2 0 2,-6 0-2,-1 1-1,-3 2 0,-1 2-1,-7 4-1,4 3-2,-6 3-3,7 1-6,-5 9-11,7 0-19,5 2-26</inkml:trace>
  <inkml:trace contextRef="#ctx0" brushRef="#br0" timeOffset="145587.32">9259 17131 66,'0'0'4,"0"0"5,0 0 3,9-8 4,2 3 2,-2-1 3,5 2-2,2-4 2,2-3-5,0 4-4,2-1-3,-3-1-3,4 2-3,-8 1-2,5 0-1,-5 0-4,3 1-6,-5 0-11,1-3-13,4 6-25</inkml:trace>
  <inkml:trace contextRef="#ctx0" brushRef="#br0" timeOffset="146775.39">9923 16701 61,'0'0'1,"0"0"0,0 0 0,-1 7 1,1-7-1,-1 11 1,1-11 2,-3 13-3,3-13 1,-6 13 0,6-13 0,-4 13 0,4-13 0,-5 10 0,5-10 0,0 0 1,-11 7-1,11-7 3,-11 0 2,11 0-1,-11-1 1,11 1-1,-11-9 0,11 9 1,-6-11-3,6 11 1,0-14-4,0 14 0,3-13 1,-3 13-1,14-9-1,-14 9 1,17-7-1,-17 7 0,16-2 1,-16 2-1,16 2 0,-16-2 1,15 9-1,-15-9 1,15 12 1,-15-12-2,12 16 1,-9-7 0,2 4 0,-3-3 1,-2 4 0,0 3-1,0-3 2,0 1 0,-5 0-1,0 0 1,-2-3 0,1 3 0,6-15 1,-13 11-1,13-11 0,-12 8 0,12-8 0,-12 5-1,12-5 1,0 0-1,-10-1 0,10 1-1,0-11 0,0 11 1,2-13-2,-2 13 0,6-19 1,1 6-1,-7 13 0,11-19 1,-2 13-1,-9 6 0,14-9 2,-14 9-1,17-3-3,-6 9 3,-1 0 0,-1 5 0,1-3-1,-1 2 2,2-2-4,-2 1 4,1-3-1,-10-6 0,16 3-1,-16-3 1,17 0 0,-17 0-1,15-4 1,-15 4 0,14-14 0,-8 1 0,0 1-1,0-3 2,-2 2-2,0-5 0,0 3 0,1-4 0,-3 6 0,0 3 0,0-1 0,-1 2 1,-1 9 0,1-13-1,-1 13 0,0 0 0,0 0-1,0 0 0,0 0-1,0 0 1,0 8 0,0-8 0,2 17 0,1-8 1,1 0 0,-1 1 0,4-1 0,5 0 0,-3-1 1,6-5 0,-4 1 1,4-2 2,-5-2 0,8 0 1,-8-2-1,0-3 1,1-2 1,-11 7 0,14-18 1,-8 10-2,-3-3 2,0-1-2,-3-1 2,0 1-2,-5-4-1,-2 3 0,-3-1-2,-1 3-1,-3 1-1,-5 5-2,1 4-3,-6 1-8,5 8-19,1 7-40,-5 5-1</inkml:trace>
  <inkml:trace contextRef="#ctx0" brushRef="#br0" timeOffset="153924.8">12325 14910 0,'3'12'0,"-3"-12"0,8 13 1,-8-13-1,9 12 2,-9-12-1,9 5 1,-9-5-1,12 6 2,-12-6-1,10 5 2,-10-5-1,9 6 2,-9-6-1,8 4 0,-8-4 1,0 0-1,12 6-1,-12-6 1,0 0-2,0 0 1,10 9-2,-10-9 1,0 0-1,0 0 1,9 8-1,-9-8 0,0 0 1,0 0-1,0 0 3,0 0-2,0 0 1,0 0-1,0 0 2,9 3-2,-9-3 1,0 0-2,0 0 0,0 0 1,0 0-1,0 0 1,0 0 0,9 4-1,-9-4 2,0 0-1,0 0 0,0 0 3,0 0-4,0 0 2,0 0-1,0 0-1,0 0 1,0 0 0,0 0-1,0 0 0,0 0 1,0 0 1,8 5-2,-8-5 1,0 0 1,0 0-1,0 0-1,0 0 2,10 7-2,-10-7 0,0 0 1,0 0-2,0 0 1,9 9 1,-9-9-1,0 0-1,0 0 2,0 0-2,11 7 0,-11-7 0,0 0 1,0 0 2,0 0-1,0 0 1,0 0 2,9 3 1,-9-3 1,0 0 0,0 0-1,0 0 0,11-8 1,-11 8-2,7-8-1,-7 8 0,6-10 0,-6 10 0,9-16-1,-9 16 0,8-16 0,-2 7 1,-3-2-1,5-4 1,-1 2-2,-4-3 0,5 3 1,-3-2-2,1 4 2,-2-4-2,3 4-1,-3 3 1,2-2-1,-6 10 0,9-17 0,-9 17 0,9-14 0,-9 14 1,9-15-1,-9 15 0,9-17 0,-9 17 0,12-14 0,-12 14 1,11-15-1,-11 15 1,10-14 1,-10 14 0,11-13 2,-11 13-1,8-13 0,-8 13 1,7-10 2,-7 10-2,0 0 0,7-11 0,-7 11-2,0 0 1,0 0-2,0 0-2,0 0-4,0 0-9,0 0-15,0 0-28,0 0-15</inkml:trace>
  <inkml:trace contextRef="#ctx0" brushRef="#br0" timeOffset="157633.01">14778 14715 0,'0'0'4,"0"0"1,0 0-2,8-3 1,-8 3-1,0 0 0,0 0-1,12 0-2,-12 0 1,0 0-1,8 5 0,-8-5 0,0 0 0,0 0 0,10 9 0,-10-9 1,0 0-1,12 8 0,-12-8 0,0 0 2,8 10-2,-8-10 0,0 0 1,9 8-1,-9-8 0,0 0 1,11 11-1,-11-11 0,0 0 0,9 7 1,-9-7-1,0 0 0,8 8 0,-8-8 1,0 0-1,0 0 0,9 5 2,-9-5-1,0 0-1,0 0 2,0 0-1,0 0 2,10 2-1,-10-2-1,0 0 2,0 0-2,0 0 0,0 0 0,8 0-1,-8 0 1,0 0-1,0 0 0,0 0 0,9 0 0,-9 0 2,0 0-1,0 0 1,0 0 3,10 1 0,-10-1 2,0 0 2,0 0 1,0 0 2,0 0-2,0 0-1,0 0 0,6-5-1,-6 5 0,6-9 2,-6 9-2,8-9 1,-8 9 0,9-14 1,-9 14 0,13-17-1,-8 9-1,7-6-2,-4 2 1,4-3 0,0-2-2,3 0 0,0 2-1,-1-5-1,3 0 0,-1 0 1,-1 0-2,-1 0 0,1 2-1,-1 0 0,-4 3 0,3-2 0,-5 4-1,-1 4 1,0 0-1,-7 9 1,9-14-1,-9 14 0,0 0 1,4-8-1,-4 8 0,0 0 0,0 0 0,0 0 0,0 0-1,0 0 1,0 0-2,0 0-1,0 0-6,0 0-11,0 0-33,0 0-16</inkml:trace>
  <inkml:trace contextRef="#ctx0" brushRef="#br0" timeOffset="163459.34">13350 17275 9,'0'0'2,"0"0"1,-6 4 2,6-4 1,2 10 3,3 0-1,0-1 1,0 5 2,8-1 0,-8 5-3,7-3-1,-7 3-1,0-4-1,0 3 0,-2-5-2,-3-12-3,3 12 0,-3-12 0,1 17 0,-1-17-1,0 10 0,0-10-3,0 9 3,0-9 2,-10 0-2,10 0 0,-24-6 0,13-5 0,-4-8-1,2 3 2,-1-1-2,7-2 1,-6 3-2,9-4 2,1 3 0,1-1 0,2 1 0,0 0 0,0 2-1,5-1 1,-1 2 1,8 0 0,3 0 1,-2 1-1,5 1 2,-2 1 0,7-1-1,-8 2 1,11-2 0,-9 5-1,-2 0 0,2 3 1,-4 3 0,1 1-1,-2 0-1,-3 3 1,-1 3 0,-8-6 0,13 17 3,-10-7-3,-2 0 1,-1 0 2,0 1-2,-3 0 1,-1 1-1,-6 0 0,1 0 1,0-1-2,-3 0 0,-1-1 1,3 0 0,-2-2 0,1-3 0,0 1 1,11-6 0,-13 6 3,13-6-2,0 0 1,-8 0 0,8 0 0,0 0-2,0 0 0,0 0-2,4 0-1,-4 0 0,11 0 0,-11 0-1,15 5 1,-3 0 0,0 0 0,-1-1 2,3 3-1,-1-1 2,2 1 1,0-1-1,0 1 2,1-1 0,-1-1-2,0 1 0,-3-2 1,2-1-2,-3 1-4,-1-3-7,3 1-15,1 5-26,-3-9-11</inkml:trace>
  <inkml:trace contextRef="#ctx0" brushRef="#br0" timeOffset="164072.38">13885 17216 61,'0'0'2,"0"0"2,0 0 2,0 0-1,0 0 2,0 0 1,-10 5 3,10-5-2,-17 12-2,17-12-1,-15 14 0,10-3-2,-1-3-1,5 5-2,1-2 0,0 0-1,1 2 2,2-1-2,3-3 1,1-1 1,-7-8 0,16 12 1,-8-9 1,-8-3 2,17 0 0,-17 0 1,15-12 0,-10 2 0,3-3 0,-3-2-2,-1-3 0,-2 0-2,1 0 2,-1 3-2,-1-3 2,0 6-2,-1 4 0,0 8 0,1-11-1,-1 11-1,0 0 0,0 0 0,0 0-1,11 10 0,-11-10 1,21 19 0,-11-8 2,5 2-1,-6-1-1,6-1-1,-3-1-4,6-2-9,-9 1-9,2-2-16,-11-7-17</inkml:trace>
  <inkml:trace contextRef="#ctx0" brushRef="#br0" timeOffset="164482.4">14095 17173 78,'0'0'3,"0"0"1,0 0 3,0 0 2,0 0 4,9 0 1,-9 0 2,11 6 0,-11-6-3,14 11 0,-6-3-3,-2 1-3,2 4-3,-3-3 0,1 1-2,-2-1 0,-4-10-1,6 15 2,-6-15 0,0 0 0,0 0 2,0 0-1,0 0 1,0 0-1,2-9 0,-1-2 1,1-2-2,-1 1-1,0-2 0,2 1-1,1 2 0,2-1 1,0 0-1,2 4-1,1 2 1,3 1 0,-1 3 0,3 2 1,-1 0 0,-1 5 0,2 1 0,-2 3 2,0-1-3,-1 2-3,3 0-5,-14-10-8,14 15-12,-6-9-18,-8-6-24</inkml:trace>
  <inkml:trace contextRef="#ctx0" brushRef="#br0" timeOffset="165015.43">14503 17058 147,'0'0'4,"0"0"-1,-9 0 1,9 0-1,-13 0 1,13 0-1,-16 7 1,6 1 0,10-8-4,-16 17 1,12-3-1,-2-2 0,5-1 0,1 2 2,-1 2-2,6-4 1,0-1 0,4-1 0,-9-9 0,19 12 2,-11-9-1,3-3 1,-11 0 0,16-3 0,-16 3-1,11-20 1,-6 6-1,-4-8 0,2 3 0,-1-7-2,-2 0 1,0-3 1,-5-3-2,-1 2 0,0-3 2,-3 1-1,1 0 0,-2 4 0,3-1 2,-1 11-1,0-3 0,4 9-2,2 2-1,2 10 0,0 0 0,0 0 0,-2 8-2,6 9 3,0 5 0,6 0 3,-3 9 0,5-2 1,-2 5 1,4-3-2,-5-1 3,5-4-3,-3-4-2,3 0-5,-4-1-9,3-5-12,8-2-19,-8-6-22</inkml:trace>
  <inkml:trace contextRef="#ctx0" brushRef="#br0" timeOffset="165355.45">14761 17005 100,'0'0'1,"0"0"2,0 6 0,0-6 1,-1 16-1,0-6 2,-1 5-1,2-1 1,0 1-1,-2 0 1,5-3-2,2-2 1,-5-10-1,16 14 2,-6-12 0,0-2 0,-1-1 1,3-6 1,-1-3 1,-1-1 1,-2-5 1,0 2 0,-2-5-1,-3 0 1,-3 2-1,0-1-3,-6 5 0,-1 0-3,-1 4-2,-1 4-4,-2 4-6,1 1-8,-2 5-11,6 5-18,-6 0-22</inkml:trace>
  <inkml:trace contextRef="#ctx0" brushRef="#br0" timeOffset="166078.49">14942 16947 85,'0'0'1,"0"0"1,0 0 1,0 0 1,1 6 1,-1-6 3,1 14-2,0-4 1,1 2-1,-2 1 0,0 1-2,0-1-2,2-1 0,0-1 0,-1-1-1,-1-10 1,2 13-1,-2-13 2,0 0 0,0 0 1,0 0-1,2-5 1,-2 5 1,1-20 0,1 7 0,0-1-1,-1-1 1,1 0-1,0 1 1,2 0 0,0 2-1,4 3-1,-8 9 0,11-13 0,-11 13-1,17-5 2,-8 5-1,4 1 0,-3 5 1,2 0-2,-4 3 1,4 1 1,-3 1-2,0 2-1,-3-1 1,2-1-1,-4-1 1,-2 0 1,-2-10-1,2 14 0,-2-14 1,0 0 0,0 0 1,0 0-2,-7 0 1,7 0-1,-9-12-1,4-1 0,1 0 0,1-2-1,0 0-1,3-1 1,0 1-1,0 1 0,1 1 0,4 1 0,-2 2 0,-3 10 0,14-13 1,-14 13 0,14-6 0,-4 6 1,-1 0 1,-1 4 0,2 2 0,0 3 1,0 2-1,-2 2-1,1-1-3,0 1-5,-5 0-10,6-2-14,5 1-21,-15-12-21</inkml:trace>
  <inkml:trace contextRef="#ctx0" brushRef="#br0" timeOffset="166613.52">15730 16666 60,'0'0'3,"0"0"1,-8-7 2,8 7 0,-10-4 1,10 4 0,-17-4 1,7 4 3,2 0-3,-3 2-1,3 3-2,-2 2 1,10-7-3,-14 16 2,14-16-1,-3 19-1,2-11 1,5 4-1,2-2 2,6 0-1,-1-1 2,4 3-1,-1-3-1,2 1 1,-2-1-4,2 2 1,-5 1 0,3-2-2,-4 1 1,-10-11 0,13 19 1,-13-19 3,6 16 1,-6-16 1,0 8 1,0-8 0,-6 8 0,6-8-2,-16 7 0,6-4-3,10-3-1,-18 5-1,7-2-4,11-3-7,-12 5-9,12-5-12,-8 7-26,8-7-13</inkml:trace>
  <inkml:trace contextRef="#ctx0" brushRef="#br0" timeOffset="167108.55">15999 16721 119,'0'0'2,"0"0"2,0 0 1,0 0-2,-11-8 2,11 8 0,-12 0 0,12 0 0,-12 1-3,12-1 1,-13 12-2,7-2-1,2-1 1,2 2 0,2-2 0,0 3-1,2-1 3,5-1-2,-7-10 1,15 16-2,-7-8 5,3-7-2,-1-1 1,1 0-1,-2-4 2,0-4-1,-1-1 0,2-6 2,-4-2-4,0 1 1,-2 2 1,-3 0 1,2 2 1,-3-1 1,0 13-2,0-14 1,0 14-2,0 0 0,0 0 1,0 0-3,2 9-1,1 3-2,1-1 1,0 2 1,1-3-2,-1 5-3,1-7-10,0 3-9,3 1-18,-8-12-21</inkml:trace>
  <inkml:trace contextRef="#ctx0" brushRef="#br0" timeOffset="167732.59">16171 16641 97,'0'0'2,"0"0"-1,0 0 3,0 0-1,0 0 2,11 6 2,-11-6 0,6 11 1,-6-11 1,10 14 0,-5-5-1,-2-1-1,2 4-2,-2-1-1,0 0 0,0-2-2,-2 0 0,-1-9 1,1 11-1,-1-11 1,0 0 1,0 0-1,0 0 2,0 0-1,0 0 1,0-11-1,0 2 0,-1-2-2,1-2 1,1 0 0,3 0-2,2 3 0,1-1 0,-7 11-1,20-13 1,-12 11-1,4 2 0,-1 0 0,-1 5 0,-1 1 1,0 2-1,-2 0 1,-1 5-1,-3-4 1,0 4 0,-2-3-1,-1 0 0,0-2 0,0-8 2,0 12-2,0-12 1,0 0 0,0 0 0,0 0 0,-7-4 1,7 4-1,-5-18 0,3 6-1,2-1 0,0 0 0,0-2 0,0 3-1,4 2 0,0 0 1,-4 10-2,11-14 1,-11 14-1,12-1 1,-12 1-1,15 4 1,-15-4-1,12 15-5,-4-6-8,-2-1-17,-6-8-22,18 15-11</inkml:trace>
  <inkml:trace contextRef="#ctx0" brushRef="#br0" timeOffset="168056.61">16574 16573 59,'0'0'3,"0"0"2,0 0 2,10 10 1,-10-10 3,8 15 3,-1-5 2,0 8 0,-1-3-2,1 4-1,0 0-3,-3 2 0,0-1-4,-1 2-1,1 0-5,-2 0 1,0 2-3,-1-7-2,-1 5-4,0-8-2,0 1-3,0-15-8,-1 15-8,1-15-16,0 0-8</inkml:trace>
  <inkml:trace contextRef="#ctx0" brushRef="#br0" timeOffset="168354.62">16633 16559 9,'0'0'3,"0"0"2,0 0 4,13 0 3,-13 0 3,14 0 1,-6 3 2,3 0 3,-3 2-3,1 4-1,-3-1-5,0 0 0,-2 4-3,-2-3-1,-2 5-1,0-4-1,-3 2-1,-3-3-3,-2 2-3,-2-6-6,1 2-7,-2-1-15,-4-5-29,4 3-3</inkml:trace>
  <inkml:trace contextRef="#ctx0" brushRef="#br0" timeOffset="168787.65">16764 16154 64,'0'0'5,"2"11"2,0 1 2,1 0 3,-1 2 2,2 3 0,2 2 4,0 5 0,1-3-2,3 1-1,-4 4-1,3 3-1,-1-1-1,0 2-1,-1-1-2,-1 0-2,1 1-1,-3-5-2,-1 1 0,1-2-2,0-1-1,-2-5-1,1 4-3,-2-9-9,1-1-11,-1-1-18,-1-11-25</inkml:trace>
  <inkml:trace contextRef="#ctx0" brushRef="#br0" timeOffset="168967.66">16993 16592 92,'0'0'3,"0"0"1,0 0 2,-1 16-3,1-16 0,0 13-8,1-3-13,-1-10-22,12 12-8</inkml:trace>
  <inkml:trace contextRef="#ctx0" brushRef="#br0" timeOffset="169720.7">17081 16546 98,'0'0'6,"0"0"0,4-2 2,-4 2 0,0 0 0,6-13 1,-6 13-2,8-14-2,-8 14-2,4-13-3,-4 13-4,17-9 2,-17 9-2,23-4 2,-14 4 0,7 2 1,-8 3-1,7 1 2,-15-6 0,16 16 2,-10-5-1,-2-2 1,3 2-2,-7-11 1,4 18 2,-4-18-2,2 14 2,-2-14 2,0 9 3,0-9 0,0 0 3,0 0-1,0 0 1,-4-6 1,2-2-2,1-1-3,1-3-1,-1 0-2,2-6-1,-1 3 0,2 0-1,1 0-1,2-2-1,0 3-1,2 3 0,0 1-1,-7 10-1,17-10 2,-8 10-1,3 0 0,-2 5 1,-2 3 0,2 2 1,-3 3 0,-1 0 0,1 0-1,0 0-5,-3-1-4,0-2-6,-4-10-10,8 12-16,1-8-18</inkml:trace>
  <inkml:trace contextRef="#ctx0" brushRef="#br0" timeOffset="170393.74">17543 16334 131,'0'0'5,"0"0"3,0 0 2,6-14 4,-6 14 0,0-9 1,0 9-1,-3-10-1,3 10-3,-16 0-4,6 0-3,0 6-3,-1 5-1,0 2-1,2 1 1,2 2-1,2 0 0,4 2 1,-1-2-1,2-1 0,0-5 1,4-1-1,-4-9 1,16 9 1,-4-9 0,-2-2 0,2-5 1,0-1 1,0-2 0,1-4 0,-4-1 0,-1 0 0,-3 0 1,0 2-1,-1 2 1,-1 0-1,-1 1 0,-2 10 0,0-10-2,0 10 1,0 0-1,0 0-1,0 8 1,0 3-2,0 2 1,0 2 0,0 5 1,0 1-1,2 5 1,0-1-1,2 5 1,1-1 0,1 3-1,-3 0 0,6-1 1,-3 0-1,0-1 0,-1-3 0,1 4 0,-3-5-3,-3 2 1,0 0 1,0-6 1,0 3-2,-2-7 3,-5 2-1,-2-8 3,1-1 3,-3-5 0,3-6 2,-3 0 1,11 0 0,-19-14 1,13 0 1,-1-3-3,6-7-1,0 2-4,2-5-4,0 0-8,3-4-12,3 0-22,4 3-28</inkml:trace>
  <inkml:trace contextRef="#ctx0" brushRef="#br0" timeOffset="170936.77">17731 16050 50,'0'0'3,"0"0"-2,-5 0 1,5 0 1,0 0-1,-2 8 0,2-8-3,-1 10-12,3-1-16</inkml:trace>
  <inkml:trace contextRef="#ctx0" brushRef="#br0" timeOffset="172211.84">12889 17187 11,'0'0'1,"0"0"0,0 0 2,0 0-2,0 0-1,0 0-5,0 0-7</inkml:trace>
  <inkml:trace contextRef="#ctx0" brushRef="#br0" timeOffset="175229.02">10312 4443 45,'0'0'3,"0"0"0,0 0 3,0 0 3,0 0 1,0 0 2,0 0 1,0 0 1,0 0-1,0 0-2,0 0-2,0 0 0,0 0-4,0 0-1,0 0-1,0 0 0,-8-5-1,8 5-2,0 0-1,-9-5 0,9 5-2,-16 0 1,16 0 0,-18 12-2,10 0 1,-3 1 0,4 2 1,-5 0 0,7 6 1,5-4-1,-1 4 2,1-5 0,0 5 2,3-7-1,4 2 1,8-4 2,-4-2-2,4-2 3,-4-2-2,6-3 2,-4-1-1,6-2 0,-6 0-3,-1-6-7,1-2-5,1-2-9,-1-4-9,2 3-7,-4-9-7</inkml:trace>
  <inkml:trace contextRef="#ctx0" brushRef="#br0" timeOffset="175528.03">10418 4196 55,'0'0'4,"0"0"1,0 0 4,0 0-1,0 0 2,0 0-2,0 0 0,0 0-1,0 0-2,-7 5-3,7 6 0,3 2-2,1 5 0,1 3 1,3 3 2,-2 1 1,3 2-1,-1 1 1,2-1-1,-3 0 2,-1-4-3,1 3-2,-1-7-9,-1 1-26,6 1-19</inkml:trace>
  <inkml:trace contextRef="#ctx0" brushRef="#br0" timeOffset="176031.06">10678 4386 99,'0'0'5,"0"0"-2,0 0 1,-10-4-1,10 4 1,-9 0-1,9 0 1,-11 7-2,11-7-2,-10 18 0,8-5-1,-1-1 0,1 3 1,2 2 0,0-3 0,5 0 0,1-2 1,3-2 0,-9-10 0,17 14 3,-8-10 0,1-4 0,-10 0 2,15-1 0,-15 1 1,11-16 0,-8 7 0,-1-5-1,-2 1-1,0-3-1,1 1-1,-1-1 1,-1 5-1,0 0-1,1 11 0,-2-13-2,2 13 0,0 0-2,0 0 1,0 0 0,4 11-1,0-1-2,-4-10 2,10 20-6,-4-9-8,0-2-19,5 2-23</inkml:trace>
  <inkml:trace contextRef="#ctx0" brushRef="#br0" timeOffset="176469.09">10942 4247 124,'0'0'2,"0"0"2,0 0-2,-13-2 0,13 2 0,-24 0 0,13 5-1,-7 1-1,7 1-2,-4 3-1,6 3 0,-2 1-1,5 0 2,5 1 0,1-1-1,0-1 2,4 0 1,1-2 0,3-3 1,8-2 0,-5-1 1,6-3-1,-6 0 1,5-1-1,-2 2 0,2-2 1,-6 1-1,-1 2 0,-9-4 0,13 10 0,-13-10 2,12 12-1,-12-12 2,6 16-1,-6-16 2,0 12 1,0-12-2,-5 12 2,5-12-1,-14 8-1,14-8 0,-14 7-1,14-7-2,-14 1-3,14-1-7,-15 0-12,15 0-24,-2-11-13</inkml:trace>
  <inkml:trace contextRef="#ctx0" brushRef="#br0" timeOffset="176934.12">11140 4239 84,'0'0'1,"0"0"1,-8-1-1,8 1 2,-12 0-1,12 0 0,-16 0 1,6 0-1,10 0-2,-12 8 1,12-8-2,-9 13 1,9-13-1,-4 16 0,4-16 1,0 17-1,1-9 2,-1-8-1,13 14 1,-4-7 1,1-2 3,0 0-1,-1-3-1,2 3 2,1-3-3,-4-1 3,2 3-2,-10-4 1,16 8 1,-16-8-2,9 14 3,-9-14-2,2 15 0,-3-4 2,0-2 0,-4-1 0,5-8-1,-15 15 1,7-8-1,8-7-2,-14 7 2,14-7-2,-14 6-2,14-6-4,-14 0-11,14 0-19,0 0-25</inkml:trace>
  <inkml:trace contextRef="#ctx0" brushRef="#br0" timeOffset="177192.13">11239 4230 60,'0'0'2,"0"0"2,0 0 0,4 5 2,-4-5 2,8 14 0,-4-6-1,1 2 2,-1 3-2,1 1-2,1-1 0,-2 1-6,1-3-17,2 6-29,-2-5-3</inkml:trace>
  <inkml:trace contextRef="#ctx0" brushRef="#br0" timeOffset="177368.14">11273 4138 48,'0'0'-13,"0"0"-22</inkml:trace>
  <inkml:trace contextRef="#ctx0" brushRef="#br0" timeOffset="178300.19">11390 3881 37,'0'0'1,"0"0"1,0-12-1,0 12 1,0 0-1,5-9 2,-5 9-1,0 0 2,12-4-1,-12 4 1,12 12-1,-6 4 0,1 0-1,3 12 3,-3 0-4,6 9 0,0 6 0,2 2 1,4 6-2,-4 1 1,5 4 0,-5-4-1,4 2 1,-7-4-1,4-6 1,-4 1 1,-5-7 0,3-2-1,-3-6 1,1 3 2,-2-1-2,0-6 2,0 1 1,1-10-3,-1 6 0,-1-10 2,0 3-1,-5-16 2,8 9 5,-8-9-1,10 0 2,-10 0 0,6-7 1,-4-3-3,2-9 1,-1 1-4,0-5-1,-1 0-4,3-6 0,-3 1-1,0-3 0,-2 2 1,0 5 0,0-6 0,0 6 0,-4-3-1,-1 6 2,0-1-1,-3 4-1,1-1 1,-3 4-2,2 0 2,-1 2-1,1 4-1,-2-1 1,3 2-1,7 8-1,-14-15 2,14 15-1,-10-10 1,10 10-1,0 0 1,-9-7-1,9 7 1,0 0-1,0 0 0,0 0-1,0-10-1,0 10 1,6-10 1,-6 10-1,15-15-1,-5 6 2,1 0 0,1-4 0,3 3 0,2 0 0,-3-1 1,1 1-2,-1 3 1,-2 0 0,-1 2 0,-2 1 0,-9 4 0,15 0 1,-15 0 0,6 9 1,-6-9 0,7 19 0,-3-8 1,-1 2 1,-1 3-1,2-3-1,1 0 0,-1-1 0,0-1 1,-1-3-6,-3-8-15,10 18-33,-10-18-7</inkml:trace>
  <inkml:trace contextRef="#ctx0" brushRef="#br0" timeOffset="178490.2">11755 4027 143,'0'0'0,"0"0"-3,1-13-5,-1 13-14,0 0-21,0 0-8</inkml:trace>
  <inkml:trace contextRef="#ctx0" brushRef="#br0" timeOffset="178831.22">11983 3953 146,'0'0'1,"0"0"0,0 5-1,0-5 2,0 9-2,0-9 1,0 20 0,-2-9 1,0 3 1,-1 5 0,2 0 1,-2 4 1,3-4 0,-1 2 0,2-8-2,3 7 1,3-9-2,-1 0-2,3-3-7,1-3-13,2-5-27,5 0-11</inkml:trace>
  <inkml:trace contextRef="#ctx0" brushRef="#br0" timeOffset="179283.25">12142 3945 150,'0'0'2,"0"0"1,-5-10 2,5 10-1,0 0-1,2-10 2,-2 10-2,19-5 1,-2 5-2,-2 5-2,4 1 1,-2 5-1,5 1 1,-8 3 0,-2-1 2,-2 7-1,-2 1 0,-5-3 1,-3 3 0,0-3-1,-8 1 1,-2-6-1,-1 2 0,0-10 0,-1-3 1,0-2-2,3-1 1,9 0-1,-12-14 0,9 0 0,3-3-1,0 4-1,0-6 0,1 7 0,3-3-1,-4 15-1,11-17 2,-11 17-1,16-1 1,-7 1 0,0 2 0,0 7 0,2 4-6,-1-4-9,1 7-15,-11-16-23,17 21-5</inkml:trace>
  <inkml:trace contextRef="#ctx0" brushRef="#br0" timeOffset="179573.27">12488 3593 48,'0'0'1,"0"0"1,0 13 2,0 1 2,0 6 0,-2 2 2,2 6-1,0 2 3,0 4-3,0-1 1,3-1-2,1-4-1,1 2-5,-1-7-8,2 1-21,3 2-20</inkml:trace>
  <inkml:trace contextRef="#ctx0" brushRef="#br0" timeOffset="179944.29">12447 3899 47,'0'0'2,"0"0"3,10-3 2,-10 3 2,16-6 3,-7 1 1,7 1 4,-3-3-1,3-2 0,-5 2-3,6 2-3,-6-1-1,2 3-3,-1 2-1,-3 1-2,0 0-1,0 6 1,-9-6 0,15 19-1,-9-9 1,0 3 0,-2 0 0,0 1 0,2-2-1,-3 1 0,0-3-9,0 0-18,6 1-34,-9-11-3</inkml:trace>
  <inkml:trace contextRef="#ctx0" brushRef="#br0" timeOffset="180107.3">12615 3697 165,'0'0'-1,"0"0"-2,0 0-1,0 0-9,3 7-16,4 3-20</inkml:trace>
  <inkml:trace contextRef="#ctx0" brushRef="#br0" timeOffset="180757.33">12811 3794 173,'0'0'1,"0"0"1,0 0-1,-9-8 2,9 8-2,-14-5-1,14 5 0,-16-5-2,16 5-1,-16 4 0,16-4-1,-6 19 1,5-7-1,0 1 1,1 0 2,0 3 1,2-2-1,1-4 1,1-2 0,-4-8 0,11 12 2,1-9 0,-12-3-1,19 0 3,-19 0-1,18-9 1,-10-1-1,3-1 1,-7-2-2,1-1 0,-1-3 1,-1 4-2,1-1-1,-1 2 1,0 0-2,-1 2 1,2 1 0,-4 9-1,0 0 0,7-10-1,-7 10 1,7 0 0,-7 0 0,11 3 0,-11-3 0,12 16-1,-5-6 2,1 1 0,-2 0 2,2-1-1,-3 0 0,-5-10 1,12 13 2,-12-13 1,9 3 1,-9-3 1,0 0 0,13-10 0,-8-2-1,1 2 0,1-6-2,-2-1 0,3-3-1,1 3 0,-1-1 4,-1 4-1,-2 2 0,3 1-1,-8 11-1,13-5 2,-13 5-3,11 10 0,-4 2-5,1 1-18,-8 7-46,8 2-3</inkml:trace>
  <inkml:trace contextRef="#ctx0" brushRef="#br0" timeOffset="181701.39">13775 3482 91,'0'0'2,"0"0"2,0 0-1,0 0 3,2-10 0,-2-1 2,0 11 2,-2-18-1,2 18-1,-10-17-1,10 17-2,-12-14-2,3 14 0,9 0-4,-16 7-3,10 8-1,-2-6 2,2 10-3,0-1 3,2 5 0,3-7 0,1 4 2,2-6-1,5-3 1,-7-11 0,17 12-1,-5-11-4,0-1-4,1-6-5,2-2-5,-4-5-9,2-1-5</inkml:trace>
  <inkml:trace contextRef="#ctx0" brushRef="#br0" timeOffset="181972.4">13740 3005 101,'0'0'4,"0"0"-1,0 0 2,0 0 0,0 0-2,0 0 1,0 0-1,0 0 1,-9 12-2,8 2-2,1 7 0,1 1 0,3 8 3,2 3-2,2-1 1,2 4 1,1-4 0,1 6-2,-1-8 0,2 2-1,-3-7-8,2 0-19,0 3-26</inkml:trace>
  <inkml:trace contextRef="#ctx0" brushRef="#br0" timeOffset="182484.43">14119 3301 76,'0'0'4,"0"0"3,0 0 3,0 0 0,-9 0 1,9 0-2,-8-1 2,-5 1-2,13 0-4,-19 3-3,19-3-3,-19 14-1,14-3-1,-8 0 1,11 4 0,0-4-1,1 4 2,1-6 0,0 1 1,0-10 0,9 14 0,4-9 2,-13-5 0,19 3 1,-19-3-1,21-6 2,-21 6-1,20-18 2,-13 7 0,-3-1-2,0-2 3,0 4-1,-2-1-1,-2 11 0,5-15-2,-5 15-2,0 0 2,0 0-2,0 0-1,12 0 0,-12 0-2,13 9 1,-13-9 2,14 12 0,-4-8-1,1 1-5,-1-2-10,3 2-15,-13-5-24</inkml:trace>
  <inkml:trace contextRef="#ctx0" brushRef="#br0" timeOffset="182822.45">14232 2805 108,'0'0'0,"0"0"0,0-12 0,0 12-1,0 0 1,0 11 3,2 0-1,0 2 1,4 12 2,2-3 1,-1 11-1,2-4 2,0 3 1,2 3-6,-1-1 3,0 0-1,4-1-2,-4-3 0,2-4 1,-3-1-1,-1-4-6,0-4-10,2 3-21,-3-6-18</inkml:trace>
  <inkml:trace contextRef="#ctx0" brushRef="#br0" timeOffset="183272.48">14514 3132 108,'0'0'4,"0"0"1,0 0 2,0 0 1,0 0 0,0 0 0,0 0-1,0 0 0,-14 0-2,14 0-3,-11 14-3,8-5 0,-1 6-1,1 0-1,2 3 2,0-5 0,1 2 0,5-3 0,2-2 1,-7-10 1,11 14 1,-11-14 1,15 0 0,-15 0 1,12-7 0,-12 7 1,12-21-1,-8 7 1,0-1 1,0 6 1,1-2 0,-5 11 0,3-15-1,-3 15-2,0 0 2,8-1-3,-8 1-1,9 6-2,-9-6 0,15 15-1,-7-8 1,-8-7-6,16 13-12,-8-5-22,-8-8-21</inkml:trace>
  <inkml:trace contextRef="#ctx0" brushRef="#br0" timeOffset="183474.49">14495 3018 187,'0'0'1,"0"0"-1,7-7 0,-7 7-1,22-10-9,-7 10-40,8-5-7</inkml:trace>
  <inkml:trace contextRef="#ctx0" brushRef="#br0" timeOffset="184958.57">10564 4941 70,'0'0'4,"0"0"2,0 0 0,0 0 2,0 0 2,0 0-2,0 0 1,0 0 1,0 0-4,-9-5-2,9 5 1,0 0-5,0 0 1,0 0 0,0 0-1,0 0 0,5-7-1,-5 7 0,12-8 1,-2 5 0,-1-3 0,4 0 0,1 0 0,4-1 0,-1 0 0,3-1 0,-2 2 0,3-2 0,0 1 0,2 0 0,-3-1 0,7-2 0,3 1 1,0-1-1,5 0 0,-4-1 0,9 0 1,-3-2-2,7-6 0,-6 4 1,3-4-3,-1 5 0,0-5 1,5 8 0,-6-8-1,5 6 2,-4 2 1,5-2-1,3 1 1,-3-2 1,3 2 0,-5-4-1,7 6 1,-6-5-1,3 3 2,-7-5-2,0 6 1,2-3-1,-6 1 0,8-1 1,-8 1-1,8-2 0,7-1 0,-1 1 0,1 1 0,1-3 0,5 2 0,-3-2 0,5 1 0,-7-1 1,-1-1-1,4 3 0,-7-2 0,9 0 1,0 1-1,4 0 0,1-1 0,0 1 1,3-2-2,-3-2 2,5-3-1,-6 3 0,-3-5 0,6 3 2,-2 0-2,0-1 0,0 1 0,-2 2 0,3 3 1,-2-5-1,1 4 2,-4-2-2,-4 1 0,4-3 1,-1 3 0,0-1 3,-2 3 1,-2-5 0,2 5 2,-4-5 0,5 3 3,-3 0-1,-4 1 1,3 1-2,-4-2-2,8 4-1,-2 1-4,-5 3-19,4 4-41,-11 2-3</inkml:trace>
  <inkml:trace contextRef="#ctx0" brushRef="#br0" timeOffset="191524.95">14745 2497 3,'0'0'3,"0"0"4,0 0 4,1-7 1,-1 7 2,5-11 3,-2 1 0,4 0 3,-1-1-3,-1 0-1,4-5-3,-1-1 1,2-2-2,2-3-1,2-1-1,-1-2-2,0-7-4,4-5-2,2 0-18,2 8-43,1-11-4</inkml:trace>
  <inkml:trace contextRef="#ctx0" brushRef="#br0" timeOffset="195968.2">12632 4533 51,'0'0'4,"0"0"1,0 0 2,0 0-1,0 0 1,0 0 0,4 2 0,-4-2 0,0 0 0,0 0-2,9 12-1,-9-12 0,9 19 1,-3-5 1,-1 5 0,1-3-1,3 8 0,-5 1 1,3 1 0,-1 5-1,0-6-1,-2 5 0,4-8-1,-4 9 0,1-9-2,0-2 1,-1-3-2,0-1 1,-1-5-2,-1 0-6,-2-11-8,8 14-20,-8-14-23</inkml:trace>
  <inkml:trace contextRef="#ctx0" brushRef="#br0" timeOffset="196284.22">12754 4457 25,'0'0'3,"0"0"-1,-4 13 2,4-1 2,0-3 2,3 10 0,-3-2 2,5 6-1,11-6 0,-7 6-2,6-3-1,-4 5-2,5 1 2,-6-2-3,6 0-5,-6-3-7,-3 4-12,-3-10-25</inkml:trace>
  <inkml:trace contextRef="#ctx0" brushRef="#br0" timeOffset="196506.23">12703 4749 68,'0'0'2,"0"0"2,11-3 1,-11 3 0,15-9 0,-7-1 1,8 3-1,2-9-4,-4 6-17,11 2-26</inkml:trace>
  <inkml:trace contextRef="#ctx0" brushRef="#br0" timeOffset="196907.26">13043 4605 84,'0'0'2,"0"0"1,8 2 2,-8-2 1,13 0 2,-13 0 1,15-3 0,-15 3 1,13-17-2,-5 7-1,-6-1 0,-2 11 0,0-16 0,0 16-2,-4-17 0,4 17 0,-16-5-2,6 5-1,-2 1 1,0 2-2,2 8-1,-1-3-1,2 5 1,2-2 0,2 4-1,2-2-1,3 1 2,0-3 0,8 1-3,1-4-5,2 1-9,4 1-13,-4-6-23,6 4-6</inkml:trace>
  <inkml:trace contextRef="#ctx0" brushRef="#br0" timeOffset="197372.28">13202 4532 92,'0'0'1,"0"0"0,0 0 0,-10 0 2,10 0-1,-12 15 2,7-5-1,1 3 0,1-1-1,3 2 1,0-2 0,0 1-2,3-2 1,2-3 1,-5-8-1,14 10 2,-14-10-1,16 0 1,-8 0 0,3-8 1,-4 0-1,1-6 0,-2 1 0,-1-5-1,1 1 1,-3-1-1,-3 4 0,0 1-1,0 0 0,0 4 0,0 9-2,-3-9 0,3 9-1,0 0 0,0 0 1,-3 9-1,3-9 0,2 19 0,1-10 2,2 5 0,-1-4 0,5-1 0,-1 0-1,1-1-3,-9-8-10,19 6-17,-4 2-27</inkml:trace>
  <inkml:trace contextRef="#ctx0" brushRef="#br0" timeOffset="197700.3">13285 4176 61,'0'0'0,"0"0"-1,0 0 2,5 3 2,-5-3 2,7 17 1,-1-6 3,0 7-1,1 3 4,-2 3-1,4 3 0,-1 1-3,5 0-1,-5 0-1,6 0 0,2-1-2,-5 0-1,4-8-3,-4 1-3,6-8-8,-9 1-8,8-2-15,-16-11-21</inkml:trace>
  <inkml:trace contextRef="#ctx0" brushRef="#br0" timeOffset="198024.32">13416 4130 40,'0'0'3,"0"0"2,-11 14 2,10-2 2,-2 2 1,3 5 2,6 2 0,0 7 1,7-2-3,-4 3-1,5-1-3,-6-3-3,8-1 1,-9 0-7,0-2-7,-1-5-19,4 3-22</inkml:trace>
  <inkml:trace contextRef="#ctx0" brushRef="#br0" timeOffset="198509.35">13494 4118 60,'0'0'2,"0"0"2,0 10-1,2 0 3,2 3 0,0 4 1,3 1 2,1 4 1,1 2-3,0 1 0,0 0 0,2 0-2,-2-1-1,0-3-1,-1 2 0,-1-4 0,-1-4-3,0-2 1,-2-4 2,-4-9 0,8 14 2,-8-14 1,0 0-2,0 0 1,3-13 1,-3 3-3,0-2 2,0-3-3,1 1-1,1-4 0,2 4 2,-1 4-2,-1 2 1,-2 8 0,11-10 1,-1 10 0,-10 0-2,17 5 1,-6 2 1,-1 1-2,1 3-1,-1-3-3,0 0-7,-10-8-9,13 14-15,-13-14-23</inkml:trace>
  <inkml:trace contextRef="#ctx0" brushRef="#br0" timeOffset="198791.37">13558 4203 25,'0'0'5,"0"0"1,9-5 3,-9 5 5,17-7 1,-5 1 2,3 2 2,2-6-2,2 2-3,-2 0-2,1-1-4,-2 1-3,-2 3-6,-4 1-10,-1 1-9,-9 3-13,0 0-20</inkml:trace>
  <inkml:trace contextRef="#ctx0" brushRef="#br0" timeOffset="199292.39">12974 5081 1,'0'0'3,"0"0"0,11-9 2,-3 4 1,3-3 0,6-3 2,2-2 2,5-1-1,2-4 1,5 0-1,0-5 3,9 2 1,-4-5 4,9 0-1,4-2 2,4-2-2,5-6 2,-3 2-2,10-3 0,-7 3-4,5 0-1,-8 4-1,-3 0-2,-3 4-1,-8 7-1,-3 0-2,-8 4 0,-3 5-8,-8 1-18,-8 4-43,7 5-5</inkml:trace>
  <inkml:trace contextRef="#ctx0" brushRef="#br0" timeOffset="210618.04">14278 4685 7,'0'0'3,"0"0"0,0-5 1,0 5 2,0 0-1,0 0 1,-3-9 2,3 9 0,0 0-1,0 0-1,0 0 0,0 0-1,0 0 0,0 0-3,-8 0-2,8 0 0,0 0 1,-6 11-1,3 7 0,-1-9 0,3 10 2,-2-5-1,0 6 0,0-6-1,3 6 0,0-7 0,0-1-1,0 1 1,0-2-1,3 1-1,1 1 2,-1-2 0,2-2 0,-1 3 0,-4-12 0,11 18 0,-11-18 2,14 13-2,-14-13 0,14 10 1,-14-10 0,14 6 0,-14-6 0,15 5 2,-15-5-1,13 2 3,-13-2-2,11-2 3,-11 2 0,10-7 0,-10 7-1,12-13-1,-12 13 1,9-14 0,-9 14-2,12-15 2,-12 15-3,6-13 1,-6 13 0,6-14 1,-6 14-1,4-18 0,-4 18 0,2-15-1,-1 6 1,0-2 0,-1 0-1,0 2 2,0 0-1,0-1 1,0 0 0,-1 1 1,-1-2 0,-3 1-2,2-7 1,-2 9 1,-1-6-2,-1 6 2,1-6-3,6 14-1,-16-20 1,16 20-3,-11-8-3,11 8-6,-12-7-12,12 7-20,-12 0-22</inkml:trace>
  <inkml:trace contextRef="#ctx0" brushRef="#br0" timeOffset="211605.1">14495 5226 64,'0'0'2,"0"0"-1,0 0 0,0 0-1,1 6 1,-1-6 0,0 0 2,0 0-2,0 11 0,0-11 2,-7 11-2,7-11 0,-7 18 0,3-10 2,-1 3-2,3-2 0,-1 2-1,2 6 2,-1-3 1,1 5-1,0-6-1,1 3 2,0-3-2,0 5 0,1-9 1,-1-9 1,5 16-3,-5-16 1,7 13 0,-7-13-1,9 12 1,-9-12 2,10 8-1,-10-8-1,11 9 3,-11-9-1,8 4 3,-8-4 1,12 1 1,-12-1 1,0 0 0,9-2 1,-9 2 0,8-12 0,-8 12-2,10-12-1,-10 12 1,6-15-1,-4 5-1,1-2 0,1 2 0,-3 0 1,-1-3-2,0-6 0,0 5-1,0-3 1,-1 5-2,-3-2 0,0 3-1,-1-4 0,0 6-1,5 9 1,-10-13-2,10 13-1,-10-10-6,10 10-13,-11-11-36,11 11-12</inkml:trace>
  <inkml:trace contextRef="#ctx0" brushRef="#br0" timeOffset="212475.15">14787 5816 59,'0'0'3,"0"0"1,0 0 3,0 0 1,0 0 2,-8 0 0,8 0 1,0 0 0,-9 2-4,9-2-1,-9 6-4,9-6-1,0 0-1,-12 10-1,8-1 0,4-9 1,-9 18-1,3-8-1,3 1 2,-1-1 0,0 4-1,4-4 1,0 3-1,0-3 0,0 3 1,0-4-1,6 3-1,-1 3 0,2-6 2,0 5-1,-7-14 1,13 20 1,-13-20 0,16 15 2,-16-15 1,15 2 2,-15-2 1,13 0 1,-13 0 1,15-7 1,-15 7 0,9-18 2,-6 7-2,1-3 0,-2 3 0,1-3 0,-2 0-1,-1-2 0,0 3-3,0 1 1,0 0-2,-2 0-1,-3-1 1,-1 2-2,0-3 0,0 4-1,0-1-1,6 11 1,-12-15-6,12 15-4,-14-8-19,14 8-32,-8 9-10</inkml:trace>
  <inkml:trace contextRef="#ctx0" brushRef="#br0" timeOffset="213246.19">14928 6398 81,'0'0'4,"0"0"0,0 0 4,0 0 1,-6-12 3,6 12-2,0 0 1,0 0 0,0 0-6,-12 0 0,12 0-3,-2 6-3,2-6-1,-7 19 0,5-9-2,1 3 2,1 2 1,0 3-2,0-1 2,3-1 1,2-2-2,1 1 1,3-4-1,-2 2 1,-7-13 2,17 15-1,-8-12 2,1-1 1,-10-2 1,16 1 3,-16-1 2,16-3 1,-16 3 3,12-12 1,-12 12-1,9-19 1,-7 9-2,1-5 0,-2 2-2,-1-3-3,0 2 1,-2-5-4,-1 5-1,-2 0-1,-3 1-3,1 3-6,7 10-14,-15-20-32,15 20-15</inkml:trace>
  <inkml:trace contextRef="#ctx0" brushRef="#br0" timeOffset="213984.23">15208 7162 0,'19'9'7,"-19"-9"5,16 0 4,-16 0 0,16-3 6,-16 3 0,14-14 3,-7 5-1,-2-3-1,0 1-3,-4-3-2,2 2-3,-2-4-2,-1 2-2,-3-1-2,0 3-2,-5-2-1,0 2-3,-1 1-2,0 3-4,-2 1-8,2 1-10,-5 1-24,14 5-22</inkml:trace>
  <inkml:trace contextRef="#ctx0" brushRef="#br0" timeOffset="214729.28">15383 7503 50,'0'0'4,"0"0"2,0 0 2,0 0 3,0-11 2,0 11 3,0 0 1,-3-11 2,3 11-3,0 0-1,0 0-3,-9-4-3,9 4-1,0 0-5,0 0 1,-10 8-4,10-8-2,-8 17 0,7-7 0,0 0 0,0 4-1,0-2 2,1 0 0,0 2-1,2-1 0,3-3 0,0-1 0,1 1 1,-6-10 0,17 11 0,-9-7 0,2-2 2,-2-1 1,1-1 0,-1 0 2,2-3 1,-10 3 2,12-11 1,-12 11 2,11-17-1,-6 9 1,-2-4 1,-1 0-1,-2 0-2,0 1 0,-2-3-1,-2 0-2,-2 2 0,-2-1-2,1 3-2,-3 0-2,0 3-3,1 1-6,-1 6-9,0 0-13,-1 0-27,3 7-13</inkml:trace>
  <inkml:trace contextRef="#ctx0" brushRef="#br0" timeOffset="-214144.42">15496 7848 67,'0'0'2,"0"0"3,-2 7 3,2-7 1,0 0 1,0 0 2,0 10-2,0-10 0,0 0-2,-1 13-3,1-13-3,-3 18 0,3-9-4,-1 5 2,1-4 0,0 7-1,0-7 0,1 0 1,3 1 0,-4-11-2,7 15 2,-7-15-1,9 12 1,-9-12 0,8 7 0,-8-7 1,11 4 2,-11-4 2,9 0 2,-9 0 2,10-4 2,-10 4 0,10-12 1,-10 12 0,8-13 0,-8 13-1,3-17-1,-1 7 0,-2 10-2,0-15-2,0 15-1,-7-14-1,7 14-6,-13-11-6,13 11-15,-14 0-30,14 0-17</inkml:trace>
  <inkml:trace contextRef="#ctx0" brushRef="#br0" timeOffset="-213591.39">15630 8249 117,'0'0'2,"0"0"0,0 0-2,0 0 0,0 0 0,0 6 0,0-6 0,2 16-1,0-4-1,3-2-1,0 3 2,3-3 0,-1 2 1,-7-12 0,19 16 4,-10-14 2,2-2 2,0 0 4,-2-2 3,0-5 2,-1-3 2,0 1 0,-3-5-1,-2 3-3,-1-2-1,-1 2-3,-1 0-3,-6 0-7,6 11-8,-13-14-13,0 7-33,13 7-15</inkml:trace>
  <inkml:trace contextRef="#ctx0" brushRef="#br0" timeOffset="-212725.34">15852 8750 61,'0'0'2,"0"0"2,-7-8 2,7 8-1,-5-8-1,5 8 3,-7-16-1,5 7 3,-1-3-5,2 3 1,-3 1-1,3-2 2,1 10-2,-5-11 1,5 11-3,0 0 1,0 0-1,0 0 2,0 0-1,0 0-3,0 8 1,5 2 2,0 2-1,2 4 3,-1 0-3,1-1 0,-1 1-1,2-2 1,-2 1-1,-1-1 0,0-1-2,-2-3 0,0 1-3,-1-1-1,-2-2-2,0 2-2,0-10-2,-5 15 0,5-15 1,-10 12 0,10-12 4,-11 6 2,11-6 3,0 0 3,-10 3 1,10-3 0,0 0 2,0 0 2,0 0-1,0 0 2,4 0 0,-4 0 1,15-7 0,-1 3-2,6-5-6,-4-1-28,15 0-25</inkml:trace>
  <inkml:trace contextRef="#ctx0" brushRef="#br0" timeOffset="-211998.29">16063 9183 67,'0'0'3,"0"-11"2,0 11 5,0-17-1,0 17 4,0-24 0,0 12 1,0-5 0,0 2-1,-1 4-3,-2-1-1,2 3 0,-3-2 0,4 11 0,-7-10 1,7 10 0,0 0-2,0 0-1,0 0-2,0 0-1,-5 6-3,5 2 0,0 2-2,5 3-2,1 4 3,0-4-1,0 5 1,3 3-1,-1-3 1,1 2-1,0-5 1,0 4-1,-2-8 0,0 9-2,0-10-2,-4-1-2,-1-1-7,-1 2-4,-1-2-6,-4 2-2,-5-1 0,0 0 2,-1-2 5,-1-1 7,0 0 9,2-2 9,9-4 7,-14 3 4,14-3 3,0 0-1,0 0 0,0 0-4,0-12-4,0 12-2,18-17-2,-7 4-4,5-1-16,4 2-28,2-2-18</inkml:trace>
  <inkml:trace contextRef="#ctx0" brushRef="#br0" timeOffset="-211413.26">16273 9695 43,'0'0'7,"0"0"4,0 0 3,0 0 3,0 0 3,0 0-1,0 0 1,9-16 0,-9 5-5,0-1-5,0-4-3,-3 4-3,0-3 1,1 2-3,-2-1 1,0 3 0,1 3-1,3 8-1,-4-10-1,4 10-2,0 0 1,0 0-2,0 0 1,0 8 0,2 2-2,1 2 3,4 3 1,-2 2 1,4 3-1,0-4 2,2 4-1,0-5-1,-1 4-1,-2-6-3,4 3-5,-5-3-7,1 1-7,-1-1-10,-5-1-9,4 6-5</inkml:trace>
  <inkml:trace contextRef="#ctx0" brushRef="#br0" timeOffset="-211245.25">16297 9901 100,'0'0'6,"0"0"1,0 0 3,0 0 1,4-11 2,-4 11 0,11-15 1,-5 6 0,4-2-5,-1-7-6,6 4-14,0 0-25,0 3-23</inkml:trace>
  <inkml:trace contextRef="#ctx0" brushRef="#br0" timeOffset="-210666.22">16523 10230 49,'0'0'4,"0"0"2,-10-16 1,10 16 0,-11-20 2,6 9 3,-3 0 2,3 0 2,0 1-3,3 2 0,2 8-1,-7-10-1,7 10-2,0 0-3,0 0-3,0 0 0,0 0-3,0 0-2,-1 11 1,1-1-1,4 1 1,2 4 1,1-1 0,3 4 0,-1-3 1,2 1-2,7-1-3,-8 3-3,4-6-2,-6 3-7,5-3-6,-8-2-8,4 2-6,-9-2-2</inkml:trace>
  <inkml:trace contextRef="#ctx0" brushRef="#br0" timeOffset="-210530.21">16517 10424 112,'0'0'2,"0"0"3,-10-11 2,10 11 1,0-13 2,5 3-1,6-5 0,5-4 0,11-2-12,-3-19-40,14 9-13</inkml:trace>
  <inkml:trace contextRef="#ctx0" brushRef="#br0" timeOffset="-204621.87">14590 4510 0,'0'0'4,"0"0"-1,6 0 2,-6 0 0,0 0 1,0 0 0,13-12-1,-13 12-3,9-8 2,-9 8-2,11-6-1,-11 6 0,11-2-1,-11 2 0,14-1 1,-2 1-1,-2 0-1,5 1 2,-5 2-1,6 2 0,-6 1 2,8 0-2,-9 0 0,0 0 1,3 3 0,-3-1-1,0 0 1,1-1-1,0 4-1,-1-3 2,1 0-1,-3 1 0,0 1 1,-7-10 1,13 16-2,-13-16 1,10 17 0,-6-9 0,-2 1 0,-2-9 1,8 17-1,-4-8 0,1 2 0,-2 6 1,1-5 0,0 4-1,1-3 0,-2 7 0,3-6 3,-2 5-4,0-4 0,0 0 0,-2-1 1,3 1-1,0 1 0,1-1 1,-1 1 0,-1 0-1,2-1 0,-2 0 0,2 4 0,1-2 0,-3 1 0,2 1 0,-2 2 2,2-1-2,0 2 2,2 0 0,0 5 1,-2-5 0,3 4 2,0-3 0,2 6-2,-1-7 4,4 9-2,-5 0 0,5 0 2,-2 3 0,3-6-2,0 7 1,3-8 1,-4 7-2,4-8 0,-3-4 0,5 1-3,-5-5 2,5-2-2,4 2 0,-7-6 0,4 0 0,-4-4 0,1 1-1,-3-2 0,2-1 0,-7 0 1,-1-1-2,-9-5 1,14 12-1,-14-12 0,11 13 1,-11-13-1,6 17 0,-5-3 0,-1-3 1,0 5-1,0 0 0,0 4 1,-4 0-1,2 5 1,-1-4-1,-1 6 0,1-4-1,1 8 1,2 4-1,0-2 0,0 3 0,0-3 0,6 6 1,0-3-2,3 5 2,0-6 2,2-1-2,2 1 0,0-1 0,2 5 0,0-6 0,1 3 1,2-3-2,-3 5 1,1 5 0,2-3 0,0 4 0,1-1-2,-2 2 1,3 0 1,-3 2-1,5-3 1,-2-3 0,2 1-1,-3 1 1,4 1 0,-5-8-1,5 5 1,6 2 1,-5-2-1,3 3 0,-3-3 0,3 1 1,-4-1-1,6 4 0,-9-5-1,1-1 1,-2 3-1,1-6 1,-2 3-1,0-5 1,-1 5 0,-2-6 0,0 2 0,-1-7 0,-2 5 1,0-2-1,0-2 0,-3 2 0,0-9 0,-1 6 0,0-7 1,-4 4-1,2-8-1,0 0 2,-3-3-1,0 0 0,-3-1 1,1-3-1,-1-1 0,0-9 1,0 16-1,0-16 1,-4 15 1,4-15-2,-6 9 1,6-9 0,-9 10 0,9-10 1,0 0 1,-12 8-2,12-8 1,0 0 0,-10 3-1,10-3 2,0 0-2,-13 3-1,13-3 1,-9 3 0,9-3-1,-11 6 0,11-6 2,-10 6 2,10-6 0,-11 7 2,11-7-2,-10 7 1,10-7 0,-11 8 0,11-8-4,-12 11-11,4-11-43,8 0-11</inkml:trace>
  <inkml:trace contextRef="#ctx0" brushRef="#br0" timeOffset="-203622.82">15994 8345 4,'0'0'7,"0"0"-1,0 0 0,0 0 0,0 0 1,0 0 1,0 0 3,0 0 2,8-1 1,-8 1 3,11-10 2,-11 10-1,19-13-2,-4 6-1,-1-3-1,4-2-3,3-2-1,1 2-1,3-2-4,-2 0 1,0 1-3,-3 3-1,3-3 1,-6 6-8,-3 0-21,8 3-34,-12 4-3</inkml:trace>
  <inkml:trace contextRef="#ctx0" brushRef="#br0" timeOffset="-202043.73">16434 8608 0,'9'0'5,"2"4"0,-1 2-1,0 2 0,-10-8 0,16 17-1,-10-7 1,2 3-1,-2-2 1,0 3 0,-1 1-2,2 1 1,-3-1-1,2 2-1,4 0 1,-4 1-1,3 2 1,-6-4 0,6 2 0,-5 2 1,6-3 0,-8 2 1,0-3-1,1 1 1,2 1 0,0 0-2,-1-2 2,4 4-1,-2-4 2,-2 5 0,4-5-1,1 6 2,-1-5-1,0 4 0,0 3-1,3-4 0,-2 4-2,0-10 2,4 7-1,-4-8 1,3 2-1,-2-8 2,1-2 0,0-1 1,-2-3-2,-9-1 1,16 0 0,-16 0 0,11-1 0,-11 1-2,0 0 2,0 0-2,4-11 0,-4 11-1,0 0-2,0 0 0,-5 0 0,5 0 0,-10 12-1,6-2 1,-1 5-1,-1 4 1,4 1 0,-1 1 0,3 2 1,0 5-1,0-5 0,4 3-1,3-1 1,2 0 0,1 1 0,-1 3 0,4-3-1,0 1 1,-1 0 0,3 1 0,-3-3 0,3 2 0,-3-5 0,5 4 0,-4 1 0,1-4 1,1 4-1,-3-6 0,2 5 0,-3-7 0,-2 5 0,1-5 0,-2-4 0,-1 1 0,-2-2 0,1-1 0,-1-3 0,-2 1 0,-2-1 0,-1-10 1,4 15-1,-4-15 1,0 13 0,0-13 0,-2 13 0,2-13 1,-11 13-1,2-7 0,0 0 0,-4 1-3,0-3-6,-4 0-16,7-1-35,-10-1-3</inkml:trace>
  <inkml:trace contextRef="#ctx0" brushRef="#br0" timeOffset="-197361.46">16355 8697 1,'0'0'4,"0"0"0,-5-9-1,5 9-1,0-8 2,0 8 1,4-13 0,-4 13 1,9-14 0,-9 14-1,13-14 1,-13 14 0,12-11-1,-12 11-1,10-5-2,-10 5 0,9 0 1,-9 0-3,0 0 0,10 5 1,-10-5 0,8 11 0,-8-11 1,10 13-1,-10-13 0,14 14 0,-5-6 2,-2 0-1,-7-8 0,14 16 1,-8-5-1,-1 0 2,0-2-2,-3 3-1,-2-2 4,0 3-3,2 0 1,-2 0 0,0 1-1,0 0 2,0-1-2,0 1 1,3 3-1,-2-1-1,3 1 0,0-1 1,1 3-1,2-2 0,1 4 0,6-2 0,-4 2 2,6-3-2,-6 0 1,7-1 1,-7 2 0,9-5-2,-9 1 0,3-6 2,-1 3-1,-3-5 0,3-1 1,-3-3 0,-9-3 0,15 2 0,-15-2 2,11 0-1,-11 0 1,0 0-2,10-9 2,-10 9-3,0 0 1,0 0-2,0 0-2,0 0-1,0 0 2,0 0-3,1 5 1,-1 12-1,0-3 1,1 5 0,1 1 1,-1 5-1,4-3 0,-1 5 2,4-4 0,0 0-1,3 0 1,0 1 0,1 2-1,3-4 0,-1 3 0,1-3 1,-1 2 0,1-1 0,0 2 0,0-4 0,-2 4 0,0-3 1,-1 2 0,-2-5-1,1 4 1,-1-5-1,-3 1 0,2-4 1,-1 2-1,-4-2 0,3 1 1,-2 2-1,0 0 1,-2 2 1,0-4-2,-3 5 1,0-5 0,2 7 0,-2-8 0,0-2-1,-2 2 0,2-2 0,-1-1 1,0 0-2,1-2 1,0 0 0,0-10 0,0 16 0,0-16 0,2 14 1,-2-14 1,2 12 0,-2-12 2,0 0 2,0 10 1,0-10 0,0 0 1,0 0-2,-12 7 1,12-7 0,-16 0-4,6 0-2,-5 0-2,1 0-3,-6-2-14,-1 2-27,-6-2-19</inkml:trace>
  <inkml:trace contextRef="#ctx0" brushRef="#br0" timeOffset="-193264.22">13857 4624 1,'-25'11'8,"5"-1"-1,-5 0 0,6 2 0,-3 2 0,2 4 0,-1-6 0,2 5 1,3-7-1,1 7 0,1-7-2,2 3-1,3-7 0,9-6-2,-13 11 1,13-11-1,-6 11-1,6-11 0,-1 16 1,1-6-2,0 3 0,2 1 1,2 2-1,-1 5 0,2 0 0,1 2 0,0 1 0,-3 4 0,4 2-1,2 0 1,-3 3 0,3-1 0,-1 5 0,2-3 0,0 7-2,1 4 4,1-2 0,-3 6-1,3-4 0,0 5 3,2 0-3,-1 3 3,2-2-2,-1 0-1,0 4 1,0-5 0,-1 10-2,1 1 0,0 1 0,-3 5 0,-1-3 0,0 4 0,0-4-2,3 6 2,-2-4 2,-3-6-1,4 6 0,-3-1-1,6-4 1,-6 6-1,6 0 0,5 2 1,-4 3-1,5-1 0,-4 1 2,2-8-1,-1 11-1,6 0 1,-8 0-1,1-1 0,-1 0 0,2 1 0,1 1-1,2-2 0,1 1 2,-1 0-1,-2-1 1,2 1 0,1 1 0,0-1 2,1 1-1,-5 3-1,6-2-1,-4-1 1,6 1-1,-1 1 0,1-2 0,-2 2 0,4 0 0,5-3 2,-4 0-2,3 2 0,-5-3 0,4 0 0,-9-4-2,7 2 2,-9-3-1,0 1 1,-1-4 0,0-10 0,-1 6 0,0-2 0,1-1 0,-1-2 0,0-3 0,0 1 0,3-5 0,-2 1 0,0-6 0,-1-2-1,2-4 1,-3-2 0,4-2-1,-5-8 1,3 2 0,-4-8-1,4 4 1,-3-9 1,4 2 0,3 2 0,-1-7 2,6 2-2,-4-7 0,8 3-1,-7-8 0,10 7 1,-3-10-3,-1-7-1,0 3 2,0-5-1,1 3 1,0-6-1,0 8 2,1-6-1,1 6 1,-4 2 0,4 2 0,-4 0 0,6 0 0,2 0 0,-2 0 0,1 0 0,-2 0 0,3-1 0,-2 1 0,4-1 0,-6 0 0,-4 1 0,0 0 0,0 0 1,-1 0-1,-3 1 0,2 1 2,-5-2-1,3 0 0,-1 0 1,2 0 2,-3-7-1,8-5 2,4-4-10,2-19-35,12 2-11</inkml:trace>
  <inkml:trace contextRef="#ctx0" brushRef="#br0" timeOffset="-189639.02">15860 5902 3,'0'0'3,"0"0"1,-13-6 3,13 6 2,-11-8 2,11 8 3,-12-13 2,12 13 1,-7-15-3,3 4 1,1 0-4,0-4-3,3-1-1,-1-4-2,0-2-3,0-2-1,1-6-1,1-3 0,0 2-1,3-3 1,0 2 0,0-2 0,4 1 0,1 1-2,-1 1 2,3 0-1,0-5-1,4 5 1,7-7-1,-1 2 1,7-2 0,-5 4-1,8-2 1,-3-1 1,9 3 0,-4-2 1,-1 1 1,4-1-1,-1 0 1,7-1-1,-4 2 2,9 0 0,-6-6-3,10 7 0,1-6 1,2 8 0,2-2-1,-3 4 3,5-1-2,-1 5-1,6 5 3,-5 0-1,-4 6-1,2-2 1,-5 5-1,5 1-1,1 4 0,-3 1 0,3 5 0,-6 1 1,3 0-1,-1 0-1,5 5 1,-6 3 1,-6 3-1,4 1 2,-7 2-1,7 0 0,1 2 1,-5 3 1,2 0 0,-6 4-1,7-3 3,-8 1 0,4 8-1,-6-2 1,-4 6-1,0-5 1,-2 2-3,0-2 3,-5 3-2,-1-1 0,-2-5 1,1 2-2,-7-4 0,1 0 2,-3-2-1,-2 1-1,-3-5 0,1 0 1,-4-2-1,0-3 0,3-3-1,-7 2-2,4-6-5,-9-5-14,13 15-23,-13-15-20</inkml:trace>
  <inkml:trace contextRef="#ctx0" brushRef="#br0" timeOffset="-189203.99">18272 5168 40,'0'0'3,"0"0"2,10 0 3,-10 0 0,14 4 2,-14-4 1,23 6 1,-13-5 2,4 2-2,-1-1-3,2 3 0,0-3 1,3-1-2,2 3-1,-5-4 1,3 0-2,-3 0 0,4-1-2,-5-5 2,-1 2-3,-13 4 2,16-17-2,-9 5 1,-3 1 0,-1-4 1,-3 5 0,-1-6 2,-2 3 1,0 1-1,-2 2 0,5 10-3,-12-9-6,12 9-27,0 0-34,-12 9-4</inkml:trace>
  <inkml:trace contextRef="#ctx0" brushRef="#br0" timeOffset="-188505.95">19174 4143 10,'0'0'2,"7"20"3,-2 3-2,7 10 3,-1 6 3,5 11-1,1 5 2,2 11 4,-3-3 1,2 9 1,0-4 3,-3 2-2,2-1 1,-3-2-1,-2-2 0,1-4-6,3-3-1,-1-5-3,-6-7-2,5-4-2,-5-10-2,-1-2-2,1-9-4,-2-3-5,-4-4-17,-3-14-32,0 0-6</inkml:trace>
  <inkml:trace contextRef="#ctx0" brushRef="#br0" timeOffset="-187824.91">19216 3954 0,'0'0'11,"0"0"4,-12 7 2,12-7-1,0 0 1,-8 3-2,8-3-6,-10 2 2,10-2-7,0 0-2,-8 0-1,8 0 1,0 0-1,-10 3 3,10-3-2,0 0-1,0 0 1,0 0-1,0 0 0,-4 9 1,4-9 0,3 14-2,3-1 2,1 7 0,-1 9 4,4 2-4,3 7 1,0 2 0,1 12 0,0 0-1,-1 9 0,-3-2-1,1-9 1,-3 4 0,-3-7-2,-2 4 0,-3-6-4,1-7-8,-1-2-18,0-14-16</inkml:trace>
  <inkml:trace contextRef="#ctx0" brushRef="#br0" timeOffset="-186863.86">19242 3972 5,'0'0'2,"3"-8"3,-3 8 1,10-13 1,-1 5 2,2 1 0,5-6 1,2 0 0,5 1 0,1 0-7,3 0 3,3-4-2,-1 2-3,5-4 1,-1 6 1,4-5-2,-4 1 3,12 2-1,0-3 2,-2 5 0,2-1-1,-3 3-1,0-2 1,-4 2-1,0 4-2,-9-1 1,-5 1-1,-1 1-1,-4 1 2,-8 3-1,0-1-1,-11 2 3,12 0 0,-12 0-2,0 0 1,0 0 2,3 6-2,-3-6 0,0 12 1,0-12-3,-3 15 2,2 0-2,-1-1 1,-1 1-1,3 2 0,0 2 0,0 5 1,0 0-1,4 3 0,-1 4 2,3-6-2,1 9 0,-2-3 0,5 10 0,-3 3 1,2 1-1,1 4-1,2-3 2,-3 9-1,2-2 1,1 0 0,3-1 0,-3-6-1,3 1 3,-1-5-2,0 6 0,0-5 2,-1 0 1,0-3-2,-4-3 3,-1-1-2,-1-5 1,0-2-1,-2-8 1,-3-3-2,-2 1 0,1-8 0,-1 0 1,0-3-1,-1 0 0,-5 4 2,-4-5-2,10-7-1,-19 13-1,5-4 0,-6-2-1,-1 4 0,-10-1 0,4-3-2,-7 4 3,-2 1-1,-4 3 1,-1-1 1,-3 1-1,-1-1-1,2 3 2,-8-3-1,7 3 0,0-4 0,3 1-1,1-2-8,4 1-15,3 4-23,2 0-16</inkml:trace>
  <inkml:trace contextRef="#ctx0" brushRef="#br0" timeOffset="-186265.82">20058 6728 97,'0'0'1,"0"0"0,0 5 0,0-5 3,0 20-1,0-2 1,0 5 0,0 9 4,4 3-1,0 5 0,5 4 2,-1 2-3,2 8 1,-1-5 2,2 10-3,-2-2-1,2 0-1,-4 2 0,1-1-2,-2-3 0,3-6-1,-4 3-1,1-9-2,-2-8-8,1-4-17,4-1-22,-4-11-11</inkml:trace>
  <inkml:trace contextRef="#ctx0" brushRef="#br0" timeOffset="-185465.78">20228 6789 19,'0'0'4,"9"-8"2,-9 8 2,26-15 3,-2 4 0,8-2 3,2-3-3,7-3 2,6-4-2,-8 5-4,10-3-2,-12 5-1,-5-2-2,-1 6-1,-1-2 0,-3 7 1,-5 5-2,-4 1 1,-1 1 0,0 0-1,1 1 1,-2 7 0,-3 3-1,0 3 2,-2 7-2,1-2 0,-2 5 1,2 1-1,-5 8-1,0-4 2,0 9-2,0-8 1,-1 2 0,1 2 0,-1 2 2,0-2-2,2-3 1,1 1-1,7-3 1,-7 3-1,5-5 3,-3 2-3,2-5 0,-5 3 3,4 2-2,-8-4 2,-1 0 0,-1-3 1,-1 4-1,-1-9 3,0 7-1,0-9-1,-1-1 1,-2-3 1,-5 5-3,-1-2 2,-2-2-3,3-1 0,-9 0 2,8-1-3,-9 2 2,2-2-1,-2-1 3,0-1-1,0 2 2,-7 0 0,2 1 0,-8-2 1,2 1 0,-6-2 1,0 2-1,-7 0-1,-1-3 0,0 1 0,-2-2-1,-1-2 1,-5 0-1,3 2-2,-2-4-2,1 1-3,1 1-11,-3-7-44,2 3-14</inkml:trace>
  <inkml:trace contextRef="#ctx0" brushRef="#br0" timeOffset="-180846.51">20662 3796 92,'0'0'6,"0"0"3,0 0 3,0 0 1,0 0 2,0 0-1,0 0-1,0 0 2,0 0-6,0 0-3,-1 13-1,1-4-2,6 5-2,4 0 1,-3 4 2,3 3-2,-3 0-1,4-4 0,-2-3-1,1 1-6,-1 0-11,0 0-17,-7-2-27</inkml:trace>
  <inkml:trace contextRef="#ctx0" brushRef="#br0" timeOffset="-180289.48">20549 3831 59,'0'0'1,"0"0"-1,0 0 2,0 0 3,5-1 3,-5 1 2,14-7 3,-4 3 2,1-4-1,5 0 2,0-2-1,0-1-4,1-2 2,-1 0-4,3 0-1,-1-2 2,-2 4-2,-5 0-1,3 4-1,-3 0-2,0 0-1,2 3 1,-2 4-3,-1 0-1,-1 6 0,0 0 0,4-3 1,-3 7-1,2-2 1,1 3 0,-2 0-1,1-3-1,0-1 3,-4 3-2,1-2-1,-9-8 3,12 13-2,-12-13 1,0 0 3,5 11-1,-5-11-1,0 0 2,0 0 0,-7 0-1,7 0 0,-15-12-1,8-1-2,2-4 1,0 1-1,2-4-1,-1-2 0,4-3-3,0 0-8,5 0-18,1 1-21,14 4-16</inkml:trace>
  <inkml:trace contextRef="#ctx0" brushRef="#br0" timeOffset="-179592.44">21183 3503 111,'0'0'1,"0"0"0,0 0 1,-9-3 2,9 3-2,-8 0 1,8 0-1,-13 6-1,8 2 0,0 3 2,3 1-3,0 0 0,2 2 1,0 0-1,6 1 1,1-2 0,1-3 2,3-1-3,-2 0 3,1-4 0,3-4 0,-3-1 2,3-2-1,-3-4 1,-1-6 2,2 0-1,-5-2 0,3-1-1,-3-2 1,-3 1-1,0-1-1,-3 0 2,0 3-2,1-4 2,-6 7 2,2-1 0,3 12-2,-8-17 1,8 17-2,-6-11-1,6 11-3,-1 8-1,1-8-2,0 14-3,0-14 3,6 21 0,1-11-1,2 5 3,1-7 0,0-4 0,2 0 2,0-2 0,0-2-2,2-2 2,-1-4 0,-2-3 2,1-2 1,-3-7-1,0 3 0,-4-3 0,-2 2 1,-3 1 0,0 3 0,-3-5-3,0 7 0,3 10 0,-10-13-2,10 13 0,0 0-1,-8 0 0,8 0-1,0 8 1,2 1 0,2 3 0,2 3 0,2 3 0,2-4-4,-2 4-8,5-7-26,3 7-27,-3-7-5</inkml:trace>
  <inkml:trace contextRef="#ctx0" brushRef="#br0" timeOffset="-179406.43">21402 3246 130,'0'0'0,"0"0"-3,0 0-9,0 0-19,0 0-17</inkml:trace>
  <inkml:trace contextRef="#ctx0" brushRef="#br0" timeOffset="-178751.39">21561 3353 105,'0'0'3,"0"0"2,0 0 1,0 0 1,0 0 0,0 0 1,0 0 1,12 1 0,-12-1-2,5 10-1,-5-10-2,0 0 3,0 0 2,10 9 1,-10-9 0,0 0-1,0 0-3,0 0 1,-4-11-1,-2 3-4,5-2-1,-3-4-3,3 2-2,1 0 3,0-1-2,0-1 0,3 6 0,6-2 1,4 6 1,-1 2 0,7 0 0,-5-1 0,7 3 1,-5 1 0,4 4 1,-6 1 0,-2-1-1,-1-3 1,1 1 0,-3 1 1,-9-4 2,14 2-1,-14-2-1,7-6 3,-7 6-1,7-18-2,-5 4 2,-1-3-2,-1 2-1,0-6 1,0 3 0,0 3-2,-3 2 1,2 2-1,1 11-2,0 0 1,0 0 0,0 0-1,0 13 0,1 0 0,4 5 0,2 0 2,3-5 0,-1 1 0,6 2 0,-1 0 0,-2 1 1,0 1 0,2-5-1,-2 0 2,-3 4-1,-1-3 1,-4 1 1,-3 0-1,-1-6-2,-5 3-3,-5-2-9,-7 3-21,4 4-30,-8-8-5</inkml:trace>
  <inkml:trace contextRef="#ctx0" brushRef="#br0" timeOffset="-177911.35">21482 6560 114,'0'0'7,"0"0"4,-2-9 0,2 9 1,0 0 0,0 0 2,0 0 2,0 0 1,-1 10-7,9 4-1,2 8-2,0 0-1,3 8 0,2-5-2,-3 10-1,3-7-3,4 2-2,-6-4-8,2-4-7,-4 1-16,3 1-20,-8-9-16</inkml:trace>
  <inkml:trace contextRef="#ctx0" brushRef="#br0" timeOffset="-177649.33">21394 6681 60,'0'0'4,"0"0"5,0 0 0,4-19 4,5 8 5,-4-4-1,7 2 0,-1-7 2,4 4-6,0-7-4,7 5-8,-5 2-13,1-1-19,6 10-24</inkml:trace>
  <inkml:trace contextRef="#ctx0" brushRef="#br0" timeOffset="-177299.31">21814 6582 60,'0'0'2,"0"0"0,0 0 3,0 0 1,7-9 3,-6-3 0,-1 12 3,1-19 1,-1 3-1,-3 3-1,-1 0 2,-2 5-2,-2-3-1,8 11 1,-13-7-3,13 7-3,-10-1 2,10 1-2,-6 9-3,5 2 0,1 3-1,0-2-1,1 6 1,5-1-1,2 2-1,2 2 1,1-8-4,1 6-6,2-8-12,0 3-15,-2-9-25</inkml:trace>
  <inkml:trace contextRef="#ctx0" brushRef="#br0" timeOffset="-176934.29">22021 6331 131,'0'0'2,"0"0"1,0 0 0,-12 7 1,12-7 0,-12 15 1,7-1 0,0-2 0,1 5-1,4-2-2,0 1 2,5-1-3,4 0 0,3-5-1,3 2 1,-3-2 0,4-1-1,-2-6 1,4 3-1,-5-1 2,3 0-1,-6 2 0,2 1 0,-12-8 0,15 13 2,-15-13 0,5 16 0,-5-16 1,0 15-1,0-15-2,-13 12-2,13-12-6,-19 10-5,19-10-15,-17 0-26,17 0-6</inkml:trace>
  <inkml:trace contextRef="#ctx0" brushRef="#br0" timeOffset="-176683.27">22130 6142 110,'0'0'4,"0"0"3,10 12 2,-6-3-1,7 5 1,-5 1 1,9 5-1,-6 3 0,7 3-3,2-5-4,-3 4 2,5-2-3,-6 2-6,5-6-9,-7 1-17,7 2-21</inkml:trace>
  <inkml:trace contextRef="#ctx0" brushRef="#br0" timeOffset="-176346.26">22189 6373 91,'0'0'3,"0"0"3,16-6 2,-3 2 2,2-4-1,2-3 3,3-1 0,1-3 1,-4-2-4,9 1-1,-7 2-2,-3-1-1,0 2 0,-1 5 0,-2 3 0,-1 4 1,1 1 1,-3 6 0,-2 4 0,0 5 0,-2 1-2,2 1 0,-2 1-2,3-3-2,0 2-3,-3-3-6,2-3-11,0-1-21,-8-10-26</inkml:trace>
  <inkml:trace contextRef="#ctx0" brushRef="#br0" timeOffset="-176208.25">22394 6072 125,'0'0'2,"0"0"-3,0 0 0,0 0-1,0 0-13,0 0-18,3 2-16</inkml:trace>
  <inkml:trace contextRef="#ctx0" brushRef="#br0" timeOffset="-175707.22">22615 6194 127,'0'0'4,"0"0"3,0 0 2,-2-10 2,2 10 0,0-11 2,0 11 0,-3-8-2,3 8-2,0 0-2,0 0-4,6-2-1,-6 2 0,16 10-2,-6-2 0,4 4 0,-3 1 0,1 1 1,-2 1-1,0-2 0,-1-2 0,-3-2 0,-6-9 0,8 13 2,-8-13 0,0 0-1,0 0 1,0-5 2,0-3-2,0-5 1,-2-4-2,0-4 0,0 0-1,0-1 0,1 0 1,1 1-1,1 2-1,5 4 1,-4 2-1,-2 13 0,15-11 1,-6 11-1,0 0 0,1 7 0,0 3 0,3 0 0,-1 4 0,3-1-2,-6 1-4,4 0-4,3-2-8,1-5-7,1-1-8,-2-4-5,3-2 1</inkml:trace>
  <inkml:trace contextRef="#ctx0" brushRef="#br0" timeOffset="-175159.19">23016 6055 0,'1'-12'10,"-2"-3"4,-3 4 4,-2-8 3,-2 5 2,0-4 2,-5 1 1,3 3-2,-3 6-6,-2 4-3,0 4-6,-3 0-3,4 1 0,-3 6-2,10 7-3,-7 5-2,12-3-1,-1 3 0,3-1 1,11 2-1,-2-6-1,6 3 2,-4-10 1,4-2 0,-4-3 1,1-2 1,-4-2 0,-8 2 0,18-16 2,-11 0-2,0 2 1,-1-4 0,1 2-1,0 0 0,-2 5-1,0-2-1,-5 13-1,6-10 0,-6 10-2,10 0 1,-10 0 1,9 6-1,-3 5 1,3 5-1,0-1 2,1 9-2,2-3 2,0 9 0,0-5 0,3 8 0,0-3 3,-1 0-3,-1 0 1,1 2-1,-4-1 1,2 1-1,-3 0 2,-3-6 1,-1 4 2,-3-7 0,-2 3 1,-4-6 2,-5 1-1,-4-5 1,-1 0-2,-4-2-2,-2-1-2,-3-5-10,-1-7-40,-2 10-19</inkml:trace>
  <inkml:trace contextRef="#ctx0" brushRef="#br0" timeOffset="-172998.06">16352 5302 73,'0'0'6,"0"0"3,0 0 3,0 0 3,-8-7 0,8 7-1,0 0 0,0 0 0,0 0-6,3-10-2,-3 10-4,17-13 0,-5 3-1,2-2 2,2 2-2,2-4 1,-2 1-1,1-1-1,-2 2 1,0 2 0,-3 1 1,0 4-2,-4 0 1,2 4 0,-10 1 1,13 1 1,-13-1 1,5 19-1,-3-7 1,1 4 0,0 0-2,-2 5 2,0-1-2,-1 6-1,4-1 2,1-1 0,4 3-1,-4-5-1,5 2-3,-3-5-6,3 3-13,-3-13-16,4 3-20</inkml:trace>
  <inkml:trace contextRef="#ctx0" brushRef="#br0" timeOffset="-172586.04">16708 5210 144,'0'0'2,"0"0"-2,0 0 0,0 0 2,0 0 0,0 11-1,0-11 1,2 22-1,1-8 0,2 7 2,2 3-1,4-5 0,2 1 1,1-5 1,0 2 1,-1-9 1,5 2 1,-5-10 1,3-9-1,-5 1-1,2-7 2,-6 2 0,2-6 1,-5 0 0,-3 0 0,-1 3-3,-1 4 3,-7-2-2,-2 2-1,-3-3-1,-2 5-3,-1 3-1,0 0-1,-1 3-4,3 3-3,-1 1-2,1 5-10,4 6-15,4 5-27,0-1-11</inkml:trace>
  <inkml:trace contextRef="#ctx0" brushRef="#br0" timeOffset="-172298.02">17010 5184 166,'0'0'2,"0"0"-1,0 0-1,0 0 2,7 0-1,-7 0 0,13 0-2,-13 0-2,22-14-13,-8 8-17,4-8-20</inkml:trace>
  <inkml:trace contextRef="#ctx0" brushRef="#br0" timeOffset="-171697.99">17291 4995 104,'0'0'4,"0"0"5,0-11 1,0 11 1,10-13 2,-10 13 0,18-18-1,-6 7 1,2 3-5,-1 5-2,3-2-4,-1 1-1,1 3 0,-2 1-1,-3 3 1,0 5-1,-6 2-1,1 4 0,-1 1 0,-5 0-1,0 3-1,-4-1 2,-1-1-1,0 0 0,-1-5 1,0-3-2,2 3 2,4-11 1,0 0 0,-2 10-1,2-10 1,0 0 0,5 0 0,-5 0 1,16-3 0,-8 2-1,2-3 3,-2 2-3,3 1 0,-4 0 1,4 1 0,-11 0-1,12 8 2,-12-8 0,8 14 0,-8-14 0,7 17 1,-7-7 1,0 2 0,0-3 2,0 1-1,0-10 2,-6 18 1,6-18-1,-15 16 0,15-16-1,-19 5 1,8-2-3,0-1 0,-4-2-1,2 0-1,2 0-2,1 0-1,0-2-4,0 2-4,10 0-10,-11-12-14,11 12-22,0 0-15</inkml:trace>
  <inkml:trace contextRef="#ctx0" brushRef="#br0" timeOffset="-171240.96">17587 4889 113,'0'0'5,"0"0"2,0 0 2,0 0 1,0 0 0,0 0 0,0 0-1,0 0 1,0 0-4,0 0-5,-5 11 0,5 1-1,0 2-1,2-1 1,3 2 0,-1 3-1,3-1 0,1 0 1,3-3-2,0-3 2,4 4-2,-4-4 1,2-4 2,0-1 1,0 0-1,0-4 1,0-1 1,-4 1 2,1-5 2,-1-3 2,-1-3 3,2-2 2,-6-5 1,1 2 1,-5-2 0,0-5 0,-1 0-3,-6 0-2,-4 4-5,-3 0-5,-5 4-14,-4 6-35,-5 5-25</inkml:trace>
  <inkml:trace contextRef="#ctx0" brushRef="#br0" timeOffset="-168374.8">14808 4331 0,'8'9'3,"1"3"-1,0-1 2,-1 4-2,4 1-1,3-1 1,-1 6 0,-1 1 0,0 3 0,3-2 2,-2 7 2,3-3 1,-4 8 3,1 2-1,0 3 1,0 1-1,3 3 0,0 5-2,0 0-3,-1 10 0,4-6-2,-4 1 2,3 9-2,-1-5 2,4 8 2,-5 4 0,4 2 1,-3-1-1,8 3 1,2 4-2,1-1 1,2-1-1,-6 5-3,11-1-1,-4-2 1,7 3-2,-6 1 1,-1-2-1,3 2 0,-3 2-1,3 0 2,0 2-1,1 2-1,-2-1 1,3 0-2,-4 2 1,8 0 2,2 8-1,-2-8-1,8 0 0,-5 0 1,7 1-1,-6-1 1,5-2 0,-4-3 0,-5 1 0,8-1 1,-6-3 0,6-5 0,2 0 1,3-2 0,2 0-2,-2 1-2,3-4-1,-7 2 1,4-1 0,-8-1-1,-3 2 1,0-3 0,-7 3 0,-1-5 2,-6-7-1,2 6 0,-7 0-1,-2-5-1,-4 2 1,0-6-1,-5 4 0,-2-8 1,3 0-1,-9-5 2,-3-7 1,-1 1 0,-1-5 0,-1 0 0,-2-5 1,-6 2-1,-3 1 2,3-5-2,2 0 0,-8-4 0,6 1-4,-2-5 1,-2 6-2,-2-8 0,-1 0-1,-4 0-1,4-2 1,-7-1 1,4 0 2,-5-1 2,4-2 0,-6 1-1,0-4 2,-2 0 0,-2 1 2,-4 1-1,0-2 1,-3 3-1,-4-2 2,-3 1-2,-2 3 0,-3 0 0,0-2-1,-2 4 1,0-5-1,-2 5 0,4-4 0,1 0 2,3-2-2,-1 0 0,4-3 0,-2 0 0,-5-3 0,7 0 0,-3-1 0,3 0 0,0-2 0,2 0 0,0-1 2,4 0 3,6-3-1,-4 0 2,7-4-1,-4-4 1,4-1-1,-3-3 1,1-1-3,0-6-2,-2 3 0,-1-6 1,-1-1-2,-2-7 1,-6 3 1,2-8-1,0-3 2,0-7-1,-1-3 0,-3-7-1,5-9 1,-4-3-1,7-3-1,-2-7-3,-1-2 1,-2-4-1,-1-4-1,0-2 1,-6-2-1,4-4-1,-5 0 1,5-4-1,-2-5 0,2 0 2,-2-2-1,5 0-1,2-1 1,-3 0 0,1-2 1,-2-2 0,-2 0 1,2 2 1,-8-2-1,7-2 2,-2-2-1,3-3 2,-1 0 1,4-3-1,0-1 0,4 1 0,4-2 0,-1 2 2,5 2-2,-3 3 1,5 0 2,-2 4-2,2 1-1,2 4 1,3 7-1,-2-1-1,2 7 0,2 2 0,-2 8 0,1 0-1,0 3-1,3 3 2,-1 3 0,2 2 0,-7 1 2,9 7-1,-1 0-1,9 5 0,-6 8 1,9 1-2,-2 1 0,4 8-1,11-1 0,-2 10 1,6-2-3,-2 6 1,7-2 2,-2 6-2,10 2 2,-6-7 0,2 6 0,8-5-1,0 0 2,3-1-1,1 0 1,3-1 1,1 0-1,6 2 0,-7 0 2,10-2-1,0 3 0,1 0 1,1-4-2,0 5 2,1-2-1,-4 7-1,6-2 0,-11 6 0,-1-4 0,0 9-1,-5 4 1,0-1 0,-7 4 0,1 0 0,-5 0 0,1 4-2,-7 0 2,6 0-1,-1 2 1,-3 0-1,2 3 1,-2 4 0,1-1-1,-4 5 1,4 2 0,-7 9 0,1 7 0,1-1 0,1 14-1,4 0-1,2 13-1,1 4-3,5 6-1,3 9-5,-1 0 1,6 21 1,-3 6-1,4 15 0,-1 0 2,5 17 4,0 16 4,0 10-2</inkml:trace>
  <inkml:trace contextRef="#ctx0" brushRef="#br0" timeOffset="-150046.75">15040 9593 4,'2'-10'7,"-2"10"0,1-10 1,-1 10 1,0-13-3,0 13-2,2-16-1,-2 16-1,5-21-1,-2 11 2,0-3-1,0-2-1,1 0 1,4-3 0,-3-2-1,2 2 0,2-2 0,-3-1 1,3 4-2,-3 0 0,3 1 1,-2 0-1,2 2 0,-5 2 0,4 0 0,-2 2 0,2-1 1,-4 1-2,4-1 2,-2-7 0,1 7-1,1-8 1,1 5-1,0-6 3,2 1-3,1 0 0,4-1 0,3 4 0,-1-4 0,4 4-3,-6-3 2,8 1 1,-9 1-1,5 3 1,-4-5 0,0 4 1,-1-3 0,-1 2 2,2 1-2,-2-3 1,4-1 1,-1 3 0,2-2 0,-1 0 0,3-2 1,-3 1-1,4 1 1,-2 0 1,4 1-2,-3 0 1,1-2-1,-1 3 0,6 1-1,-5-1-1,5-2 2,-5-3-2,5 3 0,5-4 1,-4 6-1,4-5 1,-5 5-1,4-4 0,-3 7-1,2 3 0,-7 1 0,-2 1 0,0 1 0,0 4 0,-3-1 0,0 2 0,-1 1 0,-1-1 0,0 2 0,1 0 0,-2 0 0,-1 0 1,1 0-1,0 0 0,1 2 1,-3-1 1,4-1-2,-3 0 1,2 0 0,-4 0-1,4 0 0,-5 0 1,0 0-1,2 0 0,0 0 1,-5 0 0,5 0-2,-3 0 2,1 0-1,-11 0 0,15 0 2,-15 0-2,12 0 0,-12 0 0,14-1-2,-2 1 0,-12 0-6,18-2-8,-18 2-12,19 0-15</inkml:trace>
  <inkml:trace contextRef="#ctx0" brushRef="#br0" timeOffset="-144830.45">19802 4484 0,'0'0'4,"0"0"-1,0 0 2,7 8-1,-7-8-2,0 0 3,0 0-4,10 10 0,-10-10 2,0 0-2,10 8-1,-10-8 2,0 0-2,12 11 0,-12-11 3,0 0-3,10 11 0,-10-11 1,0 0 0,12 6-2,-12-6 3,0 0-2,0 0-1,9 6 2,-9-6-1,0 0 0,0 0 1,0 0 1,9 5-4,-9-5 5,0 0-1,0 0 2,0 0 0,0 0 1,0 0 2,10 0 3,-10 0 1,0 0 0,4-9 4,-4 9-2,8-18 0,-3 7-1,1-4 0,2 1-1,0-6-2,5-4-1,2-5-1,2 0-2,0-5-1,2 0-10,3-12-31,3 3-23</inkml:trace>
  <inkml:trace contextRef="#ctx0" brushRef="#br0" timeOffset="-144028.41">20770 7109 75,'0'0'6,"0"0"4,0-9 0,5-1 6,-2-3-3,6-5 1,4-3-1,5-8-9,4-6-26,9-12-29</inkml:trace>
  <inkml:trace contextRef="#ctx0" brushRef="#br0" timeOffset="-130565.64">14773 9266 0,'0'0'0,"0"0"0,0 0 0,0 0 1,0 0 1,0 0 1,0 0 1,0 0 3,0 0 1,7 8 3,-7-8 0,0 0 1,13 3-1,-13-3 1,18 0 0,-8 0-1,5-3-2,0-3 0,7-2-2,1-1 0,1-4 0,4-2 0,3-9-1,4 4 1,-3-4-3,11-1 2,-6-1-1,12 1-2,3-3 1,4 2-2,4 2-1,-1-4 0,4 2 0,1-5-1,0 6 0,0-3 0,-8 2 0,6-1 1,2 3-1,-5-1 0,5 1 2,-5 3-2,2-4 1,-4 6-1,1-3 0,-5-1 1,-7-5 0,4 8 0,-10-6 0,6 5 0,-2-3 1,-2 2-1,2-2 0,-7 6-1,3 2 0,-9 1-1,2 1 0,-8 1 1,-5 3-3,-5 2 1,-2 1 0,-4 1-2,-9 6 1,9-7-2,-9 7 1,0 0-1,0 0-1,0 0 2,0 0-2,-5-8 1,5 8-1,-15-1 0,5 1 2,-1 0-1,-2 1 1,-3 5 1,-1-3 1,-4 7-1,-3-3 1,-3 4 1,-7 2-1,-2 5 1,-6-2 1,-2 8-1,-5 6 1,-5 3-1,-4 4 2,-5 2 0,-4 6-1,-6-3 1,-3 10 1,-6-6-1,-3 0 1,0 5-1,-4-6 1,1 7-1,-5-7-1,6 3 1,1 2-1,-1-4 0,2 3 0,2-6 0,4 1-1,2-6 1,9 2 0,-1-7 0,1-8-1,12-1 2,2-5-1,6-3 0,8-4 1,6-4-1,6-1 1,6-4 1,5-1 1,6 0-1,11-2 2,-11 0-2,11 0 3,0 0-3,7-13 2,7 5-1,1-4 1,9-2-1,-1-2 1,14-4-2,8-3 0,4-3 1,6 0-1,6-6 0,9-2-1,1-2 0,6-6 1,4 3-2,4-4 1,2 0-1,1-1 0,3 1 0,-2 0 0,2 1-1,-2 5 1,-1-3 0,0 4 0,-5-2 0,-1 3 1,-2 2-1,-5 1 0,-3 1 1,-4-3 0,-6 7 0,-10-4 0,0 7 1,-5-1-2,-4 5 0,-6 3-3,-8 6-3,-3 4 2,-11 2-3,-2 4 0,-13 1 0,0 0 1,-18 10-1,-10-2 4,-2 7 0,-10 9 1,-7-3 2,-6 8 1,-9 2 0,-4 5 2,-4-2-1,-5 8-1,-5-3 1,-6 0 1,1 4-1,-3-3-2,-4 5 1,4-4-1,-4 4-1,0-5-2,0 5-1,4 1 1,-2-1-2,0 0 1,7-2 0,2 0 0,4-6 2,4 2 0,8-8 2,4-7 0,11-4 0,3-5 2,11-3-1,6-5 0,11-3 1,7-4 0,12 0 0,-8-7-1,10-4 0,8-3 0,10-5-1,0-1 0,14-5 0,8-4 0,5-3 3,13-10-1,2 3 2,7-5-1,4 1 1,6-3 2,3-1-1,4 2 1,4-1 0,-2 3-1,4 0 0,-3 2 0,2 0 0,-1 2-2,-3 1 1,-2 0-1,-1 3 0,-4-2 0,-2 6-1,-4-2-1,-3 5 0,-3 3 0,-6 3-1,-5 0 0,-3 8-1,-6 5-2,-7-2-2,-2 7 0,-10 0-2,-3 2 1,-11 2 0,-15 0 0,5 10 2,-5-10 1,-17 22 1,-6-8 2,-6 6 1,-9 9-1,-6-6 0,-8 9 0,-5-2 0,-4 6 0,-7-2 0,-6 7 0,-5-2 1,-4-3-1,-6 7 2,-2-5-1,-3 4-1,-2-3 0,-5 2-1,0-4-1,1 5 0,6-1 0,-2-4-1,3 2 2,5-6-1,4 0 0,6-5 0,6-2 2,8-8 0,6-4 0,10-5 2,8-2-2,8-5 1,6 0-1,9-2 0,9-1 0,8 1 0,0-15 0,9 2 0,8-5 1,14-4 1,9-7 1,9-1 0,12-7 2,5-3-1,10-4 1,8-3-2,6-4 1,9 1-2,6-1 1,5-3-2,1 3-1,6-5 1,5-2 0,-4 7 0,4-2 0,-11 7-1,-10 3 1,-4 3-1,-8 4 2,-9 6-4,-8 11 2,-12-2-1,-8 7 1,-13 3-1,-4 3 1,-16 5 1,-2 3 0,-17 0 1,-5 11-1,-14 4-1,-14-1-1,-5 11-2,-12-2 0,-8 14-2,-11 3-1,-8 5 0,-11 6 0,-7-1 1,-2 10 2,-13-2 0,2 7 1,-5-7 2,-5-3 1,0 4 1,6-10 1,5 5 0,8-5 0,4-5 0,11-3 1,6-9-1,11-2-1,12-9-1,3 0 1,13-11-5,3-5-9,10-5-27,15 0-18</inkml:trace>
  <inkml:trace contextRef="#ctx0" brushRef="#br0" timeOffset="-130338.62">14753 9214 60,'0'0'0,"0"0"0,0 0-1,-7-10-3,5-2-3,-4 3-6,-1-6-3,1 2-2</inkml:trace>
  <inkml:trace contextRef="#ctx0" brushRef="#br0" timeOffset="-129004.55">14481 8755 0,'0'0'0,"-9"-21"3,1 1-1,-3-8 3,0-12 1,-5-5 0,1-9 1,-3-7 0,2-2-1,-2-4 0,4-1 0,-3-4-1,1 4-4,-1-7 0,-1-1 1,-1-1-1,-3 0 3,1 0 1,-3-2 2,-1 1 0,-2-1 1,0-3 2,-7-1-3,7-3 0,-3-2-1,4-2-3,-2-2-1,3-2-1,1-5 0,3 3 0,6 2 0,-2-2 3,1 4-2,-1 0 4,3 2-1,-3 1-1,3 3 2,-3 3-1,0 2 2,-1 4-1,3 2-3,-1 1 1,-1 3-2,0 3 0,1-2-1,-1 6 0,4-1 2,0 1-1,3 3 1,2 1 1,1 5-1,6 1 1,1 4-1,0 1-1,6 4 1,2 1-6,3-4 1,2 7-1,2-3-2,3 7 2,0-2-1,4 4 0,-1-2 1,5 6 1,-1 4 2,4-5 0,-3 6 0,9-4 0,-3 1 1,6-3 0,6 3-1,-2 0 2,2-2-1,0 3-2,4 0 2,-2 1-1,2 0 1,-3 1-1,-4-3 0,5 4 0,-4-4 0,4 5 1,-7 2-1,2 1 0,3 1 0,-4 3 0,-2 6-1,-3 2 1,0 4-1,-8 2 1,7-1-1,-11 2-1,-1 2 2,2 3-1,-3 4 0,-1 2 1,0 0 0,0 5 0,-4 1 0,2 8 1,-2 1 0,2 3 1,-1 5-2,4-3 1,-2 10-1,3-3 0,2 9 0,5-7 0,-3 4-1,5 3 1,3-1 0,0 10-2,1-4 2,-3 10 0,4 6 0,-7 4 0,7 2 0,-5 4 0,0 4 0,-4-1 0,5 5 0,-4-1 2,2 0 0,1 1-1,-3 2 2,5-1 2,-6 1 1,5 1-3,-4 6 0,9-9 1,-1 4-2,-3 0 0,2 0-1,-3 0-1,6-1-1,-5 0 2,4 1-1,-7 1-1,0-3 1,2-1 0,0-3-1,1-1 0,-2-2 1,2-3 0,0-4 0,3-3 0,-7 3 0,6-6 0,-8 2-1,9-4 1,-1 1 0,-4-2-1,0-5 1,-2 2 0,3-2 1,-6-2 0,2-2 0,-6-3 0,-1 1 1,-3-6 0,-1 0-1,1-8 0,-3-5 0,0-1-1,-2-8 1,0-2-1,-5-4 0,1 0 1,-4-5 0,2-3 1,-7-10 4,5 15-1,-5-15 2,-2 14-2,-8-6 1,-7 1-6,-9 3-5,-11 3-24,-11 13-35,-20 4-6</inkml:trace>
  <inkml:trace contextRef="#ctx0" brushRef="#br0" timeOffset="-127944.49">14980 9875 3,'18'55'4,"3"-3"1,0 4 0,1-5-2,0-2 2,4 2-2,-4-4-1,2 4-1,-4-3 2,3 0-2,-1 0 0,-5-6 0,4 3 0,-7-7 2,3 3 0,-7-9 0,4-4 1,-7-1 0,-2-5 0,0-3-1,-1-5 1,3-2-2,-4-4-2,-3-8-1,11 10-2,-11-10 0,15 0-2,-7-1 0,4-5 1,2-2-1,2-4 1,2-2 2,1-3 0,7-3 0,1 0 4,5-3 0,1-2 2,6 2-1,0-6 3,8 0-1,0-7 0,9 2-1,6-3 1,3 0 0,3-1-2,4-1 1,1 3-2,6 0 1,-4 6-1,5-3-1,0 6 0,0-3-1,0 2-1,-1 5 0,-1-1 1,-6-1-1,0 4 1,-3-1 1,-8 0 0,-3 1 3,-5 3-1,-7-6 2,-5-2 1,-5 5 2,-3-5 1,-13 2-1,-4-4 0,-5-2 0,-5-2-2,-6-2 1,0 2-1,-7-10-4,-3-2 2,-7-9-3,-4 1 0,-6-10 0,-8-5 0,4-1 0,-10-6-5,1 3-14,-1 5-36,-9-9-2</inkml:trace>
  <inkml:trace contextRef="#ctx0" brushRef="#br0" timeOffset="-124688.3">15719 6169 40,'0'0'1,"0"0"-1,0 0 0,0 0 1,0 0 0,0 0-1,-6-9 2,6 9-2,-11-11 2,11 11 0,-9-14 0,9 14 1,-12-14 0,8 4 0,-2-1 0,2-2 0,1 0 1,3-5 0,-3 0-2,3-4 1,0-2-2,3 1 0,1-1-1,3-5 1,-3 4-2,4 1 0,0-4 2,2 3-1,-1-5 1,2 3 2,4-2-2,-4-1 0,5 1 1,-2-2 1,3 0-2,-2 2-1,4-4 0,-3 2 0,4-1 0,5 0 0,-4-4-2,6-2 0,-1 3 1,2-3 0,-2 2 1,7-3 0,-5 0 1,2 1-1,0 0 3,-1 3-1,6-4 0,0 1 0,6-3-1,-4 2-1,7-1 0,-4 2 0,8-3-1,6-4-1,-2 3 1,8-1 0,-6 4 1,7 2 0,-3 0-1,4 3 1,-1-1 0,-7 8 0,7 1 0,1 5 0,1-1 0,3 1-1,0 0 1,2 3 0,0 6-2,1-2 4,-1 3-2,-7 1-2,7 2 2,-2 3-1,2 3 0,1 2 2,-3 0-2,-1 0 0,1 2 2,-1 4-2,-1 2 1,-8 4 0,4-1 0,1 0-2,-3 0 3,-1 4-1,1 1-1,0 0 2,-2 0-1,3-3 0,-7 5 0,-4-5 0,4 5-1,-5-5 2,4 0-1,-3 1-1,0 1 2,-1-1 0,-4 1 0,0-5 1,-4 5 0,5-2-1,-12 3 2,-3-5 0,2 4-3,-3-5 2,1 4-1,-5-5-1,2 0 4,-6 1-3,5 0 0,-5 2 2,1-4 0,-5 5-1,2-3 2,-3 2-2,1-4 0,-5 4 1,4-7-2,-15-5 0,16 11 2,-16-11-2,11 6 0,-1-5 2,-10-1-1,0 0 0,0 0 4,0 0-1,0 0-1,0 0 2,0 0 0,0 0 0,0 0-3,0 0-2,0 0-2,0 0-2,-5 0-4,5 0-5,0 0-3,0 0-6,-10-3-10,10 3-12</inkml:trace>
  <inkml:trace contextRef="#ctx0" brushRef="#br0" timeOffset="-123978.26">19392 4821 4,'10'0'12,"2"0"2,-12 0 4,17-6 1,-8 3 1,1-3 5,-10 6-1,16-9 1,-16 9 1,7-12-1,-5 3-4,0-5-2,-2-2-7,-2 2-13,-2-3-29,-5 3-34,1-5-6</inkml:trace>
  <inkml:trace contextRef="#ctx0" brushRef="#br0" timeOffset="-122493.18">16561 9492 4,'11'7'5,"7"-1"-1,-4 1 0,6-1-2,-7 1 1,3 1-1,-1 0-1,3-1 2,-1 0-3,2 0 2,1-1-1,-2-1 0,3 1 2,1-4-1,-2-1 2,2-1 0,-2 0 1,2-5 0,-1-3 1,0-1 1,4-6-1,-5-3 1,6-3 0,-3-2 0,4-4 3,-5-5-2,7-1 2,2-6-2,-2-1 2,6-8 1,-3-1-2,5-1 1,-1-5-1,7-3-2,-6-5-2,1-3 1,4-2-2,-1-4-1,4-9 0,-1-5 1,4-4-2,5-5 1,0-4 1,4-9-3,-1-2 1,5-6-1,-3-5 1,8-4 1,-4-4-1,-3-5 0,4-1-1,-5 1 3,5-2-1,0 1-2,-2-1 0,1 3 1,-4 4-1,1 1 0,-3 4 0,-3 0 1,-7 8-2,-5 5 1,0 2-1,-7 6-1,2 6 1,-6 4-3,2 7 1,2 8 1,-3 6 0,-2 9 0,-3 5 0,0 6 1,-6 4 0,6 8 1,-10 1 1,-4 10 2,3-2 0,-2 3 0,1 2 2,-4 3-1,3 7 1,-3 1 0,2 0-1,-1 1-2,0 4 1,-1 3-3,-2 1-1,3 1-1,-11 5-4,13-4-7,-13 4-7,0 0-12,9 0-19,-9 0-20</inkml:trace>
  <inkml:trace contextRef="#ctx0" brushRef="#br0" timeOffset="-122362.17">19358 4752 91,'0'0'2,"0"0"0,17 9-3,-8 4-27,4 10-18</inkml:trace>
  <inkml:trace contextRef="#ctx0" brushRef="#br0" timeOffset="-121459.12">16294 7428 20,'0'0'2,"0"0"0,0 0 2,-10 0-1,10 0 2,0 0 0,-12-1-1,12 1 0,-7-13 0,5 4-3,2-6 0,0-4-2,4-4 0,7-2-1,4-8 0,6 1 1,0-5 1,14-2-1,-2-2-1,14-2 1,5-7 2,8 1-2,8-1 2,5-4-1,6 3 2,7-2-1,13-5 0,-3 5-1,6 0 1,8 2 0,-1 4-1,9 3 3,10 1-3,-1 4 0,1 5 1,10 1 0,1 9 0,-2 3 1,7 6-1,-7 5-1,-6 5 0,5 5 1,-1 14-1,-7 5 0,-7 2 1,2 9-1,-2 2 0,-5 8 1,2-3 0,-14 9-1,-6 1 0,-5 0-1,-4 5 1,-6 0 0,-5 2 4,-10-3-1,-3 8 2,-8-8 1,-3-5 1,-11 1 0,2-9 3,-13 1-2,-7-8-3,-4 1 1,-5-9-2,-5 4 0,-3-2 1,-2-3-1,-4 0-1,-2-6-8,0 5-14,0-21-26,-8 23-5</inkml:trace>
  <inkml:trace contextRef="#ctx0" brushRef="#br0" timeOffset="-121247.1">20479 7334 63,'0'0'4,"0"0"2,0 0 0,9 0 0,-9 0 2,15 4 0,-6-3 1,1 0-2,0 0-7,-1-1-17,-9 0-27,16-8-3</inkml:trace>
  <inkml:trace contextRef="#ctx0" brushRef="#br0" timeOffset="-120451.06">17320 9680 31,'10'-5'4,"13"-5"1,12-5 0,10-6 4,17-6 0,14-10 3,13-7 2,12-8 3,6-7-3,-2-9 2,5 0-5,3-5 1,-3-5-2,0-4-2,1-2-2,-5-7 0,4-2-3,-1 6 0,-5-9-2,-5 1 0,-4-2-1,-5 3 1,-3 0-1,-7 1-2,-3 6 1,-14 3 1,6 4 0,-10 10 1,0 5-1,-6 8 1,-7 5 1,-3 8-1,-8 3 1,-1 8-1,-10 6-1,-6 4 0,-3 6-4,-4 2-9,-4 2-15,-7 13-16,0 0-15</inkml:trace>
  <inkml:trace contextRef="#ctx0" brushRef="#br0" timeOffset="-120235.05">20119 7262 69,'0'0'4,"13"-13"2,-2 5 0,8 7-2,-2-2-4,7 3-36,1 27-6</inkml:trace>
  <inkml:trace contextRef="#ctx0" brushRef="#br0" timeOffset="-101547.98">19679 9136 23,'0'0'6,"0"0"2,-5-10 5,5 10 1,-5-9 2,5 9 1,-4-14 1,4 14 1,-4-13-5,3 4-2,1 9-3,-7-13 1,7 13-2,-10-14-1,10 14 1,-8-13-2,8 13 0,-12-7-1,12 7-2,-10-7-1,10 7-2,-10-4 1,10 4-2,-8 0-2,8 0 1,0 0-1,-9 15 1,5-4 0,3 1-1,1 0 1,0 5 1,1 0 0,4-2 0,3 4 0,-1 3-2,7-7 3,-4 2-1,5-5 0,1 1 0,1-6 1,5 5-1,-3-10 2,5 1-1,-7-1-1,5-1 1,-7 2 0,5 1 0,-9 2 1,1 0-1,-3 1 0,0 0 1,-9-7 1,10 16 1,-10-16 0,0 15 0,0-15 1,0 12 0,0-12 0,-13 13 0,4-8 0,0-3-2,-2 2 0,0-2-2,0-1-2,-2-1-4,1 0-7,-3 0-13,4 0-24,11 0-16</inkml:trace>
  <inkml:trace contextRef="#ctx0" brushRef="#br0" timeOffset="-101131.95">19949 8805 165,'0'0'1,"0"0"0,0 0 1,0 0 1,6 10 1,2-1 2,1 3 0,3 2 1,-1 2 0,4 4-2,-3-1 1,4 6-2,-1-5 1,-2 2-3,-1-3 0,2 4-2,-4-7-5,2 3-14,-1 0-19,-4-5-22</inkml:trace>
  <inkml:trace contextRef="#ctx0" brushRef="#br0" timeOffset="-100647.93">19981 9062 36,'0'0'4,"0"0"1,3-13 4,-3 13 1,11-13 5,-11 13-2,17-18 2,-6 8 1,3 0-6,1 0 0,-2 3-5,5 0-1,-3 1-3,5 4 0,-1-1-1,1 0 0,-1 3 0,3 0 1,-5 3 1,1 2-2,-2 0 0,2 2 0,-1 1 1,-7 4-1,-6-3 1,0 4 0,-3-2 0,-1-2 3,0-9-1,0 13 2,0-13 2,-9 2 1,9-2 1,-8-8 2,7-1 0,-3-9-3,0 1 0,3-5-1,-1 0-5,2-1-5,1-1-8,-1 1-14,8 4-19,-1-5-19</inkml:trace>
  <inkml:trace contextRef="#ctx0" brushRef="#br0" timeOffset="-100228.9">20517 8745 134,'0'0'2,"0"0"0,0 0 0,-11 5 1,11-5 0,-9 18-1,2-3 2,3-1-1,0 5-1,4-3 0,0 2-1,4 1 0,3-4 0,2-4-1,1-1 0,-1-2 2,2-5-2,-2 0 1,0-3 0,3-5 1,-4-4 1,1-4 1,-2-2 1,-2-5 2,0-1 1,-2 0 1,-1 2 2,-1-1 1,-1 5 1,0 1-1,0 5-3,0 9 0,0 0-3,0 0-2,0 0-2,9 0-2,0 9-1,-2 3 0,3-1 0,3 3-4,-2-2-5,3-3-14,0 4-22,-7-5-22</inkml:trace>
  <inkml:trace contextRef="#ctx0" brushRef="#br0" timeOffset="-99965.89">20667 8382 206,'0'0'3,"0"0"1,0 0-2,0 0 2,0 0-1,0 0 1,8 0 2,-1 11-1,5 0-1,2 8-2,-1-1 1,2 7-1,1 4 1,1-4-2,-3 3 0,2-3-1,-6 2-4,3-5-8,-4 6-12,2-16-24,3 2-18</inkml:trace>
  <inkml:trace contextRef="#ctx0" brushRef="#br0" timeOffset="-99700.87">20770 8613 153,'0'0'5,"0"0"2,7-13 2,1 3 1,-2-5 1,8 3 0,-5-5-1,8 5 0,-4-2-3,3 10-4,-4-3 0,0 8-5,1 13 0,0-2 1,-5 5-3,4-1-6,-3 1-7,0-6-18,4 8-20,-4-12-9</inkml:trace>
  <inkml:trace contextRef="#ctx0" brushRef="#br0" timeOffset="-98975.83">20901 8171 106,'0'0'1,"0"0"0,-9-9 2,9 9-1,-6-12 2,6 12-3,-4-10 1,4 10 1,0 0-2,7-2 0,-1 8 1,5 4 1,0 7 0,7 9 2,8 2 3,-2 8-1,5-3 1,-2 12-1,4-4 0,-8 10-1,7 1-1,-5-4-1,-3 5-2,-5-8 0,2 6 0,-4-10-2,-2 0 2,-1-12-1,0-3 0,-5-7 1,0-4 0,-2-5 0,-5-10-1,0 0 0,0 0-1,0-14 0,-8-3 0,-1-1-1,-2-3-2,-1-4 1,0-1-1,-2 2 1,2-2 1,-2 3 1,1 3-1,3 0 1,0 0 2,4 3-1,1-7 1,1 5 0,4 1-1,0 0 0,4-4-1,4 2 1,0-1-1,5 3-1,0 3 1,1-3 0,0 5-1,0-3 1,0 7 0,-1 1 1,-2 2 0,-1 4 1,-10 2 0,16 1 2,-16-1 2,12 16-2,-6-7 2,0 4-1,0 0 0,-1-1-1,1-3 0,1 2 0,-7-11-2,18 11-1,-18-11-3,17 5-10,-8-5-19,-1-3-28,3 3-7</inkml:trace>
  <inkml:trace contextRef="#ctx0" brushRef="#br0" timeOffset="-98821.82">21234 8166 111,'0'0'0,"0"0"-1,0 0-4,0 0-7,0-9-11,0 9-17</inkml:trace>
  <inkml:trace contextRef="#ctx0" brushRef="#br0" timeOffset="-98220.79">21446 8240 73,'0'0'5,"0"0"3,0 0 5,0 0 5,0 0 1,3-10 2,-3 10 3,0 0 1,0-12-4,0 12-2,0 0-5,0 0-2,0 0-3,0 0-3,-5-7-3,5 7-1,0 0-2,-6 7-2,6-7 0,-1 12-2,1-12 0,0 16-1,0-16 0,0 12 0,0-12-1,0 0 1,1 10 2,-1-10-1,0 0 2,0 0 2,0 0 0,8-6 0,-8 6 0,5-11 1,-5 11 0,2-12 1,-2 12 1,0 0-1,2-10 0,-2 10 0,0 0 0,0 0 2,0 0-2,0 0 0,3 10 0,-3-10-1,4 14 1,-1-4-1,0 1 0,0-1-3,2 1-7,-2-2-19,-3-9-34,10 11-5</inkml:trace>
  <inkml:trace contextRef="#ctx0" brushRef="#br0" timeOffset="-97368.74">21529 8234 75,'0'0'4,"0"0"3,-8-8 2,8 8 3,-8-8 0,8 8 0,-13-9 1,13 9 2,-13-5-3,4 5-3,9 0-1,-17 9-1,10 1-2,0 1 1,4 2 0,2 4-3,1-4-1,4 3 0,4-2-1,2-2-2,4-3-2,4-3 1,-3-3-3,8-3-1,3-3-5,-3-9 0,5 1-1,-3-6 3,1 1 2,-7-3 4,0 0 4,-4 2 6,-8 2 6,-2-3 4,-5 6 0,0 3 1,0 9-1,-5-10-3,5 10-3,-15 0-5,5 6-1,1 6-3,3 0-1,-2 2-2,3 1-2,1 0 2,4 0-1,3 0 1,3-4-1,3 0 1,0-3 0,0-3 1,5-5 0,-4 0 0,0-6 1,0-7 0,-3-1 1,-2-7-1,-1-4 0,-4-4 1,0-4-1,-7-1-1,-2-5 3,-2 2-2,-5-5-1,-4 2 1,-6-2 0,2 8-2,-2-3-2,4 11-10,-4 1-25,-2 6-29,10 9-4</inkml:trace>
  <inkml:trace contextRef="#ctx0" brushRef="#br0" timeOffset="-96785.7">22194 7691 73,'0'0'6,"-1"-8"4,1 8 2,-8-14 4,8 14-2,-9-17 1,1 7 0,1 1-1,7 9-5,-13-8-5,13 8-2,-15 0-2,15 0-1,-13 8 1,8 3-1,3 3 0,1 0 1,0 4-1,1-1 1,4 3 0,2-5 0,1 3 0,2-5 0,1 3 0,-1-4 0,3 1 0,-3-3 0,8 0 1,0-2-1,-3 0 2,2 0 0,-7-1 2,6-1-1,-15-6 2,21 13-1,-21-13 2,3 20 1,-3-20-2,0 20 0,0-20-2,-17 20-1,17-20-5,-22 20-5,13-14-11,-4 1-18,-1-6-25</inkml:trace>
  <inkml:trace contextRef="#ctx0" brushRef="#br0" timeOffset="-96310.68">22468 7694 133,'0'0'3,"0"0"0,-4-1 2,4 1 1,-16 0 2,5 0 0,-1 1 2,-1 5 0,-2 1-2,5 1-2,1 3 0,3 2-3,3-4 0,2 4-2,0-1-1,4 2-1,5-5 1,1 0 1,0-1-1,3-2 1,-1-4 1,1-2 2,0 0-2,-1-12 1,1 4-1,-2-8 2,-1 1-1,2-3 0,-5-1 2,0-4 1,-3 7 2,-1-2 1,0 2 0,-2 2 1,0 14-2,0-15 1,0 15-4,0 0-2,0 0-1,0 0-2,0 0-1,7 7 0,-7-7-3,15 15-4,-15-15-5,16 18-13,-7-6-20,-9-12-25</inkml:trace>
  <inkml:trace contextRef="#ctx0" brushRef="#br0" timeOffset="-95699.64">22621 7550 183,'0'0'4,"0"0"-1,0 0 2,0 0-1,0 0 2,0 0-2,5-1 2,-5 1 1,12 7-5,-12-7 0,16 15 1,-7-3-3,-3 0 1,3 2 0,-2-1-1,-1 0-1,-2-2 1,2-2 0,-6-9 0,3 15 1,-3-15 1,0 0-1,0 0 1,0 0 1,2-12-2,-2 0 1,0-2 0,0-5-2,0 1 0,0-5 1,0 6-1,3 0 1,2 1 0,3 3-1,-1 5 0,4 1 1,-3 4 0,4 3-1,0 0 0,0 5-1,0 5 1,2 0-1,-5 3 1,4 1-2,-5-2 1,0-1-1,-4 2-1,1-3-2,-5-10 2,4 12-1,-4-12 2,0 0 0,0 0 1,-8-3 2,6-6 1,-4-6 2,4 1-1,0-2 0,2-2 2,0-2 0,0 3-1,7 1 1,3 4-1,0 2-1,4 1 0,-2 2-1,4 5-2,-3 2-1,2 0-3,-4 4-9,0 3-13,-1-3-27,-1 7-15</inkml:trace>
  <inkml:trace contextRef="#ctx0" brushRef="#br0" timeOffset="-95465.63">23008 7387 158,'0'0'2,"0"0"2,0 0 1,4 8 1,1 0 0,2 4 1,1 6 0,2 4 0,0 3-2,2 3-1,1 4-2,0-5-2,2 8-5,-3-4-4,1 0-10,1-4-10,-2-3-15,-3 2-13</inkml:trace>
  <inkml:trace contextRef="#ctx0" brushRef="#br0" timeOffset="-95163.61">23062 7397 94,'0'0'4,"0"0"2,7-12 0,-7 12 2,17-13-1,-6 5 2,1 3 0,5 1 0,-2 3-1,-4 1-2,2 8 0,-3 1-2,-3 4 2,-2 3-1,-2-1 0,-2 1 0,-2 0-2,1-1-4,-6 0-7,0-1-9,-5-4-19,1 3-23</inkml:trace>
  <inkml:trace contextRef="#ctx0" brushRef="#br0" timeOffset="-94713.59">23021 6980 61,'0'0'2,"0"0"2,0 0 2,8 5-1,0 6 2,2 3 1,1 4 0,4 3 2,1 8-2,2-4-1,0 12 0,0-7 0,0 5 0,0 1 0,0-5 0,-2 3 0,1-7-1,-3 4 0,3-11-3,-5 4 0,3-11-3,-5-4 0,0-2-2,0-6 2,-2-1-1,-8 0 0,10-18 1,-7 5-1,0-3 2,-3-2 1,0 1 4,0 1 0,0 3 2,0-3-1,0 6-1,0-1 2,0 11-1,0 0 0,9 0-5,-9 0-1,13 13 0,-5 1-2,2-6-5,-2 6-9,-8-14-27,25 10-23</inkml:trace>
  <inkml:trace contextRef="#ctx0" brushRef="#br0" timeOffset="-93768.53">23425 7194 82,'0'0'3,"0"0"-2,0 0 2,0 0 1,8-2 1,-8 2 3,0 0-2,5-10 0,-5 10-1,0 0-1,5-9 0,-5 9-1,9 1-1,3 5-1,-4 3 0,5 0 0,-7 5 0,7-5 2,-8 5 0,5 3-1,-7-7 2,0 4 2,-3-14 1,0 16 0,0-16 0,0 0 0,0 0-2,-3-16 1,3 3-1,0-8-1,0 2-2,0-7 1,5 5-1,-1 5 0,3-4 0,0 6 1,-1-2-1,-6 16-1,13-16 0,-13 16 0,13-1-1,-13 1 1,16 5-1,-16-5 0,15 17 0,-5-8 1,-1 0-2,-9-9 0,17 16 0,-7-11 0,-2-3-1,1-2 0,0-3-1,0-3 2,-1-3-1,0-5 3,-1-3-1,-3 1 1,1-5 3,-4 0-2,-1 2 0,0 1 1,-6 1 2,-3 5-1,0 2 0,-2 4 0,-2 4-2,2 2 0,0 4 0,-1 4-2,4 4 0,1 0-1,4 4-1,3-2 1,0 3 0,8 0 0,3 2 1,3-4-1,5 1 1,0 0 0,2 4 1,0-4-1,1 1 0,-3 1 0,-2 1 2,-4 3-1,-3-1 0,-5 0 1,-3-2 0,-2 2 0,-7-7-4,-5 5-4,-3-7-13,-1-3-17,-8-5-30</inkml:trace>
  <inkml:trace contextRef="#ctx0" brushRef="#br0" timeOffset="-93596.52">23654 6833 30,'0'0'-8</inkml:trace>
  <inkml:trace contextRef="#ctx0" brushRef="#br0" timeOffset="-93000.49">19222 8793 113,'0'0'5,"0"0"2,0 0 4,12-4 0,-12 4 1,14 0-2,-1 4 0,1 0-13,6 10-27,0-1-27</inkml:trace>
  <inkml:trace contextRef="#ctx0" brushRef="#br0" timeOffset="-92483.46">19679 9868 13,'0'0'0,"0"0"-1,6 0-1,-6 0 1,0 0-2,10 0 1,0-1 1,2-2-1,-2-1 1,9-6 2,-2 1 1,9-7 0,2 2 0,10-7 1,2 0-1,6-9 0,13-1 2,2-4-2,17-11 2,11-5-2,13-10 1,7-6 2,18-9-3,11-7 2,11-7-1,9-2 1,11-6-2,5-3 4,7-2-1,-3 0-3,5 2 2,-2 5-2,0 0-9,8 6-34</inkml:trace>
  <inkml:trace contextRef="#ctx0" brushRef="#br0" timeOffset="-86377.11">14790 9270 54,'0'0'2,"0"0"3,0 0 2,0 0 4,0 0 1,8-2 3,-8 2 0,14-8 3,-1 2 0,4-4-2,6-9-1,2 0-4,4-4 1,9-3-2,2-7-1,12 0-2,-2-6-1,14 0-1,3 1 1,5-7-2,4 1 2,0-5-2,2 3 1,-3-3 1,3-2-1,-4 3 0,-2-1 0,-5 8 1,0 1-2,-5 8-1,-3 1 0,-4 8 0,-5 4-1,-9 6-1,-6 2 0,-5 6 0,-9 3 1,-5-1 0,-3 3 0,-13 0 0,11 0 2,-11 0 1,0 0 1,0 0 0,0 0 0,0 0-1,0 0 2,0 0-3,0 0-1,-6 0-2,6 0 0,0 0-1,-9 0 0,9 0-1,0 0 0,0 0-1,0 0-2,0 0 1,0 0 0,0 0-2,0 0 0,0 0 1,-8 8-1,8-8-1,0 0-1,-15 13-4,15-13-2,-12 4-10,12-4-29,-15 10-22</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cm"/>
        </inkml:traceFormat>
        <inkml:channelProperties>
          <inkml:channelProperty channel="X" name="resolution" value="946.39398" units="1/cm"/>
          <inkml:channelProperty channel="Y" name="resolution" value="1675.8042" units="1/cm"/>
          <inkml:channelProperty channel="F" name="resolution" value="1.41944" units="1/cm"/>
        </inkml:channelProperties>
      </inkml:inkSource>
      <inkml:timestamp xml:id="ts0" timeString="2022-12-31T09:21:20.923"/>
    </inkml:context>
    <inkml:brush xml:id="br0">
      <inkml:brushProperty name="width" value="0.05292" units="cm"/>
      <inkml:brushProperty name="height" value="0.05292" units="cm"/>
      <inkml:brushProperty name="color" value="#FF0000"/>
    </inkml:brush>
    <inkml:context xml:id="ctx1">
      <inkml:inkSource xml:id="inkSrc59">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22-12-31T09:23:53.917"/>
    </inkml:context>
  </inkml:definitions>
  <inkml:trace contextRef="#ctx0" brushRef="#br0">2576 12560 30,'0'0'4,"0"0"-1,0 0 2,0 0-2,0 0 2,0 0 0,0 0 0,0 0-1,-12-6-1,12 6-2,-17 3-1,6 3 0,0 3 0,0 4 0,-1 2-1,2 5 0,-4 2-1,5 4 2,-1 5-1,0-2 0,1 7 1,3-3 1,-1 7 2,5-6-1,-2 8 3,2 0-2,2-2 2,0 2 1,0-4 0,1 1-1,5-7 2,0 3-2,1-7-1,0-4 0,3-4 1,-2-2-2,3-2-4,0-3-19,-5-1-31,10-6 0</inkml:trace>
  <inkml:trace contextRef="#ctx0" brushRef="#br0" timeOffset="321.01">2768 12924 5,'0'0'5,"0"0"3,8 9 5,-8-9 3,16 17 4,-4-6 1,3 6 4,1 1-1,2-1-3,1 2-5,-1-1-2,0 3-5,1-7-3,-3 6-2,1-9-3,-2 0-6,-2-4-15,1 1-19,-14-8-23</inkml:trace>
  <inkml:trace contextRef="#ctx0" brushRef="#br0" timeOffset="545.03">2965 12949 66,'0'0'3,"0"0"2,0 0 1,-11 22 2,10-5 3,-1 4 0,-1 4 0,-2 3 0,0 5-2,1-5-2,1 5-2,-1-9-12,2 1-21,-7-6-27</inkml:trace>
  <inkml:trace contextRef="#ctx0" brushRef="#br0" timeOffset="845.04">3176 13134 111,'0'0'3,"0"0"3,0 0 2,0 0 1,0 0 0,0 0-1,13 3 3,-2-4-2,7 2-3,-6-1-7,6 1-13,-5-1-28,6-1-17</inkml:trace>
  <inkml:trace contextRef="#ctx0" brushRef="#br0" timeOffset="1129.06">3569 12800 137,'0'0'2,"0"0"-1,0 0 0,0 0 1,0 7-1,0-7 1,0 20-1,3-8 2,-3 5-3,5-1 1,-1 7 0,1-2 1,-1 2-1,-1 3-8,0-5-17,5 2-31,-3-4 2</inkml:trace>
  <inkml:trace contextRef="#ctx0" brushRef="#br0" timeOffset="1556.08">3493 13018 82,'0'0'4,"0"0"1,8-10 2,-8 10 2,18-7 2,-5 5-1,3-5 2,5 2 1,0 2-2,2-3-2,3 1-2,-1-4-1,-2 1-2,5-2 1,-7 2-2,0-3 2,-3 2 0,-1-2 2,-5 3 0,-4-1 1,-8 9-1,12-16 0,-12 16 0,0-11-1,0 11-3,0 0-2,-11-7-1,11 7-1,-12 1-1,12-1-1,-12 13-1,5-2 0,3 0 1,1 2 1,0-2-1,3 2-2,0-2-2,-1 1-3,1-12-5,8 16-12,-8-16-11,16 12-21</inkml:trace>
  <inkml:trace contextRef="#ctx0" brushRef="#br0" timeOffset="1925.11">4041 12777 66,'0'0'1,"0"0"0,0 0 1,-12 0 1,12 0-1,-9 5 1,9-5 0,-10 13 1,8-4-2,0 3 0,2-3 1,0 3-2,0 1 1,3 0 1,3-3-1,1 3-1,1-2 3,2 1-1,-1-3 0,1 1-2,0 1 1,-2-2 1,-8-9 0,9 17 1,-9-17 0,0 17 2,-7-3 0,-4-7 0,-4 6-1,1-6-1,-4 2 0,3-5-10,0 2-11,3-8-24,12 2-12</inkml:trace>
  <inkml:trace contextRef="#ctx0" brushRef="#br0" timeOffset="2167.12">4167 12714 99,'0'0'2,"0"0"3,0 8 3,0-8 1,7 23 0,-5-9 2,3 8 0,2-3 0,-2 9-1,2-6-3,-1 3-2,-1-2-3,1 2-3,-2-8-12,0 0-23,2 7-22</inkml:trace>
  <inkml:trace contextRef="#ctx0" brushRef="#br0" timeOffset="2302.13">4205 12919 137,'0'0'1,"0"0"0,1-12-1,-1 12-3,10-5-26,2-1-24</inkml:trace>
  <inkml:trace contextRef="#ctx0" brushRef="#br0" timeOffset="2714.15">4739 13001 95,'0'0'2,"0"0"-1,0 0 0,13 4 4,-5 7-3,3 3 2,-1 5-1,1 5-5,-2 8-15,-5-6-21,-1 13-11</inkml:trace>
  <inkml:trace contextRef="#ctx0" brushRef="#br0" timeOffset="3111.17">5090 12725 85,'0'0'4,"0"0"2,1 15 4,8-5-1,-4 2 2,7 2-2,4 0 3,0 5-3,5-4-2,-4-1-3,4-3-8,-7 0-12,4 1-19,-18-12-21</inkml:trace>
  <inkml:trace contextRef="#ctx0" brushRef="#br0" timeOffset="3370.19">5191 12807 10,'0'0'2,"-3"11"0,1 2 1,-5-2 0,5 3 1,-9 0 0,6 3 0,-5-1-5,6-3-16</inkml:trace>
  <inkml:trace contextRef="#ctx0" brushRef="#br0" timeOffset="3553.2">5348 12842 126,'0'0'2,"0"0"1,12 0-1,-12 0 1,18 0-1,-7 0-6,6 0-10,1 0-17,0 0-21</inkml:trace>
  <inkml:trace contextRef="#ctx0" brushRef="#br0" timeOffset="3797.21">5618 12529 153,'0'0'0,"0"0"0,0 0 0,3 7 2,2 6 0,-1 1 1,1 5-1,2 5 1,0 1 1,-2 0 0,3 5-2,1-6-2,-3 2-11,-1-1-22,-5-4-25</inkml:trace>
  <inkml:trace contextRef="#ctx0" brushRef="#br0" timeOffset="4142.23">5592 12693 180,'0'0'3,"8"-6"2,6 3 1,-2-3-1,7 1 2,-2 0-1,12 0 1,4 3-1,-1 2-2,3 1-2,-6 8-1,3 0 0,-8 6-1,5-1 0,-11 2 1,-6 2-1,-1-1 2,-5-3-1,-5 0 2,-1-5 0,-1 0 0,1-9 2,-9 8 0,9-8 0,-17 0 1,17 0-1,-9-14-1,6 4 0,2-5-3,2 0-3,0-3-8,5-3-10,4 2-9,5 3-10,3 0-11,4 3-7</inkml:trace>
  <inkml:trace contextRef="#ctx0" brushRef="#br0" timeOffset="4674.26">6205 12622 212,'0'0'3,"0"0"1,0 0 1,0 0 1,-9-5 0,-1 5 0,0 0 0,-2 0 0,-1 7-3,3 2-2,-2 1-1,4 3-1,2 2 1,1-1-1,4 0 0,1-2 1,1 0 0,6-4 0,-7-8 2,18 12 0,-8-8 2,5-4-1,0-4 1,-2-2 0,1-3 0,0-1 0,-2-2-1,-1 0 0,1 3-1,-12 9 0,14-13-2,-14 13 0,10-1 0,-10 1 0,7 6 0,-4 3 0,2 1-2,0 1 1,2 2 1,0-2 0,-2-1 1,-5-10 1,15 12-2,-15-12 1,15 0 1,-15 0 1,16-11-1,-6-1-1,3-5 1,4 2-1,-3-4-1,4 1 1,-6 2-1,6 3-1,-8 3 0,4 5 1,-14 5-1,16 0 0,-16 0 0,16 16-1,-7-4 1,-1-1-4,2 1-9,-1 0-17,-9-12-22,14 15-17</inkml:trace>
  <inkml:trace contextRef="#ctx0" brushRef="#br0" timeOffset="5162.29">7137 12717 91,'0'0'1,"0"0"0,0 13 0,0 0 0,0 1-1,0 5-13,-1 9-32</inkml:trace>
  <inkml:trace contextRef="#ctx0" brushRef="#br0" timeOffset="5962.34">7623 12445 69,'0'0'5,"0"0"0,-10-2-2,10 2 1,0 0-1,0 0 2,0 0 0,0 7 2,0-7-6,11 16 0,2-7 2,3 0 0,5-1 1,-3-2-2,5-4 2,-3 0-2,2-2 2,-6-4-2,7-6 0,-11-2 1,3-3-1,-5-3 0,-1-4 1,-3 4 3,-2 0 1,1 5 0,-4-4 1,-1 17-3,0-13 0,0 13 0,-6 17-1,2-1-3,-1 10-1,5 0 0,-3 9 2,1 0 0,-1 10 0,3-10 0,0-1 1,2 0-2,0-1 1,0-4-1,0-5-1,-2 1-15,2-5-23,-2-3-22</inkml:trace>
  <inkml:trace contextRef="#ctx0" brushRef="#br0" timeOffset="6158.35">8017 12578 174,'0'0'3,"0"0"1,9-4 1,-9 4-1,18-6 2,-8 2-2,5-2-1,-1 0-7,7-3-18,2 5-28,-1-5-11</inkml:trace>
  <inkml:trace contextRef="#ctx0" brushRef="#br0" timeOffset="6411.36">8405 12274 189,'0'0'1,"0"0"0,0 0 2,0 0 0,0 0 3,1 12-1,3-2 1,0 9 1,2 6-1,2-1 0,-4 6-2,5-6 0,-3 6-2,1-7-2,0 3-6,-3-5-17,-2 2-24,-2-7-16</inkml:trace>
  <inkml:trace contextRef="#ctx0" brushRef="#br0" timeOffset="6781.38">8292 12509 141,'0'0'3,"15"-4"0,-4 2 3,3-2 1,3 0 0,3-1 1,2-2 1,1 0 1,-2-2-4,0-1 0,2 2-3,-1-3 1,4-2-2,-2-3 0,-3 4 1,3-4-2,-4 6 2,-5-6 2,0 8 1,-6-3 2,-9 11-2,0 0 1,8-10 0,-8 10-1,-8-1-2,0 1-1,-5 1-3,4 4-1,-1 3 0,0 7-1,0-2 0,3 6 0,3-3 1,2 4-1,2-5 1,0 5-2,7-6-5,-1-3-11,4-3-19,5 1-24</inkml:trace>
  <inkml:trace contextRef="#ctx0" brushRef="#br0" timeOffset="7298.41">8808 12247 94,'0'0'3,"0"0"0,0 11 3,0-11-1,-4 15 1,4-15 1,-3 24 1,1-15 0,2 6 0,0 4-1,6-5 0,0 6-1,8-8 0,-3 5 0,5-4-2,-1 3 0,2-7-2,-4-1 0,3 0 1,-1 1-1,-15-9 0,11 12 1,-11-12-2,-1 12 1,-8-7-2,0-1 0,-4-1-3,-1-3-3,5 0-3,9 0-4,-12-16-1,12 5 0,2-4 1,4-6 0,7 0 4,5-6 3,-2 2 5,4-2 4,-5 6 5,4-2 2,-7 3 2,5 5 1,-10 7 1,-7 8-2,10-10 0,-10 10-1,10 0-1,-10 0 0,11 18-4,-3-6 0,1 5-1,0 8 0,0-3-2,0 3-2,3-2-5,-3 0-13,-1-7-25,6 7-22</inkml:trace>
  <inkml:trace contextRef="#ctx0" brushRef="#br0" timeOffset="7455.42">9148 12302 184,'0'0'4,"0"0"-1,13 0 2,-3 0-2,6 0-8,2-2-23,3 2-27,7 0-3</inkml:trace>
  <inkml:trace contextRef="#ctx0" brushRef="#br0" timeOffset="7606.43">9450 12578 158,'0'0'3,"0"0"3,4 10 0,-3 0-2,-1-10-22,13 22-35,-11-9-2</inkml:trace>
  <inkml:trace contextRef="#ctx0" brushRef="#br0" timeOffset="8355.47">9950 12085 88,'0'0'1,"0"0"2,2 8 2,-2-8-1,13 16 3,-3-5 0,4 3 2,2-1-1,3 2-1,2-2 0,2-2-1,-3-4-1,4-1-1,-4-2 0,5-4-2,-1 0 0,-5-8 1,5-1-2,-8-2-1,3-4-1,-8-3-2,3 0 1,-11 1 0,0 3 1,-3 0-2,0 3 2,0 11-1,-6-8 2,6 8 0,-11 7 0,5 6 0,0 4 2,2 3-1,-1 5 3,0 5-1,-7-2 2,9 9-2,-5 0 1,6 1-1,-5 0 0,5-2-1,-4 1-1,5-4 0,1 1-2,0-8-6,-1-5-14,-1-7-23,7 0-16</inkml:trace>
  <inkml:trace contextRef="#ctx0" brushRef="#br0" timeOffset="8625.49">10464 12293 176,'0'0'3,"0"0"-2,0 0 0,5 0 0,3 2-1,5-2-14,-1-2-40,10 0-3</inkml:trace>
  <inkml:trace contextRef="#ctx0" brushRef="#br0" timeOffset="9578.54">10978 11943 143,'0'0'1,"0"0"-1,0 0 2,0 10 0,0 0 2,0 5-1,0 5 2,0 4 0,2 1-1,0 6 0,-1-5-3,2 5-6,-1-6-13,-2-1-25,0 3-12</inkml:trace>
  <inkml:trace contextRef="#ctx0" brushRef="#br0" timeOffset="9959.56">10956 12081 126,'0'0'4,"0"0"2,13-7 1,-1 6 2,1-1 0,5 2 2,2 0-1,5 1 0,0 6-2,-1 2-2,0 2-1,-5 1-2,-1 1-1,-4 3 1,-5-3-1,-5-2 1,-1-1 0,-3-2 1,0-8 0,-5 7 2,5-7-1,-16-1 1,16 1-1,-13-16-1,8 3 1,0-6-1,4 1-2,1-4-2,2 1-1,7-3-1,2 3-4,3 4-4,0 2-9,7 0-8,-1 7-7,4 2-8,2 6-7</inkml:trace>
  <inkml:trace contextRef="#ctx0" brushRef="#br0" timeOffset="10494.6">11477 12019 87,'0'0'4,"-7"1"0,-6 1 5,3 4 0,-6-2 3,1 3 1,-6 2 2,3 1-1,2 2-2,4 0-2,2 1-2,1-1-2,5-2-2,3 3 0,1-3-1,6-1 0,-6-9 2,18 13-1,-8-11 1,5-2 0,-2-2 0,4-6-1,-4 0 0,1-6 0,-2 2-1,-2-2 0,0 0 1,-4 1-2,-2 2 0,-2 3-1,-2 8 0,2-13-2,-2 13-1,0 0 0,0 0-1,-2 7 1,2-7 0,0 20 0,7-8 1,-1 2 1,7-4 1,-4 3 0,9-5 1,-5-2 0,7-3 1,-7-3 0,2-1-1,2-7-1,4-1 1,-3-6-2,0 0 1,1-2-1,-3 0 0,-2 2 0,-3 4-1,-4 1 0,-7 10 0,9-9 0,-9 9 0,0 0 0,7 12 0,-5-4-1,2 2 2,2 2 0,2 1 0,3 0-7,-3-4-16,1-4-23,5 2-21</inkml:trace>
  <inkml:trace contextRef="#ctx0" brushRef="#br0" timeOffset="10644.6">11826 11864 130,'0'0'0,"0"0"0,0 0-3,0 0-5,5 0-11,-5 0-12,13 3-19</inkml:trace>
  <inkml:trace contextRef="#ctx0" brushRef="#br0" timeOffset="11165.63">12416 12113 173,'0'0'0,"0"0"0,0 0 1,16 10-1,-6-1-8,-1 5-38,7 9-10</inkml:trace>
  <inkml:trace contextRef="#ctx0" brushRef="#br0" timeOffset="12730.72">12476 12877 100,'0'0'0,"0"0"0,0 0-2,0 0-3,0 0-6,0 0-7,1 9-6,-1-9-9</inkml:trace>
  <inkml:trace contextRef="#ctx0" brushRef="#br0" timeOffset="12859.73">12565 12842 140,'0'0'-2,"0"0"-8,0 0-18,6 10-23</inkml:trace>
  <inkml:trace contextRef="#ctx0" brushRef="#br0" timeOffset="13448.76">13268 12827 0,'0'0'7,"-2"18"4,2-18 2,-2 18 0,2-18 0,3 14 3,-3-14-2,17 13 0,-8-8 2,4-1-3,2 0-3,2-1-2,4 1-2,-5-2-2,5 3-1,-4-2-2,2 1 1,-7-1-2,6 2 1,-10-2-1,-8-3 1,9 11 0,-9-11 1,4 10 1,-4-10-1,-1 15 1,-6-2 1,7-13-1,-16 22 1,7-15-2,-1 5 0,-3-6 1,-4 6-7,5-6-8,-3-2-12,6-3-20,9-1-16</inkml:trace>
  <inkml:trace contextRef="#ctx0" brushRef="#br0" timeOffset="13975.79">13321 12860 35,'0'0'1,"0"0"-1,0-11 0,0 11-10,17-7-16</inkml:trace>
  <inkml:trace contextRef="#ctx0" brushRef="#br0" timeOffset="14253.81">13625 12695 76,'0'0'2,"0"0"1,4 5 1,-4-5 0,9 16 1,-2-1 1,0-1 2,2 5-1,-1-1-1,1 4-1,-2-2 0,-1 1-3,2-3 1,-2 0-8,-2 0-15,-2-4-23,-1 5-9</inkml:trace>
  <inkml:trace contextRef="#ctx0" brushRef="#br0" timeOffset="14639.83">13681 12818 34,'0'0'1,"0"0"-1,15-6 1,-5 3 0,5 0 2,0-1-1,4 2 1,0 0 1,3 2 0,-4 0-1,0 5 0,-1 2 0,1 3-2,-5 0 0,0 3 1,-2-5-1,-4 4 2,-7-12 6,12 16 4,-12-16 3,0 0 2,0 8 2,0-8 2,-7 0 0,7 0 0,-12-12-5,5 1-5,1 0-2,0-3-3,3-1-2,1-3-3,2 3-6,0-2-5,3 3-7,5-1-8,1 4-12,4 1-12,6 7-13</inkml:trace>
  <inkml:trace contextRef="#ctx0" brushRef="#br0" timeOffset="15034.85">14128 12738 123,'0'0'5,"0"0"3,0 0 2,0 0-2,-7-1 2,7 1-2,-11 0 1,11 0 0,-11 10-4,11-10-3,-13 16-2,10-6 1,1 0 0,1 0 0,1 2 2,0-12-2,6 16 1,-6-16 1,18 9 1,-7-9-1,-1 0 0,3 0 0,-3-6 0,2-2 1,-2-3-1,-1-1-1,-2 1 0,-1 3 1,0-4 0,-6 12-1,3-14-1,-3 14 0,0 0 0,0 0-1,0 0 0,11 0-1,-11 0 0,10 13-2,-10-13-7,14 12-14,-5-11-24,4 1-18</inkml:trace>
  <inkml:trace contextRef="#ctx0" brushRef="#br0" timeOffset="15296.87">14312 12500 88,'0'0'3,"1"11"1,1-1 2,1 4 3,1 3 0,1 5 2,1 3-1,5 3 1,-2 1-2,0 1-1,2-6-2,-2 3-1,0-5-4,-1-3-8,-1-4-9,-3-1-11,1 0-14,-5-14-13</inkml:trace>
  <inkml:trace contextRef="#ctx0" brushRef="#br0" timeOffset="15505.88">14403 12693 67,'0'0'3,"0"0"2,13-5 2,-1 4 2,-2 1 0,7 0 2,-1 0-1,7 2 1,-8 3-3,5 2-1,-7 1-2,0 1-2,-4 1-1,1-1-8,-5 1-15,-5-10-34,15 9 2</inkml:trace>
  <inkml:trace contextRef="#ctx0" brushRef="#br0" timeOffset="16030.91">14578 12403 91,'0'0'0,"0"0"-2,8 0 2,-8 0 2,0 0-1,10 15 2,-1-3 2,-3 5 3,2 5 1,5 2 1,-1 7 0,4 2-1,-4 3 0,7 0-2,-5 3 0,1-1-2,-3-1 0,1-3-3,-4 1 0,0-4 1,-2-2-1,-2-4 0,-1-1 0,-2-7 1,-2-3-1,0-4 1,0-10 2,0 13-1,0-13 1,0 0-2,0 0 1,-6-8-2,3-3-1,2 1-1,-1-4-1,0 3 0,1-4 0,-2 2 0,3-1-2,0 1 2,0-2 0,4 3 0,1-3 0,3 1 1,2-3-1,3 3 1,2 1 0,1 0 0,4-3 0,0 4 1,-1 3-1,-2 1-1,0 0-5,-5 3-8,-2 1-17,1 4-25,-11 0-6</inkml:trace>
  <inkml:trace contextRef="#ctx0" brushRef="#br0" timeOffset="16339.93">14777 12656 104,'0'0'2,"0"0"2,11-9 0,-1 4 3,-1-1 0,5-2 3,2 2-2,1-2 1,2 1-2,-3 3-1,-1 0-2,1 3-2,-5 1-2,1 0-1,-12 0 1,14 12-1,-10-2 1,-1 2 1,-1-1 0,-2 5 1,2-1 2,-1 0-2,-1-3 0,0 2 2,0-4-3,0-1-1,0-9-8,2 12-14,-2-12-20,0 0-18</inkml:trace>
  <inkml:trace contextRef="#ctx0" brushRef="#br0" timeOffset="16481.94">14926 12475 108,'0'0'0,"0"0"-10,0 0-13,0-9-20</inkml:trace>
  <inkml:trace contextRef="#ctx0" brushRef="#br0" timeOffset="17136.98">15069 12624 137,'0'0'1,"0"0"0,8-13 0,-8 13 2,8-16 0,-5 6-3,3-3 4,-2 0-2,0 1 1,-3 2 1,1 1-1,-2 9 1,0-12-3,0 12 0,0 0 0,-13 1-1,8 7 0,-1 3-2,3 3 0,1 0-1,2 2 2,0 0 0,5-2 0,6-3 1,4 0 0,0-5-1,7-3-3,-2-3 1,7 0-2,3-3 0,-1-3 1,2-5-2,-6 1 2,3-2 2,-7-1 3,3 1 1,-13 1 3,-4-1 1,-2 3-1,-5 9-1,-3-14 0,3 14-1,-16-4-1,4 4-1,2 3-2,1 4-1,1 1 1,3 2-1,3 1 1,2-2 1,1 0 0,8 2 2,-1-5 0,3-1 3,1-3 1,-2-2 2,5 0 2,-4-7 2,-2-4-1,0-2 1,-3-4 0,-3-3-2,-3-1 0,0-4-3,-1 0-1,-4-7-3,-4 5 0,2 0-2,-3 2-1,0 3-3,1 6-8,-2 2-16,-1 6-31,4 8-9</inkml:trace>
  <inkml:trace contextRef="#ctx0" brushRef="#br0" timeOffset="17365.99">15454 12157 79,'0'0'0,"0"0"0,0 0 0,0 7-1,0-7 1,0 14-3,0-4-5,0 1-8,0-11-11</inkml:trace>
  <inkml:trace contextRef="#ctx0" brushRef="#br0" timeOffset="17862.02">13072 12499 114,'0'0'1,"0"0"-3,0 0-3,0 0-5,0 0-15,3 14-24</inkml:trace>
  <inkml:trace contextRef="#ctx0" brushRef="#br0" timeOffset="18507.05">13535 13382 35,'0'0'5,"0"0"-1,0 0 5,0 0-1,6-2 1,-6 2 2,21-6 1,-4 1 1,6-2-5,6-1-1,6-4-1,6-1-1,10-1 0,3-2-2,13-2 3,6 0-2,8-3 0,7 0 1,6 0 0,2 0 0,9 0 1,6 1 0,-3 2-1,-2-2 1,-2 3 2,-2 4 1,-8-1 3,6 3-2,-17 0 0,-7-5-2,-9 7 1,-4-2-1,-13 4-4,-1-5-1,-15 6-1,-9-3-2,-6 4-5,-5-1-14,-7-4-30,-7 10-20</inkml:trace>
  <inkml:trace contextRef="#ctx0" brushRef="#br0" timeOffset="19161.09">15830 12040 28,'0'0'2,"13"0"2,3 0 0,0 0 3,4 2 1,0-1 1,6 4 2,1 2-3,-6 1 2,5 3-3,-6 4 0,0-1-2,-1 4-2,-2 0 2,-1 5 0,-2-2-1,-2 3 1,-4 0 0,-2 1 1,-2-1-2,-3 6 0,0 2-1,-1-1 1,0 3-2,-4-5 2,-1 6-1,-3-6 1,3 7 0,-8-7 2,6-1 1,-4-3 1,1 0-1,-1-2-1,-3-2 1,4-1-1,-1-3-2,0-1 0,1-4-2,3 3-9,-3-6-18,-2-7-34,12-2-6</inkml:trace>
  <inkml:trace contextRef="#ctx0" brushRef="#br0" timeOffset="21282.21">12392 13198 177,'0'0'2,"0"0"-2,12 13-4,-6 0-14,-3 2-40,5 9 2</inkml:trace>
  <inkml:trace contextRef="#ctx0" brushRef="#br0" timeOffset="22169.26">9133 14098 45,'0'0'2,"0"0"0,0 0 0,1-11 1,-1 11-1,10-11 1,-10 11-1,21-12 0,-7 7-1,3 4-1,0 0 0,2 1 0,5 0-1,-1 6 1,-1 2 0,0 2-1,-3 1 1,0 4 0,-2-2 1,-2 1-1,-5 1 1,-2-1 1,-5-4 0,-2 1 3,-1-11 1,-1 14 3,1-14 2,-9 4 4,9-4 1,-14-1 0,14 1 0,-12-16 1,7 7-4,1-8-1,-2 2-4,4-5-3,2 3-2,0-3-4,2 2-5,6 0-8,-1 5-11,4-1-17,10 5-21</inkml:trace>
  <inkml:trace contextRef="#ctx0" brushRef="#br0" timeOffset="22605.29">9754 13924 50,'0'0'4,"0"0"-1,-12 0 2,12 0 0,-14 10 1,14-10-1,-12 14-1,6-2 1,3-1-1,3 2-3,0-1 0,0 1 1,7-2 2,0-2 2,2 0 0,-9-9 2,18 7 3,-9-6-1,0-1 2,0-4 0,-9 4-2,15-20 0,-9 11 0,0-8-4,-1 4 0,-1-1 0,-3 1-1,2 1 1,-2 2-2,-1 10 0,0-13-3,0 13 0,0 0-1,0 0-1,0 0-2,12 2 0,-12-2-1,13 15-2,-4-7-3,1-2-9,1 3-12,1-7-22,5 3-11</inkml:trace>
  <inkml:trace contextRef="#ctx0" brushRef="#br0" timeOffset="23030.31">10031 13846 86,'0'0'0,"0"0"0,0 0 0,0 0 1,0 0 1,1 9 1,-1-9-1,9 17 1,-2-7 0,0 2 2,-1-1-3,1-1 1,-2-1-1,-5-9 1,7 15 3,-7-15 3,0 0 0,0 0 2,0 0-1,0 0-1,6-9 1,-4-1-3,-1-4-3,1 0-3,1-2-2,3-3-1,0 2 0,0 3-2,2 1 1,2 0 0,-10 13 1,19-13 2,-9 8 0,1 5 0,6 0 2,-4 7 1,5 0-1,-5 1 0,5 5 1,-6-2-3,6 1-6,-7 0-8,0 1-13,-1-8-21,5 2-11</inkml:trace>
  <inkml:trace contextRef="#ctx0" brushRef="#br0" timeOffset="23495.34">10480 13706 100,'0'0'1,"0"0"2,-10 0-2,10 0 0,-16 8-1,8-2 0,-1 3 0,3 1 0,-1 2 0,3 1-1,3 0 0,1-1-2,4-1 3,4-1 3,-1-2-1,4-2 0,-1-3 3,1-2 1,-3-1 1,2-1 0,-1-7 3,-1 0-2,-2-5 0,-1-3 0,-1-1-2,-2-4-3,-2-3 1,0-9-2,-6 6-2,-2-6 0,2 1 0,-1 1 0,-2 1 0,-1 2 0,4 7 0,-1 6-1,-1 2-3,6 5-1,2 8-3,0 0 1,0 0-3,0 9 2,1 10 0,6 1 1,2 7 2,1 5 4,1 1 1,2 3 1,-1-4 0,3 1 0,0-6-7,0 4-17,-3-12-27</inkml:trace>
  <inkml:trace contextRef="#ctx0" brushRef="#br0" timeOffset="24354.39">10827 13619 84,'0'0'0,"-10"0"0,0 0-2,10 0 1,-11 15 1,8-4-2,-7 3 1,9 1-1,-1 7 2,2-5 2,2 2-1,2-6 2,1-1 2,6-4 1,4-1 2,-4-4 2,5-3-3,-4 0 1,4-4 0,-7-3 1,8-4-2,-12 1-2,-1-3 1,-4-3-2,0-4-1,0 4 0,-1-3-1,-2 5-2,-1-4-1,0 7-2,3-3-1,1 14-1,0-8-1,0 8-2,0 0 2,12 0-1,-12 0 2,19 12 2,-9 3-1,2-1 4,1 6-1,0-6 1,0 7 0,-1-8 0,-1 6 0,-2-7 0,-1-3 3,-8-9 0,12 8 2,-12-8 1,0 0 0,6-5-1,-3-4 0,-2-5 0,0-2-2,0-3-2,1-7 2,1 3-2,-1-3 0,0 5-1,0-3 1,4 5 0,-2 1-1,2 6-1,-6 12-1,10-13-3,-10 13 2,12-2-2,-12 2 2,15 7-1,-15-7-1,18 20 3,-9-10 1,2 4 0,0-2 2,-1 1-1,0-5 1,1 0 4,-3-4 1,-8-4 2,17 1 1,-17-1 0,14-8 2,-7-5-1,-3-1-1,2-6 0,-2 1-3,0-3-2,-1 2 1,0-2-1,1 7 3,-3-2-2,1 6-2,-2 11 1,4-10-2,-4 10 0,7 5-1,-3 5-1,0 4-2,4 3 1,2 1-3,-1 6-15,5 6-38,1-2-10</inkml:trace>
  <inkml:trace contextRef="#ctx0" brushRef="#br0" timeOffset="25567.46">13087 12696 43,'0'0'0,"0"0"-9,0 0-25</inkml:trace>
  <inkml:trace contextRef="#ctx0" brushRef="#br0" timeOffset="26481.51">10049 14414 0,'0'0'1,"0"0"3,18-2 0,-8-2-1,16-6 1,8 1 0,7-6 1,15-3-1,6-3-2,13-10 2,8 1-1,10-6 2,13-3 1,6-3 1,13-1 1,-3-4 3,11 3 2,1 5 5,-4-1 0,-3 4 1,-12 4 0,-15 5 2,-16 6-1,-10 5-3,-18 6-3,-19 4-4,-10 2-5,-10 4-14,-5-3-41,-2 4-15</inkml:trace>
  <inkml:trace contextRef="#ctx0" brushRef="#br0" timeOffset="33583.92">13421 12336 1,'-31'19'5,"5"-2"1,0 3-1,7-4 1,-2 6-1,6-3-2,3 6-2,0-4 2,2 2-2,-3 1 0,5-1 0,-4 4 2,5-2-2,-3 0 1,1 1-1,-1 2 2,4-2-2,-4 4 1,4-6 0,-2 5-1,1-4 0,1 2 1,2-4 2,-1 2 1,2-4-1,-1 3 2,2 4 0,2-6 0,0 5 0,0-4-1,0 4 0,6-2-2,0 3-2,2-6 1,-1-2-1,5 3-1,-2-4 1,2 2-1,0-3 1,-1 0 0,0-2 0,3-1 1,-4 0-2,3 0 1,-4-2 0,4 1 0,-1 0-1,1-2 1,-4 1-1,5 1 2,5-2-2,-3 0 1,6-4-1,-5 3 1,9-3 0,-6 0 0,6-1 0,-5 0-1,1-2 2,0 0-1,3-1 0,-3-1-1,1 0 1,-1-1-1,1 1 0,-1-2 1,0 0-1,4 0 2,-3-1-2,3 0 1,-1 0 0,5 0-1,-3 0 1,4-3 0,-3 0 0,5 2 1,3-1-2,-2-2 1,5 2-1,-4-1 0,6 0 2,-2 0-2,6 1 0,-2-3 0,-3 1 0,6-2 0,-4 0 0,4 0 1,-3 1-1,5-2 0,3-2 1,-2 1-1,1 0 0,0-1 2,3 1-2,-5-1 0,6 2 0,-6-2 1,-5 1-1,5-2 0,-5 2 0,8-2 0,-3-1 0,2-1 0,3 2 0,-2-2 1,3 1-1,-4-1 0,3 0 1,-8 0-1,-4 0 1,-2-2 0,-5 1 1,1-1 0,-9-5-1,1 2 1,-5-4 1,4-1-1,-4-8-1,6 0 0,4-7 1,-4 1-2,6-4 0,-4 3 0,4-4 1,-9 3-1,4 3 1,-11 2 1,-3 3-1,-5-3 2,-1 2-1,-4-1-1,-3 0 1,0-1 0,-2-1-1,0-3-1,0-4 0,0 2 0,-2-2-3,-4 3 2,-4 0 0,-1 1-1,-4 4 1,-7 0-2,-8 9 3,2-5-1,-6 7 2,2-5-1,-7 5 0,3-4 0,-6 2 0,4 0 0,1 1 0,-5 1 0,1 0-1,-7 2 1,2 1-1,-5 2 0,-7 1 1,5 4-1,-8-1 1,0 4-1,2 1-1,-6 3 2,0 2-1,-5-1 1,-1 4-1,-4 0 0,-2 0 1,0 2 0,-2 2 0,3 2-1,-2 2 1,2 3 0,1 1 0,1-1 1,-1 3-1,0 2 1,-1 0-1,0 2 1,-1 2-1,2-1 1,-2 3-1,4 3 0,0-1 0,3 4 0,1 0 0,3 5-1,7-1 1,1 3 0,2 0-1,4 6 1,7 5-1,-2-3 1,7 4-1,-2 0 0,7 3 1,1-3-2,4 6 1,3-7 0,1 2 0,8-1 0,0-4 0,9 5-1,-2-9 2,8 9 0,0-1 0,7-3 0,12 2 2,-4-6-2,12 8 1,-2-10 0,8 3 0,-1-4 0,10-8 0,-3 2 1,4-5-2,3 1 2,4-5-1,3 3 0,-2-5 2,10 2-1,0-3 1,1 2 0,2-3 0,1 4-1,1-4 2,1 3-1,2 2 0,-2-2-1,-3 2-1,7-8 0,3 1 0,-3-5 0,5 0 1,0-9-1,0-2 0,3 0-1,-2-2 1,3-6-1,2 0 1,0-3-1,-1-4 1,3 2-1,0-7 1,1 4 0,-5-5-1,4 0 2,-5-4 0,0 2-1,-5-1 0,-2-6 0,-3 2 2,-6-10-1,-2 0 0,-7-10 0,-8 1 2,0-8-1,-8-6-1,0-1 0,-6-1 1,3-1-2,-1 2 1,-6-1-1,-1 0 0,-7 3 0,3 4 1,-11-1-1,-2 1 2,-7-1 0,-15 0-1,-2 2 1,-8 2 1,-3 0-2,-6 3 0,-6 2 0,-1 2 0,-3 4-2,-3 2 1,-8 2-1,-2 1 0,-11 4-1,-4 0 1,-7 5-1,-8 2 0,-5 3 0,-4 4 1,-7 9-2,-9 4-1,-1 6-6,-8 9-13,-10 15-43,-10 12-3</inkml:trace>
  <inkml:trace contextRef="#ctx0" brushRef="#br0" timeOffset="34968">13814 11995 4,'-79'16'6,"6"4"0,-1 4-4,0 5-1,4 3 0,1 1 1,3 11 0,3 7-1,6 4 2,1 9-2,7 5 1,10 8-1,0 6 1,9 2-1,7 4 0,4 2 0,9 0 2,6-2 0,5-2 3,13-5 1,9-3 3,10-5-1,10-8 2,7-9-2,18 0 2,9-2-2,12-7-3,3-3 0,12-8-2,5-2-1,9-12 0,10 2 0,0-16 0,-1-9 0,10-3-1,6-8 1,-1-11-1,2-6-1,-1-4 2,-3-10-1,-4 2 0,-2-9 1,-16-1 0,-12-5 4,-10-2 2,-10-3 4,-16-5-1,-9 2 2,-18-5-1,-7-3 0,-18 1 0,-10-4-2,-10 3-2,-13-2-2,-20 1-3,-14 2 1,-16-1-2,-18 2-1,-17 6-2,-14-1-1,-22 10-5,-21 8-7,-17 10-20,-20 14-35,-19 14-5</inkml:trace>
  <inkml:trace contextRef="#ctx0" brushRef="#br0" timeOffset="39030.23">14039 14327 0,'0'0'6,"0"0"4,0 0 3,0 0 1,0 0 3,0 0-1,11 4 3,-11-4-2,0 0-3,8 5-2,-8-5 0,0 0-1,12 1 1,-12-1 2,14-2-1,-14 2 3,17-18 0,-7 6-3,1-3-1,4-1-1,0-6-3,3-1-2,4-7-2,7-4-4,4-3-7,10-15-24,21-4-36,7-20-4</inkml:trace>
  <inkml:trace contextRef="#ctx1" brushRef="#br0">2753 1315</inkml:trace>
  <inkml:trace contextRef="#ctx1" brushRef="#br0" timeOffset="9367.53">7838 1166,'-25'0,"-148"-50,98 50,-24-24,0 24,74-25,-50 0,26 25,24-25,25 25,-25 0,0 0,-123-50,98 26,-49-1,24 0,26 25,-26-25,26 25,-26-25,26 25,-26 0,50-24,-24 24,-1 0,50 0,-25 0,1 0,-1 24,25 1,-25 0,25 25,-25-26,0-24,25 25,0 0,0 0,0-25,0 25,0 0,0-1,0 1,0 25,-24-25,24-1,0 26,0-25,0 0,0 49,0-49,0 49,0-24,0-1,0 1,0 0,0-25,0 24,-25 1,25-50,0 25,0-1,0-24,0 50,0-25,0-25,0 49,0-24,-25-25,25 50,0-25,0-25,0 24,0 1,0 0,0 0,0 0,0-1,0-24,0 25,0 0,0 0,0-25,0 25,0 0,0-25,0 24,0 1,0 0,0 0,0 24,0-24,0 0,0 25,0-26,25 26,-25 0,0-26,0 1,25 0,-25 0,0-25,0 25,49-25,150 0,-100 0,25 0,-25 0,25 0,-49 0,-26 24,1-24,-25 0,-1 0,-24 0,25 0,50 0,-1 0,0 0,1 0,-1 0,26 0,-1 0,0-24,25 24,-50-25,50 25,-49-25,24 25,-24 0,24-25,-50 25,51 0,-51 0,50 0,-49 0,49 0,-24 0,-1 0,0 0,1 0,-1 0,1 0,-26 0,26 0,-1 0,1 0,24 25,-25-25,25 25,1-25,-1 0,0 0,25 0,-49 0,24 25,-25-25,1 0,-26 0,-24 0,25 0,24 0,-49 0,25 0,-26 0,1 0,50 0,-1 0,0 0,-24 0,49 0,0 0,1 0,-1 24,0-24,25 25,0 0,25 0,-25 0,25-25,-25 25,-25-1,0-24,-24 25,-1-25,-24 0,-1 0,1 0,-25 0,24 0,1 0,0 0,24 0,0 0,26 0,-26-25,-24 25,24-24,1-26,-1 25,0-25,1 1,-26-1,1 1,24-26,-24 50,0 1,-1-26,-24 25,0 0,-25 1,25 24,-1-25,-24 0,0 0,25 25,-25-25,0 1,25 24,-25-50,25 0,-25 25,0-24,0 24,0 0,0-24,0-1,0 0,0 1,0-1,0 25,0-49,-50 0,25-1,-24 1,-1 24,1 0,-1-24,0 0,-24 24,49-24,-24 49,-1-25,0 1,-24 49,49-25,-24 0,24 0,0 0,0 25,0 0,1-25,-1 25,-25-24,-24 24,-26-25,-24 25,0 0,-49 0,-75 0,74 0,-99 0,25 0,0 0,0 0,-74 0,123 0,-99 49,75-24,-50 0,25 0,0-25,25 50,-75-50,75 0,25 0,24 0,50 0,-25 0,25 0,50 0,24 0,0 0,1 0,24-25,25 25,-25 0,0 0,1-25,-51 25,-24 0,0 0,0 0,-26 0,26-25,25 25,-1 0,1 0,24 0,50 0</inkml:trace>
  <inkml:trace contextRef="#ctx1" brushRef="#br0" timeOffset="10111.57">7640 843,'74'50,"100"149,-75 49,-50-25,125 124,-25 50,25-50,-26-24,-48-50,-51-149,1 0,-25-75,-25-24,24 0</inkml:trace>
  <inkml:trace contextRef="#ctx1" brushRef="#br0" timeOffset="14174.81">2951 1439,'0'0,"-25"-50,-24 25,24-24,-25 49,50-25,-24 0,-1 0,25 25,-50 0,1-24,24-1,0 25,0-25,0 25,25 0,0-25,-24 25,-1 0,25 0,-25 0,0 0,0 0,1-25,-1 25,0 0,25 0,0-24,-50 24,26 0,-1 0,-50 0,26 0,24 0,-50 0,26 0,49 0,-75 0,1 0,49 0,-49 0,24 0,1 0,-1 0,0 0,50 0,-24 0,-1 0,25 0,-50 0,1 0,24 24,0-24,-25 25,26-25,-1 0,0 0,0 0,25 25,-25-25,-24 50,-26-1,50 1,-24-25,-26-1,51 26,-1-25,25-25,-25 25,0-1,25 1,-25-25,25 0,0 50,0-1,0 1,0 0,0-1,0-24,0 25,0 24,0-49,0 0,0 24,0-24,0 0,0 0,0-25,0 25,0-1,0 1,0 0,0 25,0-50,0 24,25 1,-25 0,0-25,25 25,-25 0,0 0,25-1,0 1,-25 0,24-25,-24 25,0 0,25-25,0 24,-25 1,0-25,25 25,0-25,-25 0,24 25,-24 0,25-1,0-24,-25 0,25 0,-25 25,0-25,25 25,-1-25,-24 0,25 0,0 25,25 0,-50-1,49-24,-24 0,0 0,0 25,0 0,-1-25,26 0,-25 25,24-25,1 25,-25-25,24 0,1 0,-25 0,24 24,-24-24,0 0,0 0,24 0,-49 0,50 0,-25 0,0 0,-1 0,1 0,0 0,0 0,0 0,24 0,1 0,-25 0,24 0,1 0,-25 0,24 0,1 0,-50 0,50 0,-26 0,1 0,25 0,-25 0,24 0,1 0,-25 0,49 0,-24 0,-1 0,1 0,24 0,-24-24,0 24,24 0,-24-25,-1 25,-24-25,0 0,0 25,-25 0,24 0,26 0,-50-25,50 1,-26 24,1-25,25 0,-1 25,1-25,-25 25,0-25,24 1,-49 24,25-25,0 25,0 0,-25-25,25 25,-25-25,49 0,-49 25,25 0,0-24,-25-1,25 25,24-25,-24 0,-25 0,25 1,24-1,-24 0,-25 0,0 25,25-25,0-24,0 24,-25 0,0 0,0 25,0-25,0 25,24-24,-24-26,0 50,0-25,0 0,25 1,-25-1,0 0,0 0,0 25,0-25,0-24,0 49,0-25,0-25,0 50,0-49,-25 24,25 0,0 0,0 0,-24 1,-1-1,25 0,0 0,0 0,-25 1,0-1,0 0,25 0,0 25,-24-25,-1 1,25-1,-25 25,25-25,0 25,0-25,-25 25,25 0,-25 0,25-25,-24 25,24 0,0-24,-25 24,0 0,25-25,-50 25,26 0,-1 0,0 0,-25 0,50 0,-49 0,24 0,25 0,-50 0,25-25,1 25,-26 0,25 0,-24-25,-1 25,25 0,-24-25,-1 25,-24 0,49-24,-50 24,26-25,-26 25,26-25,-51 25,51 0,-1 0,25-25,-24 25,24 0,0 0,25-25,-25 25,1 0</inkml:trace>
  <inkml:trace contextRef="#ctx1" brushRef="#br0" timeOffset="15553.88">2852 2878,'25'74,"24"50,-24-74,25 24,-50-24,25 24,0-49,-25-25,0 25,0 0,24-25,1-25,50-149,-26 75,1 0,-1-1,1 26,49-75,-49 50,24 25,-49 24,0-24,0 49,-25 0,24 0,-24 25,25 0,-25-25,0 0,25 1,0 24,-25-25,25 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3DA458-6E95-4E8D-B3E6-DA512CAA1B14}" type="datetimeFigureOut">
              <a:rPr lang="en-IN" smtClean="0"/>
              <a:t>01-01-2023</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C47A35-D605-454D-A026-818338041DFF}" type="slidenum">
              <a:rPr lang="en-IN" smtClean="0"/>
              <a:t>‹#›</a:t>
            </a:fld>
            <a:endParaRPr lang="en-IN"/>
          </a:p>
        </p:txBody>
      </p:sp>
    </p:spTree>
    <p:extLst>
      <p:ext uri="{BB962C8B-B14F-4D97-AF65-F5344CB8AC3E}">
        <p14:creationId xmlns:p14="http://schemas.microsoft.com/office/powerpoint/2010/main" val="19450533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00C47A35-D605-454D-A026-818338041DFF}" type="slidenum">
              <a:rPr lang="en-IN" smtClean="0"/>
              <a:t>2</a:t>
            </a:fld>
            <a:endParaRPr lang="en-IN"/>
          </a:p>
        </p:txBody>
      </p:sp>
    </p:spTree>
    <p:extLst>
      <p:ext uri="{BB962C8B-B14F-4D97-AF65-F5344CB8AC3E}">
        <p14:creationId xmlns:p14="http://schemas.microsoft.com/office/powerpoint/2010/main" val="17010892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mean of the sample means is </a:t>
            </a:r>
            <a:r>
              <a:rPr lang="en-IN" sz="1200" b="0" i="0" u="none" strike="noStrike" kern="1200" baseline="0" dirty="0">
                <a:solidFill>
                  <a:schemeClr val="tx1"/>
                </a:solidFill>
                <a:latin typeface="+mn-lt"/>
                <a:ea typeface="+mn-ea"/>
                <a:cs typeface="+mn-cs"/>
              </a:rPr>
              <a:t>the population mean.</a:t>
            </a:r>
          </a:p>
          <a:p>
            <a:r>
              <a:rPr lang="en-US" sz="1200" b="0" i="0" u="none" strike="noStrike" kern="1200" baseline="0" dirty="0">
                <a:solidFill>
                  <a:schemeClr val="tx1"/>
                </a:solidFill>
                <a:latin typeface="+mn-lt"/>
                <a:ea typeface="+mn-ea"/>
                <a:cs typeface="+mn-cs"/>
              </a:rPr>
              <a:t>and the standard deviation of the sample means (called the standard error of the mean) is the standard deviation of the population divided by the square root of the sample size.</a:t>
            </a:r>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4923B5-F462-414F-A893-4C31DDBF6B11}"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IN"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09538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33</a:t>
            </a:fld>
            <a:endParaRPr lang="en-IN"/>
          </a:p>
        </p:txBody>
      </p:sp>
    </p:spTree>
    <p:extLst>
      <p:ext uri="{BB962C8B-B14F-4D97-AF65-F5344CB8AC3E}">
        <p14:creationId xmlns:p14="http://schemas.microsoft.com/office/powerpoint/2010/main" val="2251518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f a random sample of size 35 were taken from a finite population of only 500, the sample</a:t>
            </a:r>
          </a:p>
          <a:p>
            <a:r>
              <a:rPr lang="en-US" sz="1200" b="0" i="0" u="none" strike="noStrike" kern="1200" baseline="0" dirty="0">
                <a:solidFill>
                  <a:schemeClr val="tx1"/>
                </a:solidFill>
                <a:latin typeface="+mn-lt"/>
                <a:ea typeface="+mn-ea"/>
                <a:cs typeface="+mn-cs"/>
              </a:rPr>
              <a:t>mean would be less likely to deviate from the population mean than would be the case</a:t>
            </a:r>
          </a:p>
          <a:p>
            <a:r>
              <a:rPr lang="en-US" sz="1200" b="0" i="0" u="none" strike="noStrike" kern="1200" baseline="0" dirty="0">
                <a:solidFill>
                  <a:schemeClr val="tx1"/>
                </a:solidFill>
                <a:latin typeface="+mn-lt"/>
                <a:ea typeface="+mn-ea"/>
                <a:cs typeface="+mn-cs"/>
              </a:rPr>
              <a:t>if a sample of size 35 were taken from an infinite population.</a:t>
            </a:r>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4923B5-F462-414F-A893-4C31DDBF6B11}"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IN"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102353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f research produces </a:t>
            </a:r>
            <a:r>
              <a:rPr lang="en-US" sz="1200" b="0" i="1" u="none" strike="noStrike" kern="1200" baseline="0" dirty="0">
                <a:solidFill>
                  <a:schemeClr val="tx1"/>
                </a:solidFill>
                <a:latin typeface="+mn-lt"/>
                <a:ea typeface="+mn-ea"/>
                <a:cs typeface="+mn-cs"/>
              </a:rPr>
              <a:t>measurable </a:t>
            </a:r>
            <a:r>
              <a:rPr lang="en-US" sz="1200" b="0" i="0" u="none" strike="noStrike" kern="1200" baseline="0" dirty="0">
                <a:solidFill>
                  <a:schemeClr val="tx1"/>
                </a:solidFill>
                <a:latin typeface="+mn-lt"/>
                <a:ea typeface="+mn-ea"/>
                <a:cs typeface="+mn-cs"/>
              </a:rPr>
              <a:t>data such as weight, distance, time, and income,</a:t>
            </a:r>
          </a:p>
          <a:p>
            <a:r>
              <a:rPr lang="en-US" sz="1200" b="0" i="0" u="none" strike="noStrike" kern="1200" baseline="0" dirty="0">
                <a:solidFill>
                  <a:schemeClr val="tx1"/>
                </a:solidFill>
                <a:latin typeface="+mn-lt"/>
                <a:ea typeface="+mn-ea"/>
                <a:cs typeface="+mn-cs"/>
              </a:rPr>
              <a:t>the sample mean is often the statistic of choice. However, if research results in </a:t>
            </a:r>
            <a:r>
              <a:rPr lang="en-US" sz="1200" b="0" i="1" u="none" strike="noStrike" kern="1200" baseline="0" dirty="0">
                <a:solidFill>
                  <a:schemeClr val="tx1"/>
                </a:solidFill>
                <a:latin typeface="+mn-lt"/>
                <a:ea typeface="+mn-ea"/>
                <a:cs typeface="+mn-cs"/>
              </a:rPr>
              <a:t>countable</a:t>
            </a:r>
          </a:p>
          <a:p>
            <a:r>
              <a:rPr lang="en-US" sz="1200" b="0" i="0" u="none" strike="noStrike" kern="1200" baseline="0" dirty="0">
                <a:solidFill>
                  <a:schemeClr val="tx1"/>
                </a:solidFill>
                <a:latin typeface="+mn-lt"/>
                <a:ea typeface="+mn-ea"/>
                <a:cs typeface="+mn-cs"/>
              </a:rPr>
              <a:t>items such as how many people in a sample choose Dr. Pepper as their soft drink or how</a:t>
            </a:r>
          </a:p>
          <a:p>
            <a:r>
              <a:rPr lang="en-US" sz="1200" b="0" i="0" u="none" strike="noStrike" kern="1200" baseline="0" dirty="0">
                <a:solidFill>
                  <a:schemeClr val="tx1"/>
                </a:solidFill>
                <a:latin typeface="+mn-lt"/>
                <a:ea typeface="+mn-ea"/>
                <a:cs typeface="+mn-cs"/>
              </a:rPr>
              <a:t>many people in a sample have a flexible work schedule, the sample proportion is often the</a:t>
            </a:r>
          </a:p>
          <a:p>
            <a:r>
              <a:rPr lang="en-IN" sz="1200" b="0" i="0" u="none" strike="noStrike" kern="1200" baseline="0" dirty="0">
                <a:solidFill>
                  <a:schemeClr val="tx1"/>
                </a:solidFill>
                <a:latin typeface="+mn-lt"/>
                <a:ea typeface="+mn-ea"/>
                <a:cs typeface="+mn-cs"/>
              </a:rPr>
              <a:t>statistic of choice.</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43</a:t>
            </a:fld>
            <a:endParaRPr lang="en-IN"/>
          </a:p>
        </p:txBody>
      </p:sp>
    </p:spTree>
    <p:extLst>
      <p:ext uri="{BB962C8B-B14F-4D97-AF65-F5344CB8AC3E}">
        <p14:creationId xmlns:p14="http://schemas.microsoft.com/office/powerpoint/2010/main" val="594883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4923B5-F462-414F-A893-4C31DDBF6B11}"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IN"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3320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t>It is not certain that the population mean is in the interval unless we have a 100% confidence interval that is infinitely wide. </a:t>
            </a:r>
          </a:p>
          <a:p>
            <a:pPr>
              <a:buFont typeface="Arial" panose="020B0604020202020204" pitchFamily="34" charset="0"/>
              <a:buChar char="•"/>
            </a:pPr>
            <a:r>
              <a:rPr lang="en-US" dirty="0"/>
              <a:t>If we want to construct a 95% confidence interval, the level of confidence is 95%, or .95.</a:t>
            </a:r>
          </a:p>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4923B5-F462-414F-A893-4C31DDBF6B11}"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IN"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0695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t indicates that, if the company researcher were to randomly select 100 samples</a:t>
            </a:r>
          </a:p>
          <a:p>
            <a:r>
              <a:rPr lang="en-US" sz="1200" b="0" i="0" u="none" strike="noStrike" kern="1200" baseline="0" dirty="0">
                <a:solidFill>
                  <a:schemeClr val="tx1"/>
                </a:solidFill>
                <a:latin typeface="+mn-lt"/>
                <a:ea typeface="+mn-ea"/>
                <a:cs typeface="+mn-cs"/>
              </a:rPr>
              <a:t>of 85 calls and use the results of each sample to construct a 95% confidence interval,</a:t>
            </a:r>
          </a:p>
          <a:p>
            <a:r>
              <a:rPr lang="en-US" sz="1200" b="0" i="0" u="none" strike="noStrike" kern="1200" baseline="0" dirty="0">
                <a:solidFill>
                  <a:schemeClr val="tx1"/>
                </a:solidFill>
                <a:latin typeface="+mn-lt"/>
                <a:ea typeface="+mn-ea"/>
                <a:cs typeface="+mn-cs"/>
              </a:rPr>
              <a:t>approximately 95 of the 100 intervals would contain the population mean. It also indicates</a:t>
            </a:r>
          </a:p>
          <a:p>
            <a:r>
              <a:rPr lang="en-US" sz="1200" b="0" i="0" u="none" strike="noStrike" kern="1200" baseline="0" dirty="0">
                <a:solidFill>
                  <a:schemeClr val="tx1"/>
                </a:solidFill>
                <a:latin typeface="+mn-lt"/>
                <a:ea typeface="+mn-ea"/>
                <a:cs typeface="+mn-cs"/>
              </a:rPr>
              <a:t>that 5% of the intervals would not contain the population mean.</a:t>
            </a:r>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4923B5-F462-414F-A893-4C31DDBF6B11}"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IN"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369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t indicates that, if the company researcher were to randomly select 100 samples</a:t>
            </a:r>
          </a:p>
          <a:p>
            <a:r>
              <a:rPr lang="en-US" sz="1200" b="0" i="0" u="none" strike="noStrike" kern="1200" baseline="0" dirty="0">
                <a:solidFill>
                  <a:schemeClr val="tx1"/>
                </a:solidFill>
                <a:latin typeface="+mn-lt"/>
                <a:ea typeface="+mn-ea"/>
                <a:cs typeface="+mn-cs"/>
              </a:rPr>
              <a:t>of 85 calls and use the results of each sample to construct a 95% confidence interval,</a:t>
            </a:r>
          </a:p>
          <a:p>
            <a:r>
              <a:rPr lang="en-US" sz="1200" b="0" i="0" u="none" strike="noStrike" kern="1200" baseline="0" dirty="0">
                <a:solidFill>
                  <a:schemeClr val="tx1"/>
                </a:solidFill>
                <a:latin typeface="+mn-lt"/>
                <a:ea typeface="+mn-ea"/>
                <a:cs typeface="+mn-cs"/>
              </a:rPr>
              <a:t>approximately 95 of the 100 intervals would contain the population mean. It also indicates</a:t>
            </a:r>
          </a:p>
          <a:p>
            <a:r>
              <a:rPr lang="en-US" sz="1200" b="0" i="0" u="none" strike="noStrike" kern="1200" baseline="0" dirty="0">
                <a:solidFill>
                  <a:schemeClr val="tx1"/>
                </a:solidFill>
                <a:latin typeface="+mn-lt"/>
                <a:ea typeface="+mn-ea"/>
                <a:cs typeface="+mn-cs"/>
              </a:rPr>
              <a:t>that 5% of the intervals would not contain the population mean.</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58</a:t>
            </a:fld>
            <a:endParaRPr lang="en-IN"/>
          </a:p>
        </p:txBody>
      </p:sp>
    </p:spTree>
    <p:extLst>
      <p:ext uri="{BB962C8B-B14F-4D97-AF65-F5344CB8AC3E}">
        <p14:creationId xmlns:p14="http://schemas.microsoft.com/office/powerpoint/2010/main" val="1008584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finite correction factor takes into account the fact that the population is only</a:t>
            </a:r>
          </a:p>
          <a:p>
            <a:r>
              <a:rPr lang="en-US" sz="1200" b="0" i="0" u="none" strike="noStrike" kern="1200" baseline="0" dirty="0">
                <a:solidFill>
                  <a:schemeClr val="tx1"/>
                </a:solidFill>
                <a:latin typeface="+mn-lt"/>
                <a:ea typeface="+mn-ea"/>
                <a:cs typeface="+mn-cs"/>
              </a:rPr>
              <a:t>800 instead of being infinitely large. The sample, n = 50, is a greater proportion of the</a:t>
            </a:r>
          </a:p>
          <a:p>
            <a:r>
              <a:rPr lang="en-US" sz="1200" b="0" i="0" u="none" strike="noStrike" kern="1200" baseline="0" dirty="0">
                <a:solidFill>
                  <a:schemeClr val="tx1"/>
                </a:solidFill>
                <a:latin typeface="+mn-lt"/>
                <a:ea typeface="+mn-ea"/>
                <a:cs typeface="+mn-cs"/>
              </a:rPr>
              <a:t>800 than it would be of a larger population, and thus the width of the confidence</a:t>
            </a:r>
          </a:p>
          <a:p>
            <a:r>
              <a:rPr lang="en-IN" sz="1200" b="0" i="0" u="none" strike="noStrike" kern="1200" baseline="0" dirty="0">
                <a:solidFill>
                  <a:schemeClr val="tx1"/>
                </a:solidFill>
                <a:latin typeface="+mn-lt"/>
                <a:ea typeface="+mn-ea"/>
                <a:cs typeface="+mn-cs"/>
              </a:rPr>
              <a:t>interval is reduced.</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62</a:t>
            </a:fld>
            <a:endParaRPr lang="en-IN"/>
          </a:p>
        </p:txBody>
      </p:sp>
    </p:spTree>
    <p:extLst>
      <p:ext uri="{BB962C8B-B14F-4D97-AF65-F5344CB8AC3E}">
        <p14:creationId xmlns:p14="http://schemas.microsoft.com/office/powerpoint/2010/main" val="19754119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When the variable of interest is </a:t>
            </a:r>
            <a:r>
              <a:rPr lang="en-US" sz="1200" b="1" i="0" kern="1200" dirty="0">
                <a:solidFill>
                  <a:schemeClr val="tx1"/>
                </a:solidFill>
                <a:effectLst/>
                <a:latin typeface="+mn-lt"/>
                <a:ea typeface="+mn-ea"/>
                <a:cs typeface="+mn-cs"/>
              </a:rPr>
              <a:t>categorical</a:t>
            </a:r>
            <a:r>
              <a:rPr lang="en-US" sz="1200" b="0" i="0" kern="1200" dirty="0">
                <a:solidFill>
                  <a:schemeClr val="tx1"/>
                </a:solidFill>
                <a:effectLst/>
                <a:latin typeface="+mn-lt"/>
                <a:ea typeface="+mn-ea"/>
                <a:cs typeface="+mn-cs"/>
              </a:rPr>
              <a:t>, the population parameter that we will infer about is the </a:t>
            </a:r>
            <a:r>
              <a:rPr lang="en-US" sz="1200" b="1" i="0" kern="1200" dirty="0">
                <a:solidFill>
                  <a:schemeClr val="tx1"/>
                </a:solidFill>
                <a:effectLst/>
                <a:latin typeface="+mn-lt"/>
                <a:ea typeface="+mn-ea"/>
                <a:cs typeface="+mn-cs"/>
              </a:rPr>
              <a:t>population proportion (p)</a:t>
            </a:r>
            <a:r>
              <a:rPr lang="en-US" sz="1200" b="0" i="0" kern="1200" dirty="0">
                <a:solidFill>
                  <a:schemeClr val="tx1"/>
                </a:solidFill>
                <a:effectLst/>
                <a:latin typeface="+mn-lt"/>
                <a:ea typeface="+mn-ea"/>
                <a:cs typeface="+mn-cs"/>
              </a:rPr>
              <a:t> associated with that variable.</a:t>
            </a:r>
          </a:p>
          <a:p>
            <a:r>
              <a:rPr lang="en-US" sz="1200" b="0" i="0" kern="1200" dirty="0">
                <a:solidFill>
                  <a:schemeClr val="tx1"/>
                </a:solidFill>
                <a:effectLst/>
                <a:latin typeface="+mn-lt"/>
                <a:ea typeface="+mn-ea"/>
                <a:cs typeface="+mn-cs"/>
              </a:rPr>
              <a:t>When the variable of interest is </a:t>
            </a:r>
            <a:r>
              <a:rPr lang="en-US" sz="1200" b="1" i="0" kern="1200" dirty="0">
                <a:solidFill>
                  <a:schemeClr val="tx1"/>
                </a:solidFill>
                <a:effectLst/>
                <a:latin typeface="+mn-lt"/>
                <a:ea typeface="+mn-ea"/>
                <a:cs typeface="+mn-cs"/>
              </a:rPr>
              <a:t>quantitative</a:t>
            </a:r>
            <a:r>
              <a:rPr lang="en-US" sz="1200" b="0" i="0" kern="1200" dirty="0">
                <a:solidFill>
                  <a:schemeClr val="tx1"/>
                </a:solidFill>
                <a:effectLst/>
                <a:latin typeface="+mn-lt"/>
                <a:ea typeface="+mn-ea"/>
                <a:cs typeface="+mn-cs"/>
              </a:rPr>
              <a:t>, the population parameter that we infer about is the </a:t>
            </a:r>
            <a:r>
              <a:rPr lang="en-US" sz="1200" b="1" i="0" kern="1200" dirty="0">
                <a:solidFill>
                  <a:schemeClr val="tx1"/>
                </a:solidFill>
                <a:effectLst/>
                <a:latin typeface="+mn-lt"/>
                <a:ea typeface="+mn-ea"/>
                <a:cs typeface="+mn-cs"/>
              </a:rPr>
              <a:t>population mean (μ)</a:t>
            </a:r>
            <a:r>
              <a:rPr lang="en-US" sz="1200" b="0" i="0" kern="1200" dirty="0">
                <a:solidFill>
                  <a:schemeClr val="tx1"/>
                </a:solidFill>
                <a:effectLst/>
                <a:latin typeface="+mn-lt"/>
                <a:ea typeface="+mn-ea"/>
                <a:cs typeface="+mn-cs"/>
              </a:rPr>
              <a:t> associated with that variable.</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63</a:t>
            </a:fld>
            <a:endParaRPr lang="en-IN"/>
          </a:p>
        </p:txBody>
      </p:sp>
    </p:spTree>
    <p:extLst>
      <p:ext uri="{BB962C8B-B14F-4D97-AF65-F5344CB8AC3E}">
        <p14:creationId xmlns:p14="http://schemas.microsoft.com/office/powerpoint/2010/main" val="25675275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00C47A35-D605-454D-A026-818338041DFF}" type="slidenum">
              <a:rPr lang="en-IN" smtClean="0"/>
              <a:t>11</a:t>
            </a:fld>
            <a:endParaRPr lang="en-IN"/>
          </a:p>
        </p:txBody>
      </p:sp>
    </p:spTree>
    <p:extLst>
      <p:ext uri="{BB962C8B-B14F-4D97-AF65-F5344CB8AC3E}">
        <p14:creationId xmlns:p14="http://schemas.microsoft.com/office/powerpoint/2010/main" val="12656991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Because we are not using the true standard deviation of sample proportion, the correct divisor of the standard error of sample proportion is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 1.</a:t>
            </a:r>
          </a:p>
          <a:p>
            <a:r>
              <a:rPr lang="en-US" sz="1200" b="0" i="0" u="none" strike="noStrike" kern="1200" baseline="0" dirty="0">
                <a:solidFill>
                  <a:schemeClr val="tx1"/>
                </a:solidFill>
                <a:latin typeface="+mn-lt"/>
                <a:ea typeface="+mn-ea"/>
                <a:cs typeface="+mn-cs"/>
              </a:rPr>
              <a:t>However, for large sample sizes, the effect is negligible. Although technically the minimal sample size for the techniques</a:t>
            </a:r>
          </a:p>
          <a:p>
            <a:r>
              <a:rPr lang="en-US" sz="1200" b="0" i="0" u="none" strike="noStrike" kern="1200" baseline="0" dirty="0">
                <a:solidFill>
                  <a:schemeClr val="tx1"/>
                </a:solidFill>
                <a:latin typeface="+mn-lt"/>
                <a:ea typeface="+mn-ea"/>
                <a:cs typeface="+mn-cs"/>
              </a:rPr>
              <a:t>presented in this section is </a:t>
            </a:r>
            <a:r>
              <a:rPr lang="en-US" sz="1200" b="0" i="1" u="none" strike="noStrike" kern="1200" baseline="0" dirty="0">
                <a:solidFill>
                  <a:schemeClr val="tx1"/>
                </a:solidFill>
                <a:latin typeface="+mn-lt"/>
                <a:ea typeface="+mn-ea"/>
                <a:cs typeface="+mn-cs"/>
              </a:rPr>
              <a:t>n*p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n*q </a:t>
            </a:r>
            <a:r>
              <a:rPr lang="en-US" sz="1200" b="0" i="0" u="none" strike="noStrike" kern="1200" baseline="0" dirty="0">
                <a:solidFill>
                  <a:schemeClr val="tx1"/>
                </a:solidFill>
                <a:latin typeface="+mn-lt"/>
                <a:ea typeface="+mn-ea"/>
                <a:cs typeface="+mn-cs"/>
              </a:rPr>
              <a:t>greater than 5, in actual practice sample sizes of several hundred</a:t>
            </a:r>
          </a:p>
          <a:p>
            <a:r>
              <a:rPr lang="en-US" sz="1200" b="0" i="0" u="none" strike="noStrike" kern="1200" baseline="0" dirty="0">
                <a:solidFill>
                  <a:schemeClr val="tx1"/>
                </a:solidFill>
                <a:latin typeface="+mn-lt"/>
                <a:ea typeface="+mn-ea"/>
                <a:cs typeface="+mn-cs"/>
              </a:rPr>
              <a:t>are more commonly used. As an example, for and of .50 and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 300, the standard error of is .02887 using</a:t>
            </a:r>
          </a:p>
          <a:p>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and .02892 using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 1, a difference of only .00005.</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64</a:t>
            </a:fld>
            <a:endParaRPr lang="en-IN"/>
          </a:p>
        </p:txBody>
      </p:sp>
    </p:spTree>
    <p:extLst>
      <p:ext uri="{BB962C8B-B14F-4D97-AF65-F5344CB8AC3E}">
        <p14:creationId xmlns:p14="http://schemas.microsoft.com/office/powerpoint/2010/main" val="2311969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ampling error occurs when, by chance, the sample does not represent the popul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owever, stratified random sampling is generally more costly than simple random sampling because each unit of the population must be assigned to a stratum before the random selection process begins.</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15</a:t>
            </a:fld>
            <a:endParaRPr lang="en-IN"/>
          </a:p>
        </p:txBody>
      </p:sp>
    </p:spTree>
    <p:extLst>
      <p:ext uri="{BB962C8B-B14F-4D97-AF65-F5344CB8AC3E}">
        <p14:creationId xmlns:p14="http://schemas.microsoft.com/office/powerpoint/2010/main" val="39028225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t>Many times the statistic computed on the sample is not an accurate estimate of the population parameter because the sample was not representative of the population. This </a:t>
            </a:r>
            <a:r>
              <a:rPr lang="en-US" b="1" dirty="0"/>
              <a:t>result</a:t>
            </a:r>
            <a:r>
              <a:rPr lang="en-US" dirty="0"/>
              <a:t> is </a:t>
            </a:r>
            <a:r>
              <a:rPr lang="en-US" b="1" dirty="0"/>
              <a:t>caused</a:t>
            </a:r>
            <a:r>
              <a:rPr lang="en-US" dirty="0"/>
              <a:t> </a:t>
            </a:r>
            <a:r>
              <a:rPr lang="en-US" b="1" dirty="0"/>
              <a:t>by</a:t>
            </a:r>
            <a:r>
              <a:rPr lang="en-US" dirty="0"/>
              <a:t> sampling error.</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16</a:t>
            </a:fld>
            <a:endParaRPr lang="en-IN"/>
          </a:p>
        </p:txBody>
      </p:sp>
    </p:spTree>
    <p:extLst>
      <p:ext uri="{BB962C8B-B14F-4D97-AF65-F5344CB8AC3E}">
        <p14:creationId xmlns:p14="http://schemas.microsoft.com/office/powerpoint/2010/main" val="4163883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 parameter is a fixed number that describes a population, such as a percentage, proportion, mean, or standard deviation. In reality, we do not know these numbers because we cannot examine the entire population.</a:t>
            </a:r>
          </a:p>
          <a:p>
            <a:r>
              <a:rPr lang="en-US" sz="1200" b="0" i="0" kern="1200" dirty="0">
                <a:solidFill>
                  <a:schemeClr val="tx1"/>
                </a:solidFill>
                <a:effectLst/>
                <a:latin typeface="+mn-lt"/>
                <a:ea typeface="+mn-ea"/>
                <a:cs typeface="+mn-cs"/>
              </a:rPr>
              <a:t>A statistic is a known number that describes a sample, but it can change from sample to sample.</a:t>
            </a:r>
          </a:p>
        </p:txBody>
      </p:sp>
      <p:sp>
        <p:nvSpPr>
          <p:cNvPr id="4" name="Slide Number Placeholder 3"/>
          <p:cNvSpPr>
            <a:spLocks noGrp="1"/>
          </p:cNvSpPr>
          <p:nvPr>
            <p:ph type="sldNum" sz="quarter" idx="10"/>
          </p:nvPr>
        </p:nvSpPr>
        <p:spPr/>
        <p:txBody>
          <a:bodyPr/>
          <a:lstStyle/>
          <a:p>
            <a:fld id="{1B4923B5-F462-414F-A893-4C31DDBF6B11}" type="slidenum">
              <a:rPr lang="en-IN" smtClean="0"/>
              <a:t>22</a:t>
            </a:fld>
            <a:endParaRPr lang="en-IN"/>
          </a:p>
        </p:txBody>
      </p:sp>
    </p:spTree>
    <p:extLst>
      <p:ext uri="{BB962C8B-B14F-4D97-AF65-F5344CB8AC3E}">
        <p14:creationId xmlns:p14="http://schemas.microsoft.com/office/powerpoint/2010/main" val="29972007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the inferential statistics process, a researcher selects a random sample from the population,</a:t>
            </a:r>
          </a:p>
          <a:p>
            <a:r>
              <a:rPr lang="en-US" sz="1200" b="0" i="0" u="none" strike="noStrike" kern="1200" baseline="0" dirty="0">
                <a:solidFill>
                  <a:schemeClr val="tx1"/>
                </a:solidFill>
                <a:latin typeface="+mn-lt"/>
                <a:ea typeface="+mn-ea"/>
                <a:cs typeface="+mn-cs"/>
              </a:rPr>
              <a:t>computes a statistic on the sample, and reaches conclusions about the population</a:t>
            </a:r>
          </a:p>
          <a:p>
            <a:r>
              <a:rPr lang="en-US" sz="1200" b="0" i="0" u="none" strike="noStrike" kern="1200" baseline="0" dirty="0">
                <a:solidFill>
                  <a:schemeClr val="tx1"/>
                </a:solidFill>
                <a:latin typeface="+mn-lt"/>
                <a:ea typeface="+mn-ea"/>
                <a:cs typeface="+mn-cs"/>
              </a:rPr>
              <a:t>parameter from the statistic. In attempting to analyze the sample statistic, it is</a:t>
            </a:r>
          </a:p>
          <a:p>
            <a:r>
              <a:rPr lang="en-US" sz="1200" b="0" i="0" u="none" strike="noStrike" kern="1200" baseline="0" dirty="0">
                <a:solidFill>
                  <a:schemeClr val="tx1"/>
                </a:solidFill>
                <a:latin typeface="+mn-lt"/>
                <a:ea typeface="+mn-ea"/>
                <a:cs typeface="+mn-cs"/>
              </a:rPr>
              <a:t>essential to know the distribution of the statistic.</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23</a:t>
            </a:fld>
            <a:endParaRPr lang="en-IN"/>
          </a:p>
        </p:txBody>
      </p:sp>
    </p:spTree>
    <p:extLst>
      <p:ext uri="{BB962C8B-B14F-4D97-AF65-F5344CB8AC3E}">
        <p14:creationId xmlns:p14="http://schemas.microsoft.com/office/powerpoint/2010/main" val="1478356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To compute and assign the probability of occurrence of a particular value of a sample mean, the researcher must know the distribution of the sample means</a:t>
            </a:r>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4923B5-F462-414F-A893-4C31DDBF6B11}"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IN"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07951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28</a:t>
            </a:fld>
            <a:endParaRPr lang="en-IN"/>
          </a:p>
        </p:txBody>
      </p:sp>
    </p:spTree>
    <p:extLst>
      <p:ext uri="{BB962C8B-B14F-4D97-AF65-F5344CB8AC3E}">
        <p14:creationId xmlns:p14="http://schemas.microsoft.com/office/powerpoint/2010/main" val="30451410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is trend makes sense because the standard deviation of the mean is </a:t>
            </a:r>
            <a:r>
              <a:rPr lang="el-GR" sz="1200" b="0" i="0" u="none" strike="noStrike" kern="1200" baseline="0" dirty="0">
                <a:solidFill>
                  <a:schemeClr val="tx1"/>
                </a:solidFill>
                <a:latin typeface="+mn-lt"/>
                <a:ea typeface="+mn-ea"/>
                <a:cs typeface="+mn-cs"/>
              </a:rPr>
              <a:t>σ</a:t>
            </a:r>
            <a:r>
              <a:rPr lang="en-IN" sz="1200" b="0" i="0" u="none" strike="noStrike" kern="1200" baseline="0" dirty="0">
                <a:solidFill>
                  <a:schemeClr val="tx1"/>
                </a:solidFill>
                <a:latin typeface="+mn-lt"/>
                <a:ea typeface="+mn-ea"/>
                <a:cs typeface="+mn-cs"/>
              </a:rPr>
              <a:t>/</a:t>
            </a:r>
            <a:r>
              <a:rPr lang="en-IN" sz="1200" b="0" i="0" u="none" strike="noStrike" kern="1200" baseline="0" dirty="0" err="1">
                <a:solidFill>
                  <a:schemeClr val="tx1"/>
                </a:solidFill>
                <a:latin typeface="+mn-lt"/>
                <a:ea typeface="+mn-ea"/>
                <a:cs typeface="+mn-cs"/>
              </a:rPr>
              <a:t>sqrt</a:t>
            </a:r>
            <a:r>
              <a:rPr lang="en-IN" sz="1200" b="0" i="0" u="none" strike="noStrike" kern="1200" baseline="0" dirty="0">
                <a:solidFill>
                  <a:schemeClr val="tx1"/>
                </a:solidFill>
                <a:latin typeface="+mn-lt"/>
                <a:ea typeface="+mn-ea"/>
                <a:cs typeface="+mn-cs"/>
              </a:rPr>
              <a:t>(n)</a:t>
            </a:r>
            <a:r>
              <a:rPr lang="en-US" sz="1200" b="0" i="0" u="none" strike="noStrike" kern="1200" baseline="0" dirty="0">
                <a:solidFill>
                  <a:schemeClr val="tx1"/>
                </a:solidFill>
                <a:latin typeface="+mn-lt"/>
                <a:ea typeface="+mn-ea"/>
                <a:cs typeface="+mn-cs"/>
              </a:rPr>
              <a:t> . </a:t>
            </a:r>
          </a:p>
          <a:p>
            <a:r>
              <a:rPr lang="en-US" sz="1200" b="0" i="0" u="none" strike="noStrike" kern="1200" baseline="0" dirty="0">
                <a:solidFill>
                  <a:schemeClr val="tx1"/>
                </a:solidFill>
                <a:latin typeface="+mn-lt"/>
                <a:ea typeface="+mn-ea"/>
                <a:cs typeface="+mn-cs"/>
              </a:rPr>
              <a:t>This value will become smaller as the size of </a:t>
            </a:r>
            <a:r>
              <a:rPr lang="en-US" sz="1200" b="0" i="1" u="none" strike="noStrike" kern="1200" baseline="0" dirty="0">
                <a:solidFill>
                  <a:schemeClr val="tx1"/>
                </a:solidFill>
                <a:latin typeface="+mn-lt"/>
                <a:ea typeface="+mn-ea"/>
                <a:cs typeface="+mn-cs"/>
              </a:rPr>
              <a:t>n </a:t>
            </a:r>
            <a:r>
              <a:rPr lang="en-US" sz="1200" b="0" i="0" u="none" strike="noStrike" kern="1200" baseline="0" dirty="0">
                <a:solidFill>
                  <a:schemeClr val="tx1"/>
                </a:solidFill>
                <a:latin typeface="+mn-lt"/>
                <a:ea typeface="+mn-ea"/>
                <a:cs typeface="+mn-cs"/>
              </a:rPr>
              <a:t>increases.</a:t>
            </a:r>
            <a:endParaRPr lang="en-IN" dirty="0"/>
          </a:p>
        </p:txBody>
      </p:sp>
      <p:sp>
        <p:nvSpPr>
          <p:cNvPr id="4" name="Slide Number Placeholder 3"/>
          <p:cNvSpPr>
            <a:spLocks noGrp="1"/>
          </p:cNvSpPr>
          <p:nvPr>
            <p:ph type="sldNum" sz="quarter" idx="10"/>
          </p:nvPr>
        </p:nvSpPr>
        <p:spPr/>
        <p:txBody>
          <a:bodyPr/>
          <a:lstStyle/>
          <a:p>
            <a:fld id="{1B4923B5-F462-414F-A893-4C31DDBF6B11}" type="slidenum">
              <a:rPr lang="en-IN" smtClean="0"/>
              <a:t>31</a:t>
            </a:fld>
            <a:endParaRPr lang="en-IN"/>
          </a:p>
        </p:txBody>
      </p:sp>
    </p:spTree>
    <p:extLst>
      <p:ext uri="{BB962C8B-B14F-4D97-AF65-F5344CB8AC3E}">
        <p14:creationId xmlns:p14="http://schemas.microsoft.com/office/powerpoint/2010/main" val="3277104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485D0C6-62F7-4092-9D76-AC9BACF76724}" type="datetimeFigureOut">
              <a:rPr lang="en-IN" smtClean="0"/>
              <a:t>01-0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a:xfrm>
            <a:off x="0" y="6521854"/>
            <a:ext cx="914400" cy="365125"/>
          </a:xfrm>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5889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85D0C6-62F7-4092-9D76-AC9BACF76724}" type="datetimeFigureOut">
              <a:rPr lang="en-IN" smtClean="0"/>
              <a:t>01-0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39176432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90688"/>
            <a:ext cx="4038600" cy="4433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90688"/>
            <a:ext cx="4038600" cy="4433887"/>
          </a:xfrm>
        </p:spPr>
        <p:txBody>
          <a:bodyPr/>
          <a:lstStyle/>
          <a:p>
            <a:pPr lvl="0"/>
            <a:r>
              <a:rPr lang="en-US" noProof="0"/>
              <a:t>Click icon to add online image</a:t>
            </a:r>
          </a:p>
        </p:txBody>
      </p:sp>
      <p:sp>
        <p:nvSpPr>
          <p:cNvPr id="5" name="Slide Number Placeholder 4"/>
          <p:cNvSpPr>
            <a:spLocks noGrp="1"/>
          </p:cNvSpPr>
          <p:nvPr>
            <p:ph type="sldNum" sz="quarter" idx="10"/>
          </p:nvPr>
        </p:nvSpPr>
        <p:spPr>
          <a:xfrm>
            <a:off x="6553200" y="6248400"/>
            <a:ext cx="2133600" cy="476250"/>
          </a:xfrm>
        </p:spPr>
        <p:txBody>
          <a:bodyPr/>
          <a:lstStyle>
            <a:lvl1pPr>
              <a:defRPr/>
            </a:lvl1pPr>
          </a:lstStyle>
          <a:p>
            <a:fld id="{DE6258A8-06B7-4FEF-A5BF-91C52CE71F03}" type="slidenum">
              <a:rPr lang="en-IN" smtClean="0"/>
              <a:t>‹#›</a:t>
            </a:fld>
            <a:endParaRPr lang="en-IN"/>
          </a:p>
        </p:txBody>
      </p:sp>
    </p:spTree>
    <p:extLst>
      <p:ext uri="{BB962C8B-B14F-4D97-AF65-F5344CB8AC3E}">
        <p14:creationId xmlns:p14="http://schemas.microsoft.com/office/powerpoint/2010/main" val="6325142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7" name="Picture 2" descr="\\Server\D\jyoti\FI023_BITS_v1\styleguide img\IMG_5627_b.jpg"/>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8" name="Rectangle 7"/>
          <p:cNvSpPr/>
          <p:nvPr/>
        </p:nvSpPr>
        <p:spPr>
          <a:xfrm>
            <a:off x="0" y="4282182"/>
            <a:ext cx="9144000" cy="2575818"/>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pic>
        <p:nvPicPr>
          <p:cNvPr id="15" name="Picture 14" descr="Picture 7.png"/>
          <p:cNvPicPr>
            <a:picLocks noChangeAspect="1"/>
          </p:cNvPicPr>
          <p:nvPr/>
        </p:nvPicPr>
        <p:blipFill>
          <a:blip r:embed="rId3" cstate="print"/>
          <a:srcRect l="1923" b="5336"/>
          <a:stretch>
            <a:fillRect/>
          </a:stretch>
        </p:blipFill>
        <p:spPr>
          <a:xfrm>
            <a:off x="6950808" y="-1"/>
            <a:ext cx="2193193" cy="692697"/>
          </a:xfrm>
          <a:prstGeom prst="rect">
            <a:avLst/>
          </a:prstGeom>
        </p:spPr>
      </p:pic>
      <p:sp>
        <p:nvSpPr>
          <p:cNvPr id="17" name="Content Placeholder 16"/>
          <p:cNvSpPr>
            <a:spLocks noGrp="1"/>
          </p:cNvSpPr>
          <p:nvPr>
            <p:ph sz="quarter" idx="10" hasCustomPrompt="1"/>
          </p:nvPr>
        </p:nvSpPr>
        <p:spPr>
          <a:xfrm>
            <a:off x="304800" y="4648200"/>
            <a:ext cx="8458200" cy="1600200"/>
          </a:xfrm>
        </p:spPr>
        <p:txBody>
          <a:bodyPr>
            <a:noAutofit/>
          </a:bodyPr>
          <a:lstStyle>
            <a:lvl1pPr marL="0" indent="0">
              <a:lnSpc>
                <a:spcPts val="3150"/>
              </a:lnSpc>
              <a:spcBef>
                <a:spcPts val="0"/>
              </a:spcBef>
              <a:buNone/>
              <a:defRPr sz="3000" b="1" spc="-113" baseline="0">
                <a:latin typeface="Arial" pitchFamily="34" charset="0"/>
                <a:cs typeface="Arial" pitchFamily="34" charset="0"/>
              </a:defRPr>
            </a:lvl1pPr>
          </a:lstStyle>
          <a:p>
            <a:pPr lvl="0"/>
            <a:r>
              <a:rPr lang="en-US" dirty="0"/>
              <a:t>Topic headings here </a:t>
            </a:r>
          </a:p>
          <a:p>
            <a:pPr lvl="0"/>
            <a:r>
              <a:rPr lang="en-US" dirty="0"/>
              <a:t>(separator - can run in two lines)</a:t>
            </a:r>
          </a:p>
        </p:txBody>
      </p:sp>
      <p:sp>
        <p:nvSpPr>
          <p:cNvPr id="11" name="Rectangle 10"/>
          <p:cNvSpPr/>
          <p:nvPr/>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6" name="Rectangle 15"/>
          <p:cNvSpPr/>
          <p:nvPr/>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8" name="Rectangle 17"/>
          <p:cNvSpPr/>
          <p:nvPr/>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9" name="TextBox 18"/>
          <p:cNvSpPr txBox="1"/>
          <p:nvPr/>
        </p:nvSpPr>
        <p:spPr>
          <a:xfrm>
            <a:off x="6858000" y="762000"/>
            <a:ext cx="2209800" cy="427040"/>
          </a:xfrm>
          <a:prstGeom prst="rect">
            <a:avLst/>
          </a:prstGeom>
          <a:noFill/>
        </p:spPr>
        <p:txBody>
          <a:bodyPr wrap="square" rtlCol="0">
            <a:spAutoFit/>
          </a:bodyPr>
          <a:lstStyle/>
          <a:p>
            <a:pPr algn="ctr"/>
            <a:r>
              <a:rPr lang="en-US" sz="2175" b="1" spc="-113" dirty="0">
                <a:solidFill>
                  <a:schemeClr val="bg1"/>
                </a:solidFill>
                <a:latin typeface="Arial"/>
                <a:cs typeface="Arial"/>
              </a:rPr>
              <a:t>BITS</a:t>
            </a:r>
            <a:r>
              <a:rPr lang="en-US" sz="2175" spc="-113" dirty="0">
                <a:solidFill>
                  <a:schemeClr val="bg1"/>
                </a:solidFill>
                <a:latin typeface="Arial"/>
                <a:cs typeface="Arial"/>
              </a:rPr>
              <a:t> Pilani</a:t>
            </a:r>
          </a:p>
        </p:txBody>
      </p:sp>
    </p:spTree>
    <p:extLst>
      <p:ext uri="{BB962C8B-B14F-4D97-AF65-F5344CB8AC3E}">
        <p14:creationId xmlns:p14="http://schemas.microsoft.com/office/powerpoint/2010/main" val="38447924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dirty="0">
              <a:latin typeface="Arial" pitchFamily="34" charset="0"/>
              <a:cs typeface="Arial" pitchFamily="34" charset="0"/>
            </a:endParaRPr>
          </a:p>
        </p:txBody>
      </p:sp>
      <p:sp>
        <p:nvSpPr>
          <p:cNvPr id="5" name="Rectangle 4"/>
          <p:cNvSpPr/>
          <p:nvPr/>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p>
        </p:txBody>
      </p:sp>
      <p:sp>
        <p:nvSpPr>
          <p:cNvPr id="6" name="Rectangle 5"/>
          <p:cNvSpPr/>
          <p:nvPr/>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p>
        </p:txBody>
      </p:sp>
      <p:sp>
        <p:nvSpPr>
          <p:cNvPr id="8" name="Rectangle 7"/>
          <p:cNvSpPr/>
          <p:nvPr/>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350"/>
          </a:p>
        </p:txBody>
      </p:sp>
      <p:pic>
        <p:nvPicPr>
          <p:cNvPr id="9" name="Picture 10" descr="BITS_university_logo_whitevert.png"/>
          <p:cNvPicPr>
            <a:picLocks noChangeAspect="1"/>
          </p:cNvPicPr>
          <p:nvPr/>
        </p:nvPicPr>
        <p:blipFill>
          <a:blip r:embed="rId3"/>
          <a:srcRect t="2" b="28592"/>
          <a:stretch>
            <a:fillRect/>
          </a:stretch>
        </p:blipFill>
        <p:spPr bwMode="auto">
          <a:xfrm>
            <a:off x="76200" y="3352802"/>
            <a:ext cx="2057400" cy="1979613"/>
          </a:xfrm>
          <a:prstGeom prst="rect">
            <a:avLst/>
          </a:prstGeom>
          <a:noFill/>
          <a:ln w="9525">
            <a:noFill/>
            <a:miter lim="800000"/>
            <a:headEnd/>
            <a:tailEnd/>
          </a:ln>
        </p:spPr>
      </p:pic>
      <p:grpSp>
        <p:nvGrpSpPr>
          <p:cNvPr id="3" name="Group 11"/>
          <p:cNvGrpSpPr>
            <a:grpSpLocks/>
          </p:cNvGrpSpPr>
          <p:nvPr/>
        </p:nvGrpSpPr>
        <p:grpSpPr bwMode="auto">
          <a:xfrm>
            <a:off x="-76200" y="5257801"/>
            <a:ext cx="2209800" cy="651821"/>
            <a:chOff x="76200" y="2209800"/>
            <a:chExt cx="2209800" cy="651821"/>
          </a:xfrm>
        </p:grpSpPr>
        <p:sp>
          <p:nvSpPr>
            <p:cNvPr id="11" name="TextBox 10"/>
            <p:cNvSpPr txBox="1"/>
            <p:nvPr userDrawn="1"/>
          </p:nvSpPr>
          <p:spPr>
            <a:xfrm>
              <a:off x="76200" y="2209800"/>
              <a:ext cx="2209800" cy="427040"/>
            </a:xfrm>
            <a:prstGeom prst="rect">
              <a:avLst/>
            </a:prstGeom>
            <a:noFill/>
          </p:spPr>
          <p:txBody>
            <a:bodyPr>
              <a:spAutoFit/>
            </a:bodyPr>
            <a:lstStyle/>
            <a:p>
              <a:pPr algn="ctr" fontAlgn="auto">
                <a:spcBef>
                  <a:spcPts val="0"/>
                </a:spcBef>
                <a:spcAft>
                  <a:spcPts val="0"/>
                </a:spcAft>
                <a:defRPr/>
              </a:pPr>
              <a:r>
                <a:rPr lang="en-US" sz="2175" b="1" spc="-113" dirty="0">
                  <a:solidFill>
                    <a:schemeClr val="bg1"/>
                  </a:solidFill>
                  <a:latin typeface="Arial"/>
                  <a:cs typeface="Arial"/>
                </a:rPr>
                <a:t>BITS</a:t>
              </a:r>
              <a:r>
                <a:rPr lang="en-US" sz="2175" spc="-113" dirty="0">
                  <a:solidFill>
                    <a:schemeClr val="bg1"/>
                  </a:solidFill>
                  <a:latin typeface="Arial"/>
                  <a:cs typeface="Arial"/>
                </a:rPr>
                <a:t> Pilani</a:t>
              </a:r>
            </a:p>
          </p:txBody>
        </p:sp>
        <p:sp>
          <p:nvSpPr>
            <p:cNvPr id="12" name="TextBox 11"/>
            <p:cNvSpPr txBox="1"/>
            <p:nvPr userDrawn="1"/>
          </p:nvSpPr>
          <p:spPr>
            <a:xfrm>
              <a:off x="228600" y="2665413"/>
              <a:ext cx="1905000" cy="196208"/>
            </a:xfrm>
            <a:prstGeom prst="rect">
              <a:avLst/>
            </a:prstGeom>
            <a:noFill/>
          </p:spPr>
          <p:txBody>
            <a:bodyPr>
              <a:spAutoFit/>
            </a:bodyPr>
            <a:lstStyle/>
            <a:p>
              <a:pPr algn="ctr" fontAlgn="auto">
                <a:spcBef>
                  <a:spcPts val="0"/>
                </a:spcBef>
                <a:spcAft>
                  <a:spcPts val="0"/>
                </a:spcAft>
                <a:defRPr/>
              </a:pPr>
              <a:r>
                <a:rPr lang="en-US" sz="675" spc="-113" dirty="0">
                  <a:solidFill>
                    <a:srgbClr val="FFFFFF"/>
                  </a:solidFill>
                  <a:latin typeface="Arial"/>
                  <a:cs typeface="Arial"/>
                </a:rPr>
                <a:t>Pilani | Dubai | Goa | Hyderabad</a:t>
              </a:r>
            </a:p>
          </p:txBody>
        </p:sp>
      </p:gr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350"/>
              </a:lnSpc>
              <a:spcBef>
                <a:spcPts val="0"/>
              </a:spcBef>
              <a:buNone/>
              <a:defRPr sz="135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p:spPr>
        <p:txBody>
          <a:bodyPr>
            <a:noAutofit/>
          </a:bodyPr>
          <a:lstStyle>
            <a:lvl1pPr algn="l">
              <a:lnSpc>
                <a:spcPts val="3000"/>
              </a:lnSpc>
              <a:defRPr sz="33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24384265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4" name="TextBox 3"/>
          <p:cNvSpPr txBox="1"/>
          <p:nvPr/>
        </p:nvSpPr>
        <p:spPr>
          <a:xfrm>
            <a:off x="3276600" y="6596065"/>
            <a:ext cx="5867400" cy="219291"/>
          </a:xfrm>
          <a:prstGeom prst="rect">
            <a:avLst/>
          </a:prstGeom>
          <a:noFill/>
        </p:spPr>
        <p:txBody>
          <a:bodyPr>
            <a:spAutoFit/>
          </a:bodyPr>
          <a:lstStyle/>
          <a:p>
            <a:pPr algn="r">
              <a:defRPr/>
            </a:pPr>
            <a:r>
              <a:rPr lang="en-US" sz="825" b="1" dirty="0">
                <a:solidFill>
                  <a:srgbClr val="101141"/>
                </a:solidFill>
                <a:latin typeface="Arial"/>
                <a:cs typeface="Arial"/>
              </a:rPr>
              <a:t>BITS </a:t>
            </a:r>
            <a:r>
              <a:rPr lang="en-US" sz="825" dirty="0">
                <a:solidFill>
                  <a:srgbClr val="101141"/>
                </a:solidFill>
                <a:latin typeface="Arial"/>
                <a:cs typeface="Arial"/>
              </a:rPr>
              <a:t>Pilani, Pilani Campus</a:t>
            </a:r>
          </a:p>
        </p:txBody>
      </p:sp>
      <p:grpSp>
        <p:nvGrpSpPr>
          <p:cNvPr id="5" name="Group 11"/>
          <p:cNvGrpSpPr>
            <a:grpSpLocks/>
          </p:cNvGrpSpPr>
          <p:nvPr/>
        </p:nvGrpSpPr>
        <p:grpSpPr bwMode="auto">
          <a:xfrm>
            <a:off x="2084388" y="6550027"/>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6629401" y="0"/>
            <a:ext cx="2193925" cy="692150"/>
          </a:xfrm>
          <a:prstGeom prst="rect">
            <a:avLst/>
          </a:prstGeom>
          <a:noFill/>
          <a:ln w="9525">
            <a:noFill/>
            <a:miter lim="800000"/>
            <a:headEnd/>
            <a:tailEnd/>
          </a:ln>
        </p:spPr>
      </p:pic>
      <p:grpSp>
        <p:nvGrpSpPr>
          <p:cNvPr id="10" name="Group 18"/>
          <p:cNvGrpSpPr>
            <a:grpSpLocks/>
          </p:cNvGrpSpPr>
          <p:nvPr/>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grpSp>
        <p:nvGrpSpPr>
          <p:cNvPr id="14" name="Group 22"/>
          <p:cNvGrpSpPr>
            <a:grpSpLocks/>
          </p:cNvGrpSpPr>
          <p:nvPr/>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pSp>
      <p:sp>
        <p:nvSpPr>
          <p:cNvPr id="3" name="Content Placeholder 2"/>
          <p:cNvSpPr>
            <a:spLocks noGrp="1"/>
          </p:cNvSpPr>
          <p:nvPr>
            <p:ph idx="1"/>
          </p:nvPr>
        </p:nvSpPr>
        <p:spPr>
          <a:xfrm>
            <a:off x="304800" y="1493839"/>
            <a:ext cx="8229600" cy="4525963"/>
          </a:xfrm>
        </p:spPr>
        <p:txBody>
          <a:bodyPr/>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2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2700"/>
              </a:lnSpc>
              <a:spcBef>
                <a:spcPts val="0"/>
              </a:spcBef>
              <a:buNone/>
              <a:defRPr sz="2700" b="1" spc="-113"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5237241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58" name="PlaceHolder 1"/>
          <p:cNvSpPr>
            <a:spLocks noGrp="1"/>
          </p:cNvSpPr>
          <p:nvPr>
            <p:ph type="title"/>
          </p:nvPr>
        </p:nvSpPr>
        <p:spPr>
          <a:xfrm>
            <a:off x="395640" y="274680"/>
            <a:ext cx="6120360" cy="849960"/>
          </a:xfrm>
          <a:prstGeom prst="rect">
            <a:avLst/>
          </a:prstGeom>
        </p:spPr>
        <p:txBody>
          <a:bodyPr lIns="0" tIns="0" rIns="0" bIns="0" anchor="ctr"/>
          <a:lstStyle/>
          <a:p>
            <a:r>
              <a:rPr lang="en-US" sz="1050" b="0" strike="noStrike" spc="-1">
                <a:solidFill>
                  <a:srgbClr val="000000"/>
                </a:solidFill>
                <a:latin typeface="Arial"/>
              </a:rPr>
              <a:t>Click to edit Master title style</a:t>
            </a:r>
            <a:endParaRPr lang="en-IN" sz="1050" b="0" strike="noStrike" spc="-1">
              <a:solidFill>
                <a:srgbClr val="000000"/>
              </a:solidFill>
              <a:latin typeface="Arial"/>
            </a:endParaRPr>
          </a:p>
        </p:txBody>
      </p:sp>
      <p:sp>
        <p:nvSpPr>
          <p:cNvPr id="59" name="PlaceHolder 2"/>
          <p:cNvSpPr>
            <a:spLocks noGrp="1"/>
          </p:cNvSpPr>
          <p:nvPr>
            <p:ph type="subTitle"/>
          </p:nvPr>
        </p:nvSpPr>
        <p:spPr>
          <a:xfrm>
            <a:off x="457200" y="1600200"/>
            <a:ext cx="8229240" cy="4525920"/>
          </a:xfrm>
          <a:prstGeom prst="rect">
            <a:avLst/>
          </a:prstGeom>
        </p:spPr>
        <p:txBody>
          <a:bodyPr lIns="91440" tIns="91440" rIns="91440" bIns="91440" anchor="t" anchorCtr="0"/>
          <a:lstStyle/>
          <a:p>
            <a:pPr algn="ctr"/>
            <a:r>
              <a:rPr lang="en-US" sz="2400" b="0" strike="noStrike" spc="-1">
                <a:latin typeface="Arial"/>
              </a:rPr>
              <a:t>Click to edit Master subtitle style</a:t>
            </a:r>
            <a:endParaRPr lang="en-IN" sz="2400" b="0" strike="noStrike" spc="-1" dirty="0">
              <a:latin typeface="Arial"/>
            </a:endParaRPr>
          </a:p>
        </p:txBody>
      </p:sp>
    </p:spTree>
    <p:extLst>
      <p:ext uri="{BB962C8B-B14F-4D97-AF65-F5344CB8AC3E}">
        <p14:creationId xmlns:p14="http://schemas.microsoft.com/office/powerpoint/2010/main" val="18358303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Content Layout">
    <p:spTree>
      <p:nvGrpSpPr>
        <p:cNvPr id="1" name=""/>
        <p:cNvGrpSpPr/>
        <p:nvPr/>
      </p:nvGrpSpPr>
      <p:grpSpPr>
        <a:xfrm>
          <a:off x="0" y="0"/>
          <a:ext cx="0" cy="0"/>
          <a:chOff x="0" y="0"/>
          <a:chExt cx="0" cy="0"/>
        </a:xfrm>
      </p:grpSpPr>
      <p:sp>
        <p:nvSpPr>
          <p:cNvPr id="6" name="Rectangle 5"/>
          <p:cNvSpPr/>
          <p:nvPr/>
        </p:nvSpPr>
        <p:spPr>
          <a:xfrm>
            <a:off x="3" y="583813"/>
            <a:ext cx="9147359" cy="59229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44466" tIns="22233" rIns="44466" bIns="22233"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IN" sz="900" b="0" i="0" u="none" strike="noStrike" kern="1200" cap="none" spc="0" normalizeH="0" baseline="0" noProof="0" dirty="0">
              <a:ln>
                <a:noFill/>
              </a:ln>
              <a:solidFill>
                <a:prstClr val="white"/>
              </a:solidFill>
              <a:effectLst/>
              <a:uLnTx/>
              <a:uFillTx/>
              <a:latin typeface="Helvetica Neue"/>
            </a:endParaRPr>
          </a:p>
        </p:txBody>
      </p:sp>
      <p:sp>
        <p:nvSpPr>
          <p:cNvPr id="8" name="Text Placeholder 6"/>
          <p:cNvSpPr>
            <a:spLocks noGrp="1"/>
          </p:cNvSpPr>
          <p:nvPr>
            <p:ph type="body" sz="quarter" idx="13"/>
          </p:nvPr>
        </p:nvSpPr>
        <p:spPr>
          <a:xfrm>
            <a:off x="604659" y="878184"/>
            <a:ext cx="7957724" cy="5412901"/>
          </a:xfrm>
          <a:prstGeom prst="rect">
            <a:avLst/>
          </a:prstGeom>
        </p:spPr>
        <p:txBody>
          <a:bodyPr>
            <a:normAutofit/>
          </a:bodyPr>
          <a:lstStyle>
            <a:lvl1pPr marL="0" indent="0">
              <a:buNone/>
              <a:defRPr lang="en-US" sz="1744" b="1" kern="1200" dirty="0" smtClean="0">
                <a:solidFill>
                  <a:schemeClr val="tx1"/>
                </a:solidFill>
                <a:latin typeface="Helvetica Neue"/>
                <a:ea typeface="+mn-ea"/>
                <a:cs typeface="Arial" panose="020B0604020202020204" pitchFamily="34" charset="0"/>
              </a:defRPr>
            </a:lvl1pPr>
            <a:lvl2pPr>
              <a:defRPr lang="en-US" sz="1744" b="1" kern="1200" dirty="0" smtClean="0">
                <a:solidFill>
                  <a:schemeClr val="tx1"/>
                </a:solidFill>
                <a:latin typeface="Helvetica Neue"/>
                <a:ea typeface="+mn-ea"/>
                <a:cs typeface="Arial" panose="020B0604020202020204" pitchFamily="34" charset="0"/>
              </a:defRPr>
            </a:lvl2pPr>
            <a:lvl3pPr>
              <a:defRPr lang="en-US" sz="1631" b="1" kern="1200" dirty="0" smtClean="0">
                <a:solidFill>
                  <a:schemeClr val="tx1"/>
                </a:solidFill>
                <a:latin typeface="Helvetica Neue"/>
                <a:ea typeface="+mn-ea"/>
                <a:cs typeface="Arial" panose="020B0604020202020204" pitchFamily="34" charset="0"/>
              </a:defRPr>
            </a:lvl3pPr>
            <a:lvl4pPr>
              <a:defRPr lang="en-US" sz="1575" b="1" kern="1200" dirty="0" smtClean="0">
                <a:solidFill>
                  <a:schemeClr val="tx1"/>
                </a:solidFill>
                <a:latin typeface="Helvetica Neue"/>
                <a:ea typeface="+mn-ea"/>
                <a:cs typeface="Arial" panose="020B0604020202020204" pitchFamily="34" charset="0"/>
              </a:defRPr>
            </a:lvl4pPr>
            <a:lvl5pPr>
              <a:defRPr lang="en-IN" sz="1463" b="1" kern="1200" dirty="0">
                <a:solidFill>
                  <a:schemeClr val="tx1"/>
                </a:solidFill>
                <a:latin typeface="Helvetica Neue"/>
                <a:ea typeface="+mn-ea"/>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dirty="0"/>
          </a:p>
        </p:txBody>
      </p:sp>
      <p:sp>
        <p:nvSpPr>
          <p:cNvPr id="9" name="Title 1"/>
          <p:cNvSpPr>
            <a:spLocks noGrp="1"/>
          </p:cNvSpPr>
          <p:nvPr>
            <p:ph type="title"/>
          </p:nvPr>
        </p:nvSpPr>
        <p:spPr>
          <a:xfrm>
            <a:off x="615456" y="120694"/>
            <a:ext cx="7946926" cy="573754"/>
          </a:xfrm>
          <a:prstGeom prst="rect">
            <a:avLst/>
          </a:prstGeom>
        </p:spPr>
        <p:txBody>
          <a:bodyPr>
            <a:normAutofit/>
          </a:bodyPr>
          <a:lstStyle>
            <a:lvl1pPr>
              <a:defRPr lang="en-IN" sz="1969" b="1" kern="1200" dirty="0">
                <a:solidFill>
                  <a:srgbClr val="FF0000"/>
                </a:solidFill>
                <a:latin typeface="Helvetica Neue"/>
                <a:ea typeface="+mn-ea"/>
                <a:cs typeface="Arial" panose="020B0604020202020204" pitchFamily="34" charset="0"/>
              </a:defRPr>
            </a:lvl1pPr>
          </a:lstStyle>
          <a:p>
            <a:r>
              <a:rPr lang="en-US"/>
              <a:t>Click to edit Master title style</a:t>
            </a:r>
            <a:endParaRPr lang="en-IN" dirty="0"/>
          </a:p>
        </p:txBody>
      </p:sp>
      <p:grpSp>
        <p:nvGrpSpPr>
          <p:cNvPr id="24" name="Group 23"/>
          <p:cNvGrpSpPr/>
          <p:nvPr/>
        </p:nvGrpSpPr>
        <p:grpSpPr>
          <a:xfrm>
            <a:off x="0" y="609552"/>
            <a:ext cx="7010400" cy="45719"/>
            <a:chOff x="1905000" y="6553200"/>
            <a:chExt cx="7010400" cy="45719"/>
          </a:xfrm>
        </p:grpSpPr>
        <p:sp>
          <p:nvSpPr>
            <p:cNvPr id="25" name="Rectangle 24"/>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US" sz="1392" b="0" i="0" u="none" strike="noStrike" kern="1200" cap="none" spc="0" normalizeH="0" baseline="0" noProof="0">
                <a:ln>
                  <a:noFill/>
                </a:ln>
                <a:solidFill>
                  <a:prstClr val="white"/>
                </a:solidFill>
                <a:effectLst/>
                <a:uLnTx/>
                <a:uFillTx/>
                <a:latin typeface="Helvetica Neue"/>
              </a:endParaRPr>
            </a:p>
          </p:txBody>
        </p:sp>
        <p:sp>
          <p:nvSpPr>
            <p:cNvPr id="26" name="Rectangle 2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US" sz="1392" b="0" i="0" u="none" strike="noStrike" kern="1200" cap="none" spc="0" normalizeH="0" baseline="0" noProof="0">
                <a:ln>
                  <a:noFill/>
                </a:ln>
                <a:solidFill>
                  <a:prstClr val="white"/>
                </a:solidFill>
                <a:effectLst/>
                <a:uLnTx/>
                <a:uFillTx/>
                <a:latin typeface="Helvetica Neue"/>
              </a:endParaRPr>
            </a:p>
          </p:txBody>
        </p:sp>
        <p:sp>
          <p:nvSpPr>
            <p:cNvPr id="27" name="Rectangle 26"/>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US" sz="1392" b="0" i="0" u="none" strike="noStrike" kern="1200" cap="none" spc="0" normalizeH="0" baseline="0" noProof="0">
                <a:ln>
                  <a:noFill/>
                </a:ln>
                <a:solidFill>
                  <a:prstClr val="white"/>
                </a:solidFill>
                <a:effectLst/>
                <a:uLnTx/>
                <a:uFillTx/>
                <a:latin typeface="Helvetica Neue"/>
              </a:endParaRPr>
            </a:p>
          </p:txBody>
        </p:sp>
      </p:grpSp>
      <p:grpSp>
        <p:nvGrpSpPr>
          <p:cNvPr id="28" name="Group 27"/>
          <p:cNvGrpSpPr/>
          <p:nvPr/>
        </p:nvGrpSpPr>
        <p:grpSpPr>
          <a:xfrm>
            <a:off x="2083890" y="6398191"/>
            <a:ext cx="7060112" cy="48665"/>
            <a:chOff x="2083888" y="6550671"/>
            <a:chExt cx="7060112" cy="48665"/>
          </a:xfrm>
        </p:grpSpPr>
        <p:sp>
          <p:nvSpPr>
            <p:cNvPr id="29" name="Rectangle 28"/>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US" sz="1392" b="0" i="0" u="none" strike="noStrike" kern="1200" cap="none" spc="0" normalizeH="0" baseline="0" noProof="0">
                <a:ln>
                  <a:noFill/>
                </a:ln>
                <a:solidFill>
                  <a:prstClr val="white"/>
                </a:solidFill>
                <a:effectLst/>
                <a:uLnTx/>
                <a:uFillTx/>
                <a:latin typeface="Helvetica Neue"/>
              </a:endParaRPr>
            </a:p>
          </p:txBody>
        </p:sp>
        <p:sp>
          <p:nvSpPr>
            <p:cNvPr id="30" name="Rectangle 29"/>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US" sz="1392" b="0" i="0" u="none" strike="noStrike" kern="1200" cap="none" spc="0" normalizeH="0" baseline="0" noProof="0">
                <a:ln>
                  <a:noFill/>
                </a:ln>
                <a:solidFill>
                  <a:prstClr val="white"/>
                </a:solidFill>
                <a:effectLst/>
                <a:uLnTx/>
                <a:uFillTx/>
                <a:latin typeface="Helvetica Neue"/>
              </a:endParaRPr>
            </a:p>
          </p:txBody>
        </p:sp>
        <p:sp>
          <p:nvSpPr>
            <p:cNvPr id="31" name="Rectangle 30"/>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71160" rtl="0" eaLnBrk="1" fontAlgn="auto" latinLnBrk="0" hangingPunct="1">
                <a:lnSpc>
                  <a:spcPct val="100000"/>
                </a:lnSpc>
                <a:spcBef>
                  <a:spcPts val="0"/>
                </a:spcBef>
                <a:spcAft>
                  <a:spcPts val="0"/>
                </a:spcAft>
                <a:buClrTx/>
                <a:buSzTx/>
                <a:buFontTx/>
                <a:buNone/>
                <a:tabLst/>
                <a:defRPr/>
              </a:pPr>
              <a:endParaRPr kumimoji="0" lang="en-US" sz="1392" b="0" i="0" u="none" strike="noStrike" kern="1200" cap="none" spc="0" normalizeH="0" baseline="0" noProof="0">
                <a:ln>
                  <a:noFill/>
                </a:ln>
                <a:solidFill>
                  <a:prstClr val="white"/>
                </a:solidFill>
                <a:effectLst/>
                <a:uLnTx/>
                <a:uFillTx/>
                <a:latin typeface="Helvetica Neue"/>
              </a:endParaRPr>
            </a:p>
          </p:txBody>
        </p:sp>
      </p:grpSp>
      <p:sp>
        <p:nvSpPr>
          <p:cNvPr id="32" name="Slide Number Placeholder 5"/>
          <p:cNvSpPr txBox="1">
            <a:spLocks/>
          </p:cNvSpPr>
          <p:nvPr/>
        </p:nvSpPr>
        <p:spPr>
          <a:xfrm>
            <a:off x="7756612" y="6525893"/>
            <a:ext cx="1336219" cy="311478"/>
          </a:xfrm>
          <a:prstGeom prst="rect">
            <a:avLst/>
          </a:prstGeom>
        </p:spPr>
        <p:txBody>
          <a:bodyPr/>
          <a:lstStyle>
            <a:defPPr>
              <a:defRPr lang="en-US"/>
            </a:defPPr>
            <a:lvl1pPr marL="0" algn="l" defTabSz="967453" rtl="0" eaLnBrk="1" latinLnBrk="0" hangingPunct="1">
              <a:defRPr sz="1905" kern="1200">
                <a:solidFill>
                  <a:schemeClr val="bg1"/>
                </a:solidFill>
                <a:latin typeface="+mn-lt"/>
                <a:ea typeface="+mn-ea"/>
                <a:cs typeface="+mn-cs"/>
              </a:defRPr>
            </a:lvl1pPr>
            <a:lvl2pPr marL="483726" algn="l" defTabSz="967453" rtl="0" eaLnBrk="1" latinLnBrk="0" hangingPunct="1">
              <a:defRPr sz="1905" kern="1200">
                <a:solidFill>
                  <a:schemeClr val="tx1"/>
                </a:solidFill>
                <a:latin typeface="+mn-lt"/>
                <a:ea typeface="+mn-ea"/>
                <a:cs typeface="+mn-cs"/>
              </a:defRPr>
            </a:lvl2pPr>
            <a:lvl3pPr marL="967453" algn="l" defTabSz="967453" rtl="0" eaLnBrk="1" latinLnBrk="0" hangingPunct="1">
              <a:defRPr sz="1905" kern="1200">
                <a:solidFill>
                  <a:schemeClr val="tx1"/>
                </a:solidFill>
                <a:latin typeface="+mn-lt"/>
                <a:ea typeface="+mn-ea"/>
                <a:cs typeface="+mn-cs"/>
              </a:defRPr>
            </a:lvl3pPr>
            <a:lvl4pPr marL="1451179" algn="l" defTabSz="967453" rtl="0" eaLnBrk="1" latinLnBrk="0" hangingPunct="1">
              <a:defRPr sz="1905" kern="1200">
                <a:solidFill>
                  <a:schemeClr val="tx1"/>
                </a:solidFill>
                <a:latin typeface="+mn-lt"/>
                <a:ea typeface="+mn-ea"/>
                <a:cs typeface="+mn-cs"/>
              </a:defRPr>
            </a:lvl4pPr>
            <a:lvl5pPr marL="1934905" algn="l" defTabSz="967453" rtl="0" eaLnBrk="1" latinLnBrk="0" hangingPunct="1">
              <a:defRPr sz="1905" kern="1200">
                <a:solidFill>
                  <a:schemeClr val="tx1"/>
                </a:solidFill>
                <a:latin typeface="+mn-lt"/>
                <a:ea typeface="+mn-ea"/>
                <a:cs typeface="+mn-cs"/>
              </a:defRPr>
            </a:lvl5pPr>
            <a:lvl6pPr marL="2418632" algn="l" defTabSz="967453" rtl="0" eaLnBrk="1" latinLnBrk="0" hangingPunct="1">
              <a:defRPr sz="1905" kern="1200">
                <a:solidFill>
                  <a:schemeClr val="tx1"/>
                </a:solidFill>
                <a:latin typeface="+mn-lt"/>
                <a:ea typeface="+mn-ea"/>
                <a:cs typeface="+mn-cs"/>
              </a:defRPr>
            </a:lvl6pPr>
            <a:lvl7pPr marL="2902359" algn="l" defTabSz="967453" rtl="0" eaLnBrk="1" latinLnBrk="0" hangingPunct="1">
              <a:defRPr sz="1905" kern="1200">
                <a:solidFill>
                  <a:schemeClr val="tx1"/>
                </a:solidFill>
                <a:latin typeface="+mn-lt"/>
                <a:ea typeface="+mn-ea"/>
                <a:cs typeface="+mn-cs"/>
              </a:defRPr>
            </a:lvl7pPr>
            <a:lvl8pPr marL="3386085" algn="l" defTabSz="967453" rtl="0" eaLnBrk="1" latinLnBrk="0" hangingPunct="1">
              <a:defRPr sz="1905" kern="1200">
                <a:solidFill>
                  <a:schemeClr val="tx1"/>
                </a:solidFill>
                <a:latin typeface="+mn-lt"/>
                <a:ea typeface="+mn-ea"/>
                <a:cs typeface="+mn-cs"/>
              </a:defRPr>
            </a:lvl8pPr>
            <a:lvl9pPr marL="3869811" algn="l" defTabSz="967453" rtl="0" eaLnBrk="1" latinLnBrk="0" hangingPunct="1">
              <a:defRPr sz="1905" kern="1200">
                <a:solidFill>
                  <a:schemeClr val="tx1"/>
                </a:solidFill>
                <a:latin typeface="+mn-lt"/>
                <a:ea typeface="+mn-ea"/>
                <a:cs typeface="+mn-cs"/>
              </a:defRPr>
            </a:lvl9pPr>
          </a:lstStyle>
          <a:p>
            <a:pPr marL="0" marR="0" lvl="0" indent="0" algn="l" defTabSz="544193" rtl="0" eaLnBrk="1" fontAlgn="auto" latinLnBrk="0" hangingPunct="1">
              <a:lnSpc>
                <a:spcPct val="100000"/>
              </a:lnSpc>
              <a:spcBef>
                <a:spcPts val="0"/>
              </a:spcBef>
              <a:spcAft>
                <a:spcPts val="0"/>
              </a:spcAft>
              <a:buClrTx/>
              <a:buSzTx/>
              <a:buFontTx/>
              <a:buNone/>
              <a:tabLst/>
              <a:defRPr/>
            </a:pPr>
            <a:r>
              <a:rPr kumimoji="0" lang="en-US" sz="926" b="1" i="0" u="none" strike="noStrike" kern="1200" cap="none" spc="0" normalizeH="0" baseline="0" noProof="0" dirty="0">
                <a:ln>
                  <a:noFill/>
                </a:ln>
                <a:solidFill>
                  <a:prstClr val="black"/>
                </a:solidFill>
                <a:effectLst/>
                <a:uLnTx/>
                <a:uFillTx/>
                <a:latin typeface="Helvetica Neue"/>
              </a:rPr>
              <a:t>Slide </a:t>
            </a:r>
            <a:fld id="{7631EF54-1092-4AEB-8676-EECC83C6A9DC}" type="slidenum">
              <a:rPr kumimoji="0" lang="en-US" sz="926" b="1" i="0" u="none" strike="noStrike" kern="1200" cap="none" spc="0" normalizeH="0" baseline="0" noProof="0" smtClean="0">
                <a:ln>
                  <a:noFill/>
                </a:ln>
                <a:solidFill>
                  <a:prstClr val="black"/>
                </a:solidFill>
                <a:effectLst/>
                <a:uLnTx/>
                <a:uFillTx/>
                <a:latin typeface="Helvetica Neue"/>
              </a:rPr>
              <a:pPr marL="0" marR="0" lvl="0" indent="0" algn="l" defTabSz="544193" rtl="0" eaLnBrk="1" fontAlgn="auto" latinLnBrk="0" hangingPunct="1">
                <a:lnSpc>
                  <a:spcPct val="100000"/>
                </a:lnSpc>
                <a:spcBef>
                  <a:spcPts val="0"/>
                </a:spcBef>
                <a:spcAft>
                  <a:spcPts val="0"/>
                </a:spcAft>
                <a:buClrTx/>
                <a:buSzTx/>
                <a:buFontTx/>
                <a:buNone/>
                <a:tabLst/>
                <a:defRPr/>
              </a:pPr>
              <a:t>‹#›</a:t>
            </a:fld>
            <a:r>
              <a:rPr kumimoji="0" lang="en-US" sz="926" b="1" i="0" u="none" strike="noStrike" kern="1200" cap="none" spc="0" normalizeH="0" baseline="0" noProof="0" dirty="0">
                <a:ln>
                  <a:noFill/>
                </a:ln>
                <a:solidFill>
                  <a:prstClr val="black"/>
                </a:solidFill>
                <a:effectLst/>
                <a:uLnTx/>
                <a:uFillTx/>
                <a:latin typeface="Helvetica Neue"/>
              </a:rPr>
              <a:t> of 59</a:t>
            </a:r>
          </a:p>
          <a:p>
            <a:pPr marL="0" marR="0" lvl="0" indent="0" algn="l" defTabSz="544193" rtl="0" eaLnBrk="1" fontAlgn="auto" latinLnBrk="0" hangingPunct="1">
              <a:lnSpc>
                <a:spcPct val="100000"/>
              </a:lnSpc>
              <a:spcBef>
                <a:spcPts val="0"/>
              </a:spcBef>
              <a:spcAft>
                <a:spcPts val="0"/>
              </a:spcAft>
              <a:buClrTx/>
              <a:buSzTx/>
              <a:buFontTx/>
              <a:buNone/>
              <a:tabLst/>
              <a:defRPr/>
            </a:pPr>
            <a:endParaRPr kumimoji="0" lang="en-US" sz="926" b="1"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endParaRPr>
          </a:p>
        </p:txBody>
      </p:sp>
      <p:sp>
        <p:nvSpPr>
          <p:cNvPr id="33" name="Rectangle 32"/>
          <p:cNvSpPr/>
          <p:nvPr/>
        </p:nvSpPr>
        <p:spPr>
          <a:xfrm>
            <a:off x="7695572" y="6497045"/>
            <a:ext cx="122871" cy="234808"/>
          </a:xfrm>
          <a:prstGeom prst="rect">
            <a:avLst/>
          </a:prstGeom>
        </p:spPr>
        <p:txBody>
          <a:bodyPr wrap="square">
            <a:spAutoFit/>
          </a:bodyPr>
          <a:lstStyle/>
          <a:p>
            <a:pPr marL="0" marR="0" lvl="0" indent="0" algn="l" defTabSz="471160" rtl="0" eaLnBrk="1" fontAlgn="auto" latinLnBrk="0" hangingPunct="1">
              <a:lnSpc>
                <a:spcPct val="100000"/>
              </a:lnSpc>
              <a:spcBef>
                <a:spcPts val="0"/>
              </a:spcBef>
              <a:spcAft>
                <a:spcPts val="0"/>
              </a:spcAft>
              <a:buClrTx/>
              <a:buSzTx/>
              <a:buFontTx/>
              <a:buNone/>
              <a:tabLst/>
              <a:defRPr/>
            </a:pPr>
            <a:r>
              <a:rPr kumimoji="0" lang="en-US" sz="926" b="0" i="0" u="none" strike="noStrike" kern="1200" cap="none" spc="0" normalizeH="0" baseline="0" noProof="0" dirty="0">
                <a:ln>
                  <a:noFill/>
                </a:ln>
                <a:solidFill>
                  <a:srgbClr val="FF0000"/>
                </a:solidFill>
                <a:effectLst/>
                <a:uLnTx/>
                <a:uFillTx/>
                <a:latin typeface="Helvetica Neue"/>
                <a:ea typeface="Verdana" panose="020B0604030504040204" pitchFamily="34" charset="0"/>
                <a:cs typeface="Arial" charset="0"/>
              </a:rPr>
              <a:t>|</a:t>
            </a:r>
            <a:endParaRPr kumimoji="0" lang="en-US" sz="926" b="0" i="0" u="none" strike="noStrike" kern="1200" cap="none" spc="0" normalizeH="0" baseline="0" noProof="0" dirty="0">
              <a:ln>
                <a:noFill/>
              </a:ln>
              <a:solidFill>
                <a:srgbClr val="FF0000"/>
              </a:solidFill>
              <a:effectLst/>
              <a:uLnTx/>
              <a:uFillTx/>
              <a:latin typeface="Helvetica Neue"/>
            </a:endParaRPr>
          </a:p>
        </p:txBody>
      </p:sp>
    </p:spTree>
    <p:extLst>
      <p:ext uri="{BB962C8B-B14F-4D97-AF65-F5344CB8AC3E}">
        <p14:creationId xmlns:p14="http://schemas.microsoft.com/office/powerpoint/2010/main" val="2465812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20"/>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257175" marR="0" indent="-257175" algn="l" defTabSz="685800" rtl="0" eaLnBrk="1" fontAlgn="auto" latinLnBrk="0" hangingPunct="1">
              <a:lnSpc>
                <a:spcPct val="100000"/>
              </a:lnSpc>
              <a:spcBef>
                <a:spcPct val="20000"/>
              </a:spcBef>
              <a:spcAft>
                <a:spcPts val="0"/>
              </a:spcAft>
              <a:buClr>
                <a:srgbClr val="101141"/>
              </a:buClr>
              <a:buSzTx/>
              <a:buFont typeface="Arial" pitchFamily="34" charset="0"/>
              <a:buNone/>
              <a:tabLst/>
              <a:defRPr sz="1800">
                <a:latin typeface="Arial" pitchFamily="34" charset="0"/>
                <a:cs typeface="Arial" pitchFamily="34" charset="0"/>
              </a:defRPr>
            </a:lvl1pPr>
            <a:lvl2pPr marL="557213" marR="0" indent="-214313" algn="l" defTabSz="685800" rtl="0" eaLnBrk="1" fontAlgn="auto" latinLnBrk="0" hangingPunct="1">
              <a:lnSpc>
                <a:spcPct val="100000"/>
              </a:lnSpc>
              <a:spcBef>
                <a:spcPct val="20000"/>
              </a:spcBef>
              <a:spcAft>
                <a:spcPts val="0"/>
              </a:spcAft>
              <a:buClrTx/>
              <a:buSzTx/>
              <a:buFont typeface="Arial" pitchFamily="34" charset="0"/>
              <a:buChar char="–"/>
              <a:tabLst/>
              <a:defRPr sz="1800">
                <a:latin typeface="Arial" pitchFamily="34" charset="0"/>
                <a:cs typeface="Arial" pitchFamily="34" charset="0"/>
              </a:defRPr>
            </a:lvl2pPr>
            <a:lvl3pPr>
              <a:defRPr sz="1500"/>
            </a:lvl3pPr>
            <a:lvl4pPr>
              <a:defRPr baseline="0"/>
            </a:lvl4pPr>
            <a:lvl5pPr>
              <a:defRPr/>
            </a:lvl5pPr>
          </a:lstStyle>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857250" marR="0" lvl="2"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200150" marR="0" lvl="3"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1543050" marR="0" lvl="4"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557213" marR="0" lvl="1" indent="-214313" algn="l" defTabSz="6858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800" u="none" strike="noStrike" kern="1200" cap="none" spc="0" normalizeH="0" noProof="0" dirty="0">
              <a:ln>
                <a:noFill/>
              </a:ln>
              <a:solidFill>
                <a:srgbClr val="101141"/>
              </a:solidFill>
              <a:effectLst/>
              <a:uLnTx/>
              <a:uFillTx/>
              <a:latin typeface="Arial"/>
              <a:cs typeface="Arial"/>
            </a:endParaRPr>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a:p>
            <a:pPr marL="257175" marR="0" lvl="0" indent="-257175" algn="l" defTabSz="6858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800" u="none" strike="noStrike" kern="1200" cap="none" spc="0" normalizeH="0" baseline="0" noProof="0" dirty="0" err="1">
                <a:ln>
                  <a:noFill/>
                </a:ln>
                <a:solidFill>
                  <a:srgbClr val="101141"/>
                </a:solidFill>
                <a:effectLst/>
                <a:uLnTx/>
                <a:uFillTx/>
                <a:latin typeface="Arial"/>
                <a:cs typeface="Arial"/>
              </a:rPr>
              <a:t>Lore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sit </a:t>
            </a:r>
            <a:r>
              <a:rPr kumimoji="0" lang="en-GB" sz="1800" u="none" strike="noStrike" kern="1200" cap="none" spc="0" normalizeH="0" noProof="0" dirty="0" err="1">
                <a:ln>
                  <a:noFill/>
                </a:ln>
                <a:solidFill>
                  <a:srgbClr val="101141"/>
                </a:solidFill>
                <a:effectLst/>
                <a:uLnTx/>
                <a:uFillTx/>
                <a:latin typeface="Arial"/>
                <a:cs typeface="Arial"/>
              </a:rPr>
              <a:t>amet</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dolor</a:t>
            </a:r>
            <a:r>
              <a:rPr kumimoji="0" lang="en-GB" sz="1800" u="none" strike="noStrike" kern="1200" cap="none" spc="0" normalizeH="0" noProof="0" dirty="0">
                <a:ln>
                  <a:noFill/>
                </a:ln>
                <a:solidFill>
                  <a:srgbClr val="101141"/>
                </a:solidFill>
                <a:effectLst/>
                <a:uLnTx/>
                <a:uFillTx/>
                <a:latin typeface="Arial"/>
                <a:cs typeface="Arial"/>
              </a:rPr>
              <a:t> </a:t>
            </a:r>
            <a:r>
              <a:rPr kumimoji="0" lang="en-GB" sz="1800" u="none" strike="noStrike" kern="1200" cap="none" spc="0" normalizeH="0" noProof="0" dirty="0" err="1">
                <a:ln>
                  <a:noFill/>
                </a:ln>
                <a:solidFill>
                  <a:srgbClr val="101141"/>
                </a:solidFill>
                <a:effectLst/>
                <a:uLnTx/>
                <a:uFillTx/>
                <a:latin typeface="Arial"/>
                <a:cs typeface="Arial"/>
              </a:rPr>
              <a:t>ipsum</a:t>
            </a:r>
            <a:r>
              <a:rPr kumimoji="0" lang="en-GB" sz="18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12" name="Group 11"/>
          <p:cNvGrpSpPr/>
          <p:nvPr userDrawn="1"/>
        </p:nvGrpSpPr>
        <p:grpSpPr>
          <a:xfrm>
            <a:off x="2083888" y="6550673"/>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pic>
        <p:nvPicPr>
          <p:cNvPr id="16" name="Picture 15" descr="Picture 7.png"/>
          <p:cNvPicPr>
            <a:picLocks noChangeAspect="1"/>
          </p:cNvPicPr>
          <p:nvPr userDrawn="1"/>
        </p:nvPicPr>
        <p:blipFill>
          <a:blip r:embed="rId2" cstate="print"/>
          <a:srcRect l="1923" b="5336"/>
          <a:stretch>
            <a:fillRect/>
          </a:stretch>
        </p:blipFill>
        <p:spPr>
          <a:xfrm>
            <a:off x="6950808" y="-1"/>
            <a:ext cx="2193193" cy="692697"/>
          </a:xfrm>
          <a:prstGeom prst="rect">
            <a:avLst/>
          </a:prstGeom>
        </p:spPr>
      </p:pic>
      <p:grpSp>
        <p:nvGrpSpPr>
          <p:cNvPr id="19" name="Group 18"/>
          <p:cNvGrpSpPr/>
          <p:nvPr userDrawn="1"/>
        </p:nvGrpSpPr>
        <p:grpSpPr>
          <a:xfrm>
            <a:off x="2133600" y="655320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23" name="Group 22"/>
          <p:cNvGrpSpPr/>
          <p:nvPr userDrawn="1"/>
        </p:nvGrpSpPr>
        <p:grpSpPr>
          <a:xfrm>
            <a:off x="0" y="1295402"/>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
        <p:nvSpPr>
          <p:cNvPr id="18" name="Rectangle 2" descr="Large confetti"/>
          <p:cNvSpPr>
            <a:spLocks noGrp="1" noChangeArrowheads="1"/>
          </p:cNvSpPr>
          <p:nvPr>
            <p:ph type="title" idx="4294967295" hasCustomPrompt="1"/>
          </p:nvPr>
        </p:nvSpPr>
        <p:spPr>
          <a:xfrm>
            <a:off x="66240" y="26442"/>
            <a:ext cx="6791761" cy="1192758"/>
          </a:xfrm>
        </p:spPr>
        <p:txBody>
          <a:bodyPr>
            <a:noAutofit/>
          </a:bodyPr>
          <a:lstStyle>
            <a:lvl1pPr algn="l" eaLnBrk="1" hangingPunct="1">
              <a:defRPr sz="27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25555707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4800" y="1493841"/>
            <a:ext cx="8229600" cy="4525963"/>
          </a:xfrm>
        </p:spPr>
        <p:txBody>
          <a:bodyPr/>
          <a:lstStyle>
            <a:lvl1pPr marL="192881" marR="0" indent="-192881" algn="l" defTabSz="514350" rtl="0" eaLnBrk="1" fontAlgn="auto" latinLnBrk="0" hangingPunct="1">
              <a:lnSpc>
                <a:spcPct val="100000"/>
              </a:lnSpc>
              <a:spcBef>
                <a:spcPct val="20000"/>
              </a:spcBef>
              <a:spcAft>
                <a:spcPts val="0"/>
              </a:spcAft>
              <a:buClr>
                <a:srgbClr val="101141"/>
              </a:buClr>
              <a:buSzTx/>
              <a:buFont typeface="Arial" pitchFamily="34" charset="0"/>
              <a:buNone/>
              <a:tabLst/>
              <a:defRPr sz="1350">
                <a:latin typeface="Arial" pitchFamily="34" charset="0"/>
                <a:cs typeface="Arial" pitchFamily="34" charset="0"/>
              </a:defRPr>
            </a:lvl1pPr>
            <a:lvl2pPr marL="417910" marR="0" indent="-160735" algn="l" defTabSz="514350" rtl="0" eaLnBrk="1" fontAlgn="auto" latinLnBrk="0" hangingPunct="1">
              <a:lnSpc>
                <a:spcPct val="100000"/>
              </a:lnSpc>
              <a:spcBef>
                <a:spcPct val="20000"/>
              </a:spcBef>
              <a:spcAft>
                <a:spcPts val="0"/>
              </a:spcAft>
              <a:buClrTx/>
              <a:buSzTx/>
              <a:buFont typeface="Arial" pitchFamily="34" charset="0"/>
              <a:buChar char="–"/>
              <a:tabLst/>
              <a:defRPr sz="900">
                <a:latin typeface="Arial" pitchFamily="34" charset="0"/>
                <a:cs typeface="Arial" pitchFamily="34" charset="0"/>
              </a:defRPr>
            </a:lvl2pPr>
          </a:lstStyle>
          <a:p>
            <a:pPr marL="192881" marR="0" lvl="0" indent="-192881" algn="l" defTabSz="51435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350" u="none" strike="noStrike" kern="1200" cap="none" spc="0" normalizeH="0" baseline="0" noProof="0" dirty="0" err="1">
                <a:ln>
                  <a:noFill/>
                </a:ln>
                <a:solidFill>
                  <a:srgbClr val="101141"/>
                </a:solidFill>
                <a:effectLst/>
                <a:uLnTx/>
                <a:uFillTx/>
                <a:latin typeface="Arial"/>
                <a:cs typeface="Arial"/>
              </a:rPr>
              <a:t>Lore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sit </a:t>
            </a:r>
            <a:r>
              <a:rPr kumimoji="0" lang="en-GB" sz="1350" u="none" strike="noStrike" kern="1200" cap="none" spc="0" normalizeH="0" noProof="0" dirty="0" err="1">
                <a:ln>
                  <a:noFill/>
                </a:ln>
                <a:solidFill>
                  <a:srgbClr val="101141"/>
                </a:solidFill>
                <a:effectLst/>
                <a:uLnTx/>
                <a:uFillTx/>
                <a:latin typeface="Arial"/>
                <a:cs typeface="Arial"/>
              </a:rPr>
              <a:t>amet</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p>
          <a:p>
            <a:pPr marL="417910" marR="0" lvl="1" indent="-160735" algn="l" defTabSz="51435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417910" marR="0" lvl="1" indent="-160735" algn="l" defTabSz="51435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417910" marR="0" lvl="1" indent="-160735" algn="l" defTabSz="51435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417910" marR="0" lvl="1" indent="-160735" algn="l" defTabSz="51435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417910" marR="0" lvl="1" indent="-160735" algn="l" defTabSz="51435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1350" u="none" strike="noStrike" kern="1200" cap="none" spc="0" normalizeH="0" noProof="0" dirty="0">
              <a:ln>
                <a:noFill/>
              </a:ln>
              <a:solidFill>
                <a:srgbClr val="101141"/>
              </a:solidFill>
              <a:effectLst/>
              <a:uLnTx/>
              <a:uFillTx/>
              <a:latin typeface="Arial"/>
              <a:cs typeface="Arial"/>
            </a:endParaRPr>
          </a:p>
          <a:p>
            <a:pPr marL="192881" marR="0" lvl="0" indent="-192881" algn="l" defTabSz="51435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350" u="none" strike="noStrike" kern="1200" cap="none" spc="0" normalizeH="0" baseline="0" noProof="0" dirty="0" err="1">
                <a:ln>
                  <a:noFill/>
                </a:ln>
                <a:solidFill>
                  <a:srgbClr val="101141"/>
                </a:solidFill>
                <a:effectLst/>
                <a:uLnTx/>
                <a:uFillTx/>
                <a:latin typeface="Arial"/>
                <a:cs typeface="Arial"/>
              </a:rPr>
              <a:t>Lore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sit </a:t>
            </a:r>
            <a:r>
              <a:rPr kumimoji="0" lang="en-GB" sz="1350" u="none" strike="noStrike" kern="1200" cap="none" spc="0" normalizeH="0" noProof="0" dirty="0" err="1">
                <a:ln>
                  <a:noFill/>
                </a:ln>
                <a:solidFill>
                  <a:srgbClr val="101141"/>
                </a:solidFill>
                <a:effectLst/>
                <a:uLnTx/>
                <a:uFillTx/>
                <a:latin typeface="Arial"/>
                <a:cs typeface="Arial"/>
              </a:rPr>
              <a:t>amet</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endParaRPr lang="en-US" dirty="0"/>
          </a:p>
          <a:p>
            <a:pPr marL="192881" marR="0" lvl="0" indent="-192881" algn="l" defTabSz="51435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350" u="none" strike="noStrike" kern="1200" cap="none" spc="0" normalizeH="0" baseline="0" noProof="0" dirty="0" err="1">
                <a:ln>
                  <a:noFill/>
                </a:ln>
                <a:solidFill>
                  <a:srgbClr val="101141"/>
                </a:solidFill>
                <a:effectLst/>
                <a:uLnTx/>
                <a:uFillTx/>
                <a:latin typeface="Arial"/>
                <a:cs typeface="Arial"/>
              </a:rPr>
              <a:t>Lore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sit </a:t>
            </a:r>
            <a:r>
              <a:rPr kumimoji="0" lang="en-GB" sz="1350" u="none" strike="noStrike" kern="1200" cap="none" spc="0" normalizeH="0" noProof="0" dirty="0" err="1">
                <a:ln>
                  <a:noFill/>
                </a:ln>
                <a:solidFill>
                  <a:srgbClr val="101141"/>
                </a:solidFill>
                <a:effectLst/>
                <a:uLnTx/>
                <a:uFillTx/>
                <a:latin typeface="Arial"/>
                <a:cs typeface="Arial"/>
              </a:rPr>
              <a:t>amet</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endParaRPr lang="en-US" dirty="0"/>
          </a:p>
          <a:p>
            <a:pPr marL="192881" marR="0" lvl="0" indent="-192881" algn="l" defTabSz="51435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1350" u="none" strike="noStrike" kern="1200" cap="none" spc="0" normalizeH="0" baseline="0" noProof="0" dirty="0" err="1">
                <a:ln>
                  <a:noFill/>
                </a:ln>
                <a:solidFill>
                  <a:srgbClr val="101141"/>
                </a:solidFill>
                <a:effectLst/>
                <a:uLnTx/>
                <a:uFillTx/>
                <a:latin typeface="Arial"/>
                <a:cs typeface="Arial"/>
              </a:rPr>
              <a:t>Lore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sit </a:t>
            </a:r>
            <a:r>
              <a:rPr kumimoji="0" lang="en-GB" sz="1350" u="none" strike="noStrike" kern="1200" cap="none" spc="0" normalizeH="0" noProof="0" dirty="0" err="1">
                <a:ln>
                  <a:noFill/>
                </a:ln>
                <a:solidFill>
                  <a:srgbClr val="101141"/>
                </a:solidFill>
                <a:effectLst/>
                <a:uLnTx/>
                <a:uFillTx/>
                <a:latin typeface="Arial"/>
                <a:cs typeface="Arial"/>
              </a:rPr>
              <a:t>amet</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dolor</a:t>
            </a:r>
            <a:r>
              <a:rPr kumimoji="0" lang="en-GB" sz="1350" u="none" strike="noStrike" kern="1200" cap="none" spc="0" normalizeH="0" noProof="0" dirty="0">
                <a:ln>
                  <a:noFill/>
                </a:ln>
                <a:solidFill>
                  <a:srgbClr val="101141"/>
                </a:solidFill>
                <a:effectLst/>
                <a:uLnTx/>
                <a:uFillTx/>
                <a:latin typeface="Arial"/>
                <a:cs typeface="Arial"/>
              </a:rPr>
              <a:t> </a:t>
            </a:r>
            <a:r>
              <a:rPr kumimoji="0" lang="en-GB" sz="1350" u="none" strike="noStrike" kern="1200" cap="none" spc="0" normalizeH="0" noProof="0" dirty="0" err="1">
                <a:ln>
                  <a:noFill/>
                </a:ln>
                <a:solidFill>
                  <a:srgbClr val="101141"/>
                </a:solidFill>
                <a:effectLst/>
                <a:uLnTx/>
                <a:uFillTx/>
                <a:latin typeface="Arial"/>
                <a:cs typeface="Arial"/>
              </a:rPr>
              <a:t>ipsum</a:t>
            </a:r>
            <a:r>
              <a:rPr kumimoji="0" lang="en-GB" sz="135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2" name="Group 11"/>
          <p:cNvGrpSpPr/>
          <p:nvPr userDrawn="1"/>
        </p:nvGrpSpPr>
        <p:grpSpPr>
          <a:xfrm>
            <a:off x="2083888" y="6550675"/>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grpSp>
      <p:pic>
        <p:nvPicPr>
          <p:cNvPr id="16" name="Picture 15" descr="Picture 7.png"/>
          <p:cNvPicPr>
            <a:picLocks noChangeAspect="1"/>
          </p:cNvPicPr>
          <p:nvPr userDrawn="1"/>
        </p:nvPicPr>
        <p:blipFill>
          <a:blip r:embed="rId2" cstate="print"/>
          <a:srcRect l="1923" b="5336"/>
          <a:stretch>
            <a:fillRect/>
          </a:stretch>
        </p:blipFill>
        <p:spPr>
          <a:xfrm>
            <a:off x="6629402" y="-1"/>
            <a:ext cx="2193193" cy="692697"/>
          </a:xfrm>
          <a:prstGeom prst="rect">
            <a:avLst/>
          </a:prstGeom>
        </p:spPr>
      </p:pic>
      <p:grpSp>
        <p:nvGrpSpPr>
          <p:cNvPr id="4" name="Group 18"/>
          <p:cNvGrpSpPr/>
          <p:nvPr userDrawn="1"/>
        </p:nvGrpSpPr>
        <p:grpSpPr>
          <a:xfrm>
            <a:off x="2133600" y="6553204"/>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grpSp>
      <p:grpSp>
        <p:nvGrpSpPr>
          <p:cNvPr id="5" name="Group 22"/>
          <p:cNvGrpSpPr/>
          <p:nvPr userDrawn="1"/>
        </p:nvGrpSpPr>
        <p:grpSpPr>
          <a:xfrm>
            <a:off x="0" y="1295404"/>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13">
                <a:solidFill>
                  <a:prstClr val="white"/>
                </a:solidFill>
              </a:endParaRPr>
            </a:p>
          </p:txBody>
        </p:sp>
      </p:grpSp>
      <p:sp>
        <p:nvSpPr>
          <p:cNvPr id="27" name="Content Placeholder 18"/>
          <p:cNvSpPr>
            <a:spLocks noGrp="1"/>
          </p:cNvSpPr>
          <p:nvPr>
            <p:ph sz="quarter" idx="10" hasCustomPrompt="1"/>
          </p:nvPr>
        </p:nvSpPr>
        <p:spPr>
          <a:xfrm>
            <a:off x="304800" y="152400"/>
            <a:ext cx="6324600" cy="1143000"/>
          </a:xfrm>
        </p:spPr>
        <p:txBody>
          <a:bodyPr anchor="ctr" anchorCtr="0">
            <a:normAutofit/>
          </a:bodyPr>
          <a:lstStyle>
            <a:lvl1pPr marL="0">
              <a:lnSpc>
                <a:spcPts val="2025"/>
              </a:lnSpc>
              <a:spcBef>
                <a:spcPts val="0"/>
              </a:spcBef>
              <a:buNone/>
              <a:defRPr sz="2025" b="1" spc="-85" baseline="0">
                <a:latin typeface="Arial" pitchFamily="34" charset="0"/>
                <a:cs typeface="Arial" pitchFamily="34" charset="0"/>
              </a:defRPr>
            </a:lvl1pPr>
          </a:lstStyle>
          <a:p>
            <a:pPr lvl="0"/>
            <a:r>
              <a:rPr lang="en-US" dirty="0"/>
              <a:t>Slide heading here and it can run in two lines</a:t>
            </a:r>
          </a:p>
        </p:txBody>
      </p:sp>
    </p:spTree>
    <p:extLst>
      <p:ext uri="{BB962C8B-B14F-4D97-AF65-F5344CB8AC3E}">
        <p14:creationId xmlns:p14="http://schemas.microsoft.com/office/powerpoint/2010/main" val="32165136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485D0C6-62F7-4092-9D76-AC9BACF76724}" type="datetimeFigureOut">
              <a:rPr lang="en-IN" smtClean="0"/>
              <a:t>01-0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16838542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485D0C6-62F7-4092-9D76-AC9BACF76724}" type="datetimeFigureOut">
              <a:rPr lang="en-IN" smtClean="0"/>
              <a:t>01-01-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2552112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485D0C6-62F7-4092-9D76-AC9BACF76724}" type="datetimeFigureOut">
              <a:rPr lang="en-IN" smtClean="0"/>
              <a:t>01-01-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290155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485D0C6-62F7-4092-9D76-AC9BACF76724}" type="datetimeFigureOut">
              <a:rPr lang="en-IN" smtClean="0"/>
              <a:t>01-01-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18800725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85D0C6-62F7-4092-9D76-AC9BACF76724}" type="datetimeFigureOut">
              <a:rPr lang="en-IN" smtClean="0"/>
              <a:t>01-01-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2564772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A485D0C6-62F7-4092-9D76-AC9BACF76724}" type="datetimeFigureOut">
              <a:rPr lang="en-IN" smtClean="0"/>
              <a:t>01-01-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2454736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A485D0C6-62F7-4092-9D76-AC9BACF76724}" type="datetimeFigureOut">
              <a:rPr lang="en-IN" smtClean="0"/>
              <a:t>01-01-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37064230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85D0C6-62F7-4092-9D76-AC9BACF76724}" type="datetimeFigureOut">
              <a:rPr lang="en-IN" smtClean="0"/>
              <a:t>01-0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6258A8-06B7-4FEF-A5BF-91C52CE71F03}" type="slidenum">
              <a:rPr lang="en-IN" smtClean="0"/>
              <a:t>‹#›</a:t>
            </a:fld>
            <a:endParaRPr lang="en-IN"/>
          </a:p>
        </p:txBody>
      </p:sp>
    </p:spTree>
    <p:extLst>
      <p:ext uri="{BB962C8B-B14F-4D97-AF65-F5344CB8AC3E}">
        <p14:creationId xmlns:p14="http://schemas.microsoft.com/office/powerpoint/2010/main" val="8849396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0" y="6172200"/>
            <a:ext cx="1219200" cy="304800"/>
          </a:xfrm>
          <a:prstGeom prst="rect">
            <a:avLst/>
          </a:prstGeom>
        </p:spPr>
        <p:txBody>
          <a:bodyPr vert="horz" lIns="91440" tIns="45720" rIns="91440" bIns="45720" rtlCol="0" anchor="ctr"/>
          <a:lstStyle>
            <a:lvl1pPr algn="l">
              <a:defRPr sz="900">
                <a:solidFill>
                  <a:schemeClr val="tx1"/>
                </a:solidFill>
              </a:defRPr>
            </a:lvl1pPr>
          </a:lstStyle>
          <a:p>
            <a:fld id="{A485D0C6-62F7-4092-9D76-AC9BACF76724}" type="datetimeFigureOut">
              <a:rPr lang="en-IN" smtClean="0"/>
              <a:t>01-01-2023</a:t>
            </a:fld>
            <a:endParaRPr lang="en-IN"/>
          </a:p>
        </p:txBody>
      </p:sp>
      <p:sp>
        <p:nvSpPr>
          <p:cNvPr id="5" name="Footer Placeholder 4"/>
          <p:cNvSpPr>
            <a:spLocks noGrp="1"/>
          </p:cNvSpPr>
          <p:nvPr>
            <p:ph type="ftr" sz="quarter" idx="3"/>
          </p:nvPr>
        </p:nvSpPr>
        <p:spPr>
          <a:xfrm>
            <a:off x="990600" y="6553200"/>
            <a:ext cx="2895600" cy="228600"/>
          </a:xfrm>
          <a:prstGeom prst="rect">
            <a:avLst/>
          </a:prstGeom>
        </p:spPr>
        <p:txBody>
          <a:bodyPr vert="horz" lIns="91440" tIns="45720" rIns="91440" bIns="45720" rtlCol="0" anchor="ctr"/>
          <a:lstStyle>
            <a:lvl1pPr algn="ctr">
              <a:defRPr sz="900">
                <a:solidFill>
                  <a:schemeClr val="tx1"/>
                </a:solidFill>
              </a:defRPr>
            </a:lvl1pPr>
          </a:lstStyle>
          <a:p>
            <a:endParaRPr lang="en-IN"/>
          </a:p>
        </p:txBody>
      </p:sp>
      <p:sp>
        <p:nvSpPr>
          <p:cNvPr id="6" name="Slide Number Placeholder 5"/>
          <p:cNvSpPr>
            <a:spLocks noGrp="1"/>
          </p:cNvSpPr>
          <p:nvPr>
            <p:ph type="sldNum" sz="quarter" idx="4"/>
          </p:nvPr>
        </p:nvSpPr>
        <p:spPr>
          <a:xfrm>
            <a:off x="0" y="6492877"/>
            <a:ext cx="914400" cy="365125"/>
          </a:xfrm>
          <a:prstGeom prst="rect">
            <a:avLst/>
          </a:prstGeom>
        </p:spPr>
        <p:txBody>
          <a:bodyPr vert="horz" lIns="91440" tIns="45720" rIns="91440" bIns="45720" rtlCol="0" anchor="ctr"/>
          <a:lstStyle>
            <a:lvl1pPr algn="r">
              <a:defRPr sz="900">
                <a:solidFill>
                  <a:schemeClr val="tx1"/>
                </a:solidFill>
              </a:defRPr>
            </a:lvl1pPr>
          </a:lstStyle>
          <a:p>
            <a:fld id="{DE6258A8-06B7-4FEF-A5BF-91C52CE71F03}" type="slidenum">
              <a:rPr lang="en-IN" smtClean="0"/>
              <a:t>‹#›</a:t>
            </a:fld>
            <a:endParaRPr lang="en-IN"/>
          </a:p>
        </p:txBody>
      </p:sp>
    </p:spTree>
    <p:extLst>
      <p:ext uri="{BB962C8B-B14F-4D97-AF65-F5344CB8AC3E}">
        <p14:creationId xmlns:p14="http://schemas.microsoft.com/office/powerpoint/2010/main" val="28726949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3.jpeg"/><Relationship Id="rId1" Type="http://schemas.openxmlformats.org/officeDocument/2006/relationships/slideLayout" Target="../slideLayouts/slideLayout18.xml"/><Relationship Id="rId6" Type="http://schemas.openxmlformats.org/officeDocument/2006/relationships/image" Target="../media/image17.emf"/><Relationship Id="rId5" Type="http://schemas.openxmlformats.org/officeDocument/2006/relationships/customXml" Target="../ink/ink5.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18.emf"/><Relationship Id="rId5" Type="http://schemas.openxmlformats.org/officeDocument/2006/relationships/customXml" Target="../ink/ink6.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customXml" Target="../ink/ink7.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customXml" Target="../ink/ink8.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customXml" Target="../ink/ink9.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audio" Target="NULL"/><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audio" Target="NULL"/><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audio" Target="NULL"/><Relationship Id="rId4" Type="http://schemas.openxmlformats.org/officeDocument/2006/relationships/image" Target="../media/image25.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audio" Target="../media/audio1.wav"/><Relationship Id="rId1" Type="http://schemas.openxmlformats.org/officeDocument/2006/relationships/slideLayout" Target="../slideLayouts/slideLayout17.xml"/><Relationship Id="rId24" Type="http://schemas.openxmlformats.org/officeDocument/2006/relationships/audio" Target="../media/audio10.wav"/><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audio" Target="NUL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audio" Target="NULL"/><Relationship Id="rId3" Type="http://schemas.openxmlformats.org/officeDocument/2006/relationships/audio" Target="../media/audio1.wav"/><Relationship Id="rId7" Type="http://schemas.openxmlformats.org/officeDocument/2006/relationships/image" Target="../media/image15.wmf"/><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100.png"/></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8.xml"/><Relationship Id="rId5" Type="http://schemas.openxmlformats.org/officeDocument/2006/relationships/image" Target="../media/image38.emf"/><Relationship Id="rId4" Type="http://schemas.openxmlformats.org/officeDocument/2006/relationships/customXml" Target="../ink/ink16.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41.emf"/><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customXml" Target="../ink/ink17.xml"/><Relationship Id="rId5" Type="http://schemas.openxmlformats.org/officeDocument/2006/relationships/image" Target="../media/image29.png"/><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5.emf"/><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customXml" Target="../ink/ink18.xml"/><Relationship Id="rId5" Type="http://schemas.openxmlformats.org/officeDocument/2006/relationships/image" Target="../media/image32.png"/><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customXml" Target="../ink/ink19.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 Id="rId5" Type="http://schemas.openxmlformats.org/officeDocument/2006/relationships/image" Target="../media/image49.emf"/><Relationship Id="rId4" Type="http://schemas.openxmlformats.org/officeDocument/2006/relationships/customXml" Target="../ink/ink20.xml"/></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customXml" Target="../ink/ink21.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0.png"/><Relationship Id="rId1" Type="http://schemas.openxmlformats.org/officeDocument/2006/relationships/slideLayout" Target="../slideLayouts/slideLayout14.xml"/><Relationship Id="rId6" Type="http://schemas.openxmlformats.org/officeDocument/2006/relationships/image" Target="../media/image53.emf"/><Relationship Id="rId5" Type="http://schemas.openxmlformats.org/officeDocument/2006/relationships/customXml" Target="../ink/ink22.xml"/><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56.emf"/><Relationship Id="rId5" Type="http://schemas.openxmlformats.org/officeDocument/2006/relationships/customXml" Target="../ink/ink23.xml"/><Relationship Id="rId4" Type="http://schemas.openxmlformats.org/officeDocument/2006/relationships/image" Target="../media/image3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5.png"/><Relationship Id="rId1" Type="http://schemas.openxmlformats.org/officeDocument/2006/relationships/slideLayout" Target="../slideLayouts/slideLayout18.xml"/><Relationship Id="rId4" Type="http://schemas.openxmlformats.org/officeDocument/2006/relationships/image" Target="../media/image5.emf"/></Relationships>
</file>

<file path=ppt/slides/_rels/slide4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customXml" Target="../ink/ink24.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39.png"/><Relationship Id="rId1" Type="http://schemas.openxmlformats.org/officeDocument/2006/relationships/slideLayout" Target="../slideLayouts/slideLayout14.xml"/><Relationship Id="rId4" Type="http://schemas.openxmlformats.org/officeDocument/2006/relationships/image" Target="../media/image59.emf"/></Relationships>
</file>

<file path=ppt/slides/_rels/slide42.xml.rels><?xml version="1.0" encoding="UTF-8" standalone="yes"?>
<Relationships xmlns="http://schemas.openxmlformats.org/package/2006/relationships"><Relationship Id="rId3" Type="http://schemas.openxmlformats.org/officeDocument/2006/relationships/customXml" Target="../ink/ink26.xml"/><Relationship Id="rId2" Type="http://schemas.openxmlformats.org/officeDocument/2006/relationships/image" Target="../media/image40.png"/><Relationship Id="rId1" Type="http://schemas.openxmlformats.org/officeDocument/2006/relationships/slideLayout" Target="../slideLayouts/slideLayout14.xml"/><Relationship Id="rId4" Type="http://schemas.openxmlformats.org/officeDocument/2006/relationships/image" Target="../media/image61.emf"/></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image" Target="../media/image9.emf"/><Relationship Id="rId5" Type="http://schemas.openxmlformats.org/officeDocument/2006/relationships/customXml" Target="../ink/ink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8.xml"/><Relationship Id="rId4" Type="http://schemas.openxmlformats.org/officeDocument/2006/relationships/image" Target="../media/image4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10.png"/><Relationship Id="rId7" Type="http://schemas.openxmlformats.org/officeDocument/2006/relationships/customXml" Target="../ink/ink3.xml"/><Relationship Id="rId1" Type="http://schemas.openxmlformats.org/officeDocument/2006/relationships/slideLayout" Target="../slideLayouts/slideLayout18.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10.png"/><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8.xml"/><Relationship Id="rId1" Type="http://schemas.openxmlformats.org/officeDocument/2006/relationships/slideLayout" Target="../slideLayouts/slideLayout18.xml"/><Relationship Id="rId4" Type="http://schemas.openxmlformats.org/officeDocument/2006/relationships/image" Target="../media/image53.png"/></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18.xml"/><Relationship Id="rId4" Type="http://schemas.openxmlformats.org/officeDocument/2006/relationships/image" Target="../media/image55.png"/></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13.png"/><Relationship Id="rId7" Type="http://schemas.openxmlformats.org/officeDocument/2006/relationships/customXml" Target="../ink/ink4.xml"/><Relationship Id="rId1" Type="http://schemas.openxmlformats.org/officeDocument/2006/relationships/slideLayout" Target="../slideLayouts/slideLayout18.xml"/><Relationship Id="rId6" Type="http://schemas.openxmlformats.org/officeDocument/2006/relationships/image" Target="../media/image14.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4.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customXml" Target="../ink/ink27.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2.gif"/><Relationship Id="rId1" Type="http://schemas.openxmlformats.org/officeDocument/2006/relationships/slideLayout" Target="../slideLayouts/slideLayout17.x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1" Type="http://schemas.openxmlformats.org/officeDocument/2006/relationships/slideLayout" Target="../slideLayouts/slideLayout18.xml"/><Relationship Id="rId5" Type="http://schemas.openxmlformats.org/officeDocument/2006/relationships/image" Target="../media/image11.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ph type="title"/>
          </p:nvPr>
        </p:nvSpPr>
        <p:spPr>
          <a:prstGeom prst="rect">
            <a:avLst/>
          </a:prstGeom>
        </p:spPr>
        <p:txBody>
          <a:bodyPr vert="horz" lIns="68580" tIns="34290" rIns="68580" bIns="34290" rtlCol="0" anchor="ctr">
            <a:noAutofit/>
          </a:bodyPr>
          <a:lstStyle>
            <a:lvl1pPr algn="l" defTabSz="914400" rtl="0" eaLnBrk="1" latinLnBrk="0" hangingPunct="1">
              <a:lnSpc>
                <a:spcPts val="4000"/>
              </a:lnSpc>
              <a:spcBef>
                <a:spcPct val="0"/>
              </a:spcBef>
              <a:buNone/>
              <a:defRPr sz="4400" kern="1200" baseline="0">
                <a:solidFill>
                  <a:schemeClr val="bg1"/>
                </a:solidFill>
                <a:latin typeface="+mj-lt"/>
                <a:ea typeface="+mj-ea"/>
                <a:cs typeface="+mj-cs"/>
              </a:defRPr>
            </a:lvl1pPr>
          </a:lstStyle>
          <a:p>
            <a:pPr algn="ctr"/>
            <a:r>
              <a:rPr lang="en-IN" b="1" dirty="0">
                <a:latin typeface="Times New Roman" pitchFamily="18" charset="0"/>
                <a:cs typeface="Times New Roman" pitchFamily="18" charset="0"/>
              </a:rPr>
              <a:t>Introduction to Statistical Methods</a:t>
            </a:r>
            <a:endParaRPr lang="en-US" altLang="en-US" b="1" dirty="0">
              <a:solidFill>
                <a:srgbClr val="FFFF00"/>
              </a:solidFill>
              <a:latin typeface="Times New Roman" pitchFamily="18" charset="0"/>
              <a:cs typeface="Times New Roman" pitchFamily="18" charset="0"/>
            </a:endParaRPr>
          </a:p>
        </p:txBody>
      </p:sp>
      <p:sp>
        <p:nvSpPr>
          <p:cNvPr id="8" name="Content Placeholder 7"/>
          <p:cNvSpPr>
            <a:spLocks noGrp="1"/>
          </p:cNvSpPr>
          <p:nvPr>
            <p:ph sz="quarter" idx="13"/>
          </p:nvPr>
        </p:nvSpPr>
        <p:spPr/>
        <p:txBody>
          <a:bodyPr/>
          <a:lstStyle/>
          <a:p>
            <a:pPr lvl="0">
              <a:spcBef>
                <a:spcPct val="0"/>
              </a:spcBef>
            </a:pPr>
            <a:r>
              <a:rPr lang="en-US" altLang="en-US" sz="2100" b="1" dirty="0">
                <a:solidFill>
                  <a:prstClr val="white"/>
                </a:solidFill>
                <a:latin typeface="Times New Roman" pitchFamily="18" charset="0"/>
                <a:cs typeface="Times New Roman" pitchFamily="18" charset="0"/>
              </a:rPr>
              <a:t>Team ISM</a:t>
            </a:r>
          </a:p>
          <a:p>
            <a:endParaRPr lang="en-IN" dirty="0"/>
          </a:p>
        </p:txBody>
      </p:sp>
    </p:spTree>
    <p:extLst>
      <p:ext uri="{BB962C8B-B14F-4D97-AF65-F5344CB8AC3E}">
        <p14:creationId xmlns:p14="http://schemas.microsoft.com/office/powerpoint/2010/main" val="1567977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A10DC6E-E1E7-49AD-8B7D-1736FA2A06F4}"/>
              </a:ext>
            </a:extLst>
          </p:cNvPr>
          <p:cNvSpPr>
            <a:spLocks noGrp="1"/>
          </p:cNvSpPr>
          <p:nvPr>
            <p:ph idx="1"/>
          </p:nvPr>
        </p:nvSpPr>
        <p:spPr/>
        <p:txBody>
          <a:bodyPr/>
          <a:lstStyle/>
          <a:p>
            <a:pPr marL="285750" indent="-285750">
              <a:buFont typeface="Arial" panose="020B0604020202020204" pitchFamily="34" charset="0"/>
              <a:buChar char="•"/>
            </a:pPr>
            <a:r>
              <a:rPr lang="en-US" dirty="0"/>
              <a:t>The pdf for a random variable </a:t>
            </a:r>
            <a:r>
              <a:rPr lang="en-US" i="1" dirty="0"/>
              <a:t>X</a:t>
            </a:r>
            <a:r>
              <a:rPr lang="en-US" dirty="0"/>
              <a:t> ~ </a:t>
            </a:r>
            <a:r>
              <a:rPr lang="en-US" i="1" dirty="0"/>
              <a:t>F</a:t>
            </a:r>
            <a:r>
              <a:rPr lang="en-US" dirty="0"/>
              <a:t> (</a:t>
            </a:r>
            <a:r>
              <a:rPr lang="en-US" i="1" dirty="0"/>
              <a:t>n</a:t>
            </a:r>
            <a:r>
              <a:rPr lang="en-US" baseline="-25000" dirty="0"/>
              <a:t>1</a:t>
            </a:r>
            <a:r>
              <a:rPr lang="en-US" dirty="0"/>
              <a:t>, </a:t>
            </a:r>
            <a:r>
              <a:rPr lang="en-US" i="1" dirty="0"/>
              <a:t>n</a:t>
            </a:r>
            <a:r>
              <a:rPr lang="en-US" baseline="-25000" dirty="0"/>
              <a:t>2</a:t>
            </a:r>
            <a:r>
              <a:rPr lang="en-US" dirty="0"/>
              <a:t>) is given by</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IN" dirty="0"/>
          </a:p>
          <a:p>
            <a:pPr marL="285750" indent="-285750">
              <a:buFont typeface="Arial" panose="020B0604020202020204" pitchFamily="34" charset="0"/>
              <a:buChar char="•"/>
            </a:pPr>
            <a:endParaRPr lang="en-IN" dirty="0"/>
          </a:p>
        </p:txBody>
      </p:sp>
      <p:sp>
        <p:nvSpPr>
          <p:cNvPr id="3" name="Content Placeholder 2">
            <a:extLst>
              <a:ext uri="{FF2B5EF4-FFF2-40B4-BE49-F238E27FC236}">
                <a16:creationId xmlns:a16="http://schemas.microsoft.com/office/drawing/2014/main" id="{5CD6C390-16F2-4921-A2C5-7E5DE777E1CE}"/>
              </a:ext>
            </a:extLst>
          </p:cNvPr>
          <p:cNvSpPr>
            <a:spLocks noGrp="1"/>
          </p:cNvSpPr>
          <p:nvPr>
            <p:ph sz="quarter" idx="10"/>
          </p:nvPr>
        </p:nvSpPr>
        <p:spPr>
          <a:xfrm>
            <a:off x="283923" y="350839"/>
            <a:ext cx="7543800" cy="1143000"/>
          </a:xfrm>
        </p:spPr>
        <p:txBody>
          <a:bodyPr/>
          <a:lstStyle/>
          <a:p>
            <a:r>
              <a:rPr lang="en-IN" sz="2800" dirty="0">
                <a:latin typeface="+mj-lt"/>
              </a:rPr>
              <a:t>Introduction to F-distribution </a:t>
            </a:r>
          </a:p>
          <a:p>
            <a:r>
              <a:rPr lang="en-IN" sz="2800" dirty="0">
                <a:latin typeface="+mj-lt"/>
              </a:rPr>
              <a:t>(Sampling distribution of the ratio of two sample variances)</a:t>
            </a:r>
          </a:p>
          <a:p>
            <a:endParaRPr lang="en-IN" dirty="0"/>
          </a:p>
        </p:txBody>
      </p:sp>
      <p:pic>
        <p:nvPicPr>
          <p:cNvPr id="19460" name="Picture 4" descr="F Distribution - an overview | ScienceDirect Topics">
            <a:extLst>
              <a:ext uri="{FF2B5EF4-FFF2-40B4-BE49-F238E27FC236}">
                <a16:creationId xmlns:a16="http://schemas.microsoft.com/office/drawing/2014/main" id="{75DD409F-C18D-4F2B-80BD-7D4DAFBAF5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3347687"/>
            <a:ext cx="3048000" cy="301878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p:cNvSpPr/>
              <p:nvPr/>
            </p:nvSpPr>
            <p:spPr>
              <a:xfrm>
                <a:off x="685800" y="1793802"/>
                <a:ext cx="6248400" cy="9823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0">
                          <a:latin typeface="Cambria Math" panose="02040503050406030204" pitchFamily="18" charset="0"/>
                        </a:rPr>
                        <m:t>=</m:t>
                      </m:r>
                      <m:f>
                        <m:fPr>
                          <m:ctrlPr>
                            <a:rPr lang="en-US" i="1">
                              <a:latin typeface="Cambria Math" panose="02040503050406030204" pitchFamily="18" charset="0"/>
                            </a:rPr>
                          </m:ctrlPr>
                        </m:fPr>
                        <m:num>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e>
                          </m:d>
                        </m:num>
                        <m:den>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e>
                          </m:d>
                          <m:r>
                            <m:rPr>
                              <m:sty m:val="p"/>
                            </m:rPr>
                            <a:rPr lang="en-US" i="0">
                              <a:latin typeface="Cambria Math" panose="02040503050406030204" pitchFamily="18" charset="0"/>
                            </a:rPr>
                            <m:t>Γ</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e>
                          </m:d>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den>
                              </m:f>
                            </m:e>
                          </m:d>
                        </m:e>
                        <m:sup>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sup>
                      </m:sSup>
                      <m:sSup>
                        <m:sSupPr>
                          <m:ctrlPr>
                            <a:rPr lang="en-US" i="1">
                              <a:latin typeface="Cambria Math" panose="02040503050406030204" pitchFamily="18" charset="0"/>
                            </a:rPr>
                          </m:ctrlPr>
                        </m:sSupPr>
                        <m:e>
                          <m:r>
                            <a:rPr lang="en-US" i="1">
                              <a:latin typeface="Cambria Math" panose="02040503050406030204" pitchFamily="18" charset="0"/>
                            </a:rPr>
                            <m:t>𝑥</m:t>
                          </m:r>
                        </m:e>
                        <m:sup>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r>
                                <a:rPr lang="en-US" i="0">
                                  <a:latin typeface="Cambria Math" panose="02040503050406030204" pitchFamily="18" charset="0"/>
                                </a:rPr>
                                <m:t>2</m:t>
                              </m:r>
                            </m:den>
                          </m:f>
                          <m:r>
                            <a:rPr lang="en-US" i="0">
                              <a:latin typeface="Cambria Math" panose="02040503050406030204" pitchFamily="18" charset="0"/>
                            </a:rPr>
                            <m:t>−1</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0">
                                  <a:latin typeface="Cambria Math" panose="02040503050406030204" pitchFamily="18" charset="0"/>
                                </a:rPr>
                                <m:t>1+</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den>
                              </m:f>
                              <m:r>
                                <a:rPr lang="en-US" i="1">
                                  <a:latin typeface="Cambria Math" panose="02040503050406030204" pitchFamily="18" charset="0"/>
                                </a:rPr>
                                <m:t>𝑥</m:t>
                              </m:r>
                            </m:e>
                          </m:d>
                        </m:e>
                        <m:sup>
                          <m:r>
                            <a:rPr lang="en-US" i="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2</m:t>
                                  </m:r>
                                </m:sub>
                              </m:sSub>
                            </m:num>
                            <m:den>
                              <m:r>
                                <a:rPr lang="en-US" i="0">
                                  <a:latin typeface="Cambria Math" panose="02040503050406030204" pitchFamily="18" charset="0"/>
                                </a:rPr>
                                <m:t>2</m:t>
                              </m:r>
                            </m:den>
                          </m:f>
                        </m:sup>
                      </m:sSup>
                      <m:r>
                        <a:rPr lang="en-US" i="0">
                          <a:latin typeface="Cambria Math" panose="02040503050406030204" pitchFamily="18" charset="0"/>
                        </a:rPr>
                        <m:t>  ,</m:t>
                      </m:r>
                      <m:r>
                        <a:rPr lang="en-US" i="1">
                          <a:latin typeface="Cambria Math" panose="02040503050406030204" pitchFamily="18" charset="0"/>
                        </a:rPr>
                        <m:t>𝑥</m:t>
                      </m:r>
                      <m:r>
                        <a:rPr lang="en-US" i="0">
                          <a:latin typeface="Cambria Math" panose="02040503050406030204" pitchFamily="18" charset="0"/>
                        </a:rPr>
                        <m:t>&gt;0</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685800" y="1793802"/>
                <a:ext cx="6248400" cy="982385"/>
              </a:xfrm>
              <a:prstGeom prst="rect">
                <a:avLst/>
              </a:prstGeom>
              <a:blipFill rotWithShape="0">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83923" y="3180523"/>
                <a:ext cx="4572000" cy="2308324"/>
              </a:xfrm>
              <a:prstGeom prst="rect">
                <a:avLst/>
              </a:prstGeom>
            </p:spPr>
            <p:txBody>
              <a:bodyPr>
                <a:spAutoFit/>
              </a:bodyPr>
              <a:lstStyle/>
              <a:p>
                <a:pPr marL="285750" indent="-285750">
                  <a:buFont typeface="Arial" panose="020B0604020202020204" pitchFamily="34" charset="0"/>
                  <a:buChar char="•"/>
                </a:pPr>
                <a:r>
                  <a:rPr lang="en-IN" sz="2400" dirty="0"/>
                  <a:t>F- distribution curve lies entirely in first quadrant.</a:t>
                </a:r>
              </a:p>
              <a:p>
                <a:pPr marL="285750" indent="-285750">
                  <a:buFont typeface="Arial" panose="020B0604020202020204" pitchFamily="34" charset="0"/>
                  <a:buChar char="•"/>
                </a:pPr>
                <a:r>
                  <a:rPr lang="en-IN" sz="2400" dirty="0"/>
                  <a:t>The F- curve depends not only on the two parameters </a:t>
                </a:r>
                <a14:m>
                  <m:oMath xmlns:m="http://schemas.openxmlformats.org/officeDocument/2006/math">
                    <m:r>
                      <a:rPr lang="en-IN" sz="2400" i="1">
                        <a:latin typeface="Cambria Math" panose="02040503050406030204" pitchFamily="18" charset="0"/>
                        <a:ea typeface="Cambria Math" panose="02040503050406030204" pitchFamily="18" charset="0"/>
                      </a:rPr>
                      <m:t>𝜗</m:t>
                    </m:r>
                    <m:r>
                      <a:rPr lang="en-IN" sz="2400" i="1" baseline="-25000">
                        <a:latin typeface="Cambria Math" panose="02040503050406030204" pitchFamily="18" charset="0"/>
                        <a:ea typeface="Cambria Math" panose="02040503050406030204" pitchFamily="18" charset="0"/>
                      </a:rPr>
                      <m:t>1</m:t>
                    </m:r>
                  </m:oMath>
                </a14:m>
                <a:r>
                  <a:rPr lang="en-IN" sz="2400" dirty="0"/>
                  <a:t> and </a:t>
                </a:r>
                <a14:m>
                  <m:oMath xmlns:m="http://schemas.openxmlformats.org/officeDocument/2006/math">
                    <m:r>
                      <a:rPr lang="en-IN" sz="2400" i="1">
                        <a:latin typeface="Cambria Math" panose="02040503050406030204" pitchFamily="18" charset="0"/>
                        <a:ea typeface="Cambria Math" panose="02040503050406030204" pitchFamily="18" charset="0"/>
                      </a:rPr>
                      <m:t>𝜗</m:t>
                    </m:r>
                  </m:oMath>
                </a14:m>
                <a:r>
                  <a:rPr lang="en-IN" sz="2400" baseline="-25000" dirty="0"/>
                  <a:t>2</a:t>
                </a:r>
                <a:r>
                  <a:rPr lang="en-IN" sz="2400" dirty="0"/>
                  <a:t> but also on the order in which they are stated. </a:t>
                </a:r>
              </a:p>
            </p:txBody>
          </p:sp>
        </mc:Choice>
        <mc:Fallback xmlns="">
          <p:sp>
            <p:nvSpPr>
              <p:cNvPr id="5" name="Rectangle 4"/>
              <p:cNvSpPr>
                <a:spLocks noRot="1" noChangeAspect="1" noMove="1" noResize="1" noEditPoints="1" noAdjustHandles="1" noChangeArrowheads="1" noChangeShapeType="1" noTextEdit="1"/>
              </p:cNvSpPr>
              <p:nvPr/>
            </p:nvSpPr>
            <p:spPr>
              <a:xfrm>
                <a:off x="283923" y="3180523"/>
                <a:ext cx="4572000" cy="2308324"/>
              </a:xfrm>
              <a:prstGeom prst="rect">
                <a:avLst/>
              </a:prstGeom>
              <a:blipFill rotWithShape="0">
                <a:blip r:embed="rId4"/>
                <a:stretch>
                  <a:fillRect l="-1867" t="-2116" r="-933" b="-5291"/>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1582560" y="283680"/>
              <a:ext cx="5947200" cy="2416320"/>
            </p14:xfrm>
          </p:contentPart>
        </mc:Choice>
        <mc:Fallback xmlns="">
          <p:pic>
            <p:nvPicPr>
              <p:cNvPr id="6" name="Ink 5"/>
              <p:cNvPicPr/>
              <p:nvPr/>
            </p:nvPicPr>
            <p:blipFill>
              <a:blip r:embed="rId6"/>
              <a:stretch>
                <a:fillRect/>
              </a:stretch>
            </p:blipFill>
            <p:spPr>
              <a:xfrm>
                <a:off x="1576440" y="277560"/>
                <a:ext cx="5961240" cy="2430000"/>
              </a:xfrm>
              <a:prstGeom prst="rect">
                <a:avLst/>
              </a:prstGeom>
            </p:spPr>
          </p:pic>
        </mc:Fallback>
      </mc:AlternateContent>
    </p:spTree>
    <p:extLst>
      <p:ext uri="{BB962C8B-B14F-4D97-AF65-F5344CB8AC3E}">
        <p14:creationId xmlns:p14="http://schemas.microsoft.com/office/powerpoint/2010/main" val="36451966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p:txBody>
              <a:bodyPr>
                <a:normAutofit/>
              </a:bodyPr>
              <a:lstStyle/>
              <a:p>
                <a:pPr marL="285750" indent="-285750" algn="just">
                  <a:lnSpc>
                    <a:spcPct val="150000"/>
                  </a:lnSpc>
                  <a:spcBef>
                    <a:spcPts val="0"/>
                  </a:spcBef>
                  <a:buFont typeface="Wingdings" panose="05000000000000000000" pitchFamily="2" charset="2"/>
                  <a:buChar char="v"/>
                </a:pPr>
                <a:r>
                  <a:rPr lang="en-US" dirty="0"/>
                  <a:t>    </a:t>
                </a:r>
                <a:r>
                  <a:rPr lang="en-US" dirty="0">
                    <a:latin typeface="+mn-lt"/>
                  </a:rPr>
                  <a:t>The F-distribution was </a:t>
                </a:r>
                <a:r>
                  <a:rPr lang="en-US" b="1" dirty="0">
                    <a:latin typeface="+mn-lt"/>
                  </a:rPr>
                  <a:t>developed by Fisher to study the behavior of two variances from random samples taken from two independent normal populations</a:t>
                </a:r>
                <a:r>
                  <a:rPr lang="en-US" dirty="0">
                    <a:latin typeface="+mn-lt"/>
                  </a:rPr>
                  <a:t>.</a:t>
                </a:r>
              </a:p>
              <a:p>
                <a:pPr marL="285750" indent="-285750" algn="just">
                  <a:lnSpc>
                    <a:spcPct val="150000"/>
                  </a:lnSpc>
                  <a:spcBef>
                    <a:spcPts val="0"/>
                  </a:spcBef>
                  <a:buFont typeface="Wingdings" panose="05000000000000000000" pitchFamily="2" charset="2"/>
                  <a:buChar char="v"/>
                </a:pPr>
                <a:r>
                  <a:rPr lang="en-US" dirty="0">
                    <a:latin typeface="+mn-lt"/>
                  </a:rPr>
                  <a:t>    In applied problems we may be interested in knowing whether the population variances are equal or not, based on the response of the random samples.</a:t>
                </a:r>
              </a:p>
              <a:p>
                <a:pPr marL="285750" indent="-285750" algn="just">
                  <a:lnSpc>
                    <a:spcPct val="150000"/>
                  </a:lnSpc>
                  <a:spcBef>
                    <a:spcPts val="0"/>
                  </a:spcBef>
                  <a:buFont typeface="Wingdings" panose="05000000000000000000" pitchFamily="2" charset="2"/>
                  <a:buChar char="v"/>
                </a:pPr>
                <a:r>
                  <a:rPr lang="en-US" dirty="0">
                    <a:latin typeface="+mn-lt"/>
                  </a:rPr>
                  <a:t>    If S</a:t>
                </a:r>
                <a:r>
                  <a:rPr lang="en-US" baseline="-25000" dirty="0">
                    <a:latin typeface="+mn-lt"/>
                  </a:rPr>
                  <a:t>1</a:t>
                </a:r>
                <a:r>
                  <a:rPr lang="en-US" baseline="30000" dirty="0">
                    <a:latin typeface="+mn-lt"/>
                  </a:rPr>
                  <a:t>2  </a:t>
                </a:r>
                <a:r>
                  <a:rPr lang="en-US" dirty="0">
                    <a:latin typeface="+mn-lt"/>
                  </a:rPr>
                  <a:t>and S</a:t>
                </a:r>
                <a:r>
                  <a:rPr lang="en-US" baseline="-25000" dirty="0">
                    <a:latin typeface="+mn-lt"/>
                  </a:rPr>
                  <a:t>2</a:t>
                </a:r>
                <a:r>
                  <a:rPr lang="en-US" baseline="30000" dirty="0">
                    <a:latin typeface="+mn-lt"/>
                  </a:rPr>
                  <a:t>2 </a:t>
                </a:r>
                <a:r>
                  <a:rPr lang="en-US" dirty="0">
                    <a:latin typeface="+mn-lt"/>
                  </a:rPr>
                  <a:t> are variances of independent random sample of size n</a:t>
                </a:r>
                <a:r>
                  <a:rPr lang="en-US" baseline="-25000" dirty="0">
                    <a:latin typeface="+mn-lt"/>
                  </a:rPr>
                  <a:t>1 </a:t>
                </a:r>
                <a:r>
                  <a:rPr lang="en-US" dirty="0">
                    <a:latin typeface="+mn-lt"/>
                  </a:rPr>
                  <a:t>and n</a:t>
                </a:r>
                <a:r>
                  <a:rPr lang="en-US" baseline="-25000" dirty="0">
                    <a:latin typeface="+mn-lt"/>
                  </a:rPr>
                  <a:t>2 </a:t>
                </a:r>
                <a:r>
                  <a:rPr lang="en-US" dirty="0">
                    <a:latin typeface="+mn-lt"/>
                  </a:rPr>
                  <a:t>from a normal populations with variances σ</a:t>
                </a:r>
                <a:r>
                  <a:rPr lang="en-US" baseline="-25000" dirty="0">
                    <a:latin typeface="+mn-lt"/>
                  </a:rPr>
                  <a:t>1</a:t>
                </a:r>
                <a:r>
                  <a:rPr lang="en-US" baseline="30000" dirty="0">
                    <a:latin typeface="+mn-lt"/>
                  </a:rPr>
                  <a:t>2</a:t>
                </a:r>
                <a:r>
                  <a:rPr lang="en-US" dirty="0">
                    <a:latin typeface="+mn-lt"/>
                  </a:rPr>
                  <a:t> and σ</a:t>
                </a:r>
                <a:r>
                  <a:rPr lang="en-US" baseline="-25000" dirty="0">
                    <a:latin typeface="+mn-lt"/>
                  </a:rPr>
                  <a:t>2</a:t>
                </a:r>
                <a:r>
                  <a:rPr lang="en-US" baseline="30000" dirty="0">
                    <a:latin typeface="+mn-lt"/>
                  </a:rPr>
                  <a:t>2</a:t>
                </a:r>
                <a:r>
                  <a:rPr lang="en-US" dirty="0">
                    <a:latin typeface="+mn-lt"/>
                  </a:rPr>
                  <a:t>, then</a:t>
                </a:r>
              </a:p>
              <a:p>
                <a:pPr algn="just">
                  <a:lnSpc>
                    <a:spcPct val="150000"/>
                  </a:lnSpc>
                  <a:spcBef>
                    <a:spcPts val="0"/>
                  </a:spcBef>
                </a:pPr>
                <a:endParaRPr lang="en-US" dirty="0">
                  <a:latin typeface="+mn-lt"/>
                </a:endParaRPr>
              </a:p>
              <a:p>
                <a:pPr algn="just">
                  <a:lnSpc>
                    <a:spcPct val="150000"/>
                  </a:lnSpc>
                  <a:spcBef>
                    <a:spcPts val="0"/>
                  </a:spcBef>
                </a:pPr>
                <a:endParaRPr lang="en-US" dirty="0">
                  <a:latin typeface="+mn-lt"/>
                </a:endParaRPr>
              </a:p>
              <a:p>
                <a:pPr algn="just">
                  <a:lnSpc>
                    <a:spcPct val="150000"/>
                  </a:lnSpc>
                  <a:spcBef>
                    <a:spcPts val="0"/>
                  </a:spcBef>
                </a:pPr>
                <a:r>
                  <a:rPr lang="en-US" dirty="0">
                    <a:latin typeface="+mn-lt"/>
                  </a:rPr>
                  <a:t>     which follows F –distribution with </a:t>
                </a:r>
                <a14:m>
                  <m:oMath xmlns:m="http://schemas.openxmlformats.org/officeDocument/2006/math">
                    <m:r>
                      <a:rPr lang="en-IN" i="1">
                        <a:latin typeface="Cambria Math" panose="02040503050406030204" pitchFamily="18" charset="0"/>
                        <a:ea typeface="Cambria Math" panose="02040503050406030204" pitchFamily="18" charset="0"/>
                      </a:rPr>
                      <m:t>𝜗</m:t>
                    </m:r>
                    <m:r>
                      <a:rPr lang="en-IN" b="0" i="1" baseline="-25000" smtClean="0">
                        <a:latin typeface="Cambria Math" panose="02040503050406030204" pitchFamily="18" charset="0"/>
                        <a:ea typeface="Cambria Math" panose="02040503050406030204" pitchFamily="18" charset="0"/>
                      </a:rPr>
                      <m:t>1</m:t>
                    </m:r>
                  </m:oMath>
                </a14:m>
                <a:r>
                  <a:rPr lang="en-IN" dirty="0">
                    <a:latin typeface="+mn-lt"/>
                  </a:rPr>
                  <a:t> = n</a:t>
                </a:r>
                <a:r>
                  <a:rPr lang="en-IN" baseline="-25000" dirty="0">
                    <a:latin typeface="+mn-lt"/>
                  </a:rPr>
                  <a:t>1</a:t>
                </a:r>
                <a:r>
                  <a:rPr lang="en-IN" dirty="0">
                    <a:latin typeface="+mn-lt"/>
                  </a:rPr>
                  <a:t>-1 and </a:t>
                </a:r>
                <a14:m>
                  <m:oMath xmlns:m="http://schemas.openxmlformats.org/officeDocument/2006/math">
                    <m:r>
                      <a:rPr lang="en-IN" i="1">
                        <a:latin typeface="Cambria Math" panose="02040503050406030204" pitchFamily="18" charset="0"/>
                        <a:ea typeface="Cambria Math" panose="02040503050406030204" pitchFamily="18" charset="0"/>
                      </a:rPr>
                      <m:t>𝜗</m:t>
                    </m:r>
                  </m:oMath>
                </a14:m>
                <a:r>
                  <a:rPr lang="en-IN" baseline="-25000" dirty="0">
                    <a:latin typeface="+mn-lt"/>
                  </a:rPr>
                  <a:t>2</a:t>
                </a:r>
                <a:r>
                  <a:rPr lang="en-IN" dirty="0">
                    <a:latin typeface="+mn-lt"/>
                  </a:rPr>
                  <a:t>=n</a:t>
                </a:r>
                <a:r>
                  <a:rPr lang="en-IN" baseline="-25000" dirty="0">
                    <a:latin typeface="+mn-lt"/>
                  </a:rPr>
                  <a:t>2</a:t>
                </a:r>
                <a:r>
                  <a:rPr lang="en-IN" dirty="0">
                    <a:latin typeface="+mn-lt"/>
                  </a:rPr>
                  <a:t>-1 </a:t>
                </a:r>
                <a:r>
                  <a:rPr lang="en-IN" dirty="0" err="1">
                    <a:latin typeface="+mn-lt"/>
                  </a:rPr>
                  <a:t>d.o.f</a:t>
                </a:r>
                <a:r>
                  <a:rPr lang="en-IN" dirty="0">
                    <a:latin typeface="+mn-lt"/>
                  </a:rPr>
                  <a:t>.</a:t>
                </a:r>
              </a:p>
            </p:txBody>
          </p:sp>
        </mc:Choice>
        <mc:Fallback xmlns="">
          <p:sp>
            <p:nvSpPr>
              <p:cNvPr id="2" name="Content Placeholder 1">
                <a:extLst>
                  <a:ext uri="{FF2B5EF4-FFF2-40B4-BE49-F238E27FC236}">
                    <a16:creationId xmlns:a16="http://schemas.microsoft.com/office/drawing/2014/main" xmlns:a14="http://schemas.microsoft.com/office/drawing/2010/main" xmlns="" id="{6765B551-C0EC-4CB5-995D-B5FEEFB5D2EA}"/>
                  </a:ext>
                </a:extLst>
              </p:cNvPr>
              <p:cNvSpPr>
                <a:spLocks noGrp="1" noRot="1" noChangeAspect="1" noMove="1" noResize="1" noEditPoints="1" noAdjustHandles="1" noChangeArrowheads="1" noChangeShapeType="1" noTextEdit="1"/>
              </p:cNvSpPr>
              <p:nvPr>
                <p:ph idx="1"/>
              </p:nvPr>
            </p:nvSpPr>
            <p:spPr>
              <a:blipFill rotWithShape="0">
                <a:blip r:embed="rId3"/>
                <a:stretch>
                  <a:fillRect l="-74" r="-148"/>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152400" y="152400"/>
            <a:ext cx="7391400" cy="1143000"/>
          </a:xfrm>
        </p:spPr>
        <p:txBody>
          <a:bodyPr>
            <a:normAutofit/>
          </a:bodyPr>
          <a:lstStyle/>
          <a:p>
            <a:r>
              <a:rPr lang="en-IN" sz="2400" dirty="0">
                <a:latin typeface="+mn-lt"/>
              </a:rPr>
              <a:t>Introduction to F-distribution</a:t>
            </a:r>
          </a:p>
          <a:p>
            <a:r>
              <a:rPr lang="en-IN" sz="2400" dirty="0">
                <a:latin typeface="+mn-lt"/>
              </a:rPr>
              <a:t> (Sampling distribution of the ratio of two sample variances)</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F652EEA-9D85-43A2-8255-C5B89461CA50}"/>
                  </a:ext>
                </a:extLst>
              </p:cNvPr>
              <p:cNvSpPr/>
              <p:nvPr/>
            </p:nvSpPr>
            <p:spPr>
              <a:xfrm>
                <a:off x="2534792" y="4462813"/>
                <a:ext cx="1313308" cy="7187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i="1">
                          <a:latin typeface="Cambria Math" panose="02040503050406030204" pitchFamily="18" charset="0"/>
                        </a:rPr>
                        <m:t>𝐹</m:t>
                      </m:r>
                      <m:r>
                        <a:rPr lang="en-IN" i="0">
                          <a:latin typeface="Cambria Math" panose="02040503050406030204" pitchFamily="18" charset="0"/>
                        </a:rPr>
                        <m:t>=</m:t>
                      </m:r>
                      <m:f>
                        <m:fPr>
                          <m:ctrlPr>
                            <a:rPr lang="en-IN" i="1">
                              <a:latin typeface="Cambria Math" panose="02040503050406030204" pitchFamily="18" charset="0"/>
                            </a:rPr>
                          </m:ctrlPr>
                        </m:fPr>
                        <m:num>
                          <m:f>
                            <m:fPr>
                              <m:type m:val="lin"/>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𝑆</m:t>
                                  </m:r>
                                </m:e>
                                <m:sub>
                                  <m:r>
                                    <a:rPr lang="en-IN" i="0">
                                      <a:latin typeface="Cambria Math" panose="02040503050406030204" pitchFamily="18" charset="0"/>
                                    </a:rPr>
                                    <m:t>1</m:t>
                                  </m:r>
                                </m:sub>
                                <m:sup>
                                  <m:r>
                                    <a:rPr lang="en-IN" i="0">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𝜎</m:t>
                                  </m:r>
                                </m:e>
                                <m:sub>
                                  <m:r>
                                    <a:rPr lang="en-IN" i="0">
                                      <a:latin typeface="Cambria Math" panose="02040503050406030204" pitchFamily="18" charset="0"/>
                                    </a:rPr>
                                    <m:t>1</m:t>
                                  </m:r>
                                </m:sub>
                                <m:sup>
                                  <m:r>
                                    <a:rPr lang="en-IN" i="0">
                                      <a:latin typeface="Cambria Math" panose="02040503050406030204" pitchFamily="18" charset="0"/>
                                    </a:rPr>
                                    <m:t>2</m:t>
                                  </m:r>
                                </m:sup>
                              </m:sSubSup>
                            </m:den>
                          </m:f>
                        </m:num>
                        <m:den>
                          <m:f>
                            <m:fPr>
                              <m:type m:val="lin"/>
                              <m:ctrlPr>
                                <a:rPr lang="en-IN" i="1">
                                  <a:latin typeface="Cambria Math" panose="02040503050406030204" pitchFamily="18" charset="0"/>
                                </a:rPr>
                              </m:ctrlPr>
                            </m:fPr>
                            <m:num>
                              <m:sSubSup>
                                <m:sSubSupPr>
                                  <m:ctrlPr>
                                    <a:rPr lang="en-IN" i="1">
                                      <a:latin typeface="Cambria Math" panose="02040503050406030204" pitchFamily="18" charset="0"/>
                                    </a:rPr>
                                  </m:ctrlPr>
                                </m:sSubSupPr>
                                <m:e>
                                  <m:r>
                                    <a:rPr lang="en-IN" i="1">
                                      <a:latin typeface="Cambria Math" panose="02040503050406030204" pitchFamily="18" charset="0"/>
                                    </a:rPr>
                                    <m:t>𝑆</m:t>
                                  </m:r>
                                </m:e>
                                <m:sub>
                                  <m:r>
                                    <a:rPr lang="en-IN" i="0">
                                      <a:latin typeface="Cambria Math" panose="02040503050406030204" pitchFamily="18" charset="0"/>
                                    </a:rPr>
                                    <m:t>2</m:t>
                                  </m:r>
                                </m:sub>
                                <m:sup>
                                  <m:r>
                                    <a:rPr lang="en-IN" i="0">
                                      <a:latin typeface="Cambria Math" panose="02040503050406030204" pitchFamily="18" charset="0"/>
                                    </a:rPr>
                                    <m:t>2</m:t>
                                  </m:r>
                                </m:sup>
                              </m:sSubSup>
                            </m:num>
                            <m:den>
                              <m:sSubSup>
                                <m:sSubSupPr>
                                  <m:ctrlPr>
                                    <a:rPr lang="en-IN" i="1">
                                      <a:latin typeface="Cambria Math" panose="02040503050406030204" pitchFamily="18" charset="0"/>
                                    </a:rPr>
                                  </m:ctrlPr>
                                </m:sSubSupPr>
                                <m:e>
                                  <m:r>
                                    <a:rPr lang="en-IN" i="1">
                                      <a:latin typeface="Cambria Math" panose="02040503050406030204" pitchFamily="18" charset="0"/>
                                    </a:rPr>
                                    <m:t>𝜎</m:t>
                                  </m:r>
                                </m:e>
                                <m:sub>
                                  <m:r>
                                    <a:rPr lang="en-IN" i="0">
                                      <a:latin typeface="Cambria Math" panose="02040503050406030204" pitchFamily="18" charset="0"/>
                                    </a:rPr>
                                    <m:t>2</m:t>
                                  </m:r>
                                </m:sub>
                                <m:sup>
                                  <m:r>
                                    <a:rPr lang="en-IN" i="0">
                                      <a:latin typeface="Cambria Math" panose="02040503050406030204" pitchFamily="18" charset="0"/>
                                    </a:rPr>
                                    <m:t>2</m:t>
                                  </m:r>
                                </m:sup>
                              </m:sSubSup>
                            </m:den>
                          </m:f>
                        </m:den>
                      </m:f>
                    </m:oMath>
                  </m:oMathPara>
                </a14:m>
                <a:endParaRPr lang="en-IN" dirty="0"/>
              </a:p>
            </p:txBody>
          </p:sp>
        </mc:Choice>
        <mc:Fallback xmlns="">
          <p:sp>
            <p:nvSpPr>
              <p:cNvPr id="4" name="Rectangle 3">
                <a:extLst>
                  <a:ext uri="{FF2B5EF4-FFF2-40B4-BE49-F238E27FC236}">
                    <a16:creationId xmlns:a16="http://schemas.microsoft.com/office/drawing/2014/main" xmlns:a14="http://schemas.microsoft.com/office/drawing/2010/main" xmlns="" id="{FF652EEA-9D85-43A2-8255-C5B89461CA50}"/>
                  </a:ext>
                </a:extLst>
              </p:cNvPr>
              <p:cNvSpPr>
                <a:spLocks noRot="1" noChangeAspect="1" noMove="1" noResize="1" noEditPoints="1" noAdjustHandles="1" noChangeArrowheads="1" noChangeShapeType="1" noTextEdit="1"/>
              </p:cNvSpPr>
              <p:nvPr/>
            </p:nvSpPr>
            <p:spPr>
              <a:xfrm>
                <a:off x="2534792" y="4462813"/>
                <a:ext cx="1313308" cy="718787"/>
              </a:xfrm>
              <a:prstGeom prst="rect">
                <a:avLst/>
              </a:prstGeom>
              <a:blipFill rotWithShape="0">
                <a:blip r:embed="rId4"/>
                <a:stretch>
                  <a:fillRect/>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309240" y="742680"/>
              <a:ext cx="8746560" cy="5646240"/>
            </p14:xfrm>
          </p:contentPart>
        </mc:Choice>
        <mc:Fallback xmlns="">
          <p:pic>
            <p:nvPicPr>
              <p:cNvPr id="5" name="Ink 4"/>
              <p:cNvPicPr/>
              <p:nvPr/>
            </p:nvPicPr>
            <p:blipFill>
              <a:blip r:embed="rId6"/>
              <a:stretch>
                <a:fillRect/>
              </a:stretch>
            </p:blipFill>
            <p:spPr>
              <a:xfrm>
                <a:off x="305640" y="740160"/>
                <a:ext cx="8759160" cy="5651640"/>
              </a:xfrm>
              <a:prstGeom prst="rect">
                <a:avLst/>
              </a:prstGeom>
            </p:spPr>
          </p:pic>
        </mc:Fallback>
      </mc:AlternateContent>
    </p:spTree>
    <p:extLst>
      <p:ext uri="{BB962C8B-B14F-4D97-AF65-F5344CB8AC3E}">
        <p14:creationId xmlns:p14="http://schemas.microsoft.com/office/powerpoint/2010/main" val="2205423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1" y="2340472"/>
            <a:ext cx="6279046" cy="2545854"/>
          </a:xfrm>
        </p:spPr>
        <p:txBody>
          <a:bodyPr>
            <a:normAutofit lnSpcReduction="10000"/>
          </a:bodyPr>
          <a:lstStyle/>
          <a:p>
            <a:pPr marL="0" indent="0" algn="just"/>
            <a:endParaRPr lang="en-US"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Sampling is widely used in business as a means of gathering useful information about </a:t>
            </a:r>
            <a:r>
              <a:rPr lang="en-IN" sz="1575" dirty="0">
                <a:latin typeface="Calibri" panose="020F0502020204030204" pitchFamily="34" charset="0"/>
                <a:cs typeface="Calibri" panose="020F0502020204030204" pitchFamily="34" charset="0"/>
              </a:rPr>
              <a:t>a population.</a:t>
            </a:r>
          </a:p>
          <a:p>
            <a:pPr algn="just">
              <a:buFont typeface="Wingdings" panose="05000000000000000000" pitchFamily="2" charset="2"/>
              <a:buChar char="Ø"/>
            </a:pPr>
            <a:endParaRPr lang="en-IN"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Data are gathered from samples and conclusions are drawn about the population as a part of the inferential statistics process</a:t>
            </a:r>
          </a:p>
          <a:p>
            <a:pPr algn="just">
              <a:buFont typeface="Wingdings" panose="05000000000000000000" pitchFamily="2" charset="2"/>
              <a:buChar char="Ø"/>
            </a:pPr>
            <a:endParaRPr lang="en-US"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A sample provides a reasonable means for gathering useful decision-making information that might be otherwise unattainable and unaffordable.</a:t>
            </a:r>
            <a:endParaRPr lang="en-IN" sz="1575"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lstStyle/>
          <a:p>
            <a:pPr algn="ctr"/>
            <a:r>
              <a:rPr lang="en-IN" dirty="0"/>
              <a:t>Sampling</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96120" y="233640"/>
              <a:ext cx="8958600" cy="6457680"/>
            </p14:xfrm>
          </p:contentPart>
        </mc:Choice>
        <mc:Fallback xmlns="">
          <p:pic>
            <p:nvPicPr>
              <p:cNvPr id="4" name="Ink 3"/>
              <p:cNvPicPr/>
              <p:nvPr/>
            </p:nvPicPr>
            <p:blipFill>
              <a:blip r:embed="rId3"/>
              <a:stretch>
                <a:fillRect/>
              </a:stretch>
            </p:blipFill>
            <p:spPr>
              <a:xfrm>
                <a:off x="86760" y="231120"/>
                <a:ext cx="8973720" cy="6468480"/>
              </a:xfrm>
              <a:prstGeom prst="rect">
                <a:avLst/>
              </a:prstGeom>
            </p:spPr>
          </p:pic>
        </mc:Fallback>
      </mc:AlternateContent>
    </p:spTree>
    <p:extLst>
      <p:ext uri="{BB962C8B-B14F-4D97-AF65-F5344CB8AC3E}">
        <p14:creationId xmlns:p14="http://schemas.microsoft.com/office/powerpoint/2010/main" val="6025197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38080" y="2340472"/>
            <a:ext cx="6060386" cy="2545854"/>
          </a:xfrm>
        </p:spPr>
        <p:txBody>
          <a:bodyPr>
            <a:noAutofit/>
          </a:bodyPr>
          <a:lstStyle/>
          <a:p>
            <a:pPr algn="just">
              <a:spcBef>
                <a:spcPts val="0"/>
              </a:spcBef>
            </a:pPr>
            <a:r>
              <a:rPr lang="en-US" sz="1575" dirty="0">
                <a:latin typeface="Calibri" panose="020F0502020204030204" pitchFamily="34" charset="0"/>
                <a:cs typeface="Calibri" panose="020F0502020204030204" pitchFamily="34" charset="0"/>
              </a:rPr>
              <a:t>Taking a sample instead of conducting a census offers several  advantages</a:t>
            </a:r>
          </a:p>
          <a:p>
            <a:pPr>
              <a:spcBef>
                <a:spcPts val="0"/>
              </a:spcBef>
              <a:buAutoNum type="arabicPeriod"/>
            </a:pPr>
            <a:r>
              <a:rPr lang="en-US" sz="1575" dirty="0">
                <a:latin typeface="Calibri" panose="020F0502020204030204" pitchFamily="34" charset="0"/>
                <a:cs typeface="Calibri" panose="020F0502020204030204" pitchFamily="34" charset="0"/>
              </a:rPr>
              <a:t>The sample can save money.</a:t>
            </a:r>
          </a:p>
          <a:p>
            <a:pPr>
              <a:spcBef>
                <a:spcPts val="0"/>
              </a:spcBef>
              <a:buAutoNum type="arabicPeriod"/>
            </a:pPr>
            <a:endParaRPr lang="en-US" sz="1575" dirty="0">
              <a:latin typeface="Calibri" panose="020F0502020204030204" pitchFamily="34" charset="0"/>
              <a:cs typeface="Calibri" panose="020F0502020204030204" pitchFamily="34" charset="0"/>
            </a:endParaRPr>
          </a:p>
          <a:p>
            <a:pPr>
              <a:spcBef>
                <a:spcPts val="0"/>
              </a:spcBef>
              <a:buAutoNum type="arabicPeriod"/>
            </a:pPr>
            <a:r>
              <a:rPr lang="en-US" sz="1575" dirty="0">
                <a:latin typeface="Calibri" panose="020F0502020204030204" pitchFamily="34" charset="0"/>
                <a:cs typeface="Calibri" panose="020F0502020204030204" pitchFamily="34" charset="0"/>
              </a:rPr>
              <a:t>The sample can save time. </a:t>
            </a:r>
          </a:p>
          <a:p>
            <a:pPr>
              <a:spcBef>
                <a:spcPts val="0"/>
              </a:spcBef>
              <a:buAutoNum type="arabicPeriod"/>
            </a:pPr>
            <a:endParaRPr lang="en-US" sz="1575" dirty="0">
              <a:latin typeface="Calibri" panose="020F0502020204030204" pitchFamily="34" charset="0"/>
              <a:cs typeface="Calibri" panose="020F0502020204030204" pitchFamily="34" charset="0"/>
            </a:endParaRPr>
          </a:p>
          <a:p>
            <a:pPr>
              <a:spcBef>
                <a:spcPts val="0"/>
              </a:spcBef>
              <a:buAutoNum type="arabicPeriod"/>
            </a:pPr>
            <a:r>
              <a:rPr lang="en-US" sz="1575" dirty="0">
                <a:latin typeface="Calibri" panose="020F0502020204030204" pitchFamily="34" charset="0"/>
                <a:cs typeface="Calibri" panose="020F0502020204030204" pitchFamily="34" charset="0"/>
              </a:rPr>
              <a:t>For given resources, the sample can broaden the scope of the study. </a:t>
            </a:r>
          </a:p>
          <a:p>
            <a:pPr>
              <a:spcBef>
                <a:spcPts val="0"/>
              </a:spcBef>
              <a:buAutoNum type="arabicPeriod"/>
            </a:pPr>
            <a:endParaRPr lang="en-US" sz="1575" dirty="0">
              <a:latin typeface="Calibri" panose="020F0502020204030204" pitchFamily="34" charset="0"/>
              <a:cs typeface="Calibri" panose="020F0502020204030204" pitchFamily="34" charset="0"/>
            </a:endParaRPr>
          </a:p>
          <a:p>
            <a:pPr>
              <a:spcBef>
                <a:spcPts val="0"/>
              </a:spcBef>
              <a:buAutoNum type="arabicPeriod"/>
            </a:pPr>
            <a:r>
              <a:rPr lang="en-US" sz="1575" dirty="0">
                <a:latin typeface="Calibri" panose="020F0502020204030204" pitchFamily="34" charset="0"/>
                <a:cs typeface="Calibri" panose="020F0502020204030204" pitchFamily="34" charset="0"/>
              </a:rPr>
              <a:t>If accessing the population is impossible, the sample is the only option.</a:t>
            </a:r>
            <a:endParaRPr lang="en-IN" sz="1575"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lstStyle/>
          <a:p>
            <a:r>
              <a:rPr lang="en-IN" dirty="0"/>
              <a:t>           Reasons for Sampling</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650520" y="770400"/>
              <a:ext cx="7926120" cy="5745600"/>
            </p14:xfrm>
          </p:contentPart>
        </mc:Choice>
        <mc:Fallback xmlns="">
          <p:pic>
            <p:nvPicPr>
              <p:cNvPr id="4" name="Ink 3"/>
              <p:cNvPicPr/>
              <p:nvPr/>
            </p:nvPicPr>
            <p:blipFill>
              <a:blip r:embed="rId3"/>
              <a:stretch>
                <a:fillRect/>
              </a:stretch>
            </p:blipFill>
            <p:spPr>
              <a:xfrm>
                <a:off x="646920" y="766080"/>
                <a:ext cx="7939440" cy="5757120"/>
              </a:xfrm>
              <a:prstGeom prst="rect">
                <a:avLst/>
              </a:prstGeom>
            </p:spPr>
          </p:pic>
        </mc:Fallback>
      </mc:AlternateContent>
    </p:spTree>
    <p:extLst>
      <p:ext uri="{BB962C8B-B14F-4D97-AF65-F5344CB8AC3E}">
        <p14:creationId xmlns:p14="http://schemas.microsoft.com/office/powerpoint/2010/main" val="19364899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2476708"/>
            <a:ext cx="6172200" cy="2409619"/>
          </a:xfrm>
        </p:spPr>
        <p:txBody>
          <a:bodyPr/>
          <a:lstStyle/>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In </a:t>
            </a:r>
            <a:r>
              <a:rPr lang="en-US" b="1" dirty="0">
                <a:latin typeface="Calibri" panose="020F0502020204030204" pitchFamily="34" charset="0"/>
                <a:cs typeface="Calibri" panose="020F0502020204030204" pitchFamily="34" charset="0"/>
              </a:rPr>
              <a:t>random</a:t>
            </a:r>
            <a:r>
              <a:rPr lang="en-US" dirty="0">
                <a:latin typeface="Calibri" panose="020F0502020204030204" pitchFamily="34" charset="0"/>
                <a:cs typeface="Calibri" panose="020F0502020204030204" pitchFamily="34" charset="0"/>
              </a:rPr>
              <a:t> sampling every unit of the population has the same probability of being selected into the sample.</a:t>
            </a:r>
          </a:p>
          <a:p>
            <a:pPr algn="just">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In </a:t>
            </a:r>
            <a:r>
              <a:rPr lang="en-US" b="1" dirty="0">
                <a:latin typeface="Calibri" panose="020F0502020204030204" pitchFamily="34" charset="0"/>
                <a:cs typeface="Calibri" panose="020F0502020204030204" pitchFamily="34" charset="0"/>
              </a:rPr>
              <a:t>nonrandom</a:t>
            </a:r>
            <a:r>
              <a:rPr lang="en-US" dirty="0">
                <a:latin typeface="Calibri" panose="020F0502020204030204" pitchFamily="34" charset="0"/>
                <a:cs typeface="Calibri" panose="020F0502020204030204" pitchFamily="34" charset="0"/>
              </a:rPr>
              <a:t> sampling not every unit of the population has the same probability of being selected into the sample.</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normAutofit/>
          </a:bodyPr>
          <a:lstStyle/>
          <a:p>
            <a:r>
              <a:rPr lang="en-IN" sz="2400" dirty="0">
                <a:latin typeface="+mn-lt"/>
              </a:rPr>
              <a:t>Random Versus Non random Sampling</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6480" y="294840"/>
              <a:ext cx="5538960" cy="4894560"/>
            </p14:xfrm>
          </p:contentPart>
        </mc:Choice>
        <mc:Fallback xmlns="">
          <p:pic>
            <p:nvPicPr>
              <p:cNvPr id="4" name="Ink 3"/>
              <p:cNvPicPr/>
              <p:nvPr/>
            </p:nvPicPr>
            <p:blipFill>
              <a:blip r:embed="rId3"/>
              <a:stretch>
                <a:fillRect/>
              </a:stretch>
            </p:blipFill>
            <p:spPr>
              <a:xfrm>
                <a:off x="267120" y="285480"/>
                <a:ext cx="5555160" cy="4906440"/>
              </a:xfrm>
              <a:prstGeom prst="rect">
                <a:avLst/>
              </a:prstGeom>
            </p:spPr>
          </p:pic>
        </mc:Fallback>
      </mc:AlternateContent>
    </p:spTree>
    <p:extLst>
      <p:ext uri="{BB962C8B-B14F-4D97-AF65-F5344CB8AC3E}">
        <p14:creationId xmlns:p14="http://schemas.microsoft.com/office/powerpoint/2010/main" val="24460339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977629"/>
            <a:ext cx="6343650" cy="3394472"/>
          </a:xfrm>
        </p:spPr>
        <p:txBody>
          <a:bodyPr>
            <a:noAutofit/>
          </a:bodyPr>
          <a:lstStyle/>
          <a:p>
            <a:pPr algn="just">
              <a:buFont typeface="Wingdings" panose="05000000000000000000" pitchFamily="2" charset="2"/>
              <a:buChar char="Ø"/>
            </a:pPr>
            <a:endParaRPr lang="en-US"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In this, the population is divided into non overlapping </a:t>
            </a:r>
            <a:r>
              <a:rPr lang="en-US" sz="1575" b="1" dirty="0">
                <a:latin typeface="Calibri" panose="020F0502020204030204" pitchFamily="34" charset="0"/>
                <a:cs typeface="Calibri" panose="020F0502020204030204" pitchFamily="34" charset="0"/>
              </a:rPr>
              <a:t>subpopulations</a:t>
            </a:r>
            <a:r>
              <a:rPr lang="en-US" sz="1575" dirty="0">
                <a:latin typeface="Calibri" panose="020F0502020204030204" pitchFamily="34" charset="0"/>
                <a:cs typeface="Calibri" panose="020F0502020204030204" pitchFamily="34" charset="0"/>
              </a:rPr>
              <a:t> called </a:t>
            </a:r>
            <a:r>
              <a:rPr lang="en-US" sz="1575" b="1" dirty="0">
                <a:latin typeface="Calibri" panose="020F0502020204030204" pitchFamily="34" charset="0"/>
                <a:cs typeface="Calibri" panose="020F0502020204030204" pitchFamily="34" charset="0"/>
              </a:rPr>
              <a:t>strata</a:t>
            </a:r>
            <a:r>
              <a:rPr lang="en-US" sz="1575" dirty="0">
                <a:latin typeface="Calibri" panose="020F0502020204030204" pitchFamily="34" charset="0"/>
                <a:cs typeface="Calibri" panose="020F0502020204030204" pitchFamily="34" charset="0"/>
              </a:rPr>
              <a:t>.</a:t>
            </a: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The researcher then extracts a random sample from each of the subpopulations.</a:t>
            </a: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The main reason for using stratified random sampling is that it has the potential for reducing sampling error.</a:t>
            </a: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With stratified random sampling, the potential to match the sample closely to the population is greater than it is with simple random sampling because portions of the total sample are taken from different population subgroups. </a:t>
            </a:r>
          </a:p>
        </p:txBody>
      </p:sp>
      <p:sp>
        <p:nvSpPr>
          <p:cNvPr id="3" name="Content Placeholder 2"/>
          <p:cNvSpPr>
            <a:spLocks noGrp="1"/>
          </p:cNvSpPr>
          <p:nvPr>
            <p:ph sz="quarter" idx="10"/>
          </p:nvPr>
        </p:nvSpPr>
        <p:spPr/>
        <p:txBody>
          <a:bodyPr/>
          <a:lstStyle/>
          <a:p>
            <a:r>
              <a:rPr lang="en-IN" dirty="0"/>
              <a:t>Stratified Random Sampling</a:t>
            </a:r>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330120" y="875160"/>
              <a:ext cx="4742280" cy="125280"/>
            </p14:xfrm>
          </p:contentPart>
        </mc:Choice>
        <mc:Fallback xmlns="">
          <p:pic>
            <p:nvPicPr>
              <p:cNvPr id="4" name="Ink 3"/>
              <p:cNvPicPr/>
              <p:nvPr/>
            </p:nvPicPr>
            <p:blipFill>
              <a:blip r:embed="rId4"/>
              <a:stretch>
                <a:fillRect/>
              </a:stretch>
            </p:blipFill>
            <p:spPr>
              <a:xfrm>
                <a:off x="320760" y="865800"/>
                <a:ext cx="4761000" cy="144000"/>
              </a:xfrm>
              <a:prstGeom prst="rect">
                <a:avLst/>
              </a:prstGeom>
            </p:spPr>
          </p:pic>
        </mc:Fallback>
      </mc:AlternateContent>
    </p:spTree>
    <p:extLst>
      <p:ext uri="{BB962C8B-B14F-4D97-AF65-F5344CB8AC3E}">
        <p14:creationId xmlns:p14="http://schemas.microsoft.com/office/powerpoint/2010/main" val="29767585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buFont typeface="Wingdings" panose="05000000000000000000" pitchFamily="2" charset="2"/>
              <a:buChar char="Ø"/>
            </a:pPr>
            <a:endParaRPr lang="en-US" b="1"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b="1" dirty="0">
                <a:latin typeface="Calibri" panose="020F0502020204030204" pitchFamily="34" charset="0"/>
                <a:cs typeface="Calibri" panose="020F0502020204030204" pitchFamily="34" charset="0"/>
              </a:rPr>
              <a:t>Sampling error </a:t>
            </a:r>
            <a:r>
              <a:rPr lang="en-US" dirty="0">
                <a:latin typeface="Calibri" panose="020F0502020204030204" pitchFamily="34" charset="0"/>
                <a:cs typeface="Calibri" panose="020F0502020204030204" pitchFamily="34" charset="0"/>
              </a:rPr>
              <a:t>occurs </a:t>
            </a:r>
            <a:r>
              <a:rPr lang="en-US" i="1" dirty="0">
                <a:latin typeface="Calibri" panose="020F0502020204030204" pitchFamily="34" charset="0"/>
                <a:cs typeface="Calibri" panose="020F0502020204030204" pitchFamily="34" charset="0"/>
              </a:rPr>
              <a:t>when the sample is not representative of the population. </a:t>
            </a:r>
          </a:p>
          <a:p>
            <a:pPr algn="just">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When random sampling techniques are used to select elements for the sample, sampling error occurs by chance.</a:t>
            </a:r>
          </a:p>
          <a:p>
            <a:pPr>
              <a:buFont typeface="Arial" panose="020B0604020202020204" pitchFamily="34" charset="0"/>
              <a:buChar char="•"/>
            </a:pPr>
            <a:endParaRPr lang="en-US" dirty="0"/>
          </a:p>
        </p:txBody>
      </p:sp>
      <p:sp>
        <p:nvSpPr>
          <p:cNvPr id="3" name="Content Placeholder 2"/>
          <p:cNvSpPr>
            <a:spLocks noGrp="1"/>
          </p:cNvSpPr>
          <p:nvPr>
            <p:ph sz="quarter" idx="10"/>
          </p:nvPr>
        </p:nvSpPr>
        <p:spPr/>
        <p:txBody>
          <a:bodyPr/>
          <a:lstStyle/>
          <a:p>
            <a:pPr algn="ctr"/>
            <a:r>
              <a:rPr lang="en-IN" dirty="0"/>
              <a:t>Sampling Error</a:t>
            </a:r>
          </a:p>
        </p:txBody>
      </p:sp>
    </p:spTree>
    <p:extLst>
      <p:ext uri="{BB962C8B-B14F-4D97-AF65-F5344CB8AC3E}">
        <p14:creationId xmlns:p14="http://schemas.microsoft.com/office/powerpoint/2010/main" val="813668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6"/>
          <p:cNvGraphicFramePr>
            <a:graphicFrameLocks/>
          </p:cNvGraphicFramePr>
          <p:nvPr/>
        </p:nvGraphicFramePr>
        <p:xfrm>
          <a:off x="1417237" y="2000250"/>
          <a:ext cx="6376138" cy="3657600"/>
        </p:xfrm>
        <a:graphic>
          <a:graphicData uri="http://schemas.openxmlformats.org/drawingml/2006/table">
            <a:tbl>
              <a:tblPr>
                <a:tableStyleId>{5940675A-B579-460E-94D1-54222C63F5DA}</a:tableStyleId>
              </a:tblPr>
              <a:tblGrid>
                <a:gridCol w="637122">
                  <a:extLst>
                    <a:ext uri="{9D8B030D-6E8A-4147-A177-3AD203B41FA5}">
                      <a16:colId xmlns:a16="http://schemas.microsoft.com/office/drawing/2014/main" val="20000"/>
                    </a:ext>
                  </a:extLst>
                </a:gridCol>
                <a:gridCol w="638352">
                  <a:extLst>
                    <a:ext uri="{9D8B030D-6E8A-4147-A177-3AD203B41FA5}">
                      <a16:colId xmlns:a16="http://schemas.microsoft.com/office/drawing/2014/main" val="20001"/>
                    </a:ext>
                  </a:extLst>
                </a:gridCol>
                <a:gridCol w="637122">
                  <a:extLst>
                    <a:ext uri="{9D8B030D-6E8A-4147-A177-3AD203B41FA5}">
                      <a16:colId xmlns:a16="http://schemas.microsoft.com/office/drawing/2014/main" val="20002"/>
                    </a:ext>
                  </a:extLst>
                </a:gridCol>
                <a:gridCol w="638351">
                  <a:extLst>
                    <a:ext uri="{9D8B030D-6E8A-4147-A177-3AD203B41FA5}">
                      <a16:colId xmlns:a16="http://schemas.microsoft.com/office/drawing/2014/main" val="20003"/>
                    </a:ext>
                  </a:extLst>
                </a:gridCol>
                <a:gridCol w="637122">
                  <a:extLst>
                    <a:ext uri="{9D8B030D-6E8A-4147-A177-3AD203B41FA5}">
                      <a16:colId xmlns:a16="http://schemas.microsoft.com/office/drawing/2014/main" val="20004"/>
                    </a:ext>
                  </a:extLst>
                </a:gridCol>
                <a:gridCol w="637122">
                  <a:extLst>
                    <a:ext uri="{9D8B030D-6E8A-4147-A177-3AD203B41FA5}">
                      <a16:colId xmlns:a16="http://schemas.microsoft.com/office/drawing/2014/main" val="20005"/>
                    </a:ext>
                  </a:extLst>
                </a:gridCol>
                <a:gridCol w="638352">
                  <a:extLst>
                    <a:ext uri="{9D8B030D-6E8A-4147-A177-3AD203B41FA5}">
                      <a16:colId xmlns:a16="http://schemas.microsoft.com/office/drawing/2014/main" val="20006"/>
                    </a:ext>
                  </a:extLst>
                </a:gridCol>
                <a:gridCol w="637122">
                  <a:extLst>
                    <a:ext uri="{9D8B030D-6E8A-4147-A177-3AD203B41FA5}">
                      <a16:colId xmlns:a16="http://schemas.microsoft.com/office/drawing/2014/main" val="20007"/>
                    </a:ext>
                  </a:extLst>
                </a:gridCol>
                <a:gridCol w="638351">
                  <a:extLst>
                    <a:ext uri="{9D8B030D-6E8A-4147-A177-3AD203B41FA5}">
                      <a16:colId xmlns:a16="http://schemas.microsoft.com/office/drawing/2014/main" val="20008"/>
                    </a:ext>
                  </a:extLst>
                </a:gridCol>
                <a:gridCol w="637122">
                  <a:extLst>
                    <a:ext uri="{9D8B030D-6E8A-4147-A177-3AD203B41FA5}">
                      <a16:colId xmlns:a16="http://schemas.microsoft.com/office/drawing/2014/main" val="20009"/>
                    </a:ext>
                  </a:extLst>
                </a:gridCol>
              </a:tblGrid>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1861</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495</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100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1865</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79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09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3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32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678</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0"/>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68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858</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79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50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16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148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1"/>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09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84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4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659</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827</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4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38</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43</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868</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2"/>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32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8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6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1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4</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489</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5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3"/>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4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9</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093</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6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16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60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08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4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998</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4"/>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95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6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0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19</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67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58</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42</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68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5"/>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38</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0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313</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59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65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24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59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50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8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1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6"/>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092</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679</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24</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2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3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07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90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86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3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7"/>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3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497</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159</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64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305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87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89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500</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638</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8"/>
                  </a:ext>
                </a:extLst>
              </a:tr>
              <a:tr h="365760">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926</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86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1481</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875</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482</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186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2086</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a:ln>
                            <a:noFill/>
                          </a:ln>
                          <a:effectLst/>
                          <a:latin typeface="Helvetica Neue"/>
                          <a:ea typeface="Verdana" pitchFamily="34" charset="0"/>
                          <a:cs typeface="Verdana" pitchFamily="34" charset="0"/>
                        </a:rPr>
                        <a:t>934</a:t>
                      </a:r>
                      <a:endParaRPr kumimoji="0" lang="en-US" sz="1400" b="1" i="0" u="none" strike="noStrike" cap="none" normalizeH="0" baseline="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320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400" b="1" u="none" strike="noStrike" cap="none" normalizeH="0" baseline="0" dirty="0">
                          <a:ln>
                            <a:noFill/>
                          </a:ln>
                          <a:effectLst/>
                          <a:latin typeface="Helvetica Neue"/>
                          <a:ea typeface="Verdana" pitchFamily="34" charset="0"/>
                          <a:cs typeface="Verdana" pitchFamily="34" charset="0"/>
                        </a:rPr>
                        <a:t>2490</a:t>
                      </a:r>
                      <a:endParaRPr kumimoji="0" lang="en-US" sz="1400" b="1" i="0" u="none" strike="noStrike" cap="none" normalizeH="0" baseline="0" dirty="0">
                        <a:ln>
                          <a:noFill/>
                        </a:ln>
                        <a:solidFill>
                          <a:schemeClr val="tx1"/>
                        </a:solidFill>
                        <a:effectLst/>
                        <a:latin typeface="Helvetica Neue"/>
                        <a:ea typeface="Verdana" pitchFamily="34" charset="0"/>
                        <a:cs typeface="Verdana" pitchFamily="34" charset="0"/>
                      </a:endParaRPr>
                    </a:p>
                  </a:txBody>
                  <a:tcPr marL="68411" marR="68411" marT="25718" marB="25718" anchor="ctr" horzOverflow="overflow"/>
                </a:tc>
                <a:extLst>
                  <a:ext uri="{0D108BD9-81ED-4DB2-BD59-A6C34878D82A}">
                    <a16:rowId xmlns:a16="http://schemas.microsoft.com/office/drawing/2014/main" val="10009"/>
                  </a:ext>
                </a:extLst>
              </a:tr>
            </a:tbl>
          </a:graphicData>
        </a:graphic>
      </p:graphicFrame>
      <p:sp>
        <p:nvSpPr>
          <p:cNvPr id="8" name="Title 2"/>
          <p:cNvSpPr txBox="1">
            <a:spLocks/>
          </p:cNvSpPr>
          <p:nvPr/>
        </p:nvSpPr>
        <p:spPr>
          <a:xfrm>
            <a:off x="1417239" y="1548047"/>
            <a:ext cx="6171968" cy="296919"/>
          </a:xfrm>
          <a:prstGeom prst="rect">
            <a:avLst/>
          </a:prstGeom>
        </p:spPr>
        <p:txBody>
          <a:bodyPr vert="horz" lIns="38504" tIns="19252" rIns="38504" bIns="19252" rtlCol="0" anchor="ctr">
            <a:normAutofit fontScale="97500"/>
          </a:bodyPr>
          <a:lstStyle>
            <a:lvl1pPr algn="l" defTabSz="1217268" rtl="0" eaLnBrk="1" latinLnBrk="0" hangingPunct="1">
              <a:lnSpc>
                <a:spcPct val="90000"/>
              </a:lnSpc>
              <a:spcBef>
                <a:spcPct val="0"/>
              </a:spcBef>
              <a:buNone/>
              <a:defRPr sz="5891" kern="1200">
                <a:solidFill>
                  <a:schemeClr val="tx1"/>
                </a:solidFill>
                <a:latin typeface="+mj-lt"/>
                <a:ea typeface="+mj-ea"/>
                <a:cs typeface="+mj-cs"/>
              </a:defRPr>
            </a:lvl1pPr>
          </a:lstStyle>
          <a:p>
            <a:r>
              <a:rPr lang="en-IN" sz="1559" b="1" dirty="0">
                <a:solidFill>
                  <a:prstClr val="black"/>
                </a:solidFill>
                <a:latin typeface="Helvetica Neue"/>
              </a:rPr>
              <a:t>Population of Wages of employees of an organization</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937440" y="1223640"/>
              <a:ext cx="339840" cy="580680"/>
            </p14:xfrm>
          </p:contentPart>
        </mc:Choice>
        <mc:Fallback xmlns="">
          <p:pic>
            <p:nvPicPr>
              <p:cNvPr id="2" name="Ink 1"/>
              <p:cNvPicPr/>
              <p:nvPr/>
            </p:nvPicPr>
            <p:blipFill>
              <a:blip r:embed="rId4"/>
              <a:stretch>
                <a:fillRect/>
              </a:stretch>
            </p:blipFill>
            <p:spPr>
              <a:xfrm>
                <a:off x="928080" y="1214280"/>
                <a:ext cx="358560" cy="599400"/>
              </a:xfrm>
              <a:prstGeom prst="rect">
                <a:avLst/>
              </a:prstGeom>
            </p:spPr>
          </p:pic>
        </mc:Fallback>
      </mc:AlternateContent>
    </p:spTree>
    <p:extLst>
      <p:ext uri="{BB962C8B-B14F-4D97-AF65-F5344CB8AC3E}">
        <p14:creationId xmlns:p14="http://schemas.microsoft.com/office/powerpoint/2010/main" val="1269124468"/>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2" name="arrow.wav"/>
          </p:stSnd>
        </p:sndAc>
      </p:transition>
    </mc:Choice>
    <mc:Fallback xmlns="">
      <p:transition spd="slow">
        <p:fade/>
        <p:sndAc>
          <p:stSnd>
            <p:snd r:embed="rId5" name="arrow.wav"/>
          </p:stSnd>
        </p:sndAc>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5"/>
          <p:cNvGraphicFramePr>
            <a:graphicFrameLocks/>
          </p:cNvGraphicFramePr>
          <p:nvPr/>
        </p:nvGraphicFramePr>
        <p:xfrm>
          <a:off x="1384923" y="1873154"/>
          <a:ext cx="6468470" cy="3120390"/>
        </p:xfrm>
        <a:graphic>
          <a:graphicData uri="http://schemas.openxmlformats.org/drawingml/2006/table">
            <a:tbl>
              <a:tblPr/>
              <a:tblGrid>
                <a:gridCol w="602993">
                  <a:extLst>
                    <a:ext uri="{9D8B030D-6E8A-4147-A177-3AD203B41FA5}">
                      <a16:colId xmlns:a16="http://schemas.microsoft.com/office/drawing/2014/main" val="20000"/>
                    </a:ext>
                  </a:extLst>
                </a:gridCol>
                <a:gridCol w="532187">
                  <a:extLst>
                    <a:ext uri="{9D8B030D-6E8A-4147-A177-3AD203B41FA5}">
                      <a16:colId xmlns:a16="http://schemas.microsoft.com/office/drawing/2014/main" val="20001"/>
                    </a:ext>
                  </a:extLst>
                </a:gridCol>
                <a:gridCol w="534471">
                  <a:extLst>
                    <a:ext uri="{9D8B030D-6E8A-4147-A177-3AD203B41FA5}">
                      <a16:colId xmlns:a16="http://schemas.microsoft.com/office/drawing/2014/main" val="20002"/>
                    </a:ext>
                  </a:extLst>
                </a:gridCol>
                <a:gridCol w="532187">
                  <a:extLst>
                    <a:ext uri="{9D8B030D-6E8A-4147-A177-3AD203B41FA5}">
                      <a16:colId xmlns:a16="http://schemas.microsoft.com/office/drawing/2014/main" val="20003"/>
                    </a:ext>
                  </a:extLst>
                </a:gridCol>
                <a:gridCol w="533330">
                  <a:extLst>
                    <a:ext uri="{9D8B030D-6E8A-4147-A177-3AD203B41FA5}">
                      <a16:colId xmlns:a16="http://schemas.microsoft.com/office/drawing/2014/main" val="20004"/>
                    </a:ext>
                  </a:extLst>
                </a:gridCol>
                <a:gridCol w="534471">
                  <a:extLst>
                    <a:ext uri="{9D8B030D-6E8A-4147-A177-3AD203B41FA5}">
                      <a16:colId xmlns:a16="http://schemas.microsoft.com/office/drawing/2014/main" val="20005"/>
                    </a:ext>
                  </a:extLst>
                </a:gridCol>
                <a:gridCol w="532187">
                  <a:extLst>
                    <a:ext uri="{9D8B030D-6E8A-4147-A177-3AD203B41FA5}">
                      <a16:colId xmlns:a16="http://schemas.microsoft.com/office/drawing/2014/main" val="20006"/>
                    </a:ext>
                  </a:extLst>
                </a:gridCol>
                <a:gridCol w="533328">
                  <a:extLst>
                    <a:ext uri="{9D8B030D-6E8A-4147-A177-3AD203B41FA5}">
                      <a16:colId xmlns:a16="http://schemas.microsoft.com/office/drawing/2014/main" val="20007"/>
                    </a:ext>
                  </a:extLst>
                </a:gridCol>
                <a:gridCol w="533330">
                  <a:extLst>
                    <a:ext uri="{9D8B030D-6E8A-4147-A177-3AD203B41FA5}">
                      <a16:colId xmlns:a16="http://schemas.microsoft.com/office/drawing/2014/main" val="20008"/>
                    </a:ext>
                  </a:extLst>
                </a:gridCol>
                <a:gridCol w="533328">
                  <a:extLst>
                    <a:ext uri="{9D8B030D-6E8A-4147-A177-3AD203B41FA5}">
                      <a16:colId xmlns:a16="http://schemas.microsoft.com/office/drawing/2014/main" val="20009"/>
                    </a:ext>
                  </a:extLst>
                </a:gridCol>
                <a:gridCol w="533330">
                  <a:extLst>
                    <a:ext uri="{9D8B030D-6E8A-4147-A177-3AD203B41FA5}">
                      <a16:colId xmlns:a16="http://schemas.microsoft.com/office/drawing/2014/main" val="20010"/>
                    </a:ext>
                  </a:extLst>
                </a:gridCol>
                <a:gridCol w="533328">
                  <a:extLst>
                    <a:ext uri="{9D8B030D-6E8A-4147-A177-3AD203B41FA5}">
                      <a16:colId xmlns:a16="http://schemas.microsoft.com/office/drawing/2014/main" val="20011"/>
                    </a:ext>
                  </a:extLst>
                </a:gridCol>
              </a:tblGrid>
              <a:tr h="222885">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rgbClr val="0000FF"/>
                          </a:solidFill>
                          <a:effectLst/>
                          <a:latin typeface="Helvetica Neue"/>
                          <a:cs typeface="Arial" pitchFamily="34" charset="0"/>
                        </a:rPr>
                        <a:t>Sample 1</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22885">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0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8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82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678</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07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638</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9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865</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0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09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59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200</a:t>
                      </a:r>
                    </a:p>
                  </a:txBody>
                  <a:tcPr marL="68411" marR="68411" marT="25718" marB="25718"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228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22885">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a:ln>
                            <a:noFill/>
                          </a:ln>
                          <a:solidFill>
                            <a:srgbClr val="0000FF"/>
                          </a:solidFill>
                          <a:effectLst/>
                          <a:latin typeface="Helvetica Neue"/>
                          <a:cs typeface="Arial" pitchFamily="34" charset="0"/>
                        </a:rPr>
                        <a:t>Sample 2</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22885">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84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858</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0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9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998</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05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07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89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2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9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28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228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22885">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a:ln>
                            <a:noFill/>
                          </a:ln>
                          <a:solidFill>
                            <a:srgbClr val="0000FF"/>
                          </a:solidFill>
                          <a:effectLst/>
                          <a:latin typeface="Helvetica Neue"/>
                          <a:cs typeface="Arial" pitchFamily="34" charset="0"/>
                        </a:rPr>
                        <a:t>Sample 3</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22885">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858</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24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97</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865</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65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093</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934</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861</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868</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795</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228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22885">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a:ln>
                            <a:noFill/>
                          </a:ln>
                          <a:solidFill>
                            <a:srgbClr val="0000FF"/>
                          </a:solidFill>
                          <a:effectLst/>
                          <a:latin typeface="Helvetica Neue"/>
                          <a:cs typeface="Arial" pitchFamily="34" charset="0"/>
                        </a:rPr>
                        <a:t>Sample 4</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22885">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08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0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97</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59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65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875</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085</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934</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313</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228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22885">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a:ln>
                            <a:noFill/>
                          </a:ln>
                          <a:solidFill>
                            <a:srgbClr val="0000FF"/>
                          </a:solidFill>
                          <a:effectLst/>
                          <a:latin typeface="Helvetica Neue"/>
                          <a:cs typeface="Arial" pitchFamily="34" charset="0"/>
                        </a:rPr>
                        <a:t>Sample 5</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22885">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82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1313</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30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64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596</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64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6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495</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934</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chemeClr val="tx1"/>
                          </a:solidFill>
                          <a:effectLst/>
                          <a:latin typeface="Helvetica Neue"/>
                          <a:cs typeface="Arial" pitchFamily="34" charset="0"/>
                        </a:rPr>
                        <a:t>2500</a:t>
                      </a: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bl>
          </a:graphicData>
        </a:graphic>
      </p:graphicFrame>
      <p:sp>
        <p:nvSpPr>
          <p:cNvPr id="8" name="Title 2"/>
          <p:cNvSpPr txBox="1">
            <a:spLocks/>
          </p:cNvSpPr>
          <p:nvPr/>
        </p:nvSpPr>
        <p:spPr>
          <a:xfrm>
            <a:off x="1417239" y="1548047"/>
            <a:ext cx="6171968" cy="296919"/>
          </a:xfrm>
          <a:prstGeom prst="rect">
            <a:avLst/>
          </a:prstGeom>
        </p:spPr>
        <p:txBody>
          <a:bodyPr vert="horz" lIns="38504" tIns="19252" rIns="38504" bIns="19252" rtlCol="0" anchor="ctr">
            <a:normAutofit fontScale="97500"/>
          </a:bodyPr>
          <a:lstStyle>
            <a:lvl1pPr algn="l" defTabSz="1217268" rtl="0" eaLnBrk="1" latinLnBrk="0" hangingPunct="1">
              <a:lnSpc>
                <a:spcPct val="90000"/>
              </a:lnSpc>
              <a:spcBef>
                <a:spcPct val="0"/>
              </a:spcBef>
              <a:buNone/>
              <a:defRPr sz="5891" kern="1200">
                <a:solidFill>
                  <a:schemeClr val="tx1"/>
                </a:solidFill>
                <a:latin typeface="+mj-lt"/>
                <a:ea typeface="+mj-ea"/>
                <a:cs typeface="+mj-cs"/>
              </a:defRPr>
            </a:lvl1pPr>
          </a:lstStyle>
          <a:p>
            <a:r>
              <a:rPr lang="en-IN" sz="1559" b="1" dirty="0">
                <a:solidFill>
                  <a:prstClr val="black"/>
                </a:solidFill>
                <a:latin typeface="Helvetica Neue"/>
              </a:rPr>
              <a:t>Select different samples of varied sizes</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213200" y="1320840"/>
              <a:ext cx="4342680" cy="3519720"/>
            </p14:xfrm>
          </p:contentPart>
        </mc:Choice>
        <mc:Fallback xmlns="">
          <p:pic>
            <p:nvPicPr>
              <p:cNvPr id="2" name="Ink 1"/>
              <p:cNvPicPr/>
              <p:nvPr/>
            </p:nvPicPr>
            <p:blipFill>
              <a:blip r:embed="rId4"/>
              <a:stretch>
                <a:fillRect/>
              </a:stretch>
            </p:blipFill>
            <p:spPr>
              <a:xfrm>
                <a:off x="1210680" y="1312920"/>
                <a:ext cx="4353120" cy="3534480"/>
              </a:xfrm>
              <a:prstGeom prst="rect">
                <a:avLst/>
              </a:prstGeom>
            </p:spPr>
          </p:pic>
        </mc:Fallback>
      </mc:AlternateContent>
    </p:spTree>
    <p:extLst>
      <p:ext uri="{BB962C8B-B14F-4D97-AF65-F5344CB8AC3E}">
        <p14:creationId xmlns:p14="http://schemas.microsoft.com/office/powerpoint/2010/main" val="2474811130"/>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2" name="arrow.wav"/>
          </p:stSnd>
        </p:sndAc>
      </p:transition>
    </mc:Choice>
    <mc:Fallback xmlns="">
      <p:transition spd="slow">
        <p:fade/>
        <p:sndAc>
          <p:stSnd>
            <p:snd r:embed="rId5" name="arrow.wav"/>
          </p:stSnd>
        </p:sndAc>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5"/>
          <p:cNvGraphicFramePr>
            <a:graphicFrameLocks/>
          </p:cNvGraphicFramePr>
          <p:nvPr/>
        </p:nvGraphicFramePr>
        <p:xfrm>
          <a:off x="1450885" y="1890426"/>
          <a:ext cx="6264366" cy="3653122"/>
        </p:xfrm>
        <a:graphic>
          <a:graphicData uri="http://schemas.openxmlformats.org/drawingml/2006/table">
            <a:tbl>
              <a:tblPr/>
              <a:tblGrid>
                <a:gridCol w="636442">
                  <a:extLst>
                    <a:ext uri="{9D8B030D-6E8A-4147-A177-3AD203B41FA5}">
                      <a16:colId xmlns:a16="http://schemas.microsoft.com/office/drawing/2014/main" val="20000"/>
                    </a:ext>
                  </a:extLst>
                </a:gridCol>
                <a:gridCol w="561707">
                  <a:extLst>
                    <a:ext uri="{9D8B030D-6E8A-4147-A177-3AD203B41FA5}">
                      <a16:colId xmlns:a16="http://schemas.microsoft.com/office/drawing/2014/main" val="20001"/>
                    </a:ext>
                  </a:extLst>
                </a:gridCol>
                <a:gridCol w="564119">
                  <a:extLst>
                    <a:ext uri="{9D8B030D-6E8A-4147-A177-3AD203B41FA5}">
                      <a16:colId xmlns:a16="http://schemas.microsoft.com/office/drawing/2014/main" val="20002"/>
                    </a:ext>
                  </a:extLst>
                </a:gridCol>
                <a:gridCol w="561707">
                  <a:extLst>
                    <a:ext uri="{9D8B030D-6E8A-4147-A177-3AD203B41FA5}">
                      <a16:colId xmlns:a16="http://schemas.microsoft.com/office/drawing/2014/main" val="20003"/>
                    </a:ext>
                  </a:extLst>
                </a:gridCol>
                <a:gridCol w="562913">
                  <a:extLst>
                    <a:ext uri="{9D8B030D-6E8A-4147-A177-3AD203B41FA5}">
                      <a16:colId xmlns:a16="http://schemas.microsoft.com/office/drawing/2014/main" val="20004"/>
                    </a:ext>
                  </a:extLst>
                </a:gridCol>
                <a:gridCol w="564119">
                  <a:extLst>
                    <a:ext uri="{9D8B030D-6E8A-4147-A177-3AD203B41FA5}">
                      <a16:colId xmlns:a16="http://schemas.microsoft.com/office/drawing/2014/main" val="20005"/>
                    </a:ext>
                  </a:extLst>
                </a:gridCol>
                <a:gridCol w="561707">
                  <a:extLst>
                    <a:ext uri="{9D8B030D-6E8A-4147-A177-3AD203B41FA5}">
                      <a16:colId xmlns:a16="http://schemas.microsoft.com/office/drawing/2014/main" val="20006"/>
                    </a:ext>
                  </a:extLst>
                </a:gridCol>
                <a:gridCol w="562913">
                  <a:extLst>
                    <a:ext uri="{9D8B030D-6E8A-4147-A177-3AD203B41FA5}">
                      <a16:colId xmlns:a16="http://schemas.microsoft.com/office/drawing/2014/main" val="20007"/>
                    </a:ext>
                  </a:extLst>
                </a:gridCol>
                <a:gridCol w="562913">
                  <a:extLst>
                    <a:ext uri="{9D8B030D-6E8A-4147-A177-3AD203B41FA5}">
                      <a16:colId xmlns:a16="http://schemas.microsoft.com/office/drawing/2014/main" val="20008"/>
                    </a:ext>
                  </a:extLst>
                </a:gridCol>
                <a:gridCol w="562913">
                  <a:extLst>
                    <a:ext uri="{9D8B030D-6E8A-4147-A177-3AD203B41FA5}">
                      <a16:colId xmlns:a16="http://schemas.microsoft.com/office/drawing/2014/main" val="20009"/>
                    </a:ext>
                  </a:extLst>
                </a:gridCol>
                <a:gridCol w="562913">
                  <a:extLst>
                    <a:ext uri="{9D8B030D-6E8A-4147-A177-3AD203B41FA5}">
                      <a16:colId xmlns:a16="http://schemas.microsoft.com/office/drawing/2014/main" val="20010"/>
                    </a:ext>
                  </a:extLst>
                </a:gridCol>
              </a:tblGrid>
              <a:tr h="268878">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rgbClr val="0000FF"/>
                          </a:solidFill>
                          <a:effectLst/>
                          <a:latin typeface="Helvetica Neue"/>
                          <a:cs typeface="Arial" pitchFamily="34" charset="0"/>
                        </a:rPr>
                        <a:t>Sample 6</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13293">
                <a:tc>
                  <a:txBody>
                    <a:bodyPr/>
                    <a:lstStyle/>
                    <a:p>
                      <a:pPr algn="ctr" fontAlgn="ctr"/>
                      <a:r>
                        <a:rPr lang="en-US" sz="1100" b="1" i="0" u="none" strike="noStrike">
                          <a:latin typeface="Helvetica Neue"/>
                          <a:cs typeface="Arial" pitchFamily="34" charset="0"/>
                        </a:rPr>
                        <a:t>284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99</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327</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861</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95</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3024</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3038</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97</a:t>
                      </a:r>
                    </a:p>
                  </a:txBody>
                  <a:tcPr marL="7126" marR="7126" marT="5358" marB="0" anchor="ctr">
                    <a:lnL>
                      <a:noFill/>
                    </a:lnL>
                    <a:lnR>
                      <a:noFill/>
                    </a:lnR>
                    <a:lnT>
                      <a:noFill/>
                    </a:lnT>
                    <a:lnB>
                      <a:noFill/>
                    </a:lnB>
                    <a:lnTlToBr>
                      <a:noFill/>
                    </a:lnTlToBr>
                    <a:lnBlToTr>
                      <a:noFill/>
                    </a:lnBlToTr>
                    <a:noFill/>
                  </a:tcPr>
                </a:tc>
                <a:tc>
                  <a:txBody>
                    <a:bodyPr/>
                    <a:lstStyle/>
                    <a:p>
                      <a:pPr algn="ctr" fontAlgn="ctr"/>
                      <a:endParaRPr lang="en-US" sz="1100" b="1" i="0" u="none" strike="noStrike" dirty="0">
                        <a:latin typeface="Helvetica Neue"/>
                        <a:cs typeface="Arial" pitchFamily="34" charset="0"/>
                      </a:endParaRPr>
                    </a:p>
                  </a:txBody>
                  <a:tcPr marL="7126" marR="7126" marT="5358" marB="0" anchor="ctr">
                    <a:lnL>
                      <a:noFill/>
                    </a:lnL>
                    <a:lnR>
                      <a:noFill/>
                    </a:lnR>
                    <a:lnT>
                      <a:noFill/>
                    </a:lnT>
                    <a:lnB>
                      <a:noFill/>
                    </a:lnB>
                    <a:lnTlToBr>
                      <a:noFill/>
                    </a:lnTlToBr>
                    <a:lnBlToTr>
                      <a:noFill/>
                    </a:lnBlToTr>
                    <a:noFill/>
                  </a:tcPr>
                </a:tc>
                <a:tc>
                  <a:txBody>
                    <a:bodyPr/>
                    <a:lstStyle/>
                    <a:p>
                      <a:pPr algn="ctr" fontAlgn="ctr"/>
                      <a:endParaRPr lang="en-US" sz="1100" b="1" i="0" u="none" strike="noStrike">
                        <a:latin typeface="Helvetica Neue"/>
                        <a:cs typeface="Arial" pitchFamily="34" charset="0"/>
                      </a:endParaRPr>
                    </a:p>
                  </a:txBody>
                  <a:tcPr marL="7126" marR="7126" marT="5358" marB="0" anchor="ctr">
                    <a:lnL>
                      <a:noFill/>
                    </a:lnL>
                    <a:lnR>
                      <a:noFill/>
                    </a:lnR>
                    <a:lnT>
                      <a:noFill/>
                    </a:lnT>
                    <a:lnB>
                      <a:noFill/>
                    </a:lnB>
                    <a:lnTlToBr>
                      <a:noFill/>
                    </a:lnTlToBr>
                    <a:lnBlToTr>
                      <a:noFill/>
                    </a:lnBlToTr>
                    <a:noFill/>
                  </a:tcPr>
                </a:tc>
                <a:tc>
                  <a:txBody>
                    <a:bodyPr/>
                    <a:lstStyle/>
                    <a:p>
                      <a:pPr algn="ctr" fontAlgn="ctr"/>
                      <a:endParaRPr lang="en-US" sz="1100" b="1" i="0" u="none" strike="noStrike">
                        <a:latin typeface="Helvetica Neue"/>
                        <a:cs typeface="Arial" pitchFamily="34" charset="0"/>
                      </a:endParaRPr>
                    </a:p>
                  </a:txBody>
                  <a:tcPr marL="7126" marR="7126" marT="5358"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688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68878">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rgbClr val="0000FF"/>
                          </a:solidFill>
                          <a:effectLst/>
                          <a:latin typeface="Helvetica Neue"/>
                          <a:cs typeface="Arial" pitchFamily="34" charset="0"/>
                        </a:rPr>
                        <a:t>Sample 7</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68878">
                <a:tc>
                  <a:txBody>
                    <a:bodyPr/>
                    <a:lstStyle/>
                    <a:p>
                      <a:pPr algn="ctr" fontAlgn="ctr"/>
                      <a:r>
                        <a:rPr lang="en-US" sz="1100" b="1" i="0" u="none" strike="noStrike" dirty="0">
                          <a:latin typeface="Helvetica Neue"/>
                          <a:cs typeface="Arial" pitchFamily="34" charset="0"/>
                        </a:rPr>
                        <a:t>2858</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9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868</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67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48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643</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48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68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085</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2490</a:t>
                      </a:r>
                    </a:p>
                  </a:txBody>
                  <a:tcPr marL="7126" marR="7126" marT="5358" marB="0" anchor="ctr">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688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68878">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rgbClr val="0000FF"/>
                          </a:solidFill>
                          <a:effectLst/>
                          <a:latin typeface="Helvetica Neue"/>
                          <a:cs typeface="Arial" pitchFamily="34" charset="0"/>
                        </a:rPr>
                        <a:t>Sample 8</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13293">
                <a:tc>
                  <a:txBody>
                    <a:bodyPr/>
                    <a:lstStyle/>
                    <a:p>
                      <a:pPr algn="ctr" fontAlgn="ctr"/>
                      <a:r>
                        <a:rPr lang="en-US" sz="1100" b="1" i="0" u="none" strike="noStrike" dirty="0">
                          <a:latin typeface="Helvetica Neue"/>
                          <a:cs typeface="Arial" pitchFamily="34" charset="0"/>
                        </a:rPr>
                        <a:t>2495</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858</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861</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092</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99</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300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66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00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679</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926</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2660</a:t>
                      </a:r>
                    </a:p>
                  </a:txBody>
                  <a:tcPr marL="7126" marR="7126" marT="5358"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688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68878">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rgbClr val="0000FF"/>
                          </a:solidFill>
                          <a:effectLst/>
                          <a:latin typeface="Helvetica Neue"/>
                          <a:cs typeface="Arial" pitchFamily="34" charset="0"/>
                        </a:rPr>
                        <a:t>Sample 9</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68878">
                <a:tc>
                  <a:txBody>
                    <a:bodyPr/>
                    <a:lstStyle/>
                    <a:p>
                      <a:pPr algn="ctr" fontAlgn="ctr"/>
                      <a:r>
                        <a:rPr lang="en-US" sz="1100" b="1" i="0" u="none" strike="noStrike" dirty="0">
                          <a:latin typeface="Helvetica Neue"/>
                          <a:cs typeface="Arial" pitchFamily="34" charset="0"/>
                        </a:rPr>
                        <a:t>795</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791</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320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085</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638</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97</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486</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1159</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2640</a:t>
                      </a:r>
                    </a:p>
                  </a:txBody>
                  <a:tcPr marL="7126" marR="7126" marT="5358" marB="0" anchor="ctr">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688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68878">
                <a:tc gridSpan="2">
                  <a:txBody>
                    <a:bodyPr/>
                    <a:lstStyle/>
                    <a:p>
                      <a:pPr marL="0" marR="0" lvl="0" indent="0" algn="l" defTabSz="914400" rtl="0" eaLnBrk="1" fontAlgn="b" latinLnBrk="0" hangingPunct="1">
                        <a:lnSpc>
                          <a:spcPct val="100000"/>
                        </a:lnSpc>
                        <a:spcBef>
                          <a:spcPct val="0"/>
                        </a:spcBef>
                        <a:spcAft>
                          <a:spcPct val="0"/>
                        </a:spcAft>
                        <a:buClr>
                          <a:schemeClr val="bg1"/>
                        </a:buClr>
                        <a:buSzTx/>
                        <a:buFontTx/>
                        <a:buNone/>
                        <a:tabLst/>
                      </a:pPr>
                      <a:r>
                        <a:rPr kumimoji="0" lang="en-US" sz="1100" b="1" i="0" u="none" strike="noStrike" cap="none" normalizeH="0" baseline="0" dirty="0">
                          <a:ln>
                            <a:noFill/>
                          </a:ln>
                          <a:solidFill>
                            <a:srgbClr val="0000FF"/>
                          </a:solidFill>
                          <a:effectLst/>
                          <a:latin typeface="Helvetica Neue"/>
                          <a:cs typeface="Arial" pitchFamily="34" charset="0"/>
                        </a:rPr>
                        <a:t>Sample 10</a:t>
                      </a:r>
                    </a:p>
                  </a:txBody>
                  <a:tcPr marL="68411" marR="68411" marT="25718" marB="25718"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68878">
                <a:tc>
                  <a:txBody>
                    <a:bodyPr/>
                    <a:lstStyle/>
                    <a:p>
                      <a:pPr algn="ctr" fontAlgn="ctr"/>
                      <a:r>
                        <a:rPr lang="en-US" sz="1100" b="1" i="0" u="none" strike="noStrike" dirty="0">
                          <a:latin typeface="Helvetica Neue"/>
                          <a:cs typeface="Arial" pitchFamily="34" charset="0"/>
                        </a:rPr>
                        <a:t>3019</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324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320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305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300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3015</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900</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a:latin typeface="Helvetica Neue"/>
                          <a:cs typeface="Arial" pitchFamily="34" charset="0"/>
                        </a:rPr>
                        <a:t>2896</a:t>
                      </a:r>
                    </a:p>
                  </a:txBody>
                  <a:tcPr marL="7126" marR="7126" marT="5358" marB="0" anchor="ctr">
                    <a:lnL>
                      <a:noFill/>
                    </a:lnL>
                    <a:lnR>
                      <a:noFill/>
                    </a:lnR>
                    <a:lnT>
                      <a:noFill/>
                    </a:lnT>
                    <a:lnB>
                      <a:noFill/>
                    </a:lnB>
                    <a:lnTlToBr>
                      <a:noFill/>
                    </a:lnTlToBr>
                    <a:lnBlToTr>
                      <a:noFill/>
                    </a:lnBlToTr>
                    <a:noFill/>
                  </a:tcPr>
                </a:tc>
                <a:tc>
                  <a:txBody>
                    <a:bodyPr/>
                    <a:lstStyle/>
                    <a:p>
                      <a:pPr algn="ctr" fontAlgn="ctr"/>
                      <a:r>
                        <a:rPr lang="en-US" sz="1100" b="1" i="0" u="none" strike="noStrike" dirty="0">
                          <a:latin typeface="Helvetica Neue"/>
                          <a:cs typeface="Arial" pitchFamily="34" charset="0"/>
                        </a:rPr>
                        <a:t>2998</a:t>
                      </a:r>
                    </a:p>
                  </a:txBody>
                  <a:tcPr marL="7126" marR="7126" marT="5358" marB="0" anchor="ctr">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bg1"/>
                        </a:buClr>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100" b="1" i="0" u="none" strike="noStrike" cap="none" normalizeH="0" baseline="0" dirty="0">
                        <a:ln>
                          <a:noFill/>
                        </a:ln>
                        <a:solidFill>
                          <a:schemeClr val="tx1"/>
                        </a:solidFill>
                        <a:effectLst/>
                        <a:latin typeface="Helvetica Neue"/>
                        <a:cs typeface="Arial" pitchFamily="34" charset="0"/>
                      </a:endParaRPr>
                    </a:p>
                  </a:txBody>
                  <a:tcPr marL="68411" marR="68411" marT="25718" marB="25718"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bl>
          </a:graphicData>
        </a:graphic>
      </p:graphicFrame>
      <p:sp>
        <p:nvSpPr>
          <p:cNvPr id="8" name="Title 2"/>
          <p:cNvSpPr txBox="1">
            <a:spLocks/>
          </p:cNvSpPr>
          <p:nvPr/>
        </p:nvSpPr>
        <p:spPr>
          <a:xfrm>
            <a:off x="1417239" y="1548047"/>
            <a:ext cx="6171968" cy="296919"/>
          </a:xfrm>
          <a:prstGeom prst="rect">
            <a:avLst/>
          </a:prstGeom>
        </p:spPr>
        <p:txBody>
          <a:bodyPr vert="horz" lIns="38504" tIns="19252" rIns="38504" bIns="19252" rtlCol="0" anchor="ctr">
            <a:normAutofit fontScale="97500"/>
          </a:bodyPr>
          <a:lstStyle>
            <a:lvl1pPr algn="l" defTabSz="1217268" rtl="0" eaLnBrk="1" latinLnBrk="0" hangingPunct="1">
              <a:lnSpc>
                <a:spcPct val="90000"/>
              </a:lnSpc>
              <a:spcBef>
                <a:spcPct val="0"/>
              </a:spcBef>
              <a:buNone/>
              <a:defRPr sz="5891" kern="1200">
                <a:solidFill>
                  <a:schemeClr val="tx1"/>
                </a:solidFill>
                <a:latin typeface="+mj-lt"/>
                <a:ea typeface="+mj-ea"/>
                <a:cs typeface="+mj-cs"/>
              </a:defRPr>
            </a:lvl1pPr>
          </a:lstStyle>
          <a:p>
            <a:r>
              <a:rPr lang="en-IN" sz="1559" b="1" dirty="0">
                <a:solidFill>
                  <a:prstClr val="black"/>
                </a:solidFill>
                <a:latin typeface="Helvetica Neue"/>
              </a:rPr>
              <a:t>Select different samples of varied sizes</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319400" y="1877040"/>
              <a:ext cx="216720" cy="3372840"/>
            </p14:xfrm>
          </p:contentPart>
        </mc:Choice>
        <mc:Fallback xmlns="">
          <p:pic>
            <p:nvPicPr>
              <p:cNvPr id="2" name="Ink 1"/>
              <p:cNvPicPr/>
              <p:nvPr/>
            </p:nvPicPr>
            <p:blipFill>
              <a:blip r:embed="rId4"/>
              <a:stretch>
                <a:fillRect/>
              </a:stretch>
            </p:blipFill>
            <p:spPr>
              <a:xfrm>
                <a:off x="1316880" y="1867680"/>
                <a:ext cx="226080" cy="3387600"/>
              </a:xfrm>
              <a:prstGeom prst="rect">
                <a:avLst/>
              </a:prstGeom>
            </p:spPr>
          </p:pic>
        </mc:Fallback>
      </mc:AlternateContent>
    </p:spTree>
    <p:extLst>
      <p:ext uri="{BB962C8B-B14F-4D97-AF65-F5344CB8AC3E}">
        <p14:creationId xmlns:p14="http://schemas.microsoft.com/office/powerpoint/2010/main" val="1365886656"/>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2" name="arrow.wav"/>
          </p:stSnd>
        </p:sndAc>
      </p:transition>
    </mc:Choice>
    <mc:Fallback xmlns="">
      <p:transition spd="slow">
        <p:fade/>
        <p:sndAc>
          <p:stSnd>
            <p:snd r:embed="rId5" name="arrow.wav"/>
          </p:stSnd>
        </p:sndAc>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pPr algn="ctr">
              <a:defRPr/>
            </a:pPr>
            <a:r>
              <a:rPr lang="en-IN" sz="3600" dirty="0"/>
              <a:t>Session No 8</a:t>
            </a:r>
          </a:p>
          <a:p>
            <a:pPr algn="ctr">
              <a:defRPr/>
            </a:pPr>
            <a:r>
              <a:rPr lang="en-IN" sz="2700" dirty="0"/>
              <a:t>Testing of Hypothesis</a:t>
            </a:r>
          </a:p>
          <a:p>
            <a:pPr algn="ctr">
              <a:defRPr/>
            </a:pPr>
            <a:r>
              <a:rPr lang="en-US" dirty="0">
                <a:latin typeface="Calibri" panose="020F0502020204030204" pitchFamily="34" charset="0"/>
                <a:cs typeface="Calibri" panose="020F0502020204030204" pitchFamily="34" charset="0"/>
              </a:rPr>
              <a:t>(</a:t>
            </a:r>
            <a:r>
              <a:rPr lang="en-US" dirty="0">
                <a:highlight>
                  <a:srgbClr val="FFFF00"/>
                </a:highlight>
                <a:latin typeface="Calibri" panose="020F0502020204030204" pitchFamily="34" charset="0"/>
                <a:cs typeface="Calibri" panose="020F0502020204030204" pitchFamily="34" charset="0"/>
              </a:rPr>
              <a:t> 31</a:t>
            </a:r>
            <a:r>
              <a:rPr lang="en-US" baseline="30000" dirty="0">
                <a:highlight>
                  <a:srgbClr val="FFFF00"/>
                </a:highlight>
                <a:latin typeface="Calibri" panose="020F0502020204030204" pitchFamily="34" charset="0"/>
                <a:cs typeface="Calibri" panose="020F0502020204030204" pitchFamily="34" charset="0"/>
              </a:rPr>
              <a:t>st</a:t>
            </a:r>
            <a:r>
              <a:rPr lang="en-US" dirty="0">
                <a:highlight>
                  <a:srgbClr val="FFFF00"/>
                </a:highlight>
                <a:latin typeface="Calibri" panose="020F0502020204030204" pitchFamily="34" charset="0"/>
                <a:cs typeface="Calibri" panose="020F0502020204030204" pitchFamily="34" charset="0"/>
              </a:rPr>
              <a:t> December, 2022</a:t>
            </a:r>
            <a:r>
              <a:rPr lang="en-US" dirty="0">
                <a:latin typeface="Calibri" panose="020F0502020204030204" pitchFamily="34" charset="0"/>
                <a:cs typeface="Calibri" panose="020F0502020204030204" pitchFamily="34" charset="0"/>
              </a:rPr>
              <a:t>)</a:t>
            </a:r>
          </a:p>
          <a:p>
            <a:endParaRPr lang="en-IN" dirty="0"/>
          </a:p>
        </p:txBody>
      </p:sp>
    </p:spTree>
    <p:extLst>
      <p:ext uri="{BB962C8B-B14F-4D97-AF65-F5344CB8AC3E}">
        <p14:creationId xmlns:p14="http://schemas.microsoft.com/office/powerpoint/2010/main" val="7525225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a:spLocks noChangeArrowheads="1"/>
          </p:cNvSpPr>
          <p:nvPr/>
        </p:nvSpPr>
        <p:spPr bwMode="auto">
          <a:xfrm>
            <a:off x="2605868" y="3358444"/>
            <a:ext cx="3849359" cy="428746"/>
          </a:xfrm>
          <a:prstGeom prst="rect">
            <a:avLst/>
          </a:prstGeom>
          <a:solidFill>
            <a:srgbClr val="FFFF00"/>
          </a:solidFill>
          <a:ln w="9525">
            <a:solidFill>
              <a:srgbClr val="000000"/>
            </a:solidFill>
            <a:miter lim="800000"/>
            <a:headEnd/>
            <a:tailEnd/>
          </a:ln>
          <a:effectLst/>
        </p:spPr>
        <p:txBody>
          <a:bodyPr wrap="none" bIns="0" anchor="ctr"/>
          <a:lstStyle/>
          <a:p>
            <a:r>
              <a:rPr lang="en-IN" sz="1125" b="1">
                <a:solidFill>
                  <a:prstClr val="black"/>
                </a:solidFill>
                <a:latin typeface="Helvetica Neue"/>
              </a:rPr>
              <a:t>Compute sample mean of these samples</a:t>
            </a:r>
            <a:endParaRPr lang="en-IN" sz="1125" b="1" dirty="0">
              <a:solidFill>
                <a:prstClr val="black"/>
              </a:solidFill>
              <a:latin typeface="Helvetica Neue"/>
            </a:endParaRPr>
          </a:p>
        </p:txBody>
      </p:sp>
      <p:sp>
        <p:nvSpPr>
          <p:cNvPr id="24" name="Title 2"/>
          <p:cNvSpPr txBox="1">
            <a:spLocks/>
          </p:cNvSpPr>
          <p:nvPr/>
        </p:nvSpPr>
        <p:spPr>
          <a:xfrm>
            <a:off x="1417239" y="1548047"/>
            <a:ext cx="6171968" cy="296919"/>
          </a:xfrm>
          <a:prstGeom prst="rect">
            <a:avLst/>
          </a:prstGeom>
        </p:spPr>
        <p:txBody>
          <a:bodyPr vert="horz" lIns="38504" tIns="19252" rIns="38504" bIns="19252" rtlCol="0" anchor="ctr">
            <a:normAutofit fontScale="97500"/>
          </a:bodyPr>
          <a:lstStyle>
            <a:lvl1pPr algn="l" defTabSz="1217268" rtl="0" eaLnBrk="1" latinLnBrk="0" hangingPunct="1">
              <a:lnSpc>
                <a:spcPct val="90000"/>
              </a:lnSpc>
              <a:spcBef>
                <a:spcPct val="0"/>
              </a:spcBef>
              <a:buNone/>
              <a:defRPr sz="5891" kern="1200">
                <a:solidFill>
                  <a:schemeClr val="tx1"/>
                </a:solidFill>
                <a:latin typeface="+mj-lt"/>
                <a:ea typeface="+mj-ea"/>
                <a:cs typeface="+mj-cs"/>
              </a:defRPr>
            </a:lvl1pPr>
          </a:lstStyle>
          <a:p>
            <a:endParaRPr lang="en-IN" sz="1559" b="1" dirty="0">
              <a:solidFill>
                <a:prstClr val="black"/>
              </a:solidFill>
              <a:latin typeface="Helvetica Neue"/>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74760" y="1469520"/>
              <a:ext cx="5803920" cy="5150160"/>
            </p14:xfrm>
          </p:contentPart>
        </mc:Choice>
        <mc:Fallback xmlns="">
          <p:pic>
            <p:nvPicPr>
              <p:cNvPr id="2" name="Ink 1"/>
              <p:cNvPicPr/>
              <p:nvPr/>
            </p:nvPicPr>
            <p:blipFill>
              <a:blip r:embed="rId4"/>
              <a:stretch>
                <a:fillRect/>
              </a:stretch>
            </p:blipFill>
            <p:spPr>
              <a:xfrm>
                <a:off x="370800" y="1467000"/>
                <a:ext cx="5816160" cy="5163120"/>
              </a:xfrm>
              <a:prstGeom prst="rect">
                <a:avLst/>
              </a:prstGeom>
            </p:spPr>
          </p:pic>
        </mc:Fallback>
      </mc:AlternateContent>
    </p:spTree>
    <p:extLst>
      <p:ext uri="{BB962C8B-B14F-4D97-AF65-F5344CB8AC3E}">
        <p14:creationId xmlns:p14="http://schemas.microsoft.com/office/powerpoint/2010/main" val="3440763938"/>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2" name="arrow.wav"/>
          </p:stSnd>
        </p:sndAc>
      </p:transition>
    </mc:Choice>
    <mc:Fallback xmlns="">
      <p:transition spd="slow">
        <p:fade/>
        <p:sndAc>
          <p:stSnd>
            <p:snd r:embed="rId24" name="arrow.wav"/>
          </p:stSnd>
        </p:sndAc>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219"/>
          <p:cNvGraphicFramePr>
            <a:graphicFrameLocks noGrp="1"/>
          </p:cNvGraphicFramePr>
          <p:nvPr/>
        </p:nvGraphicFramePr>
        <p:xfrm>
          <a:off x="2151250" y="2031564"/>
          <a:ext cx="4592450" cy="3454842"/>
        </p:xfrm>
        <a:graphic>
          <a:graphicData uri="http://schemas.openxmlformats.org/drawingml/2006/table">
            <a:tbl>
              <a:tblPr/>
              <a:tblGrid>
                <a:gridCol w="1199234">
                  <a:extLst>
                    <a:ext uri="{9D8B030D-6E8A-4147-A177-3AD203B41FA5}">
                      <a16:colId xmlns:a16="http://schemas.microsoft.com/office/drawing/2014/main" val="20000"/>
                    </a:ext>
                  </a:extLst>
                </a:gridCol>
                <a:gridCol w="1250266">
                  <a:extLst>
                    <a:ext uri="{9D8B030D-6E8A-4147-A177-3AD203B41FA5}">
                      <a16:colId xmlns:a16="http://schemas.microsoft.com/office/drawing/2014/main" val="20001"/>
                    </a:ext>
                  </a:extLst>
                </a:gridCol>
                <a:gridCol w="1200804">
                  <a:extLst>
                    <a:ext uri="{9D8B030D-6E8A-4147-A177-3AD203B41FA5}">
                      <a16:colId xmlns:a16="http://schemas.microsoft.com/office/drawing/2014/main" val="20002"/>
                    </a:ext>
                  </a:extLst>
                </a:gridCol>
                <a:gridCol w="942146">
                  <a:extLst>
                    <a:ext uri="{9D8B030D-6E8A-4147-A177-3AD203B41FA5}">
                      <a16:colId xmlns:a16="http://schemas.microsoft.com/office/drawing/2014/main" val="20003"/>
                    </a:ext>
                  </a:extLst>
                </a:gridCol>
              </a:tblGrid>
              <a:tr h="2830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Sample No.</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Sample size</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  Mean</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 SD</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30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  </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 12</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1994.42</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843.23</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30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2</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1</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2830.18</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349.94</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30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3</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 1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1866.7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988.57</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30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4</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 9</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1338.0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704.36</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301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5</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a:ln>
                            <a:noFill/>
                          </a:ln>
                          <a:solidFill>
                            <a:schemeClr val="tx1"/>
                          </a:solidFill>
                          <a:effectLst/>
                          <a:latin typeface="Helvetica Neue"/>
                          <a:ea typeface="Verdana" pitchFamily="34" charset="0"/>
                          <a:cs typeface="Verdana" pitchFamily="34" charset="0"/>
                        </a:rPr>
                        <a:t>1953.8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920.44</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3016">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6</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8</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ctr"/>
                      <a:r>
                        <a:rPr lang="en-US" sz="1500" b="1" i="0" u="none" strike="noStrike" dirty="0">
                          <a:latin typeface="Helvetica Neue"/>
                          <a:ea typeface="Verdana" pitchFamily="34" charset="0"/>
                          <a:cs typeface="Verdana" pitchFamily="34" charset="0"/>
                        </a:rPr>
                        <a:t>2447.63</a:t>
                      </a:r>
                    </a:p>
                  </a:txBody>
                  <a:tcPr marL="7126" marR="7126" marT="53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590.64</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3016">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7</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ctr"/>
                      <a:r>
                        <a:rPr lang="en-US" sz="1500" b="1" i="0" u="none" strike="noStrike" dirty="0">
                          <a:latin typeface="Helvetica Neue"/>
                          <a:ea typeface="Verdana" pitchFamily="34" charset="0"/>
                          <a:cs typeface="Verdana" pitchFamily="34" charset="0"/>
                        </a:rPr>
                        <a:t>1974.40</a:t>
                      </a:r>
                    </a:p>
                  </a:txBody>
                  <a:tcPr marL="7126" marR="7126" marT="53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638.05</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3016">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8</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1</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ctr"/>
                      <a:r>
                        <a:rPr lang="en-US" sz="1500" b="1" i="0" u="none" strike="noStrike" dirty="0">
                          <a:latin typeface="Helvetica Neue"/>
                          <a:ea typeface="Verdana" pitchFamily="34" charset="0"/>
                          <a:cs typeface="Verdana" pitchFamily="34" charset="0"/>
                        </a:rPr>
                        <a:t>2157.27</a:t>
                      </a:r>
                    </a:p>
                  </a:txBody>
                  <a:tcPr marL="7126" marR="7126" marT="53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715.1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3016">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9</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9</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ctr"/>
                      <a:r>
                        <a:rPr lang="en-US" sz="1500" b="1" i="0" u="none" strike="noStrike" dirty="0">
                          <a:latin typeface="Helvetica Neue"/>
                          <a:ea typeface="Verdana" pitchFamily="34" charset="0"/>
                          <a:cs typeface="Verdana" pitchFamily="34" charset="0"/>
                        </a:rPr>
                        <a:t>2032.33</a:t>
                      </a:r>
                    </a:p>
                  </a:txBody>
                  <a:tcPr marL="7126" marR="7126" marT="53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891.53</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3016">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9</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ctr"/>
                      <a:r>
                        <a:rPr lang="en-US" sz="1500" b="1" i="0" u="none" strike="noStrike" dirty="0">
                          <a:latin typeface="Helvetica Neue"/>
                          <a:ea typeface="Verdana" pitchFamily="34" charset="0"/>
                          <a:cs typeface="Verdana" pitchFamily="34" charset="0"/>
                        </a:rPr>
                        <a:t>3035.33</a:t>
                      </a:r>
                    </a:p>
                  </a:txBody>
                  <a:tcPr marL="7126" marR="7126" marT="53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117.4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416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Overall</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a:ln>
                            <a:noFill/>
                          </a:ln>
                          <a:solidFill>
                            <a:schemeClr val="tx1"/>
                          </a:solidFill>
                          <a:effectLst/>
                          <a:latin typeface="Helvetica Neue"/>
                          <a:ea typeface="Verdana" pitchFamily="34" charset="0"/>
                          <a:cs typeface="Verdana" pitchFamily="34" charset="0"/>
                        </a:rPr>
                        <a:t>     100</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700" b="1" i="0" u="none" strike="noStrike" cap="none" normalizeH="0" baseline="0" dirty="0">
                          <a:ln>
                            <a:noFill/>
                          </a:ln>
                          <a:solidFill>
                            <a:srgbClr val="FF0000"/>
                          </a:solidFill>
                          <a:effectLst/>
                          <a:latin typeface="Helvetica Neue"/>
                          <a:ea typeface="Verdana" pitchFamily="34" charset="0"/>
                          <a:cs typeface="Verdana" pitchFamily="34" charset="0"/>
                        </a:rPr>
                        <a:t>2162.24</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700" b="1" i="0" u="none" strike="noStrike" cap="none" normalizeH="0" baseline="0" dirty="0">
                          <a:ln>
                            <a:noFill/>
                          </a:ln>
                          <a:solidFill>
                            <a:srgbClr val="FF0000"/>
                          </a:solidFill>
                          <a:effectLst/>
                          <a:latin typeface="Helvetica Neue"/>
                          <a:ea typeface="Verdana" pitchFamily="34" charset="0"/>
                          <a:cs typeface="Verdana" pitchFamily="34" charset="0"/>
                        </a:rPr>
                        <a:t>732.26</a:t>
                      </a:r>
                    </a:p>
                  </a:txBody>
                  <a:tcPr marL="68411" marR="68411" marT="25718" marB="2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11"/>
                  </a:ext>
                </a:extLst>
              </a:tr>
            </a:tbl>
          </a:graphicData>
        </a:graphic>
      </p:graphicFrame>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748600" y="1517400"/>
              <a:ext cx="3610800" cy="385560"/>
            </p14:xfrm>
          </p:contentPart>
        </mc:Choice>
        <mc:Fallback xmlns="">
          <p:pic>
            <p:nvPicPr>
              <p:cNvPr id="2" name="Ink 1"/>
              <p:cNvPicPr/>
              <p:nvPr/>
            </p:nvPicPr>
            <p:blipFill>
              <a:blip r:embed="rId4"/>
              <a:stretch>
                <a:fillRect/>
              </a:stretch>
            </p:blipFill>
            <p:spPr>
              <a:xfrm>
                <a:off x="2744280" y="1508400"/>
                <a:ext cx="3621960" cy="398520"/>
              </a:xfrm>
              <a:prstGeom prst="rect">
                <a:avLst/>
              </a:prstGeom>
            </p:spPr>
          </p:pic>
        </mc:Fallback>
      </mc:AlternateContent>
    </p:spTree>
    <p:extLst>
      <p:ext uri="{BB962C8B-B14F-4D97-AF65-F5344CB8AC3E}">
        <p14:creationId xmlns:p14="http://schemas.microsoft.com/office/powerpoint/2010/main" val="4048829118"/>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2" name="arrow.wav"/>
          </p:stSnd>
        </p:sndAc>
      </p:transition>
    </mc:Choice>
    <mc:Fallback xmlns="">
      <p:transition spd="slow">
        <p:fade/>
        <p:sndAc>
          <p:stSnd>
            <p:snd r:embed="rId5" name="arrow.wav"/>
          </p:stSnd>
        </p:sndAc>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214313" indent="-214313" algn="just">
              <a:buFont typeface="Wingdings" panose="05000000000000000000" pitchFamily="2" charset="2"/>
              <a:buChar char="Ø"/>
            </a:pPr>
            <a:r>
              <a:rPr lang="en-US" sz="1800" dirty="0">
                <a:latin typeface="+mn-lt"/>
              </a:rPr>
              <a:t>The term "sampling variability" refers to the fact that the statistical information from a sample (called a </a:t>
            </a:r>
            <a:r>
              <a:rPr lang="en-US" sz="1800" i="1" dirty="0">
                <a:latin typeface="+mn-lt"/>
              </a:rPr>
              <a:t>statistic</a:t>
            </a:r>
            <a:r>
              <a:rPr lang="en-US" sz="1800" dirty="0">
                <a:latin typeface="+mn-lt"/>
              </a:rPr>
              <a:t>) will vary as the random sampling is repeated. </a:t>
            </a:r>
          </a:p>
          <a:p>
            <a:pPr marL="214313" indent="-214313" algn="just">
              <a:buFont typeface="Wingdings" panose="05000000000000000000" pitchFamily="2" charset="2"/>
              <a:buChar char="Ø"/>
            </a:pPr>
            <a:endParaRPr lang="en-US" sz="1800" dirty="0">
              <a:latin typeface="+mn-lt"/>
            </a:endParaRPr>
          </a:p>
          <a:p>
            <a:pPr marL="214313" indent="-214313" algn="just">
              <a:buFont typeface="Wingdings" panose="05000000000000000000" pitchFamily="2" charset="2"/>
              <a:buChar char="Ø"/>
            </a:pPr>
            <a:r>
              <a:rPr lang="en-US" sz="1800" b="1" dirty="0">
                <a:latin typeface="+mn-lt"/>
              </a:rPr>
              <a:t>Sampling</a:t>
            </a:r>
            <a:r>
              <a:rPr lang="en-US" sz="1800" dirty="0">
                <a:latin typeface="+mn-lt"/>
              </a:rPr>
              <a:t> </a:t>
            </a:r>
            <a:r>
              <a:rPr lang="en-US" sz="1800" b="1" dirty="0">
                <a:latin typeface="+mn-lt"/>
              </a:rPr>
              <a:t>variability</a:t>
            </a:r>
            <a:r>
              <a:rPr lang="en-US" sz="1800" dirty="0">
                <a:latin typeface="+mn-lt"/>
              </a:rPr>
              <a:t> will </a:t>
            </a:r>
            <a:r>
              <a:rPr lang="en-US" sz="1800" b="1" dirty="0">
                <a:latin typeface="+mn-lt"/>
              </a:rPr>
              <a:t>decrease</a:t>
            </a:r>
            <a:r>
              <a:rPr lang="en-US" sz="1800" dirty="0">
                <a:latin typeface="+mn-lt"/>
              </a:rPr>
              <a:t> as the </a:t>
            </a:r>
            <a:r>
              <a:rPr lang="en-US" sz="1800" b="1" dirty="0">
                <a:latin typeface="+mn-lt"/>
              </a:rPr>
              <a:t>sample size increases.</a:t>
            </a:r>
          </a:p>
          <a:p>
            <a:pPr marL="214313" indent="-214313" algn="just">
              <a:buFont typeface="Wingdings" panose="05000000000000000000" pitchFamily="2" charset="2"/>
              <a:buChar char="Ø"/>
            </a:pPr>
            <a:endParaRPr lang="en-US" sz="1800" dirty="0">
              <a:latin typeface="+mn-lt"/>
            </a:endParaRPr>
          </a:p>
          <a:p>
            <a:pPr marL="214313" indent="-214313" algn="just">
              <a:buFont typeface="Wingdings" panose="05000000000000000000" pitchFamily="2" charset="2"/>
              <a:buChar char="Ø"/>
            </a:pPr>
            <a:r>
              <a:rPr lang="en-US" sz="1800" dirty="0">
                <a:latin typeface="+mn-lt"/>
              </a:rPr>
              <a:t>the samples must be randomly chosen, must be of the same size (not smaller than 30), and the more samples that are used, the more reliable the information gathered will be.</a:t>
            </a:r>
            <a:endParaRPr lang="en-IN" sz="1800" dirty="0">
              <a:latin typeface="+mn-lt"/>
            </a:endParaRPr>
          </a:p>
        </p:txBody>
      </p:sp>
      <p:sp>
        <p:nvSpPr>
          <p:cNvPr id="3" name="Content Placeholder 2"/>
          <p:cNvSpPr>
            <a:spLocks noGrp="1"/>
          </p:cNvSpPr>
          <p:nvPr>
            <p:ph sz="quarter" idx="10"/>
          </p:nvPr>
        </p:nvSpPr>
        <p:spPr/>
        <p:txBody>
          <a:bodyPr/>
          <a:lstStyle/>
          <a:p>
            <a:r>
              <a:rPr lang="en-IN" dirty="0"/>
              <a:t>            </a:t>
            </a:r>
            <a:r>
              <a:rPr lang="en-IN" sz="2700" dirty="0">
                <a:latin typeface="+mn-lt"/>
              </a:rPr>
              <a:t>Sampling Variability</a:t>
            </a:r>
          </a:p>
        </p:txBody>
      </p:sp>
    </p:spTree>
    <p:extLst>
      <p:ext uri="{BB962C8B-B14F-4D97-AF65-F5344CB8AC3E}">
        <p14:creationId xmlns:p14="http://schemas.microsoft.com/office/powerpoint/2010/main" val="33542685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1869374" y="1930687"/>
          <a:ext cx="4679152" cy="788565"/>
        </p:xfrm>
        <a:graphic>
          <a:graphicData uri="http://schemas.openxmlformats.org/presentationml/2006/ole">
            <mc:AlternateContent xmlns:mc="http://schemas.openxmlformats.org/markup-compatibility/2006">
              <mc:Choice xmlns:v="urn:schemas-microsoft-com:vml" Requires="v">
                <p:oleObj name="Equation" r:id="rId4" imgW="2552400" imgH="431640" progId="Equation.3">
                  <p:embed/>
                </p:oleObj>
              </mc:Choice>
              <mc:Fallback>
                <p:oleObj name="Equation" r:id="rId4" imgW="2552400" imgH="431640" progId="Equation.3">
                  <p:embed/>
                  <p:pic>
                    <p:nvPicPr>
                      <p:cNvPr id="6" name="Object 5"/>
                      <p:cNvPicPr>
                        <a:picLocks noChangeAspect="1" noChangeArrowheads="1"/>
                      </p:cNvPicPr>
                      <p:nvPr/>
                    </p:nvPicPr>
                    <p:blipFill>
                      <a:blip r:embed="rId5"/>
                      <a:srcRect/>
                      <a:stretch>
                        <a:fillRect/>
                      </a:stretch>
                    </p:blipFill>
                    <p:spPr bwMode="auto">
                      <a:xfrm>
                        <a:off x="1869374" y="1930687"/>
                        <a:ext cx="4679152" cy="788565"/>
                      </a:xfrm>
                      <a:prstGeom prst="rect">
                        <a:avLst/>
                      </a:prstGeom>
                      <a:solidFill>
                        <a:srgbClr val="FFBDDE">
                          <a:alpha val="50000"/>
                        </a:srgbClr>
                      </a:solidFill>
                      <a:ln w="9525">
                        <a:solidFill>
                          <a:srgbClr val="FFBDDE"/>
                        </a:solidFill>
                        <a:miter lim="800000"/>
                        <a:headEnd/>
                        <a:tailEnd/>
                      </a:ln>
                    </p:spPr>
                  </p:pic>
                </p:oleObj>
              </mc:Fallback>
            </mc:AlternateContent>
          </a:graphicData>
        </a:graphic>
      </p:graphicFrame>
      <p:graphicFrame>
        <p:nvGraphicFramePr>
          <p:cNvPr id="8" name="Object 8"/>
          <p:cNvGraphicFramePr>
            <a:graphicFrameLocks noChangeAspect="1"/>
          </p:cNvGraphicFramePr>
          <p:nvPr/>
        </p:nvGraphicFramePr>
        <p:xfrm>
          <a:off x="1852115" y="2784881"/>
          <a:ext cx="4696410" cy="679028"/>
        </p:xfrm>
        <a:graphic>
          <a:graphicData uri="http://schemas.openxmlformats.org/presentationml/2006/ole">
            <mc:AlternateContent xmlns:mc="http://schemas.openxmlformats.org/markup-compatibility/2006">
              <mc:Choice xmlns:v="urn:schemas-microsoft-com:vml" Requires="v">
                <p:oleObj name="Equation" r:id="rId6" imgW="2831760" imgH="406080" progId="Equation.3">
                  <p:embed/>
                </p:oleObj>
              </mc:Choice>
              <mc:Fallback>
                <p:oleObj name="Equation" r:id="rId6" imgW="2831760" imgH="406080" progId="Equation.3">
                  <p:embed/>
                  <p:pic>
                    <p:nvPicPr>
                      <p:cNvPr id="8" name="Object 8"/>
                      <p:cNvPicPr>
                        <a:picLocks noChangeAspect="1" noChangeArrowheads="1"/>
                      </p:cNvPicPr>
                      <p:nvPr/>
                    </p:nvPicPr>
                    <p:blipFill>
                      <a:blip r:embed="rId7"/>
                      <a:srcRect/>
                      <a:stretch>
                        <a:fillRect/>
                      </a:stretch>
                    </p:blipFill>
                    <p:spPr bwMode="auto">
                      <a:xfrm>
                        <a:off x="1852115" y="2784881"/>
                        <a:ext cx="4696410" cy="679028"/>
                      </a:xfrm>
                      <a:prstGeom prst="rect">
                        <a:avLst/>
                      </a:prstGeom>
                      <a:solidFill>
                        <a:srgbClr val="CCFFCC">
                          <a:alpha val="50000"/>
                        </a:srgbClr>
                      </a:solidFill>
                      <a:ln w="9525">
                        <a:solidFill>
                          <a:srgbClr val="CCFFCC"/>
                        </a:solidFill>
                        <a:miter lim="800000"/>
                        <a:headEnd/>
                        <a:tailEnd/>
                      </a:ln>
                    </p:spPr>
                  </p:pic>
                </p:oleObj>
              </mc:Fallback>
            </mc:AlternateContent>
          </a:graphicData>
        </a:graphic>
      </p:graphicFrame>
      <p:graphicFrame>
        <p:nvGraphicFramePr>
          <p:cNvPr id="10" name="Object 11"/>
          <p:cNvGraphicFramePr>
            <a:graphicFrameLocks noChangeAspect="1"/>
          </p:cNvGraphicFramePr>
          <p:nvPr/>
        </p:nvGraphicFramePr>
        <p:xfrm>
          <a:off x="1860653" y="3563706"/>
          <a:ext cx="4687872" cy="781928"/>
        </p:xfrm>
        <a:graphic>
          <a:graphicData uri="http://schemas.openxmlformats.org/presentationml/2006/ole">
            <mc:AlternateContent xmlns:mc="http://schemas.openxmlformats.org/markup-compatibility/2006">
              <mc:Choice xmlns:v="urn:schemas-microsoft-com:vml" Requires="v">
                <p:oleObj name="Equation" r:id="rId8" imgW="2628720" imgH="431640" progId="Equation.3">
                  <p:embed/>
                </p:oleObj>
              </mc:Choice>
              <mc:Fallback>
                <p:oleObj name="Equation" r:id="rId8" imgW="2628720" imgH="431640" progId="Equation.3">
                  <p:embed/>
                  <p:pic>
                    <p:nvPicPr>
                      <p:cNvPr id="1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0653" y="3563706"/>
                        <a:ext cx="4687872" cy="781928"/>
                      </a:xfrm>
                      <a:prstGeom prst="rect">
                        <a:avLst/>
                      </a:prstGeom>
                      <a:solidFill>
                        <a:srgbClr val="FFCC00">
                          <a:alpha val="50000"/>
                        </a:srgbClr>
                      </a:solidFill>
                      <a:ln w="9525">
                        <a:solidFill>
                          <a:srgbClr val="FFCC00"/>
                        </a:solidFill>
                        <a:miter lim="800000"/>
                        <a:headEnd/>
                        <a:tailEnd/>
                      </a:ln>
                    </p:spPr>
                  </p:pic>
                </p:oleObj>
              </mc:Fallback>
            </mc:AlternateContent>
          </a:graphicData>
        </a:graphic>
      </p:graphicFrame>
      <p:graphicFrame>
        <p:nvGraphicFramePr>
          <p:cNvPr id="5" name="Object 4"/>
          <p:cNvGraphicFramePr>
            <a:graphicFrameLocks noChangeAspect="1"/>
          </p:cNvGraphicFramePr>
          <p:nvPr/>
        </p:nvGraphicFramePr>
        <p:xfrm>
          <a:off x="1852116" y="4436181"/>
          <a:ext cx="4696411" cy="716008"/>
        </p:xfrm>
        <a:graphic>
          <a:graphicData uri="http://schemas.openxmlformats.org/presentationml/2006/ole">
            <mc:AlternateContent xmlns:mc="http://schemas.openxmlformats.org/markup-compatibility/2006">
              <mc:Choice xmlns:v="urn:schemas-microsoft-com:vml" Requires="v">
                <p:oleObj name="Equation" r:id="rId10" imgW="2844720" imgH="431640" progId="Equation.3">
                  <p:embed/>
                </p:oleObj>
              </mc:Choice>
              <mc:Fallback>
                <p:oleObj name="Equation" r:id="rId10" imgW="2844720" imgH="431640" progId="Equation.3">
                  <p:embed/>
                  <p:pic>
                    <p:nvPicPr>
                      <p:cNvPr id="5" name="Object 4"/>
                      <p:cNvPicPr>
                        <a:picLocks noChangeAspect="1" noChangeArrowheads="1"/>
                      </p:cNvPicPr>
                      <p:nvPr/>
                    </p:nvPicPr>
                    <p:blipFill>
                      <a:blip r:embed="rId11"/>
                      <a:srcRect/>
                      <a:stretch>
                        <a:fillRect/>
                      </a:stretch>
                    </p:blipFill>
                    <p:spPr bwMode="auto">
                      <a:xfrm>
                        <a:off x="1852116" y="4436181"/>
                        <a:ext cx="4696411" cy="716008"/>
                      </a:xfrm>
                      <a:prstGeom prst="rect">
                        <a:avLst/>
                      </a:prstGeom>
                      <a:solidFill>
                        <a:srgbClr val="FFFF00">
                          <a:alpha val="50000"/>
                        </a:srgbClr>
                      </a:solidFill>
                      <a:ln w="9525">
                        <a:solidFill>
                          <a:srgbClr val="FFCC00"/>
                        </a:solidFill>
                        <a:miter lim="800000"/>
                        <a:headEnd/>
                        <a:tailEnd/>
                      </a:ln>
                    </p:spPr>
                  </p:pic>
                </p:oleObj>
              </mc:Fallback>
            </mc:AlternateContent>
          </a:graphicData>
        </a:graphic>
      </p:graphicFrame>
    </p:spTree>
    <p:extLst>
      <p:ext uri="{BB962C8B-B14F-4D97-AF65-F5344CB8AC3E}">
        <p14:creationId xmlns:p14="http://schemas.microsoft.com/office/powerpoint/2010/main" val="2073571438"/>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3" name="arrow.wav"/>
          </p:stSnd>
        </p:sndAc>
      </p:transition>
    </mc:Choice>
    <mc:Fallback xmlns="">
      <p:transition spd="slow">
        <p:fade/>
        <p:sndAc>
          <p:stSnd>
            <p:snd r:embed="rId13" name="arrow.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idx="1"/>
          </p:nvPr>
        </p:nvSpPr>
        <p:spPr>
          <a:xfrm>
            <a:off x="1485900" y="1920240"/>
            <a:ext cx="6229350" cy="3680461"/>
          </a:xfrm>
        </p:spPr>
        <p:txBody>
          <a:bodyPr>
            <a:noAutofit/>
          </a:bodyPr>
          <a:lstStyle/>
          <a:p>
            <a:pPr algn="just">
              <a:spcBef>
                <a:spcPts val="0"/>
              </a:spcBef>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spcBef>
                <a:spcPts val="0"/>
              </a:spcBef>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spcBef>
                <a:spcPts val="0"/>
              </a:spcBef>
              <a:buFont typeface="Wingdings" panose="05000000000000000000" pitchFamily="2" charset="2"/>
              <a:buChar char="Ø"/>
            </a:pPr>
            <a:r>
              <a:rPr lang="en-US" sz="2100" dirty="0">
                <a:latin typeface="Calibri" panose="020F0502020204030204" pitchFamily="34" charset="0"/>
                <a:cs typeface="Calibri" panose="020F0502020204030204" pitchFamily="34" charset="0"/>
              </a:rPr>
              <a:t>The probability distribution of a statistic  (sample estimate) is called sampling distribution.</a:t>
            </a:r>
          </a:p>
          <a:p>
            <a:pPr algn="just">
              <a:spcBef>
                <a:spcPts val="0"/>
              </a:spcBef>
              <a:buFont typeface="Wingdings" panose="05000000000000000000" pitchFamily="2" charset="2"/>
              <a:buChar char="Ø"/>
            </a:pPr>
            <a:endParaRPr lang="en-US" sz="2100" dirty="0">
              <a:latin typeface="Calibri" panose="020F0502020204030204" pitchFamily="34" charset="0"/>
              <a:cs typeface="Calibri" panose="020F0502020204030204" pitchFamily="34" charset="0"/>
            </a:endParaRPr>
          </a:p>
          <a:p>
            <a:pPr algn="just">
              <a:spcBef>
                <a:spcPts val="0"/>
              </a:spcBef>
              <a:buFont typeface="Wingdings" panose="05000000000000000000" pitchFamily="2" charset="2"/>
              <a:buChar char="Ø"/>
            </a:pPr>
            <a:r>
              <a:rPr lang="en-US" sz="2100" dirty="0">
                <a:latin typeface="Calibri" panose="020F0502020204030204" pitchFamily="34" charset="0"/>
                <a:cs typeface="Calibri" panose="020F0502020204030204" pitchFamily="34" charset="0"/>
              </a:rPr>
              <a:t>The sampling distribution of a statistic depends on the distribution of the population, the size of the sample, and the method of sample selection. </a:t>
            </a:r>
          </a:p>
        </p:txBody>
      </p:sp>
      <p:sp>
        <p:nvSpPr>
          <p:cNvPr id="2" name="Title 1"/>
          <p:cNvSpPr>
            <a:spLocks noGrp="1"/>
          </p:cNvSpPr>
          <p:nvPr>
            <p:ph type="title" idx="4294967295"/>
          </p:nvPr>
        </p:nvSpPr>
        <p:spPr/>
        <p:txBody>
          <a:bodyPr>
            <a:noAutofit/>
          </a:bodyPr>
          <a:lstStyle/>
          <a:p>
            <a:pPr algn="ctr">
              <a:lnSpc>
                <a:spcPct val="150000"/>
              </a:lnSpc>
            </a:pPr>
            <a:r>
              <a:rPr lang="en-US" b="1" dirty="0">
                <a:solidFill>
                  <a:schemeClr val="tx1"/>
                </a:solidFill>
                <a:latin typeface="Calibri" panose="020F0502020204030204" pitchFamily="34" charset="0"/>
                <a:cs typeface="Calibri" panose="020F0502020204030204" pitchFamily="34" charset="0"/>
              </a:rPr>
              <a:t>Definition</a:t>
            </a:r>
          </a:p>
        </p:txBody>
      </p:sp>
    </p:spTree>
    <p:extLst>
      <p:ext uri="{BB962C8B-B14F-4D97-AF65-F5344CB8AC3E}">
        <p14:creationId xmlns:p14="http://schemas.microsoft.com/office/powerpoint/2010/main" val="40308489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43050" y="2114551"/>
                <a:ext cx="6115050" cy="3257549"/>
              </a:xfrm>
            </p:spPr>
            <p:txBody>
              <a:bodyPr>
                <a:normAutofit/>
              </a:bodyPr>
              <a:lstStyle/>
              <a:p>
                <a:pPr algn="just">
                  <a:buFont typeface="Wingdings" panose="05000000000000000000" pitchFamily="2" charset="2"/>
                  <a:buChar char="Ø"/>
                </a:pPr>
                <a:r>
                  <a:rPr lang="en-IN" sz="1575" dirty="0">
                    <a:latin typeface="Calibri" panose="020F0502020204030204" pitchFamily="34" charset="0"/>
                    <a:cs typeface="Calibri" panose="020F0502020204030204" pitchFamily="34" charset="0"/>
                  </a:rPr>
                  <a:t>The sample mean is </a:t>
                </a:r>
                <a:r>
                  <a:rPr lang="en-US" sz="1575" dirty="0">
                    <a:latin typeface="Calibri" panose="020F0502020204030204" pitchFamily="34" charset="0"/>
                    <a:cs typeface="Calibri" panose="020F0502020204030204" pitchFamily="34" charset="0"/>
                  </a:rPr>
                  <a:t>one of the more common statistics used in the inferential process. </a:t>
                </a:r>
              </a:p>
              <a:p>
                <a:pPr algn="just">
                  <a:buFont typeface="Wingdings" panose="05000000000000000000" pitchFamily="2" charset="2"/>
                  <a:buChar char="Ø"/>
                </a:pPr>
                <a:endParaRPr lang="en-US"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The </a:t>
                </a:r>
                <a:r>
                  <a:rPr lang="en-US" sz="1575" b="1" dirty="0">
                    <a:latin typeface="Calibri" panose="020F0502020204030204" pitchFamily="34" charset="0"/>
                    <a:cs typeface="Calibri" panose="020F0502020204030204" pitchFamily="34" charset="0"/>
                  </a:rPr>
                  <a:t>distribution</a:t>
                </a:r>
                <a:r>
                  <a:rPr lang="en-US" sz="1575" dirty="0">
                    <a:latin typeface="Calibri" panose="020F0502020204030204" pitchFamily="34" charset="0"/>
                    <a:cs typeface="Calibri" panose="020F0502020204030204" pitchFamily="34" charset="0"/>
                  </a:rPr>
                  <a:t> of the values of the sample mean (</a:t>
                </a:r>
                <a14:m>
                  <m:oMath xmlns:m="http://schemas.openxmlformats.org/officeDocument/2006/math">
                    <m:acc>
                      <m:accPr>
                        <m:chr m:val="̅"/>
                        <m:ctrlPr>
                          <a:rPr lang="en-US" sz="1575" i="1">
                            <a:latin typeface="Cambria Math" panose="02040503050406030204" pitchFamily="18" charset="0"/>
                          </a:rPr>
                        </m:ctrlPr>
                      </m:accPr>
                      <m:e>
                        <m:r>
                          <a:rPr lang="en-IN" sz="1575" i="1">
                            <a:latin typeface="Cambria Math" panose="02040503050406030204" pitchFamily="18" charset="0"/>
                          </a:rPr>
                          <m:t>𝑥</m:t>
                        </m:r>
                      </m:e>
                    </m:acc>
                  </m:oMath>
                </a14:m>
                <a:r>
                  <a:rPr lang="en-US" sz="1575" dirty="0">
                    <a:latin typeface="Calibri" panose="020F0502020204030204" pitchFamily="34" charset="0"/>
                    <a:cs typeface="Calibri" panose="020F0502020204030204" pitchFamily="34" charset="0"/>
                  </a:rPr>
                  <a:t>) in repeated </a:t>
                </a:r>
                <a:r>
                  <a:rPr lang="en-US" sz="1575" b="1" dirty="0">
                    <a:latin typeface="Calibri" panose="020F0502020204030204" pitchFamily="34" charset="0"/>
                    <a:cs typeface="Calibri" panose="020F0502020204030204" pitchFamily="34" charset="0"/>
                  </a:rPr>
                  <a:t>samples</a:t>
                </a:r>
                <a:r>
                  <a:rPr lang="en-US" sz="1575" dirty="0">
                    <a:latin typeface="Calibri" panose="020F0502020204030204" pitchFamily="34" charset="0"/>
                    <a:cs typeface="Calibri" panose="020F0502020204030204" pitchFamily="34" charset="0"/>
                  </a:rPr>
                  <a:t> is called the </a:t>
                </a:r>
                <a:r>
                  <a:rPr lang="en-US" sz="1575" b="1" dirty="0">
                    <a:latin typeface="Calibri" panose="020F0502020204030204" pitchFamily="34" charset="0"/>
                    <a:cs typeface="Calibri" panose="020F0502020204030204" pitchFamily="34" charset="0"/>
                  </a:rPr>
                  <a:t>sampling distribution of </a:t>
                </a:r>
                <a14:m>
                  <m:oMath xmlns:m="http://schemas.openxmlformats.org/officeDocument/2006/math">
                    <m:acc>
                      <m:accPr>
                        <m:chr m:val="̅"/>
                        <m:ctrlPr>
                          <a:rPr lang="en-US" sz="1575" b="1" i="1">
                            <a:latin typeface="Cambria Math" panose="02040503050406030204" pitchFamily="18" charset="0"/>
                          </a:rPr>
                        </m:ctrlPr>
                      </m:accPr>
                      <m:e>
                        <m:r>
                          <a:rPr lang="en-IN" sz="1575" b="1" i="1">
                            <a:latin typeface="Cambria Math" panose="02040503050406030204" pitchFamily="18" charset="0"/>
                          </a:rPr>
                          <m:t>𝒙</m:t>
                        </m:r>
                      </m:e>
                    </m:acc>
                  </m:oMath>
                </a14:m>
                <a:endParaRPr lang="en-US"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endParaRPr lang="en-US" sz="157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1575" dirty="0">
                    <a:latin typeface="Calibri" panose="020F0502020204030204" pitchFamily="34" charset="0"/>
                    <a:cs typeface="Calibri" panose="020F0502020204030204" pitchFamily="34" charset="0"/>
                  </a:rPr>
                  <a:t>One way to examine the distribution possibilities is to take a population with a particular distribution, randomly select samples of a given size, compute the sample means, and attempt to determine how the means are </a:t>
                </a:r>
                <a:r>
                  <a:rPr lang="en-IN" sz="1575" dirty="0">
                    <a:latin typeface="Calibri" panose="020F0502020204030204" pitchFamily="34" charset="0"/>
                    <a:cs typeface="Calibri" panose="020F0502020204030204" pitchFamily="34" charset="0"/>
                  </a:rPr>
                  <a:t>distributed</a:t>
                </a:r>
                <a:r>
                  <a:rPr lang="en-IN" dirty="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43050" y="2114551"/>
                <a:ext cx="6115050" cy="3257549"/>
              </a:xfrm>
              <a:blipFill>
                <a:blip r:embed="rId3"/>
                <a:stretch>
                  <a:fillRect l="-399" t="-562" r="-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sz="quarter" idx="10"/>
              </p:nvPr>
            </p:nvSpPr>
            <p:spPr>
              <a:xfrm>
                <a:off x="1543051" y="1071562"/>
                <a:ext cx="4278796" cy="642938"/>
              </a:xfrm>
            </p:spPr>
            <p:txBody>
              <a:bodyPr>
                <a:normAutofit fontScale="92500"/>
              </a:bodyPr>
              <a:lstStyle/>
              <a:p>
                <a:r>
                  <a:rPr lang="en-IN" dirty="0"/>
                  <a:t>Sampling Distribution Of    </a:t>
                </a:r>
                <a14:m>
                  <m:oMath xmlns:m="http://schemas.openxmlformats.org/officeDocument/2006/math">
                    <m:acc>
                      <m:accPr>
                        <m:chr m:val="̅"/>
                        <m:ctrlPr>
                          <a:rPr lang="en-IN" i="1">
                            <a:latin typeface="Cambria Math" panose="02040503050406030204" pitchFamily="18" charset="0"/>
                          </a:rPr>
                        </m:ctrlPr>
                      </m:accPr>
                      <m:e>
                        <m:r>
                          <a:rPr lang="en-IN" i="1">
                            <a:latin typeface="Cambria Math" panose="02040503050406030204" pitchFamily="18" charset="0"/>
                          </a:rPr>
                          <m:t>𝒙</m:t>
                        </m:r>
                      </m:e>
                    </m:acc>
                  </m:oMath>
                </a14:m>
                <a:endParaRPr lang="en-IN" dirty="0">
                  <a:latin typeface="Calibri" panose="020F0502020204030204" pitchFamily="34" charset="0"/>
                  <a:cs typeface="Calibri" panose="020F050202020403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0"/>
              </p:nvPr>
            </p:nvSpPr>
            <p:spPr>
              <a:xfrm>
                <a:off x="1543051" y="1071562"/>
                <a:ext cx="4278796" cy="642938"/>
              </a:xfrm>
              <a:blipFill>
                <a:blip r:embed="rId4"/>
                <a:stretch>
                  <a:fillRect l="-2279" r="-2991" b="-5714"/>
                </a:stretch>
              </a:blipFill>
            </p:spPr>
            <p:txBody>
              <a:bodyPr/>
              <a:lstStyle/>
              <a:p>
                <a:r>
                  <a:rPr lang="en-US">
                    <a:noFill/>
                  </a:rPr>
                  <a:t> </a:t>
                </a:r>
              </a:p>
            </p:txBody>
          </p:sp>
        </mc:Fallback>
      </mc:AlternateContent>
    </p:spTree>
    <p:extLst>
      <p:ext uri="{BB962C8B-B14F-4D97-AF65-F5344CB8AC3E}">
        <p14:creationId xmlns:p14="http://schemas.microsoft.com/office/powerpoint/2010/main" val="1207605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977630"/>
            <a:ext cx="6343650" cy="3737371"/>
          </a:xfrm>
        </p:spPr>
        <p:txBody>
          <a:bodyPr>
            <a:normAutofit/>
          </a:bodyPr>
          <a:lstStyle/>
          <a:p>
            <a:pPr marL="214313" indent="-214313">
              <a:buFont typeface="Wingdings" panose="05000000000000000000" pitchFamily="2" charset="2"/>
              <a:buChar char="Ø"/>
            </a:pPr>
            <a:r>
              <a:rPr lang="en-US" sz="1500" dirty="0">
                <a:latin typeface="+mn-lt"/>
              </a:rPr>
              <a:t>Suppose a small finite population consists of only </a:t>
            </a:r>
            <a:r>
              <a:rPr lang="en-US" sz="1500" i="1" dirty="0">
                <a:latin typeface="+mn-lt"/>
              </a:rPr>
              <a:t>N </a:t>
            </a:r>
            <a:r>
              <a:rPr lang="en-US" sz="1500" dirty="0">
                <a:latin typeface="+mn-lt"/>
              </a:rPr>
              <a:t>= 8 numbers:</a:t>
            </a:r>
          </a:p>
          <a:p>
            <a:pPr marL="214313" indent="-214313">
              <a:buFont typeface="Wingdings" panose="05000000000000000000" pitchFamily="2" charset="2"/>
              <a:buChar char="Ø"/>
            </a:pPr>
            <a:r>
              <a:rPr lang="en-IN" sz="1500" dirty="0">
                <a:latin typeface="+mn-lt"/>
              </a:rPr>
              <a:t>	54 55 59 63 64 68 69 70</a:t>
            </a:r>
          </a:p>
          <a:p>
            <a:pPr marL="214313" indent="-214313">
              <a:buFont typeface="Wingdings" panose="05000000000000000000" pitchFamily="2" charset="2"/>
              <a:buChar char="Ø"/>
            </a:pPr>
            <a:r>
              <a:rPr lang="en-US" sz="1500" dirty="0">
                <a:latin typeface="+mn-lt"/>
              </a:rPr>
              <a:t>Using an Excel-produced histogram, we can see the shape of the distribution of this population of data.</a:t>
            </a:r>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marL="214313" indent="-214313" algn="just">
              <a:buFont typeface="Wingdings" panose="05000000000000000000" pitchFamily="2" charset="2"/>
              <a:buChar char="Ø"/>
            </a:pPr>
            <a:endParaRPr lang="en-US" sz="1800" dirty="0">
              <a:latin typeface="+mn-lt"/>
            </a:endParaRPr>
          </a:p>
          <a:p>
            <a:pPr marL="214313" indent="-214313" algn="just">
              <a:buFont typeface="Wingdings" panose="05000000000000000000" pitchFamily="2" charset="2"/>
              <a:buChar char="Ø"/>
            </a:pPr>
            <a:r>
              <a:rPr lang="en-US" sz="1800" dirty="0">
                <a:latin typeface="+mn-lt"/>
              </a:rPr>
              <a:t>Suppose we take all possible samples of size </a:t>
            </a:r>
            <a:r>
              <a:rPr lang="en-US" sz="1800" i="1" dirty="0">
                <a:latin typeface="+mn-lt"/>
              </a:rPr>
              <a:t>n </a:t>
            </a:r>
            <a:r>
              <a:rPr lang="en-US" sz="1800" dirty="0">
                <a:latin typeface="+mn-lt"/>
              </a:rPr>
              <a:t>= 2 from this population with replacement.</a:t>
            </a:r>
            <a:endParaRPr lang="en-IN" sz="1800" dirty="0">
              <a:latin typeface="+mn-lt"/>
            </a:endParaRPr>
          </a:p>
        </p:txBody>
      </p:sp>
      <p:sp>
        <p:nvSpPr>
          <p:cNvPr id="3" name="Content Placeholder 2"/>
          <p:cNvSpPr>
            <a:spLocks noGrp="1"/>
          </p:cNvSpPr>
          <p:nvPr>
            <p:ph sz="quarter" idx="10"/>
          </p:nvPr>
        </p:nvSpPr>
        <p:spPr/>
        <p:txBody>
          <a:bodyPr>
            <a:normAutofit/>
          </a:bodyPr>
          <a:lstStyle/>
          <a:p>
            <a:pPr algn="ctr"/>
            <a:r>
              <a:rPr lang="en-IN" sz="3000" dirty="0">
                <a:latin typeface="+mn-lt"/>
              </a:rPr>
              <a:t>Example</a:t>
            </a:r>
          </a:p>
        </p:txBody>
      </p:sp>
      <p:pic>
        <p:nvPicPr>
          <p:cNvPr id="4" name="Picture 3"/>
          <p:cNvPicPr>
            <a:picLocks noChangeAspect="1"/>
          </p:cNvPicPr>
          <p:nvPr/>
        </p:nvPicPr>
        <p:blipFill>
          <a:blip r:embed="rId2"/>
          <a:stretch>
            <a:fillRect/>
          </a:stretch>
        </p:blipFill>
        <p:spPr>
          <a:xfrm>
            <a:off x="1943101" y="3106411"/>
            <a:ext cx="4972049" cy="1465589"/>
          </a:xfrm>
          <a:prstGeom prst="rect">
            <a:avLst/>
          </a:prstGeom>
        </p:spPr>
      </p:pic>
    </p:spTree>
    <p:extLst>
      <p:ext uri="{BB962C8B-B14F-4D97-AF65-F5344CB8AC3E}">
        <p14:creationId xmlns:p14="http://schemas.microsoft.com/office/powerpoint/2010/main" val="17951075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pPr algn="ctr"/>
            <a:r>
              <a:rPr lang="en-IN" dirty="0">
                <a:latin typeface="Calibri" panose="020F0502020204030204" pitchFamily="34" charset="0"/>
                <a:cs typeface="Calibri" panose="020F0502020204030204" pitchFamily="34" charset="0"/>
              </a:rPr>
              <a:t>Example</a:t>
            </a:r>
          </a:p>
        </p:txBody>
      </p:sp>
      <p:pic>
        <p:nvPicPr>
          <p:cNvPr id="5" name="Picture 4"/>
          <p:cNvPicPr>
            <a:picLocks noChangeAspect="1"/>
          </p:cNvPicPr>
          <p:nvPr/>
        </p:nvPicPr>
        <p:blipFill>
          <a:blip r:embed="rId2"/>
          <a:stretch>
            <a:fillRect/>
          </a:stretch>
        </p:blipFill>
        <p:spPr>
          <a:xfrm>
            <a:off x="1371601" y="2000250"/>
            <a:ext cx="2993903" cy="3429000"/>
          </a:xfrm>
          <a:prstGeom prst="rect">
            <a:avLst/>
          </a:prstGeom>
        </p:spPr>
      </p:pic>
      <p:pic>
        <p:nvPicPr>
          <p:cNvPr id="6" name="Picture 5"/>
          <p:cNvPicPr>
            <a:picLocks noChangeAspect="1"/>
          </p:cNvPicPr>
          <p:nvPr/>
        </p:nvPicPr>
        <p:blipFill>
          <a:blip r:embed="rId3"/>
          <a:stretch>
            <a:fillRect/>
          </a:stretch>
        </p:blipFill>
        <p:spPr>
          <a:xfrm>
            <a:off x="4582200" y="2000250"/>
            <a:ext cx="3075901" cy="3314700"/>
          </a:xfrm>
          <a:prstGeom prst="rect">
            <a:avLst/>
          </a:prstGeom>
        </p:spPr>
      </p:pic>
    </p:spTree>
    <p:extLst>
      <p:ext uri="{BB962C8B-B14F-4D97-AF65-F5344CB8AC3E}">
        <p14:creationId xmlns:p14="http://schemas.microsoft.com/office/powerpoint/2010/main" val="34828664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214313" indent="-214313" algn="just">
              <a:buFont typeface="Wingdings" panose="05000000000000000000" pitchFamily="2" charset="2"/>
              <a:buChar char="Ø"/>
            </a:pPr>
            <a:r>
              <a:rPr lang="en-US" sz="1500" dirty="0">
                <a:latin typeface="+mn-lt"/>
              </a:rPr>
              <a:t>Again using an Excel-produced histogram, we can see the shape of the distribution of these </a:t>
            </a:r>
            <a:r>
              <a:rPr lang="en-IN" sz="1500" dirty="0">
                <a:latin typeface="+mn-lt"/>
              </a:rPr>
              <a:t>sample means.</a:t>
            </a:r>
          </a:p>
        </p:txBody>
      </p:sp>
      <p:sp>
        <p:nvSpPr>
          <p:cNvPr id="3" name="Content Placeholder 2"/>
          <p:cNvSpPr>
            <a:spLocks noGrp="1"/>
          </p:cNvSpPr>
          <p:nvPr>
            <p:ph sz="quarter" idx="10"/>
          </p:nvPr>
        </p:nvSpPr>
        <p:spPr/>
        <p:txBody>
          <a:bodyPr/>
          <a:lstStyle/>
          <a:p>
            <a:pPr algn="ctr"/>
            <a:r>
              <a:rPr lang="en-IN" dirty="0"/>
              <a:t>Example</a:t>
            </a:r>
          </a:p>
        </p:txBody>
      </p:sp>
      <p:pic>
        <p:nvPicPr>
          <p:cNvPr id="4" name="Picture 3"/>
          <p:cNvPicPr>
            <a:picLocks noChangeAspect="1"/>
          </p:cNvPicPr>
          <p:nvPr/>
        </p:nvPicPr>
        <p:blipFill>
          <a:blip r:embed="rId3"/>
          <a:stretch>
            <a:fillRect/>
          </a:stretch>
        </p:blipFill>
        <p:spPr>
          <a:xfrm>
            <a:off x="1943101" y="2933403"/>
            <a:ext cx="5600700" cy="2267248"/>
          </a:xfrm>
          <a:prstGeom prst="rect">
            <a:avLst/>
          </a:prstGeom>
        </p:spPr>
      </p:pic>
    </p:spTree>
    <p:extLst>
      <p:ext uri="{BB962C8B-B14F-4D97-AF65-F5344CB8AC3E}">
        <p14:creationId xmlns:p14="http://schemas.microsoft.com/office/powerpoint/2010/main" val="6005667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257175" indent="-257175" algn="just">
              <a:buFont typeface="Wingdings" panose="05000000000000000000" pitchFamily="2" charset="2"/>
              <a:buChar char="Ø"/>
            </a:pPr>
            <a:r>
              <a:rPr lang="en-US" sz="1800" dirty="0">
                <a:latin typeface="+mn-lt"/>
              </a:rPr>
              <a:t>Notice that the shape of the histogram for sample means is quite unlike the shape of the histogram for the population.</a:t>
            </a:r>
          </a:p>
          <a:p>
            <a:pPr marL="257175" indent="-257175" algn="just">
              <a:buFont typeface="Wingdings" panose="05000000000000000000" pitchFamily="2" charset="2"/>
              <a:buChar char="Ø"/>
            </a:pPr>
            <a:endParaRPr lang="en-US" sz="1800" dirty="0">
              <a:latin typeface="+mn-lt"/>
            </a:endParaRPr>
          </a:p>
          <a:p>
            <a:pPr marL="257175" indent="-257175" algn="just">
              <a:buFont typeface="Wingdings" panose="05000000000000000000" pitchFamily="2" charset="2"/>
              <a:buChar char="Ø"/>
            </a:pPr>
            <a:r>
              <a:rPr lang="en-US" sz="1800" dirty="0">
                <a:latin typeface="+mn-lt"/>
              </a:rPr>
              <a:t>The sample means appear to “pile up” toward the middle of the distribution and “tail off” toward the extremes.</a:t>
            </a:r>
            <a:endParaRPr lang="en-IN" sz="1800" dirty="0">
              <a:latin typeface="+mn-lt"/>
            </a:endParaRPr>
          </a:p>
          <a:p>
            <a:pPr marL="257175" indent="-257175" algn="just">
              <a:buFont typeface="Wingdings" panose="05000000000000000000" pitchFamily="2" charset="2"/>
              <a:buChar char="Ø"/>
            </a:pPr>
            <a:endParaRPr lang="en-US" sz="1800" dirty="0">
              <a:latin typeface="+mn-lt"/>
            </a:endParaRPr>
          </a:p>
          <a:p>
            <a:pPr marL="257175" indent="-257175" algn="just">
              <a:buFont typeface="Wingdings" panose="05000000000000000000" pitchFamily="2" charset="2"/>
              <a:buChar char="Ø"/>
            </a:pPr>
            <a:r>
              <a:rPr lang="en-US" sz="1800" dirty="0">
                <a:latin typeface="+mn-lt"/>
              </a:rPr>
              <a:t>As sample sizes become much larger, the sample mean distributions begin to approach a </a:t>
            </a:r>
            <a:r>
              <a:rPr lang="en-US" sz="1800" b="1" dirty="0">
                <a:latin typeface="+mn-lt"/>
              </a:rPr>
              <a:t>normal distribution</a:t>
            </a:r>
            <a:r>
              <a:rPr lang="en-US" sz="1800" dirty="0">
                <a:latin typeface="+mn-lt"/>
              </a:rPr>
              <a:t> and the variation among the means decreases.</a:t>
            </a:r>
            <a:endParaRPr lang="en-IN" sz="1800" dirty="0">
              <a:latin typeface="+mn-lt"/>
            </a:endParaRPr>
          </a:p>
        </p:txBody>
      </p:sp>
      <p:sp>
        <p:nvSpPr>
          <p:cNvPr id="3" name="Content Placeholder 2"/>
          <p:cNvSpPr>
            <a:spLocks noGrp="1"/>
          </p:cNvSpPr>
          <p:nvPr>
            <p:ph sz="quarter" idx="10"/>
          </p:nvPr>
        </p:nvSpPr>
        <p:spPr/>
        <p:txBody>
          <a:bodyPr>
            <a:normAutofit/>
          </a:bodyPr>
          <a:lstStyle/>
          <a:p>
            <a:pPr algn="ctr"/>
            <a:r>
              <a:rPr lang="en-IN" sz="3000" dirty="0">
                <a:latin typeface="+mn-lt"/>
              </a:rPr>
              <a:t>Conclusions</a:t>
            </a:r>
          </a:p>
        </p:txBody>
      </p:sp>
    </p:spTree>
    <p:extLst>
      <p:ext uri="{BB962C8B-B14F-4D97-AF65-F5344CB8AC3E}">
        <p14:creationId xmlns:p14="http://schemas.microsoft.com/office/powerpoint/2010/main" val="41741896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04C0601D-B3A4-16D3-4525-CE0C97AF2F7C}"/>
              </a:ext>
            </a:extLst>
          </p:cNvPr>
          <p:cNvGraphicFramePr>
            <a:graphicFrameLocks noGrp="1"/>
          </p:cNvGraphicFramePr>
          <p:nvPr>
            <p:ph idx="1"/>
            <p:extLst>
              <p:ext uri="{D42A27DB-BD31-4B8C-83A1-F6EECF244321}">
                <p14:modId xmlns:p14="http://schemas.microsoft.com/office/powerpoint/2010/main" val="1167799178"/>
              </p:ext>
            </p:extLst>
          </p:nvPr>
        </p:nvGraphicFramePr>
        <p:xfrm>
          <a:off x="231755" y="2038559"/>
          <a:ext cx="8297427" cy="2780882"/>
        </p:xfrm>
        <a:graphic>
          <a:graphicData uri="http://schemas.openxmlformats.org/drawingml/2006/table">
            <a:tbl>
              <a:tblPr firstRow="1" firstCol="1" bandRow="1">
                <a:tableStyleId>{3C2FFA5D-87B4-456A-9821-1D502468CF0F}</a:tableStyleId>
              </a:tblPr>
              <a:tblGrid>
                <a:gridCol w="1160585">
                  <a:extLst>
                    <a:ext uri="{9D8B030D-6E8A-4147-A177-3AD203B41FA5}">
                      <a16:colId xmlns:a16="http://schemas.microsoft.com/office/drawing/2014/main" val="3198349474"/>
                    </a:ext>
                  </a:extLst>
                </a:gridCol>
                <a:gridCol w="5802923">
                  <a:extLst>
                    <a:ext uri="{9D8B030D-6E8A-4147-A177-3AD203B41FA5}">
                      <a16:colId xmlns:a16="http://schemas.microsoft.com/office/drawing/2014/main" val="2937646238"/>
                    </a:ext>
                  </a:extLst>
                </a:gridCol>
                <a:gridCol w="1333919">
                  <a:extLst>
                    <a:ext uri="{9D8B030D-6E8A-4147-A177-3AD203B41FA5}">
                      <a16:colId xmlns:a16="http://schemas.microsoft.com/office/drawing/2014/main" val="3830622916"/>
                    </a:ext>
                  </a:extLst>
                </a:gridCol>
              </a:tblGrid>
              <a:tr h="1124677">
                <a:tc>
                  <a:txBody>
                    <a:bodyPr/>
                    <a:lstStyle/>
                    <a:p>
                      <a:pPr marL="0" marR="496570" algn="ctr">
                        <a:lnSpc>
                          <a:spcPct val="115000"/>
                        </a:lnSpc>
                        <a:spcBef>
                          <a:spcPts val="0"/>
                        </a:spcBef>
                        <a:spcAft>
                          <a:spcPts val="0"/>
                        </a:spcAft>
                      </a:pPr>
                      <a:r>
                        <a:rPr lang="en-IN" sz="1500" b="1">
                          <a:solidFill>
                            <a:schemeClr val="tx1"/>
                          </a:solidFill>
                          <a:effectLst/>
                        </a:rPr>
                        <a:t>Contact Session</a:t>
                      </a:r>
                      <a:endParaRPr lang="en-US" sz="1500" b="1">
                        <a:solidFill>
                          <a:schemeClr val="tx1"/>
                        </a:solidFill>
                        <a:effectLst/>
                        <a:latin typeface="Calibri" panose="020F0502020204030204" pitchFamily="34" charset="0"/>
                        <a:ea typeface="Calibri" panose="020F0502020204030204" pitchFamily="34" charset="0"/>
                      </a:endParaRPr>
                    </a:p>
                  </a:txBody>
                  <a:tcPr marL="51435" marR="51435" marT="0" marB="0"/>
                </a:tc>
                <a:tc>
                  <a:txBody>
                    <a:bodyPr/>
                    <a:lstStyle/>
                    <a:p>
                      <a:pPr marL="0" marR="496570" algn="ctr">
                        <a:lnSpc>
                          <a:spcPct val="115000"/>
                        </a:lnSpc>
                        <a:spcBef>
                          <a:spcPts val="0"/>
                        </a:spcBef>
                        <a:spcAft>
                          <a:spcPts val="0"/>
                        </a:spcAft>
                      </a:pPr>
                      <a:r>
                        <a:rPr lang="en-IN" sz="1500" b="1" dirty="0">
                          <a:solidFill>
                            <a:schemeClr val="tx1"/>
                          </a:solidFill>
                          <a:effectLst/>
                        </a:rPr>
                        <a:t>List of Topic Title</a:t>
                      </a:r>
                      <a:endParaRPr lang="en-US" sz="1500" b="1" dirty="0">
                        <a:solidFill>
                          <a:schemeClr val="tx1"/>
                        </a:solidFill>
                        <a:effectLst/>
                        <a:latin typeface="Calibri" panose="020F0502020204030204" pitchFamily="34" charset="0"/>
                        <a:ea typeface="Calibri" panose="020F0502020204030204" pitchFamily="34" charset="0"/>
                      </a:endParaRPr>
                    </a:p>
                  </a:txBody>
                  <a:tcPr marL="51435" marR="51435" marT="0" marB="0"/>
                </a:tc>
                <a:tc>
                  <a:txBody>
                    <a:bodyPr/>
                    <a:lstStyle/>
                    <a:p>
                      <a:pPr marL="0" marR="495935" algn="ctr">
                        <a:lnSpc>
                          <a:spcPct val="115000"/>
                        </a:lnSpc>
                        <a:spcBef>
                          <a:spcPts val="0"/>
                        </a:spcBef>
                        <a:spcAft>
                          <a:spcPts val="1000"/>
                        </a:spcAft>
                      </a:pPr>
                      <a:r>
                        <a:rPr lang="en-IN" sz="1500" b="1" dirty="0">
                          <a:solidFill>
                            <a:schemeClr val="tx1"/>
                          </a:solidFill>
                          <a:effectLst/>
                        </a:rPr>
                        <a:t>Reference</a:t>
                      </a:r>
                      <a:endParaRPr lang="en-US" sz="1500" b="1" dirty="0">
                        <a:solidFill>
                          <a:schemeClr val="tx1"/>
                        </a:solidFill>
                        <a:effectLst/>
                        <a:latin typeface="Calibri" panose="020F0502020204030204" pitchFamily="34" charset="0"/>
                        <a:ea typeface="Calibri" panose="020F0502020204030204" pitchFamily="34" charset="0"/>
                      </a:endParaRPr>
                    </a:p>
                  </a:txBody>
                  <a:tcPr marL="51435" marR="51435" marT="0" marB="0"/>
                </a:tc>
                <a:extLst>
                  <a:ext uri="{0D108BD9-81ED-4DB2-BD59-A6C34878D82A}">
                    <a16:rowId xmlns:a16="http://schemas.microsoft.com/office/drawing/2014/main" val="4028439883"/>
                  </a:ext>
                </a:extLst>
              </a:tr>
              <a:tr h="1656205">
                <a:tc>
                  <a:txBody>
                    <a:bodyPr/>
                    <a:lstStyle/>
                    <a:p>
                      <a:pPr marL="0" marR="495935">
                        <a:lnSpc>
                          <a:spcPct val="115000"/>
                        </a:lnSpc>
                        <a:spcBef>
                          <a:spcPts val="0"/>
                        </a:spcBef>
                        <a:spcAft>
                          <a:spcPts val="1000"/>
                        </a:spcAft>
                      </a:pPr>
                      <a:r>
                        <a:rPr lang="en-IN" sz="1500" b="1">
                          <a:solidFill>
                            <a:schemeClr val="tx1"/>
                          </a:solidFill>
                          <a:effectLst/>
                        </a:rPr>
                        <a:t>CS - 7</a:t>
                      </a:r>
                      <a:endParaRPr lang="en-US" sz="1500" b="1">
                        <a:solidFill>
                          <a:schemeClr val="tx1"/>
                        </a:solidFill>
                        <a:effectLst/>
                        <a:latin typeface="Calibri" panose="020F0502020204030204" pitchFamily="34" charset="0"/>
                        <a:ea typeface="Calibri" panose="020F0502020204030204" pitchFamily="34" charset="0"/>
                      </a:endParaRPr>
                    </a:p>
                  </a:txBody>
                  <a:tcPr marL="51435" marR="51435" marT="0" marB="0"/>
                </a:tc>
                <a:tc>
                  <a:txBody>
                    <a:bodyPr/>
                    <a:lstStyle/>
                    <a:p>
                      <a:pPr marL="0" marR="495935">
                        <a:lnSpc>
                          <a:spcPct val="136000"/>
                        </a:lnSpc>
                        <a:spcBef>
                          <a:spcPts val="0"/>
                        </a:spcBef>
                        <a:spcAft>
                          <a:spcPts val="0"/>
                        </a:spcAft>
                      </a:pPr>
                      <a:r>
                        <a:rPr lang="en-IN" sz="1500" b="1" kern="50" dirty="0">
                          <a:solidFill>
                            <a:schemeClr val="tx1"/>
                          </a:solidFill>
                          <a:effectLst/>
                        </a:rPr>
                        <a:t>Sampling – random sampling and Stratified sampling, Sampling distribution – Central Limit theorem, Estimation– Interval Estimation, Confidence level</a:t>
                      </a:r>
                      <a:endParaRPr lang="en-US" sz="1500" b="1" kern="50" dirty="0">
                        <a:solidFill>
                          <a:schemeClr val="tx1"/>
                        </a:solidFill>
                        <a:effectLst/>
                        <a:latin typeface="Times New Roman" panose="02020603050405020304" pitchFamily="18" charset="0"/>
                        <a:ea typeface="WenQuanYi Micro Hei"/>
                        <a:cs typeface="Lohit Hindi"/>
                      </a:endParaRPr>
                    </a:p>
                  </a:txBody>
                  <a:tcPr marL="51435" marR="51435" marT="0" marB="0"/>
                </a:tc>
                <a:tc>
                  <a:txBody>
                    <a:bodyPr/>
                    <a:lstStyle/>
                    <a:p>
                      <a:pPr marL="0" marR="496570">
                        <a:lnSpc>
                          <a:spcPct val="115000"/>
                        </a:lnSpc>
                        <a:spcBef>
                          <a:spcPts val="0"/>
                        </a:spcBef>
                        <a:spcAft>
                          <a:spcPts val="0"/>
                        </a:spcAft>
                      </a:pPr>
                      <a:r>
                        <a:rPr lang="en-IN" sz="1500" b="1" dirty="0">
                          <a:solidFill>
                            <a:schemeClr val="tx1"/>
                          </a:solidFill>
                          <a:effectLst/>
                        </a:rPr>
                        <a:t>T1 &amp; T2</a:t>
                      </a:r>
                      <a:endParaRPr lang="en-US" sz="1500" b="1" dirty="0">
                        <a:solidFill>
                          <a:schemeClr val="tx1"/>
                        </a:solidFill>
                        <a:effectLst/>
                        <a:latin typeface="Calibri" panose="020F0502020204030204" pitchFamily="34" charset="0"/>
                        <a:ea typeface="Calibri" panose="020F0502020204030204" pitchFamily="34" charset="0"/>
                      </a:endParaRPr>
                    </a:p>
                  </a:txBody>
                  <a:tcPr marL="51435" marR="51435" marT="0" marB="0"/>
                </a:tc>
                <a:extLst>
                  <a:ext uri="{0D108BD9-81ED-4DB2-BD59-A6C34878D82A}">
                    <a16:rowId xmlns:a16="http://schemas.microsoft.com/office/drawing/2014/main" val="2340602220"/>
                  </a:ext>
                </a:extLst>
              </a:tr>
            </a:tbl>
          </a:graphicData>
        </a:graphic>
      </p:graphicFrame>
      <p:sp>
        <p:nvSpPr>
          <p:cNvPr id="3" name="Content Placeholder 2">
            <a:extLst>
              <a:ext uri="{FF2B5EF4-FFF2-40B4-BE49-F238E27FC236}">
                <a16:creationId xmlns:a16="http://schemas.microsoft.com/office/drawing/2014/main" id="{F9DC3DBE-43C3-7C08-DDB1-455DD9DABD60}"/>
              </a:ext>
            </a:extLst>
          </p:cNvPr>
          <p:cNvSpPr>
            <a:spLocks noGrp="1"/>
          </p:cNvSpPr>
          <p:nvPr>
            <p:ph sz="quarter" idx="10"/>
          </p:nvPr>
        </p:nvSpPr>
        <p:spPr>
          <a:xfrm>
            <a:off x="1" y="925077"/>
            <a:ext cx="6910754" cy="903724"/>
          </a:xfrm>
        </p:spPr>
        <p:txBody>
          <a:bodyPr/>
          <a:lstStyle/>
          <a:p>
            <a:r>
              <a:rPr lang="en-US" altLang="zh-CN" dirty="0">
                <a:solidFill>
                  <a:srgbClr val="FF0000"/>
                </a:solidFill>
                <a:latin typeface="Times New Roman" panose="02020603050405020304" pitchFamily="18" charset="0"/>
                <a:ea typeface="WenQuanYi Micro Hei"/>
                <a:cs typeface="Times New Roman" panose="02020603050405020304" pitchFamily="18" charset="0"/>
              </a:rPr>
              <a:t>Contact Session 7: </a:t>
            </a:r>
            <a:r>
              <a:rPr lang="en-US" altLang="zh-CN" dirty="0">
                <a:solidFill>
                  <a:srgbClr val="FF0000"/>
                </a:solidFill>
                <a:latin typeface="Times New Roman" panose="02020603050405020304" pitchFamily="18" charset="0"/>
                <a:ea typeface="Ubuntu" panose="020B0504030602030204" pitchFamily="34" charset="0"/>
                <a:cs typeface="Times New Roman" panose="02020603050405020304" pitchFamily="18" charset="0"/>
              </a:rPr>
              <a:t>Module 4: Hypothesis Testing </a:t>
            </a:r>
            <a:endParaRPr lang="en-US" altLang="zh-CN" b="0" dirty="0">
              <a:solidFill>
                <a:srgbClr val="FF0000"/>
              </a:solidFill>
            </a:endParaRPr>
          </a:p>
          <a:p>
            <a:endParaRPr lang="en-US" dirty="0"/>
          </a:p>
        </p:txBody>
      </p:sp>
    </p:spTree>
    <p:extLst>
      <p:ext uri="{BB962C8B-B14F-4D97-AF65-F5344CB8AC3E}">
        <p14:creationId xmlns:p14="http://schemas.microsoft.com/office/powerpoint/2010/main" val="864045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pPr algn="ctr"/>
            <a:r>
              <a:rPr lang="en-US" sz="1350" dirty="0">
                <a:latin typeface="+mn-lt"/>
              </a:rPr>
              <a:t>Sample Means from 90 Samples Ranging in Size from n = 2 to n = 30 from a Uniformly Distributed Population with a = 10 and b = 30</a:t>
            </a:r>
            <a:endParaRPr lang="en-IN" sz="1350" dirty="0">
              <a:latin typeface="+mn-lt"/>
            </a:endParaRPr>
          </a:p>
        </p:txBody>
      </p:sp>
      <p:pic>
        <p:nvPicPr>
          <p:cNvPr id="4" name="Picture 3"/>
          <p:cNvPicPr>
            <a:picLocks noChangeAspect="1"/>
          </p:cNvPicPr>
          <p:nvPr/>
        </p:nvPicPr>
        <p:blipFill>
          <a:blip r:embed="rId2"/>
          <a:stretch>
            <a:fillRect/>
          </a:stretch>
        </p:blipFill>
        <p:spPr>
          <a:xfrm>
            <a:off x="1371600" y="2114550"/>
            <a:ext cx="6457950" cy="3657600"/>
          </a:xfrm>
          <a:prstGeom prst="rect">
            <a:avLst/>
          </a:prstGeom>
        </p:spPr>
      </p:pic>
    </p:spTree>
    <p:extLst>
      <p:ext uri="{BB962C8B-B14F-4D97-AF65-F5344CB8AC3E}">
        <p14:creationId xmlns:p14="http://schemas.microsoft.com/office/powerpoint/2010/main" val="6914234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stretch>
            <a:fillRect/>
          </a:stretch>
        </p:blipFill>
        <p:spPr>
          <a:xfrm>
            <a:off x="1434721" y="1943101"/>
            <a:ext cx="6109079" cy="3657599"/>
          </a:xfrm>
          <a:prstGeom prst="rect">
            <a:avLst/>
          </a:prstGeom>
        </p:spPr>
      </p:pic>
      <p:sp>
        <p:nvSpPr>
          <p:cNvPr id="3" name="Content Placeholder 2"/>
          <p:cNvSpPr>
            <a:spLocks noGrp="1"/>
          </p:cNvSpPr>
          <p:nvPr>
            <p:ph sz="quarter" idx="10"/>
          </p:nvPr>
        </p:nvSpPr>
        <p:spPr/>
        <p:txBody>
          <a:bodyPr>
            <a:normAutofit/>
          </a:bodyPr>
          <a:lstStyle/>
          <a:p>
            <a:pPr algn="ctr"/>
            <a:r>
              <a:rPr lang="en-US" dirty="0">
                <a:latin typeface="+mn-lt"/>
              </a:rPr>
              <a:t>Shapes of the Distributions of</a:t>
            </a:r>
          </a:p>
          <a:p>
            <a:pPr algn="ctr"/>
            <a:r>
              <a:rPr lang="en-US" dirty="0">
                <a:latin typeface="+mn-lt"/>
              </a:rPr>
              <a:t>Sample Means</a:t>
            </a:r>
            <a:endParaRPr lang="en-IN" dirty="0">
              <a:latin typeface="+mn-lt"/>
            </a:endParaRP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68760" y="338400"/>
              <a:ext cx="7753680" cy="5478120"/>
            </p14:xfrm>
          </p:contentPart>
        </mc:Choice>
        <mc:Fallback xmlns="">
          <p:pic>
            <p:nvPicPr>
              <p:cNvPr id="2" name="Ink 1"/>
              <p:cNvPicPr/>
              <p:nvPr/>
            </p:nvPicPr>
            <p:blipFill>
              <a:blip r:embed="rId5"/>
              <a:stretch>
                <a:fillRect/>
              </a:stretch>
            </p:blipFill>
            <p:spPr>
              <a:xfrm>
                <a:off x="61200" y="332640"/>
                <a:ext cx="7767720" cy="5487840"/>
              </a:xfrm>
              <a:prstGeom prst="rect">
                <a:avLst/>
              </a:prstGeom>
            </p:spPr>
          </p:pic>
        </mc:Fallback>
      </mc:AlternateContent>
    </p:spTree>
    <p:extLst>
      <p:ext uri="{BB962C8B-B14F-4D97-AF65-F5344CB8AC3E}">
        <p14:creationId xmlns:p14="http://schemas.microsoft.com/office/powerpoint/2010/main" val="39067278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371601" y="2318109"/>
                <a:ext cx="6383407" cy="2737803"/>
              </a:xfrm>
            </p:spPr>
            <p:txBody>
              <a:bodyPr>
                <a:normAutofit fontScale="92500" lnSpcReduction="10000"/>
              </a:bodyPr>
              <a:lstStyle/>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If samples of size </a:t>
                </a:r>
                <a:r>
                  <a:rPr lang="en-US" i="1" dirty="0">
                    <a:latin typeface="Calibri" panose="020F0502020204030204" pitchFamily="34" charset="0"/>
                    <a:cs typeface="Calibri" panose="020F0502020204030204" pitchFamily="34" charset="0"/>
                  </a:rPr>
                  <a:t>n </a:t>
                </a:r>
                <a:r>
                  <a:rPr lang="en-US" dirty="0">
                    <a:latin typeface="Calibri" panose="020F0502020204030204" pitchFamily="34" charset="0"/>
                    <a:cs typeface="Calibri" panose="020F0502020204030204" pitchFamily="34" charset="0"/>
                  </a:rPr>
                  <a:t>are drawn randomly from a population that has a mean of µ and a standard deviation of </a:t>
                </a:r>
                <a:r>
                  <a:rPr lang="el-GR" dirty="0">
                    <a:latin typeface="Calibri" panose="020F0502020204030204" pitchFamily="34" charset="0"/>
                    <a:cs typeface="Calibri" panose="020F0502020204030204" pitchFamily="34" charset="0"/>
                  </a:rPr>
                  <a:t>σ</a:t>
                </a:r>
                <a:r>
                  <a:rPr lang="en-US" dirty="0">
                    <a:latin typeface="Calibri" panose="020F0502020204030204" pitchFamily="34" charset="0"/>
                    <a:cs typeface="Calibri" panose="020F0502020204030204" pitchFamily="34" charset="0"/>
                  </a:rPr>
                  <a:t>, the sample means, </a:t>
                </a:r>
                <a14:m>
                  <m:oMath xmlns:m="http://schemas.openxmlformats.org/officeDocument/2006/math">
                    <m:acc>
                      <m:accPr>
                        <m:chr m:val="̅"/>
                        <m:ctrlPr>
                          <a:rPr lang="en-US" i="1" smtClean="0">
                            <a:latin typeface="Cambria Math" panose="02040503050406030204" pitchFamily="18" charset="0"/>
                          </a:rPr>
                        </m:ctrlPr>
                      </m:accPr>
                      <m:e>
                        <m:r>
                          <a:rPr lang="en-IN" b="0" i="1" smtClean="0">
                            <a:latin typeface="Cambria Math" panose="02040503050406030204" pitchFamily="18" charset="0"/>
                          </a:rPr>
                          <m:t>𝑥</m:t>
                        </m:r>
                      </m:e>
                    </m:acc>
                  </m:oMath>
                </a14:m>
                <a:r>
                  <a:rPr lang="en-US" dirty="0">
                    <a:latin typeface="Calibri" panose="020F0502020204030204" pitchFamily="34" charset="0"/>
                    <a:cs typeface="Calibri" panose="020F0502020204030204" pitchFamily="34" charset="0"/>
                  </a:rPr>
                  <a:t> , are approximately normally distributed for sufficiently large sample sizes (</a:t>
                </a:r>
                <a:r>
                  <a:rPr lang="en-US" i="1" dirty="0">
                    <a:latin typeface="Calibri" panose="020F0502020204030204" pitchFamily="34" charset="0"/>
                    <a:cs typeface="Calibri" panose="020F0502020204030204" pitchFamily="34" charset="0"/>
                  </a:rPr>
                  <a:t>n &gt;= </a:t>
                </a:r>
                <a:r>
                  <a:rPr lang="en-US" dirty="0">
                    <a:latin typeface="Calibri" panose="020F0502020204030204" pitchFamily="34" charset="0"/>
                    <a:cs typeface="Calibri" panose="020F0502020204030204" pitchFamily="34" charset="0"/>
                  </a:rPr>
                  <a:t>30) regardless of the shape of the population distribution. </a:t>
                </a:r>
              </a:p>
              <a:p>
                <a:pPr>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buFont typeface="Wingdings" panose="05000000000000000000" pitchFamily="2" charset="2"/>
                  <a:buChar char="Ø"/>
                </a:pPr>
                <a:r>
                  <a:rPr lang="en-US" dirty="0">
                    <a:latin typeface="Calibri" panose="020F0502020204030204" pitchFamily="34" charset="0"/>
                    <a:cs typeface="Calibri" panose="020F0502020204030204" pitchFamily="34" charset="0"/>
                  </a:rPr>
                  <a:t>If the population is normally distributed, the sample means are normally distributed for any size sample.</a:t>
                </a:r>
              </a:p>
              <a:p>
                <a:pPr>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buFont typeface="Wingdings" panose="05000000000000000000" pitchFamily="2" charset="2"/>
                  <a:buChar char="Ø"/>
                </a:pPr>
                <a:r>
                  <a:rPr lang="en-IN" dirty="0">
                    <a:latin typeface="Calibri" panose="020F0502020204030204" pitchFamily="34" charset="0"/>
                    <a:cs typeface="Calibri" panose="020F0502020204030204" pitchFamily="34" charset="0"/>
                  </a:rPr>
                  <a:t>From mathematical expectation</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371601" y="2318109"/>
                <a:ext cx="6383407" cy="2737803"/>
              </a:xfrm>
              <a:blipFill>
                <a:blip r:embed="rId3"/>
                <a:stretch>
                  <a:fillRect l="-382" t="-1559" r="-1719"/>
                </a:stretch>
              </a:blipFill>
            </p:spPr>
            <p:txBody>
              <a:bodyPr/>
              <a:lstStyle/>
              <a:p>
                <a:r>
                  <a:rPr lang="en-US">
                    <a:noFill/>
                  </a:rPr>
                  <a:t> </a:t>
                </a:r>
              </a:p>
            </p:txBody>
          </p:sp>
        </mc:Fallback>
      </mc:AlternateContent>
      <p:sp>
        <p:nvSpPr>
          <p:cNvPr id="3" name="Content Placeholder 2"/>
          <p:cNvSpPr>
            <a:spLocks noGrp="1"/>
          </p:cNvSpPr>
          <p:nvPr>
            <p:ph sz="quarter" idx="10"/>
          </p:nvPr>
        </p:nvSpPr>
        <p:spPr/>
        <p:txBody>
          <a:bodyPr/>
          <a:lstStyle/>
          <a:p>
            <a:pPr algn="ctr"/>
            <a:r>
              <a:rPr lang="en-IN" dirty="0">
                <a:latin typeface="Calibri" panose="020F0502020204030204" pitchFamily="34" charset="0"/>
                <a:cs typeface="Calibri" panose="020F0502020204030204" pitchFamily="34" charset="0"/>
              </a:rPr>
              <a:t>Central Limit Theorem</a:t>
            </a:r>
          </a:p>
        </p:txBody>
      </p:sp>
      <p:pic>
        <p:nvPicPr>
          <p:cNvPr id="5" name="Picture 4"/>
          <p:cNvPicPr>
            <a:picLocks noChangeAspect="1"/>
          </p:cNvPicPr>
          <p:nvPr/>
        </p:nvPicPr>
        <p:blipFill>
          <a:blip r:embed="rId4"/>
          <a:stretch>
            <a:fillRect/>
          </a:stretch>
        </p:blipFill>
        <p:spPr>
          <a:xfrm>
            <a:off x="2411665" y="4818873"/>
            <a:ext cx="894395" cy="474078"/>
          </a:xfrm>
          <a:prstGeom prst="rect">
            <a:avLst/>
          </a:prstGeom>
        </p:spPr>
      </p:pic>
      <p:pic>
        <p:nvPicPr>
          <p:cNvPr id="6" name="Picture 5"/>
          <p:cNvPicPr>
            <a:picLocks noChangeAspect="1"/>
          </p:cNvPicPr>
          <p:nvPr/>
        </p:nvPicPr>
        <p:blipFill>
          <a:blip r:embed="rId5"/>
          <a:stretch>
            <a:fillRect/>
          </a:stretch>
        </p:blipFill>
        <p:spPr>
          <a:xfrm>
            <a:off x="3765688" y="4818873"/>
            <a:ext cx="958889" cy="474078"/>
          </a:xfrm>
          <a:prstGeom prst="rect">
            <a:avLst/>
          </a:prstGeom>
        </p:spPr>
      </p:pic>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219960" y="258840"/>
              <a:ext cx="7435080" cy="6112800"/>
            </p14:xfrm>
          </p:contentPart>
        </mc:Choice>
        <mc:Fallback xmlns="">
          <p:pic>
            <p:nvPicPr>
              <p:cNvPr id="4" name="Ink 3"/>
              <p:cNvPicPr/>
              <p:nvPr/>
            </p:nvPicPr>
            <p:blipFill>
              <a:blip r:embed="rId7"/>
              <a:stretch>
                <a:fillRect/>
              </a:stretch>
            </p:blipFill>
            <p:spPr>
              <a:xfrm>
                <a:off x="213120" y="249480"/>
                <a:ext cx="7447320" cy="6128640"/>
              </a:xfrm>
              <a:prstGeom prst="rect">
                <a:avLst/>
              </a:prstGeom>
            </p:spPr>
          </p:pic>
        </mc:Fallback>
      </mc:AlternateContent>
    </p:spTree>
    <p:extLst>
      <p:ext uri="{BB962C8B-B14F-4D97-AF65-F5344CB8AC3E}">
        <p14:creationId xmlns:p14="http://schemas.microsoft.com/office/powerpoint/2010/main" val="20364689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863883"/>
            <a:ext cx="6172200" cy="3793967"/>
          </a:xfrm>
        </p:spPr>
        <p:txBody>
          <a:bodyPr>
            <a:normAutofit/>
          </a:bodyPr>
          <a:lstStyle/>
          <a:p>
            <a:pPr marL="257175" indent="-257175" algn="just">
              <a:buFont typeface="Wingdings" panose="05000000000000000000" pitchFamily="2" charset="2"/>
              <a:buChar char="Ø"/>
            </a:pPr>
            <a:r>
              <a:rPr lang="en-US" sz="1500" dirty="0">
                <a:latin typeface="+mn-lt"/>
              </a:rPr>
              <a:t>The central limit theorem states that sample means are normally distributed regardless of the shape of the population for large samples and for any sample size with normally distributed populations. </a:t>
            </a:r>
          </a:p>
          <a:p>
            <a:pPr marL="257175" indent="-257175" algn="just">
              <a:buFont typeface="Wingdings" panose="05000000000000000000" pitchFamily="2" charset="2"/>
              <a:buChar char="Ø"/>
            </a:pPr>
            <a:r>
              <a:rPr lang="en-US" sz="1500" dirty="0">
                <a:latin typeface="+mn-lt"/>
              </a:rPr>
              <a:t>Thus, </a:t>
            </a:r>
            <a:r>
              <a:rPr lang="en-US" sz="1500" b="1" dirty="0">
                <a:latin typeface="+mn-lt"/>
              </a:rPr>
              <a:t>sample means </a:t>
            </a:r>
            <a:r>
              <a:rPr lang="en-US" sz="1500" dirty="0">
                <a:latin typeface="+mn-lt"/>
              </a:rPr>
              <a:t>can be </a:t>
            </a:r>
            <a:r>
              <a:rPr lang="en-US" sz="1500" b="1" dirty="0">
                <a:latin typeface="+mn-lt"/>
              </a:rPr>
              <a:t>analyzed</a:t>
            </a:r>
            <a:r>
              <a:rPr lang="en-US" sz="1500" dirty="0">
                <a:latin typeface="+mn-lt"/>
              </a:rPr>
              <a:t> by using </a:t>
            </a:r>
            <a:r>
              <a:rPr lang="en-US" sz="1500" b="1" i="1" dirty="0">
                <a:latin typeface="+mn-lt"/>
              </a:rPr>
              <a:t>z </a:t>
            </a:r>
            <a:r>
              <a:rPr lang="en-US" sz="1500" b="1" dirty="0">
                <a:latin typeface="+mn-lt"/>
              </a:rPr>
              <a:t>scores</a:t>
            </a:r>
          </a:p>
          <a:p>
            <a:pPr marL="257175" indent="-257175" algn="just">
              <a:buFont typeface="Wingdings" panose="05000000000000000000" pitchFamily="2" charset="2"/>
              <a:buChar char="Ø"/>
            </a:pPr>
            <a:r>
              <a:rPr lang="en-US" sz="1500" dirty="0">
                <a:latin typeface="+mn-lt"/>
              </a:rPr>
              <a:t>The formula to determine z scores for individual values from a normal distribution:</a:t>
            </a:r>
          </a:p>
          <a:p>
            <a:pPr marL="257175" indent="-257175" algn="just">
              <a:buFont typeface="Wingdings" panose="05000000000000000000" pitchFamily="2" charset="2"/>
              <a:buChar char="Ø"/>
            </a:pPr>
            <a:endParaRPr lang="en-US" sz="1500" dirty="0">
              <a:latin typeface="+mn-lt"/>
            </a:endParaRPr>
          </a:p>
          <a:p>
            <a:pPr marL="257175" indent="-257175" algn="just">
              <a:buFont typeface="Wingdings" panose="05000000000000000000" pitchFamily="2" charset="2"/>
              <a:buChar char="Ø"/>
            </a:pPr>
            <a:r>
              <a:rPr lang="en-US" sz="1500" dirty="0">
                <a:latin typeface="+mn-lt"/>
              </a:rPr>
              <a:t>If sample means are normally distributed, the z score formula applied to sample means would be</a:t>
            </a:r>
          </a:p>
          <a:p>
            <a:pPr marL="257175" indent="-257175" algn="just">
              <a:buFont typeface="Wingdings" panose="05000000000000000000" pitchFamily="2" charset="2"/>
              <a:buChar char="Ø"/>
            </a:pPr>
            <a:endParaRPr lang="en-US" sz="1500" dirty="0">
              <a:latin typeface="+mn-lt"/>
            </a:endParaRPr>
          </a:p>
          <a:p>
            <a:pPr marL="257175" indent="-257175" algn="just">
              <a:buFont typeface="Wingdings" panose="05000000000000000000" pitchFamily="2" charset="2"/>
              <a:buChar char="Ø"/>
            </a:pPr>
            <a:endParaRPr lang="en-US" sz="1500" dirty="0">
              <a:latin typeface="+mn-lt"/>
            </a:endParaRPr>
          </a:p>
          <a:p>
            <a:pPr marL="257175" indent="-257175" algn="just">
              <a:buFont typeface="Wingdings" panose="05000000000000000000" pitchFamily="2" charset="2"/>
              <a:buChar char="Ø"/>
            </a:pPr>
            <a:r>
              <a:rPr lang="en-US" sz="1500" dirty="0">
                <a:latin typeface="+mn-lt"/>
              </a:rPr>
              <a:t>The standard deviation of the statistic of interest is      , sometimes referred to as the </a:t>
            </a:r>
            <a:r>
              <a:rPr lang="en-US" sz="1500" b="1" dirty="0">
                <a:latin typeface="+mn-lt"/>
              </a:rPr>
              <a:t>standard error of the mean.</a:t>
            </a:r>
            <a:endParaRPr lang="en-IN" sz="1500" b="1" dirty="0">
              <a:latin typeface="+mn-lt"/>
            </a:endParaRPr>
          </a:p>
        </p:txBody>
      </p:sp>
      <p:sp>
        <p:nvSpPr>
          <p:cNvPr id="3" name="Content Placeholder 2"/>
          <p:cNvSpPr>
            <a:spLocks noGrp="1"/>
          </p:cNvSpPr>
          <p:nvPr>
            <p:ph sz="quarter" idx="10"/>
          </p:nvPr>
        </p:nvSpPr>
        <p:spPr/>
        <p:txBody>
          <a:bodyPr>
            <a:normAutofit/>
          </a:bodyPr>
          <a:lstStyle/>
          <a:p>
            <a:pPr algn="ctr"/>
            <a:r>
              <a:rPr lang="en-IN" sz="2400" dirty="0">
                <a:latin typeface="+mn-lt"/>
              </a:rPr>
              <a:t>Z score for sample means</a:t>
            </a:r>
          </a:p>
        </p:txBody>
      </p:sp>
      <p:pic>
        <p:nvPicPr>
          <p:cNvPr id="4" name="Picture 3"/>
          <p:cNvPicPr>
            <a:picLocks noChangeAspect="1"/>
          </p:cNvPicPr>
          <p:nvPr/>
        </p:nvPicPr>
        <p:blipFill>
          <a:blip r:embed="rId3"/>
          <a:stretch>
            <a:fillRect/>
          </a:stretch>
        </p:blipFill>
        <p:spPr>
          <a:xfrm>
            <a:off x="3034867" y="3120176"/>
            <a:ext cx="1079933" cy="537425"/>
          </a:xfrm>
          <a:prstGeom prst="rect">
            <a:avLst/>
          </a:prstGeom>
        </p:spPr>
      </p:pic>
      <p:pic>
        <p:nvPicPr>
          <p:cNvPr id="5" name="Picture 4"/>
          <p:cNvPicPr>
            <a:picLocks noChangeAspect="1"/>
          </p:cNvPicPr>
          <p:nvPr/>
        </p:nvPicPr>
        <p:blipFill>
          <a:blip r:embed="rId4"/>
          <a:stretch>
            <a:fillRect/>
          </a:stretch>
        </p:blipFill>
        <p:spPr>
          <a:xfrm>
            <a:off x="3886200" y="4000500"/>
            <a:ext cx="1280998" cy="685800"/>
          </a:xfrm>
          <a:prstGeom prst="rect">
            <a:avLst/>
          </a:prstGeom>
        </p:spPr>
      </p:pic>
      <p:pic>
        <p:nvPicPr>
          <p:cNvPr id="6" name="Picture 5"/>
          <p:cNvPicPr>
            <a:picLocks noChangeAspect="1"/>
          </p:cNvPicPr>
          <p:nvPr/>
        </p:nvPicPr>
        <p:blipFill>
          <a:blip r:embed="rId5"/>
          <a:stretch>
            <a:fillRect/>
          </a:stretch>
        </p:blipFill>
        <p:spPr>
          <a:xfrm>
            <a:off x="6000750" y="4782140"/>
            <a:ext cx="228600" cy="211979"/>
          </a:xfrm>
          <a:prstGeom prst="rect">
            <a:avLst/>
          </a:prstGeom>
        </p:spPr>
      </p:pic>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1460160" y="797040"/>
              <a:ext cx="6738480" cy="5554800"/>
            </p14:xfrm>
          </p:contentPart>
        </mc:Choice>
        <mc:Fallback xmlns="">
          <p:pic>
            <p:nvPicPr>
              <p:cNvPr id="7" name="Ink 6"/>
              <p:cNvPicPr/>
              <p:nvPr/>
            </p:nvPicPr>
            <p:blipFill>
              <a:blip r:embed="rId7"/>
              <a:stretch>
                <a:fillRect/>
              </a:stretch>
            </p:blipFill>
            <p:spPr>
              <a:xfrm>
                <a:off x="1456200" y="786960"/>
                <a:ext cx="6753960" cy="5570640"/>
              </a:xfrm>
              <a:prstGeom prst="rect">
                <a:avLst/>
              </a:prstGeom>
            </p:spPr>
          </p:pic>
        </mc:Fallback>
      </mc:AlternateContent>
    </p:spTree>
    <p:extLst>
      <p:ext uri="{BB962C8B-B14F-4D97-AF65-F5344CB8AC3E}">
        <p14:creationId xmlns:p14="http://schemas.microsoft.com/office/powerpoint/2010/main" val="1847888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456082" y="2340472"/>
            <a:ext cx="6216927" cy="2545854"/>
          </a:xfrm>
        </p:spPr>
        <p:txBody>
          <a:bodyPr/>
          <a:lstStyle/>
          <a:p>
            <a:pPr marL="0" indent="0" algn="just"/>
            <a:r>
              <a:rPr lang="en-IN" dirty="0">
                <a:latin typeface="Calibri" panose="020F0502020204030204" pitchFamily="34" charset="0"/>
                <a:cs typeface="Calibri" panose="020F0502020204030204" pitchFamily="34" charset="0"/>
              </a:rPr>
              <a:t>Suppose </a:t>
            </a:r>
            <a:r>
              <a:rPr lang="en-US" dirty="0">
                <a:latin typeface="Calibri" panose="020F0502020204030204" pitchFamily="34" charset="0"/>
                <a:cs typeface="Calibri" panose="020F0502020204030204" pitchFamily="34" charset="0"/>
              </a:rPr>
              <a:t>the mean expenditure per customer at a tire store is $85.00, with a standard deviation of $9.00. </a:t>
            </a:r>
          </a:p>
          <a:p>
            <a:pPr marL="0" indent="0" algn="just"/>
            <a:r>
              <a:rPr lang="en-US" dirty="0">
                <a:latin typeface="Calibri" panose="020F0502020204030204" pitchFamily="34" charset="0"/>
                <a:cs typeface="Calibri" panose="020F0502020204030204" pitchFamily="34" charset="0"/>
              </a:rPr>
              <a:t>If a random sample of 40 customers is taken, what is the probability that the sample average expenditure per customer for this sample will be $87.00 or more?</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normAutofit/>
          </a:bodyPr>
          <a:lstStyle/>
          <a:p>
            <a:pPr algn="ctr"/>
            <a:r>
              <a:rPr lang="en-IN" dirty="0">
                <a:latin typeface="Calibri" panose="020F0502020204030204" pitchFamily="34" charset="0"/>
                <a:cs typeface="Calibri" panose="020F0502020204030204" pitchFamily="34" charset="0"/>
              </a:rPr>
              <a:t>Example </a:t>
            </a:r>
          </a:p>
          <a:p>
            <a:r>
              <a:rPr lang="en-IN" dirty="0">
                <a:latin typeface="Calibri" panose="020F0502020204030204" pitchFamily="34" charset="0"/>
                <a:cs typeface="Calibri" panose="020F0502020204030204" pitchFamily="34" charset="0"/>
              </a:rPr>
              <a:t> </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414800" y="498960"/>
              <a:ext cx="6538320" cy="5410080"/>
            </p14:xfrm>
          </p:contentPart>
        </mc:Choice>
        <mc:Fallback xmlns="">
          <p:pic>
            <p:nvPicPr>
              <p:cNvPr id="4" name="Ink 3"/>
              <p:cNvPicPr/>
              <p:nvPr/>
            </p:nvPicPr>
            <p:blipFill>
              <a:blip r:embed="rId3"/>
              <a:stretch>
                <a:fillRect/>
              </a:stretch>
            </p:blipFill>
            <p:spPr>
              <a:xfrm>
                <a:off x="1410120" y="491040"/>
                <a:ext cx="6555600" cy="5425920"/>
              </a:xfrm>
              <a:prstGeom prst="rect">
                <a:avLst/>
              </a:prstGeom>
            </p:spPr>
          </p:pic>
        </mc:Fallback>
      </mc:AlternateContent>
    </p:spTree>
    <p:extLst>
      <p:ext uri="{BB962C8B-B14F-4D97-AF65-F5344CB8AC3E}">
        <p14:creationId xmlns:p14="http://schemas.microsoft.com/office/powerpoint/2010/main" val="31151925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latin typeface="Calibri" panose="020F0502020204030204" pitchFamily="34" charset="0"/>
                <a:cs typeface="Calibri" panose="020F0502020204030204" pitchFamily="34" charset="0"/>
              </a:rPr>
              <a:t>Because the sample size is greater than 30, the central limit theorem </a:t>
            </a:r>
          </a:p>
          <a:p>
            <a:r>
              <a:rPr lang="en-US" dirty="0">
                <a:latin typeface="Calibri" panose="020F0502020204030204" pitchFamily="34" charset="0"/>
                <a:cs typeface="Calibri" panose="020F0502020204030204" pitchFamily="34" charset="0"/>
              </a:rPr>
              <a:t>Can be used, and the sample means are normally distributed.</a:t>
            </a:r>
          </a:p>
          <a:p>
            <a:r>
              <a:rPr lang="en-US" dirty="0">
                <a:latin typeface="Calibri" panose="020F0502020204030204" pitchFamily="34" charset="0"/>
                <a:cs typeface="Calibri" panose="020F0502020204030204" pitchFamily="34" charset="0"/>
              </a:rPr>
              <a:t>µ= $85 </a:t>
            </a:r>
            <a:r>
              <a:rPr lang="el-GR" dirty="0">
                <a:latin typeface="Calibri" panose="020F0502020204030204" pitchFamily="34" charset="0"/>
                <a:cs typeface="Calibri" panose="020F0502020204030204" pitchFamily="34" charset="0"/>
              </a:rPr>
              <a:t>σ</a:t>
            </a:r>
            <a:r>
              <a:rPr lang="en-IN"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a:t>
            </a:r>
            <a:r>
              <a:rPr lang="en-IN" dirty="0">
                <a:latin typeface="Calibri" panose="020F0502020204030204" pitchFamily="34" charset="0"/>
                <a:cs typeface="Calibri" panose="020F0502020204030204" pitchFamily="34" charset="0"/>
              </a:rPr>
              <a:t>9</a:t>
            </a:r>
          </a:p>
          <a:p>
            <a:endParaRPr lang="en-IN" dirty="0"/>
          </a:p>
          <a:p>
            <a:endParaRPr lang="en-IN" dirty="0"/>
          </a:p>
        </p:txBody>
      </p:sp>
      <p:sp>
        <p:nvSpPr>
          <p:cNvPr id="3" name="Content Placeholder 2"/>
          <p:cNvSpPr>
            <a:spLocks noGrp="1"/>
          </p:cNvSpPr>
          <p:nvPr>
            <p:ph sz="quarter" idx="10"/>
          </p:nvPr>
        </p:nvSpPr>
        <p:spPr/>
        <p:txBody>
          <a:bodyPr>
            <a:normAutofit/>
          </a:bodyPr>
          <a:lstStyle/>
          <a:p>
            <a:pPr algn="ctr"/>
            <a:r>
              <a:rPr lang="en-IN" dirty="0">
                <a:latin typeface="Calibri" panose="020F0502020204030204" pitchFamily="34" charset="0"/>
                <a:cs typeface="Calibri" panose="020F0502020204030204" pitchFamily="34" charset="0"/>
              </a:rPr>
              <a:t>Solution</a:t>
            </a:r>
          </a:p>
        </p:txBody>
      </p:sp>
      <p:pic>
        <p:nvPicPr>
          <p:cNvPr id="4" name="Picture 3"/>
          <p:cNvPicPr>
            <a:picLocks noChangeAspect="1"/>
          </p:cNvPicPr>
          <p:nvPr/>
        </p:nvPicPr>
        <p:blipFill>
          <a:blip r:embed="rId2"/>
          <a:stretch>
            <a:fillRect/>
          </a:stretch>
        </p:blipFill>
        <p:spPr>
          <a:xfrm>
            <a:off x="1600201" y="3429000"/>
            <a:ext cx="2728673" cy="1485900"/>
          </a:xfrm>
          <a:prstGeom prst="rect">
            <a:avLst/>
          </a:prstGeom>
        </p:spPr>
      </p:pic>
      <p:pic>
        <p:nvPicPr>
          <p:cNvPr id="5" name="Picture 4"/>
          <p:cNvPicPr>
            <a:picLocks noChangeAspect="1"/>
          </p:cNvPicPr>
          <p:nvPr/>
        </p:nvPicPr>
        <p:blipFill>
          <a:blip r:embed="rId3"/>
          <a:stretch>
            <a:fillRect/>
          </a:stretch>
        </p:blipFill>
        <p:spPr>
          <a:xfrm>
            <a:off x="4799536" y="3028950"/>
            <a:ext cx="2923736" cy="2343150"/>
          </a:xfrm>
          <a:prstGeom prst="rect">
            <a:avLst/>
          </a:prstGeom>
        </p:spPr>
      </p:pic>
      <mc:AlternateContent xmlns:mc="http://schemas.openxmlformats.org/markup-compatibility/2006" xmlns:p14="http://schemas.microsoft.com/office/powerpoint/2010/main">
        <mc:Choice Requires="p14">
          <p:contentPart p14:bwMode="auto" r:id="rId4">
            <p14:nvContentPartPr>
              <p14:cNvPr id="6" name="Ink 5"/>
              <p14:cNvContentPartPr/>
              <p14:nvPr/>
            </p14:nvContentPartPr>
            <p14:xfrm>
              <a:off x="2512080" y="3372840"/>
              <a:ext cx="2550600" cy="2903760"/>
            </p14:xfrm>
          </p:contentPart>
        </mc:Choice>
        <mc:Fallback xmlns="">
          <p:pic>
            <p:nvPicPr>
              <p:cNvPr id="6" name="Ink 5"/>
              <p:cNvPicPr/>
              <p:nvPr/>
            </p:nvPicPr>
            <p:blipFill>
              <a:blip r:embed="rId5"/>
              <a:stretch>
                <a:fillRect/>
              </a:stretch>
            </p:blipFill>
            <p:spPr>
              <a:xfrm>
                <a:off x="2503800" y="3364560"/>
                <a:ext cx="2571840" cy="2924280"/>
              </a:xfrm>
              <a:prstGeom prst="rect">
                <a:avLst/>
              </a:prstGeom>
            </p:spPr>
          </p:pic>
        </mc:Fallback>
      </mc:AlternateContent>
    </p:spTree>
    <p:extLst>
      <p:ext uri="{BB962C8B-B14F-4D97-AF65-F5344CB8AC3E}">
        <p14:creationId xmlns:p14="http://schemas.microsoft.com/office/powerpoint/2010/main" val="31416533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82808" y="2340473"/>
            <a:ext cx="5993296" cy="2543990"/>
          </a:xfrm>
        </p:spPr>
        <p:txBody>
          <a:bodyPr/>
          <a:lstStyle/>
          <a:p>
            <a:pPr marL="0" indent="0" algn="just"/>
            <a:r>
              <a:rPr lang="en-US" dirty="0">
                <a:latin typeface="Calibri" panose="020F0502020204030204" pitchFamily="34" charset="0"/>
                <a:cs typeface="Calibri" panose="020F0502020204030204" pitchFamily="34" charset="0"/>
              </a:rPr>
              <a:t>Suppose that during any hour in a large department store, the average number of shoppers is 448, with a standard deviation of 21 shoppers. </a:t>
            </a:r>
          </a:p>
          <a:p>
            <a:pPr marL="0" indent="0" algn="just"/>
            <a:endParaRPr lang="en-US" dirty="0">
              <a:latin typeface="Calibri" panose="020F0502020204030204" pitchFamily="34" charset="0"/>
              <a:cs typeface="Calibri" panose="020F0502020204030204" pitchFamily="34" charset="0"/>
            </a:endParaRPr>
          </a:p>
          <a:p>
            <a:pPr marL="0" indent="0" algn="just"/>
            <a:r>
              <a:rPr lang="en-US" dirty="0">
                <a:latin typeface="Calibri" panose="020F0502020204030204" pitchFamily="34" charset="0"/>
                <a:cs typeface="Calibri" panose="020F0502020204030204" pitchFamily="34" charset="0"/>
              </a:rPr>
              <a:t>What is the probability that a random sample of 49 different shopping hours will yield a sample mean between 441 and 446 shoppers?</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normAutofit/>
          </a:bodyPr>
          <a:lstStyle/>
          <a:p>
            <a:pPr algn="ctr"/>
            <a:r>
              <a:rPr lang="en-IN" sz="2475" dirty="0">
                <a:latin typeface="Calibri" panose="020F0502020204030204" pitchFamily="34" charset="0"/>
                <a:cs typeface="Calibri" panose="020F0502020204030204" pitchFamily="34" charset="0"/>
              </a:rPr>
              <a:t>Example </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93640" y="529920"/>
              <a:ext cx="8497080" cy="6091920"/>
            </p14:xfrm>
          </p:contentPart>
        </mc:Choice>
        <mc:Fallback xmlns="">
          <p:pic>
            <p:nvPicPr>
              <p:cNvPr id="4" name="Ink 3"/>
              <p:cNvPicPr/>
              <p:nvPr/>
            </p:nvPicPr>
            <p:blipFill>
              <a:blip r:embed="rId3"/>
              <a:stretch>
                <a:fillRect/>
              </a:stretch>
            </p:blipFill>
            <p:spPr>
              <a:xfrm>
                <a:off x="585720" y="525600"/>
                <a:ext cx="8511840" cy="6102000"/>
              </a:xfrm>
              <a:prstGeom prst="rect">
                <a:avLst/>
              </a:prstGeom>
            </p:spPr>
          </p:pic>
        </mc:Fallback>
      </mc:AlternateContent>
    </p:spTree>
    <p:extLst>
      <p:ext uri="{BB962C8B-B14F-4D97-AF65-F5344CB8AC3E}">
        <p14:creationId xmlns:p14="http://schemas.microsoft.com/office/powerpoint/2010/main" val="40989312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371600" y="2340472"/>
                <a:ext cx="6337680" cy="2545854"/>
              </a:xfrm>
            </p:spPr>
            <p:txBody>
              <a:bodyPr/>
              <a:lstStyle/>
              <a:p>
                <a:pPr algn="just"/>
                <a:r>
                  <a:rPr lang="en-US" dirty="0">
                    <a:latin typeface="Calibri" panose="020F0502020204030204" pitchFamily="34" charset="0"/>
                    <a:cs typeface="Calibri" panose="020F0502020204030204" pitchFamily="34" charset="0"/>
                  </a:rPr>
                  <a:t>For this problem, µ= 448, </a:t>
                </a:r>
                <a:r>
                  <a:rPr lang="el-GR" dirty="0">
                    <a:latin typeface="Calibri" panose="020F0502020204030204" pitchFamily="34" charset="0"/>
                    <a:cs typeface="Calibri" panose="020F0502020204030204" pitchFamily="34" charset="0"/>
                  </a:rPr>
                  <a:t>σ</a:t>
                </a:r>
                <a:r>
                  <a:rPr lang="en-US" dirty="0">
                    <a:latin typeface="Calibri" panose="020F0502020204030204" pitchFamily="34" charset="0"/>
                    <a:cs typeface="Calibri" panose="020F0502020204030204" pitchFamily="34" charset="0"/>
                  </a:rPr>
                  <a:t>= 21, and n = 49. The problem is to determine</a:t>
                </a:r>
              </a:p>
              <a:p>
                <a:pPr algn="just"/>
                <a:r>
                  <a:rPr lang="en-US" dirty="0">
                    <a:latin typeface="Calibri" panose="020F0502020204030204" pitchFamily="34" charset="0"/>
                    <a:cs typeface="Calibri" panose="020F0502020204030204" pitchFamily="34" charset="0"/>
                  </a:rPr>
                  <a:t>P(441&lt;= </a:t>
                </a:r>
                <a14:m>
                  <m:oMath xmlns:m="http://schemas.openxmlformats.org/officeDocument/2006/math">
                    <m:acc>
                      <m:accPr>
                        <m:chr m:val="̅"/>
                        <m:ctrlPr>
                          <a:rPr lang="en-US" i="1" dirty="0" smtClean="0">
                            <a:latin typeface="Cambria Math" panose="02040503050406030204" pitchFamily="18" charset="0"/>
                          </a:rPr>
                        </m:ctrlPr>
                      </m:accPr>
                      <m:e>
                        <m:r>
                          <a:rPr lang="en-IN" b="0" i="1" dirty="0" smtClean="0">
                            <a:latin typeface="Cambria Math" panose="02040503050406030204" pitchFamily="18" charset="0"/>
                          </a:rPr>
                          <m:t>𝑥</m:t>
                        </m:r>
                      </m:e>
                    </m:acc>
                  </m:oMath>
                </a14:m>
                <a:r>
                  <a:rPr lang="en-US" dirty="0">
                    <a:latin typeface="Calibri" panose="020F0502020204030204" pitchFamily="34" charset="0"/>
                    <a:cs typeface="Calibri" panose="020F0502020204030204" pitchFamily="34" charset="0"/>
                  </a:rPr>
                  <a:t> &lt;=446). </a:t>
                </a:r>
              </a:p>
              <a:p>
                <a:pPr algn="just"/>
                <a:r>
                  <a:rPr lang="en-US" dirty="0">
                    <a:latin typeface="Calibri" panose="020F0502020204030204" pitchFamily="34" charset="0"/>
                    <a:cs typeface="Calibri" panose="020F0502020204030204" pitchFamily="34" charset="0"/>
                  </a:rPr>
                  <a:t>The following </a:t>
                </a:r>
                <a:endParaRPr lang="en-IN" dirty="0">
                  <a:latin typeface="Calibri" panose="020F0502020204030204" pitchFamily="34" charset="0"/>
                  <a:cs typeface="Calibri" panose="020F050202020403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371600" y="2340472"/>
                <a:ext cx="6337680" cy="2545854"/>
              </a:xfrm>
              <a:blipFill>
                <a:blip r:embed="rId2"/>
                <a:stretch>
                  <a:fillRect l="-769" t="-1435" r="-769"/>
                </a:stretch>
              </a:blipFill>
            </p:spPr>
            <p:txBody>
              <a:bodyPr/>
              <a:lstStyle/>
              <a:p>
                <a:r>
                  <a:rPr lang="en-US">
                    <a:noFill/>
                  </a:rPr>
                  <a:t> </a:t>
                </a:r>
              </a:p>
            </p:txBody>
          </p:sp>
        </mc:Fallback>
      </mc:AlternateContent>
      <p:sp>
        <p:nvSpPr>
          <p:cNvPr id="3" name="Content Placeholder 2"/>
          <p:cNvSpPr>
            <a:spLocks noGrp="1"/>
          </p:cNvSpPr>
          <p:nvPr>
            <p:ph sz="quarter" idx="10"/>
          </p:nvPr>
        </p:nvSpPr>
        <p:spPr/>
        <p:txBody>
          <a:bodyPr>
            <a:normAutofit/>
          </a:bodyPr>
          <a:lstStyle/>
          <a:p>
            <a:pPr algn="ctr"/>
            <a:r>
              <a:rPr lang="en-IN" sz="2475" dirty="0">
                <a:latin typeface="Calibri" panose="020F0502020204030204" pitchFamily="34" charset="0"/>
                <a:cs typeface="Calibri" panose="020F0502020204030204" pitchFamily="34" charset="0"/>
              </a:rPr>
              <a:t>Solution</a:t>
            </a:r>
          </a:p>
        </p:txBody>
      </p:sp>
      <p:pic>
        <p:nvPicPr>
          <p:cNvPr id="5" name="Picture 4"/>
          <p:cNvPicPr>
            <a:picLocks noChangeAspect="1"/>
          </p:cNvPicPr>
          <p:nvPr/>
        </p:nvPicPr>
        <p:blipFill>
          <a:blip r:embed="rId3"/>
          <a:stretch>
            <a:fillRect/>
          </a:stretch>
        </p:blipFill>
        <p:spPr>
          <a:xfrm>
            <a:off x="3899542" y="2800351"/>
            <a:ext cx="1281797" cy="1112120"/>
          </a:xfrm>
          <a:prstGeom prst="rect">
            <a:avLst/>
          </a:prstGeom>
        </p:spPr>
      </p:pic>
      <p:pic>
        <p:nvPicPr>
          <p:cNvPr id="6" name="Picture 5"/>
          <p:cNvPicPr>
            <a:picLocks noChangeAspect="1"/>
          </p:cNvPicPr>
          <p:nvPr/>
        </p:nvPicPr>
        <p:blipFill>
          <a:blip r:embed="rId4"/>
          <a:stretch>
            <a:fillRect/>
          </a:stretch>
        </p:blipFill>
        <p:spPr>
          <a:xfrm>
            <a:off x="5912596" y="2971800"/>
            <a:ext cx="1516904" cy="940670"/>
          </a:xfrm>
          <a:prstGeom prst="rect">
            <a:avLst/>
          </a:prstGeom>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1157400" y="2887920"/>
              <a:ext cx="6324480" cy="2759040"/>
            </p14:xfrm>
          </p:contentPart>
        </mc:Choice>
        <mc:Fallback xmlns="">
          <p:pic>
            <p:nvPicPr>
              <p:cNvPr id="4" name="Ink 3"/>
              <p:cNvPicPr/>
              <p:nvPr/>
            </p:nvPicPr>
            <p:blipFill>
              <a:blip r:embed="rId6"/>
              <a:stretch>
                <a:fillRect/>
              </a:stretch>
            </p:blipFill>
            <p:spPr>
              <a:xfrm>
                <a:off x="1149120" y="2881800"/>
                <a:ext cx="6338160" cy="2771280"/>
              </a:xfrm>
              <a:prstGeom prst="rect">
                <a:avLst/>
              </a:prstGeom>
            </p:spPr>
          </p:pic>
        </mc:Fallback>
      </mc:AlternateContent>
    </p:spTree>
    <p:extLst>
      <p:ext uri="{BB962C8B-B14F-4D97-AF65-F5344CB8AC3E}">
        <p14:creationId xmlns:p14="http://schemas.microsoft.com/office/powerpoint/2010/main" val="40792299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2340472"/>
            <a:ext cx="6249228" cy="2670714"/>
          </a:xfrm>
        </p:spPr>
        <p:txBody>
          <a:bodyPr>
            <a:normAutofit fontScale="92500" lnSpcReduction="20000"/>
          </a:bodyPr>
          <a:lstStyle/>
          <a:p>
            <a:pPr algn="just">
              <a:buFont typeface="Wingdings" panose="05000000000000000000" pitchFamily="2" charset="2"/>
              <a:buChar char="Ø"/>
            </a:pPr>
            <a:r>
              <a:rPr lang="en-IN" dirty="0">
                <a:latin typeface="Calibri" panose="020F0502020204030204" pitchFamily="34" charset="0"/>
                <a:cs typeface="Calibri" panose="020F0502020204030204" pitchFamily="34" charset="0"/>
              </a:rPr>
              <a:t>The earlier example was based on the </a:t>
            </a:r>
            <a:r>
              <a:rPr lang="en-US" dirty="0">
                <a:latin typeface="Calibri" panose="020F0502020204030204" pitchFamily="34" charset="0"/>
                <a:cs typeface="Calibri" panose="020F0502020204030204" pitchFamily="34" charset="0"/>
              </a:rPr>
              <a:t>assumption that the population was infinitely or extremely large. </a:t>
            </a:r>
          </a:p>
          <a:p>
            <a:pPr algn="just">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In cases of a finite population, </a:t>
            </a:r>
            <a:r>
              <a:rPr lang="en-US" i="1" dirty="0">
                <a:latin typeface="Calibri" panose="020F0502020204030204" pitchFamily="34" charset="0"/>
                <a:cs typeface="Calibri" panose="020F0502020204030204" pitchFamily="34" charset="0"/>
              </a:rPr>
              <a:t>a statistical adjustment can be made to the z formula for sample means</a:t>
            </a:r>
            <a:r>
              <a:rPr lang="en-US" dirty="0">
                <a:latin typeface="Calibri" panose="020F0502020204030204" pitchFamily="34" charset="0"/>
                <a:cs typeface="Calibri" panose="020F0502020204030204" pitchFamily="34" charset="0"/>
              </a:rPr>
              <a:t>. The adjustment is called the </a:t>
            </a:r>
            <a:r>
              <a:rPr lang="en-US" b="1" dirty="0">
                <a:latin typeface="Calibri" panose="020F0502020204030204" pitchFamily="34" charset="0"/>
                <a:cs typeface="Calibri" panose="020F0502020204030204" pitchFamily="34" charset="0"/>
              </a:rPr>
              <a:t>finite correction factor</a:t>
            </a:r>
          </a:p>
          <a:p>
            <a:pPr algn="just">
              <a:buFont typeface="Wingdings" panose="05000000000000000000" pitchFamily="2" charset="2"/>
              <a:buChar char="Ø"/>
            </a:pPr>
            <a:endParaRPr lang="en-US" b="1" dirty="0">
              <a:latin typeface="Calibri" panose="020F0502020204030204" pitchFamily="34" charset="0"/>
              <a:cs typeface="Calibri" panose="020F0502020204030204" pitchFamily="34" charset="0"/>
            </a:endParaRPr>
          </a:p>
          <a:p>
            <a:pPr algn="just">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Following is the z formula for sample means when samples are drawn from finite populations.</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lstStyle/>
          <a:p>
            <a:pPr algn="ctr"/>
            <a:r>
              <a:rPr lang="en-US" dirty="0">
                <a:latin typeface="Calibri" panose="020F0502020204030204" pitchFamily="34" charset="0"/>
                <a:cs typeface="Calibri" panose="020F0502020204030204" pitchFamily="34" charset="0"/>
              </a:rPr>
              <a:t>Sampling from a Finite Population</a:t>
            </a:r>
            <a:endParaRPr lang="en-IN" dirty="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3"/>
          <a:stretch>
            <a:fillRect/>
          </a:stretch>
        </p:blipFill>
        <p:spPr>
          <a:xfrm>
            <a:off x="2343150" y="3892772"/>
            <a:ext cx="633741" cy="371089"/>
          </a:xfrm>
          <a:prstGeom prst="rect">
            <a:avLst/>
          </a:prstGeom>
        </p:spPr>
      </p:pic>
      <p:pic>
        <p:nvPicPr>
          <p:cNvPr id="5" name="Picture 4"/>
          <p:cNvPicPr>
            <a:picLocks noChangeAspect="1"/>
          </p:cNvPicPr>
          <p:nvPr/>
        </p:nvPicPr>
        <p:blipFill>
          <a:blip r:embed="rId4"/>
          <a:stretch>
            <a:fillRect/>
          </a:stretch>
        </p:blipFill>
        <p:spPr>
          <a:xfrm>
            <a:off x="3324549" y="4982005"/>
            <a:ext cx="1247451" cy="622466"/>
          </a:xfrm>
          <a:prstGeom prst="rect">
            <a:avLst/>
          </a:prstGeom>
        </p:spPr>
      </p:pic>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624240" y="183960"/>
              <a:ext cx="5187960" cy="6302520"/>
            </p14:xfrm>
          </p:contentPart>
        </mc:Choice>
        <mc:Fallback xmlns="">
          <p:pic>
            <p:nvPicPr>
              <p:cNvPr id="6" name="Ink 5"/>
              <p:cNvPicPr/>
              <p:nvPr/>
            </p:nvPicPr>
            <p:blipFill>
              <a:blip r:embed="rId6"/>
              <a:stretch>
                <a:fillRect/>
              </a:stretch>
            </p:blipFill>
            <p:spPr>
              <a:xfrm>
                <a:off x="617040" y="177120"/>
                <a:ext cx="5201280" cy="6313320"/>
              </a:xfrm>
              <a:prstGeom prst="rect">
                <a:avLst/>
              </a:prstGeom>
            </p:spPr>
          </p:pic>
        </mc:Fallback>
      </mc:AlternateContent>
    </p:spTree>
    <p:extLst>
      <p:ext uri="{BB962C8B-B14F-4D97-AF65-F5344CB8AC3E}">
        <p14:creationId xmlns:p14="http://schemas.microsoft.com/office/powerpoint/2010/main" val="2695765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977631"/>
            <a:ext cx="6286500" cy="3394472"/>
          </a:xfrm>
        </p:spPr>
        <p:txBody>
          <a:bodyPr>
            <a:normAutofit/>
          </a:bodyPr>
          <a:lstStyle/>
          <a:p>
            <a:pPr marL="257175" indent="-257175" algn="just">
              <a:buFont typeface="Wingdings" panose="05000000000000000000" pitchFamily="2" charset="2"/>
              <a:buChar char="Ø"/>
            </a:pPr>
            <a:r>
              <a:rPr lang="en-US" sz="1800" dirty="0">
                <a:latin typeface="+mn-lt"/>
              </a:rPr>
              <a:t>As the size of the finite population becomes larger in relation to sample size, the finite correction factor approaches 1. </a:t>
            </a:r>
          </a:p>
          <a:p>
            <a:pPr marL="257175" indent="-257175" algn="just">
              <a:buFont typeface="Wingdings" panose="05000000000000000000" pitchFamily="2" charset="2"/>
              <a:buChar char="Ø"/>
            </a:pPr>
            <a:endParaRPr lang="en-US" sz="1800" dirty="0">
              <a:latin typeface="+mn-lt"/>
            </a:endParaRPr>
          </a:p>
          <a:p>
            <a:pPr marL="257175" indent="-257175" algn="just">
              <a:buFont typeface="Wingdings" panose="05000000000000000000" pitchFamily="2" charset="2"/>
              <a:buChar char="Ø"/>
            </a:pPr>
            <a:r>
              <a:rPr lang="en-US" sz="1800" dirty="0">
                <a:latin typeface="+mn-lt"/>
              </a:rPr>
              <a:t>In theory, whenever researchers are working with a finite population, they can use the finite correction factor. </a:t>
            </a:r>
          </a:p>
          <a:p>
            <a:pPr marL="257175" indent="-257175" algn="just">
              <a:buFont typeface="Wingdings" panose="05000000000000000000" pitchFamily="2" charset="2"/>
              <a:buChar char="Ø"/>
            </a:pPr>
            <a:endParaRPr lang="en-US" sz="1800" dirty="0">
              <a:latin typeface="+mn-lt"/>
            </a:endParaRPr>
          </a:p>
          <a:p>
            <a:pPr marL="257175" indent="-257175" algn="just">
              <a:buFont typeface="Wingdings" panose="05000000000000000000" pitchFamily="2" charset="2"/>
              <a:buChar char="Ø"/>
            </a:pPr>
            <a:r>
              <a:rPr lang="en-US" sz="1800" dirty="0">
                <a:latin typeface="+mn-lt"/>
              </a:rPr>
              <a:t>A rough rule of thumb for many researchers is that, if the sample size is </a:t>
            </a:r>
            <a:r>
              <a:rPr lang="en-US" sz="1800" b="1" dirty="0">
                <a:latin typeface="+mn-lt"/>
              </a:rPr>
              <a:t>less</a:t>
            </a:r>
            <a:r>
              <a:rPr lang="en-US" sz="1800" dirty="0">
                <a:latin typeface="+mn-lt"/>
              </a:rPr>
              <a:t> than </a:t>
            </a:r>
            <a:r>
              <a:rPr lang="en-US" sz="1800" b="1" dirty="0">
                <a:latin typeface="+mn-lt"/>
              </a:rPr>
              <a:t>5%</a:t>
            </a:r>
            <a:r>
              <a:rPr lang="en-US" sz="1800" dirty="0">
                <a:latin typeface="+mn-lt"/>
              </a:rPr>
              <a:t> of the finite population size or </a:t>
            </a:r>
            <a:r>
              <a:rPr lang="en-US" sz="1800" b="1" i="1" dirty="0">
                <a:latin typeface="+mn-lt"/>
              </a:rPr>
              <a:t>n/N &lt; </a:t>
            </a:r>
            <a:r>
              <a:rPr lang="en-US" sz="1800" b="1" dirty="0">
                <a:latin typeface="+mn-lt"/>
              </a:rPr>
              <a:t>0.05</a:t>
            </a:r>
            <a:r>
              <a:rPr lang="en-US" sz="1800" dirty="0">
                <a:latin typeface="+mn-lt"/>
              </a:rPr>
              <a:t>, the finite correction factor does </a:t>
            </a:r>
            <a:r>
              <a:rPr lang="en-US" sz="1800" b="1" dirty="0">
                <a:latin typeface="+mn-lt"/>
              </a:rPr>
              <a:t>not</a:t>
            </a:r>
            <a:r>
              <a:rPr lang="en-US" sz="1800" dirty="0">
                <a:latin typeface="+mn-lt"/>
              </a:rPr>
              <a:t> significantly </a:t>
            </a:r>
            <a:r>
              <a:rPr lang="en-IN" sz="1800" dirty="0">
                <a:latin typeface="+mn-lt"/>
              </a:rPr>
              <a:t>modify the solution.</a:t>
            </a:r>
          </a:p>
        </p:txBody>
      </p:sp>
      <p:sp>
        <p:nvSpPr>
          <p:cNvPr id="3" name="Content Placeholder 2"/>
          <p:cNvSpPr>
            <a:spLocks noGrp="1"/>
          </p:cNvSpPr>
          <p:nvPr>
            <p:ph sz="quarter" idx="10"/>
          </p:nvPr>
        </p:nvSpPr>
        <p:spPr/>
        <p:txBody>
          <a:bodyPr/>
          <a:lstStyle/>
          <a:p>
            <a:pPr algn="ctr"/>
            <a:r>
              <a:rPr lang="en-IN" dirty="0"/>
              <a:t>       </a:t>
            </a:r>
            <a:r>
              <a:rPr lang="en-IN" sz="2700" dirty="0">
                <a:latin typeface="+mn-lt"/>
              </a:rPr>
              <a:t>Rules for finite population</a:t>
            </a:r>
          </a:p>
        </p:txBody>
      </p:sp>
    </p:spTree>
    <p:extLst>
      <p:ext uri="{BB962C8B-B14F-4D97-AF65-F5344CB8AC3E}">
        <p14:creationId xmlns:p14="http://schemas.microsoft.com/office/powerpoint/2010/main" val="29875584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371600"/>
                <a:ext cx="8534400" cy="4525963"/>
              </a:xfrm>
            </p:spPr>
            <p:txBody>
              <a:bodyPr>
                <a:normAutofit/>
              </a:bodyPr>
              <a:lstStyle/>
              <a:p>
                <a:pPr algn="just">
                  <a:lnSpc>
                    <a:spcPct val="150000"/>
                  </a:lnSpc>
                  <a:spcBef>
                    <a:spcPts val="0"/>
                  </a:spcBef>
                </a:pPr>
                <a:r>
                  <a:rPr lang="en-US" sz="2000" dirty="0">
                    <a:latin typeface="+mn-lt"/>
                  </a:rPr>
                  <a:t>If n tends to infinity (preferably n&gt;30) and neither p nor 1-p is so small, that is p and 1-p both are large preferably np&gt;15 and n(1-p)&gt;15 then binomial probabilities can be approximated by normal probabilities using continuity correction and taking</a:t>
                </a:r>
              </a:p>
              <a:p>
                <a:pPr>
                  <a:lnSpc>
                    <a:spcPct val="150000"/>
                  </a:lnSpc>
                  <a:spcBef>
                    <a:spcPts val="0"/>
                  </a:spcBef>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𝑍</m:t>
                      </m:r>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𝜇</m:t>
                          </m:r>
                        </m:num>
                        <m:den>
                          <m:r>
                            <a:rPr lang="en-US" sz="2000" i="1">
                              <a:latin typeface="Cambria Math" panose="02040503050406030204" pitchFamily="18" charset="0"/>
                            </a:rPr>
                            <m:t>𝜎</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𝑛𝑝</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𝑝</m:t>
                              </m:r>
                              <m:r>
                                <a:rPr lang="en-US" sz="2000" i="1">
                                  <a:latin typeface="Cambria Math" panose="02040503050406030204" pitchFamily="18" charset="0"/>
                                </a:rPr>
                                <m:t>(1−</m:t>
                              </m:r>
                              <m:r>
                                <a:rPr lang="en-US" sz="2000" i="1">
                                  <a:latin typeface="Cambria Math" panose="02040503050406030204" pitchFamily="18" charset="0"/>
                                </a:rPr>
                                <m:t>𝑝</m:t>
                              </m:r>
                              <m:r>
                                <a:rPr lang="en-US" sz="2000" i="1">
                                  <a:latin typeface="Cambria Math" panose="02040503050406030204" pitchFamily="18" charset="0"/>
                                </a:rPr>
                                <m:t>)</m:t>
                              </m:r>
                            </m:e>
                          </m:rad>
                        </m:den>
                      </m:f>
                    </m:oMath>
                  </m:oMathPara>
                </a14:m>
                <a:endParaRPr lang="en-US" sz="2000" dirty="0">
                  <a:latin typeface="+mn-lt"/>
                </a:endParaRPr>
              </a:p>
              <a:p>
                <a:pPr>
                  <a:lnSpc>
                    <a:spcPct val="150000"/>
                  </a:lnSpc>
                  <a:spcBef>
                    <a:spcPts val="0"/>
                  </a:spcBef>
                </a:pPr>
                <a:r>
                  <a:rPr lang="en-US" sz="2000" dirty="0">
                    <a:latin typeface="+mn-lt"/>
                  </a:rPr>
                  <a:t>Where X is binomial random variable approximated as normal random variable.</a:t>
                </a:r>
              </a:p>
              <a:p>
                <a:pPr>
                  <a:lnSpc>
                    <a:spcPct val="150000"/>
                  </a:lnSpc>
                  <a:spcBef>
                    <a:spcPts val="0"/>
                  </a:spcBef>
                </a:pPr>
                <a:endParaRPr lang="en-US" sz="2000" dirty="0">
                  <a:latin typeface="+mn-lt"/>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371600"/>
                <a:ext cx="8534400" cy="4525963"/>
              </a:xfrm>
              <a:blipFill rotWithShape="0">
                <a:blip r:embed="rId2"/>
                <a:stretch>
                  <a:fillRect l="-714" r="-714"/>
                </a:stretch>
              </a:blipFill>
            </p:spPr>
            <p:txBody>
              <a:bodyPr/>
              <a:lstStyle/>
              <a:p>
                <a:r>
                  <a:rPr lang="en-IN">
                    <a:noFill/>
                  </a:rPr>
                  <a:t> </a:t>
                </a:r>
              </a:p>
            </p:txBody>
          </p:sp>
        </mc:Fallback>
      </mc:AlternateContent>
      <p:sp>
        <p:nvSpPr>
          <p:cNvPr id="3" name="Content Placeholder 2"/>
          <p:cNvSpPr>
            <a:spLocks noGrp="1"/>
          </p:cNvSpPr>
          <p:nvPr>
            <p:ph sz="quarter" idx="10"/>
          </p:nvPr>
        </p:nvSpPr>
        <p:spPr>
          <a:xfrm>
            <a:off x="457200" y="0"/>
            <a:ext cx="7028166" cy="1467008"/>
          </a:xfrm>
        </p:spPr>
        <p:txBody>
          <a:bodyPr/>
          <a:lstStyle/>
          <a:p>
            <a:r>
              <a:rPr lang="en-US" sz="3200" dirty="0">
                <a:latin typeface="+mn-lt"/>
              </a:rPr>
              <a:t>Normal Approximation to Binomial Distribution:</a:t>
            </a:r>
          </a:p>
          <a:p>
            <a:endParaRPr lang="en-US" dirty="0"/>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275040" y="639720"/>
              <a:ext cx="8345880" cy="6045480"/>
            </p14:xfrm>
          </p:contentPart>
        </mc:Choice>
        <mc:Fallback xmlns="">
          <p:pic>
            <p:nvPicPr>
              <p:cNvPr id="4" name="Ink 3"/>
              <p:cNvPicPr/>
              <p:nvPr/>
            </p:nvPicPr>
            <p:blipFill>
              <a:blip r:embed="rId4"/>
              <a:stretch>
                <a:fillRect/>
              </a:stretch>
            </p:blipFill>
            <p:spPr>
              <a:xfrm>
                <a:off x="270720" y="632160"/>
                <a:ext cx="8355240" cy="6060600"/>
              </a:xfrm>
              <a:prstGeom prst="rect">
                <a:avLst/>
              </a:prstGeom>
            </p:spPr>
          </p:pic>
        </mc:Fallback>
      </mc:AlternateContent>
    </p:spTree>
    <p:extLst>
      <p:ext uri="{BB962C8B-B14F-4D97-AF65-F5344CB8AC3E}">
        <p14:creationId xmlns:p14="http://schemas.microsoft.com/office/powerpoint/2010/main" val="134524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2461800"/>
            <a:ext cx="6172200" cy="2424527"/>
          </a:xfrm>
        </p:spPr>
        <p:txBody>
          <a:bodyPr/>
          <a:lstStyle/>
          <a:p>
            <a:pPr marL="0" indent="0" algn="just"/>
            <a:r>
              <a:rPr lang="en-US" dirty="0">
                <a:latin typeface="Calibri" panose="020F0502020204030204" pitchFamily="34" charset="0"/>
                <a:cs typeface="Calibri" panose="020F0502020204030204" pitchFamily="34" charset="0"/>
              </a:rPr>
              <a:t>A production company’s 350 hourly employees average 37.6 years of age, with a standard deviation of 8.3 years. </a:t>
            </a:r>
          </a:p>
          <a:p>
            <a:pPr marL="0" indent="0" algn="just"/>
            <a:r>
              <a:rPr lang="en-US" dirty="0">
                <a:latin typeface="Calibri" panose="020F0502020204030204" pitchFamily="34" charset="0"/>
                <a:cs typeface="Calibri" panose="020F0502020204030204" pitchFamily="34" charset="0"/>
              </a:rPr>
              <a:t>If a random sample of 45 hourly employees is taken, what is the probability that the sample will have an average age of less than 40 years?</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normAutofit/>
          </a:bodyPr>
          <a:lstStyle/>
          <a:p>
            <a:pPr algn="ctr"/>
            <a:r>
              <a:rPr lang="en-IN" sz="3038" dirty="0">
                <a:latin typeface="Calibri" panose="020F0502020204030204" pitchFamily="34" charset="0"/>
                <a:cs typeface="Calibri" panose="020F0502020204030204" pitchFamily="34" charset="0"/>
              </a:rPr>
              <a:t>Example</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90600" y="1599480"/>
              <a:ext cx="6879960" cy="4763520"/>
            </p14:xfrm>
          </p:contentPart>
        </mc:Choice>
        <mc:Fallback xmlns="">
          <p:pic>
            <p:nvPicPr>
              <p:cNvPr id="4" name="Ink 3"/>
              <p:cNvPicPr/>
              <p:nvPr/>
            </p:nvPicPr>
            <p:blipFill>
              <a:blip r:embed="rId3"/>
              <a:stretch>
                <a:fillRect/>
              </a:stretch>
            </p:blipFill>
            <p:spPr>
              <a:xfrm>
                <a:off x="1282680" y="1591560"/>
                <a:ext cx="6896160" cy="4780440"/>
              </a:xfrm>
              <a:prstGeom prst="rect">
                <a:avLst/>
              </a:prstGeom>
            </p:spPr>
          </p:pic>
        </mc:Fallback>
      </mc:AlternateContent>
    </p:spTree>
    <p:extLst>
      <p:ext uri="{BB962C8B-B14F-4D97-AF65-F5344CB8AC3E}">
        <p14:creationId xmlns:p14="http://schemas.microsoft.com/office/powerpoint/2010/main" val="2547255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just">
              <a:lnSpc>
                <a:spcPct val="150000"/>
              </a:lnSpc>
              <a:spcBef>
                <a:spcPts val="0"/>
              </a:spcBef>
              <a:buFont typeface="Wingdings" panose="05000000000000000000" pitchFamily="2" charset="2"/>
              <a:buChar char="Ø"/>
            </a:pPr>
            <a:r>
              <a:rPr lang="en-US" dirty="0">
                <a:latin typeface="Calibri" panose="020F0502020204030204" pitchFamily="34" charset="0"/>
                <a:cs typeface="Calibri" panose="020F0502020204030204" pitchFamily="34" charset="0"/>
              </a:rPr>
              <a:t>The population mean is 37.6, with a population standard deviation of 8.3</a:t>
            </a:r>
            <a:r>
              <a:rPr lang="en-IN" dirty="0">
                <a:latin typeface="Calibri" panose="020F0502020204030204" pitchFamily="34" charset="0"/>
                <a:cs typeface="Calibri" panose="020F0502020204030204" pitchFamily="34" charset="0"/>
              </a:rPr>
              <a:t>.  </a:t>
            </a:r>
          </a:p>
          <a:p>
            <a:pPr algn="just">
              <a:lnSpc>
                <a:spcPct val="150000"/>
              </a:lnSpc>
              <a:spcBef>
                <a:spcPts val="0"/>
              </a:spcBef>
              <a:buFont typeface="Wingdings" panose="05000000000000000000" pitchFamily="2" charset="2"/>
              <a:buChar char="Ø"/>
            </a:pPr>
            <a:r>
              <a:rPr lang="en-US" dirty="0">
                <a:latin typeface="Calibri" panose="020F0502020204030204" pitchFamily="34" charset="0"/>
                <a:cs typeface="Calibri" panose="020F0502020204030204" pitchFamily="34" charset="0"/>
              </a:rPr>
              <a:t>The sample size is 45, but it is being drawn from a finite population of 350; that is, n = 45 and N = 350.</a:t>
            </a:r>
          </a:p>
          <a:p>
            <a:pPr algn="just">
              <a:lnSpc>
                <a:spcPct val="150000"/>
              </a:lnSpc>
              <a:spcBef>
                <a:spcPts val="0"/>
              </a:spcBef>
              <a:buFont typeface="Wingdings" panose="05000000000000000000" pitchFamily="2" charset="2"/>
              <a:buChar char="Ø"/>
            </a:pPr>
            <a:r>
              <a:rPr lang="en-US" dirty="0">
                <a:latin typeface="Calibri" panose="020F0502020204030204" pitchFamily="34" charset="0"/>
                <a:cs typeface="Calibri" panose="020F0502020204030204" pitchFamily="34" charset="0"/>
              </a:rPr>
              <a:t>The sample mean under consideration is 40</a:t>
            </a:r>
          </a:p>
          <a:p>
            <a:pPr algn="just">
              <a:lnSpc>
                <a:spcPct val="150000"/>
              </a:lnSpc>
              <a:spcBef>
                <a:spcPts val="0"/>
              </a:spcBef>
              <a:buFont typeface="Wingdings" panose="05000000000000000000" pitchFamily="2" charset="2"/>
              <a:buChar char="Ø"/>
            </a:pPr>
            <a:r>
              <a:rPr lang="en-US" dirty="0">
                <a:latin typeface="Calibri" panose="020F0502020204030204" pitchFamily="34" charset="0"/>
                <a:cs typeface="Calibri" panose="020F0502020204030204" pitchFamily="34" charset="0"/>
              </a:rPr>
              <a:t>Using the z formula with the finite correction factor gives</a:t>
            </a:r>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p:txBody>
      </p:sp>
      <p:sp>
        <p:nvSpPr>
          <p:cNvPr id="3" name="Content Placeholder 2"/>
          <p:cNvSpPr>
            <a:spLocks noGrp="1"/>
          </p:cNvSpPr>
          <p:nvPr>
            <p:ph sz="quarter" idx="10"/>
          </p:nvPr>
        </p:nvSpPr>
        <p:spPr/>
        <p:txBody>
          <a:bodyPr/>
          <a:lstStyle/>
          <a:p>
            <a:r>
              <a:rPr lang="en-IN" dirty="0">
                <a:latin typeface="Calibri" panose="020F0502020204030204" pitchFamily="34" charset="0"/>
                <a:cs typeface="Calibri" panose="020F0502020204030204" pitchFamily="34" charset="0"/>
              </a:rPr>
              <a:t>Solution</a:t>
            </a:r>
          </a:p>
        </p:txBody>
      </p:sp>
      <p:pic>
        <p:nvPicPr>
          <p:cNvPr id="5" name="Picture 4"/>
          <p:cNvPicPr>
            <a:picLocks noChangeAspect="1"/>
          </p:cNvPicPr>
          <p:nvPr/>
        </p:nvPicPr>
        <p:blipFill>
          <a:blip r:embed="rId2"/>
          <a:stretch>
            <a:fillRect/>
          </a:stretch>
        </p:blipFill>
        <p:spPr>
          <a:xfrm>
            <a:off x="3257550" y="4530243"/>
            <a:ext cx="2228850" cy="841858"/>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5387760" y="4703760"/>
              <a:ext cx="347400" cy="180000"/>
            </p14:xfrm>
          </p:contentPart>
        </mc:Choice>
        <mc:Fallback xmlns="">
          <p:pic>
            <p:nvPicPr>
              <p:cNvPr id="4" name="Ink 3"/>
              <p:cNvPicPr/>
              <p:nvPr/>
            </p:nvPicPr>
            <p:blipFill>
              <a:blip r:embed="rId4"/>
              <a:stretch>
                <a:fillRect/>
              </a:stretch>
            </p:blipFill>
            <p:spPr>
              <a:xfrm>
                <a:off x="5383080" y="4695840"/>
                <a:ext cx="360000" cy="198360"/>
              </a:xfrm>
              <a:prstGeom prst="rect">
                <a:avLst/>
              </a:prstGeom>
            </p:spPr>
          </p:pic>
        </mc:Fallback>
      </mc:AlternateContent>
    </p:spTree>
    <p:extLst>
      <p:ext uri="{BB962C8B-B14F-4D97-AF65-F5344CB8AC3E}">
        <p14:creationId xmlns:p14="http://schemas.microsoft.com/office/powerpoint/2010/main" val="30971601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2340472"/>
            <a:ext cx="6375953" cy="2545854"/>
          </a:xfrm>
        </p:spPr>
        <p:txBody>
          <a:bodyPr>
            <a:normAutofit/>
          </a:bodyPr>
          <a:lstStyle/>
          <a:p>
            <a:pPr marL="0" indent="0"/>
            <a:endParaRPr lang="en-US" dirty="0"/>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This z value yields a probability of .4808. </a:t>
            </a: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Therefore, the probability of getting a </a:t>
            </a: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sample average age of less than </a:t>
            </a: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40 years is </a:t>
            </a:r>
            <a:r>
              <a:rPr lang="en-US" b="1" dirty="0">
                <a:latin typeface="Calibri" panose="020F0502020204030204" pitchFamily="34" charset="0"/>
                <a:cs typeface="Calibri" panose="020F0502020204030204" pitchFamily="34" charset="0"/>
              </a:rPr>
              <a:t>.4808 + .5000 = .9808.</a:t>
            </a:r>
          </a:p>
        </p:txBody>
      </p:sp>
      <p:sp>
        <p:nvSpPr>
          <p:cNvPr id="3" name="Content Placeholder 2"/>
          <p:cNvSpPr>
            <a:spLocks noGrp="1"/>
          </p:cNvSpPr>
          <p:nvPr>
            <p:ph sz="quarter" idx="10"/>
          </p:nvPr>
        </p:nvSpPr>
        <p:spPr/>
        <p:txBody>
          <a:bodyPr/>
          <a:lstStyle/>
          <a:p>
            <a:r>
              <a:rPr lang="en-IN" dirty="0">
                <a:latin typeface="Calibri" panose="020F0502020204030204" pitchFamily="34" charset="0"/>
                <a:cs typeface="Calibri" panose="020F0502020204030204" pitchFamily="34" charset="0"/>
              </a:rPr>
              <a:t>…solution</a:t>
            </a:r>
          </a:p>
        </p:txBody>
      </p:sp>
      <p:pic>
        <p:nvPicPr>
          <p:cNvPr id="4" name="Picture 3"/>
          <p:cNvPicPr>
            <a:picLocks noChangeAspect="1"/>
          </p:cNvPicPr>
          <p:nvPr/>
        </p:nvPicPr>
        <p:blipFill>
          <a:blip r:embed="rId2"/>
          <a:stretch>
            <a:fillRect/>
          </a:stretch>
        </p:blipFill>
        <p:spPr>
          <a:xfrm>
            <a:off x="5235438" y="2514601"/>
            <a:ext cx="2517220" cy="2086596"/>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4109760" y="3426480"/>
              <a:ext cx="1115640" cy="863280"/>
            </p14:xfrm>
          </p:contentPart>
        </mc:Choice>
        <mc:Fallback xmlns="">
          <p:pic>
            <p:nvPicPr>
              <p:cNvPr id="5" name="Ink 4"/>
              <p:cNvPicPr/>
              <p:nvPr/>
            </p:nvPicPr>
            <p:blipFill>
              <a:blip r:embed="rId4"/>
              <a:stretch>
                <a:fillRect/>
              </a:stretch>
            </p:blipFill>
            <p:spPr>
              <a:xfrm>
                <a:off x="4101840" y="3421440"/>
                <a:ext cx="1128600" cy="878760"/>
              </a:xfrm>
              <a:prstGeom prst="rect">
                <a:avLst/>
              </a:prstGeom>
            </p:spPr>
          </p:pic>
        </mc:Fallback>
      </mc:AlternateContent>
    </p:spTree>
    <p:extLst>
      <p:ext uri="{BB962C8B-B14F-4D97-AF65-F5344CB8AC3E}">
        <p14:creationId xmlns:p14="http://schemas.microsoft.com/office/powerpoint/2010/main" val="267461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977631"/>
            <a:ext cx="6286500" cy="3394472"/>
          </a:xfrm>
        </p:spPr>
        <p:txBody>
          <a:bodyPr/>
          <a:lstStyle/>
          <a:p>
            <a:pPr marL="257175" indent="-257175" algn="just">
              <a:buFont typeface="Wingdings" panose="05000000000000000000" pitchFamily="2" charset="2"/>
              <a:buChar char="Ø"/>
            </a:pPr>
            <a:r>
              <a:rPr lang="en-US" sz="1800" dirty="0">
                <a:latin typeface="+mn-lt"/>
              </a:rPr>
              <a:t>If research results in </a:t>
            </a:r>
            <a:r>
              <a:rPr lang="en-US" sz="1800" b="1" i="1" dirty="0">
                <a:latin typeface="+mn-lt"/>
              </a:rPr>
              <a:t>countable</a:t>
            </a:r>
            <a:r>
              <a:rPr lang="en-US" sz="1800" i="1" dirty="0">
                <a:latin typeface="+mn-lt"/>
              </a:rPr>
              <a:t> </a:t>
            </a:r>
            <a:r>
              <a:rPr lang="en-US" sz="1800" dirty="0">
                <a:latin typeface="+mn-lt"/>
              </a:rPr>
              <a:t>items such as how many people in a sample have a flexible work schedule, the sample proportion is often the </a:t>
            </a:r>
            <a:r>
              <a:rPr lang="en-IN" sz="1800" dirty="0">
                <a:latin typeface="+mn-lt"/>
              </a:rPr>
              <a:t>statistic of choice.</a:t>
            </a:r>
          </a:p>
          <a:p>
            <a:endParaRPr lang="en-IN" dirty="0"/>
          </a:p>
        </p:txBody>
      </p:sp>
      <p:sp>
        <p:nvSpPr>
          <p:cNvPr id="3" name="Content Placeholder 2"/>
          <p:cNvSpPr>
            <a:spLocks noGrp="1"/>
          </p:cNvSpPr>
          <p:nvPr>
            <p:ph sz="quarter" idx="10"/>
          </p:nvPr>
        </p:nvSpPr>
        <p:spPr/>
        <p:txBody>
          <a:bodyPr/>
          <a:lstStyle/>
          <a:p>
            <a:pPr algn="ctr"/>
            <a:r>
              <a:rPr lang="en-IN" dirty="0">
                <a:latin typeface="+mn-lt"/>
              </a:rPr>
              <a:t>Sampling Distribution Of  Sample Proportion</a:t>
            </a:r>
          </a:p>
        </p:txBody>
      </p:sp>
      <p:pic>
        <p:nvPicPr>
          <p:cNvPr id="5" name="Picture 4"/>
          <p:cNvPicPr>
            <a:picLocks noChangeAspect="1"/>
          </p:cNvPicPr>
          <p:nvPr/>
        </p:nvPicPr>
        <p:blipFill>
          <a:blip r:embed="rId3"/>
          <a:stretch>
            <a:fillRect/>
          </a:stretch>
        </p:blipFill>
        <p:spPr>
          <a:xfrm>
            <a:off x="1657350" y="3429000"/>
            <a:ext cx="6000750" cy="1714501"/>
          </a:xfrm>
          <a:prstGeom prst="rect">
            <a:avLst/>
          </a:prstGeom>
        </p:spPr>
      </p:pic>
    </p:spTree>
    <p:extLst>
      <p:ext uri="{BB962C8B-B14F-4D97-AF65-F5344CB8AC3E}">
        <p14:creationId xmlns:p14="http://schemas.microsoft.com/office/powerpoint/2010/main" val="19771527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14500" y="1977631"/>
            <a:ext cx="5829300" cy="3394472"/>
          </a:xfrm>
        </p:spPr>
        <p:txBody>
          <a:bodyPr>
            <a:normAutofit/>
          </a:bodyPr>
          <a:lstStyle/>
          <a:p>
            <a:pPr marL="257175" indent="-257175" algn="just">
              <a:buFont typeface="Wingdings" panose="05000000000000000000" pitchFamily="2" charset="2"/>
              <a:buChar char="Ø"/>
            </a:pPr>
            <a:r>
              <a:rPr lang="en-US" sz="1800" dirty="0">
                <a:latin typeface="+mn-lt"/>
              </a:rPr>
              <a:t>In a sample of 100 factory workers, 30 workers might belong to a union.</a:t>
            </a:r>
          </a:p>
          <a:p>
            <a:pPr marL="257175" indent="-257175" algn="just">
              <a:buFont typeface="Wingdings" panose="05000000000000000000" pitchFamily="2" charset="2"/>
              <a:buChar char="Ø"/>
            </a:pPr>
            <a:endParaRPr lang="en-US" sz="1800" dirty="0">
              <a:latin typeface="+mn-lt"/>
            </a:endParaRPr>
          </a:p>
          <a:p>
            <a:pPr marL="257175" indent="-257175" algn="just">
              <a:buFont typeface="Wingdings" panose="05000000000000000000" pitchFamily="2" charset="2"/>
              <a:buChar char="Ø"/>
            </a:pPr>
            <a:r>
              <a:rPr lang="en-US" sz="1800" dirty="0">
                <a:latin typeface="+mn-lt"/>
              </a:rPr>
              <a:t>The value of sample proportion for this characteristic, union membership, is </a:t>
            </a:r>
          </a:p>
          <a:p>
            <a:pPr marL="0" indent="0" algn="just"/>
            <a:r>
              <a:rPr lang="en-US" sz="1800" dirty="0">
                <a:latin typeface="+mn-lt"/>
              </a:rPr>
              <a:t>		30/100 = 0 .30</a:t>
            </a:r>
            <a:endParaRPr lang="en-IN" sz="1800" dirty="0">
              <a:latin typeface="+mn-lt"/>
            </a:endParaRPr>
          </a:p>
        </p:txBody>
      </p:sp>
      <p:sp>
        <p:nvSpPr>
          <p:cNvPr id="3" name="Content Placeholder 2"/>
          <p:cNvSpPr>
            <a:spLocks noGrp="1"/>
          </p:cNvSpPr>
          <p:nvPr>
            <p:ph sz="quarter" idx="10"/>
          </p:nvPr>
        </p:nvSpPr>
        <p:spPr/>
        <p:txBody>
          <a:bodyPr>
            <a:normAutofit/>
          </a:bodyPr>
          <a:lstStyle/>
          <a:p>
            <a:pPr algn="ctr"/>
            <a:r>
              <a:rPr lang="en-IN" sz="3000" dirty="0">
                <a:latin typeface="+mn-lt"/>
              </a:rPr>
              <a:t>Example</a:t>
            </a:r>
          </a:p>
        </p:txBody>
      </p:sp>
    </p:spTree>
    <p:extLst>
      <p:ext uri="{BB962C8B-B14F-4D97-AF65-F5344CB8AC3E}">
        <p14:creationId xmlns:p14="http://schemas.microsoft.com/office/powerpoint/2010/main" val="14561312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977631"/>
            <a:ext cx="6286500" cy="3394472"/>
          </a:xfrm>
        </p:spPr>
        <p:txBody>
          <a:bodyPr>
            <a:normAutofit/>
          </a:bodyPr>
          <a:lstStyle/>
          <a:p>
            <a:pPr marL="257175" indent="-257175" algn="just">
              <a:buFont typeface="Wingdings" panose="05000000000000000000" pitchFamily="2" charset="2"/>
              <a:buChar char="Ø"/>
            </a:pPr>
            <a:r>
              <a:rPr lang="en-IN" sz="1500" dirty="0">
                <a:latin typeface="+mn-lt"/>
              </a:rPr>
              <a:t>The central limit theorem </a:t>
            </a:r>
            <a:r>
              <a:rPr lang="en-US" sz="1500" dirty="0">
                <a:latin typeface="+mn-lt"/>
              </a:rPr>
              <a:t>applies to sample proportions in that the normal distribution approximates the shape of the distribution of sample proportions</a:t>
            </a:r>
          </a:p>
          <a:p>
            <a:pPr algn="just">
              <a:buFont typeface="Arial" panose="020B0604020202020204" pitchFamily="34" charset="0"/>
              <a:buChar char="•"/>
            </a:pPr>
            <a:endParaRPr lang="en-US" sz="1500" dirty="0">
              <a:latin typeface="+mn-lt"/>
            </a:endParaRPr>
          </a:p>
          <a:p>
            <a:pPr marL="257175" indent="-257175" algn="just">
              <a:buFont typeface="Wingdings" panose="05000000000000000000" pitchFamily="2" charset="2"/>
              <a:buChar char="Ø"/>
            </a:pPr>
            <a:r>
              <a:rPr lang="en-US" sz="1500" dirty="0">
                <a:latin typeface="+mn-lt"/>
              </a:rPr>
              <a:t>If </a:t>
            </a:r>
            <a:r>
              <a:rPr lang="en-US" sz="1500" i="1" dirty="0">
                <a:latin typeface="+mn-lt"/>
              </a:rPr>
              <a:t>n*p &gt; </a:t>
            </a:r>
            <a:r>
              <a:rPr lang="en-US" sz="1500" dirty="0">
                <a:latin typeface="+mn-lt"/>
              </a:rPr>
              <a:t>5 and </a:t>
            </a:r>
            <a:r>
              <a:rPr lang="en-US" sz="1500" i="1" dirty="0">
                <a:latin typeface="+mn-lt"/>
              </a:rPr>
              <a:t>n*q &gt; </a:t>
            </a:r>
            <a:r>
              <a:rPr lang="en-US" sz="1500" dirty="0">
                <a:latin typeface="+mn-lt"/>
              </a:rPr>
              <a:t>5( </a:t>
            </a:r>
            <a:r>
              <a:rPr lang="en-US" sz="1500" i="1" dirty="0">
                <a:latin typeface="+mn-lt"/>
              </a:rPr>
              <a:t>p </a:t>
            </a:r>
            <a:r>
              <a:rPr lang="en-US" sz="1500" dirty="0">
                <a:latin typeface="+mn-lt"/>
              </a:rPr>
              <a:t>is the population proportion and </a:t>
            </a:r>
            <a:r>
              <a:rPr lang="en-US" sz="1500" i="1" dirty="0">
                <a:latin typeface="+mn-lt"/>
              </a:rPr>
              <a:t>q </a:t>
            </a:r>
            <a:r>
              <a:rPr lang="en-US" sz="1500" dirty="0">
                <a:latin typeface="+mn-lt"/>
              </a:rPr>
              <a:t>= 1 - </a:t>
            </a:r>
            <a:r>
              <a:rPr lang="en-US" sz="1500" i="1" dirty="0">
                <a:latin typeface="+mn-lt"/>
              </a:rPr>
              <a:t>p</a:t>
            </a:r>
            <a:r>
              <a:rPr lang="en-US" sz="1500" dirty="0">
                <a:latin typeface="+mn-lt"/>
              </a:rPr>
              <a:t>). </a:t>
            </a:r>
          </a:p>
          <a:p>
            <a:pPr algn="just">
              <a:buFont typeface="Arial" panose="020B0604020202020204" pitchFamily="34" charset="0"/>
              <a:buChar char="•"/>
            </a:pPr>
            <a:endParaRPr lang="en-US" sz="1500" dirty="0">
              <a:latin typeface="+mn-lt"/>
            </a:endParaRPr>
          </a:p>
          <a:p>
            <a:pPr marL="257175" indent="-257175" algn="just">
              <a:buFont typeface="Wingdings" panose="05000000000000000000" pitchFamily="2" charset="2"/>
              <a:buChar char="Ø"/>
            </a:pPr>
            <a:r>
              <a:rPr lang="en-US" sz="1500" dirty="0">
                <a:latin typeface="+mn-lt"/>
              </a:rPr>
              <a:t>The mean of sample proportions for all samples of size </a:t>
            </a:r>
            <a:r>
              <a:rPr lang="en-US" sz="1500" i="1" dirty="0">
                <a:latin typeface="+mn-lt"/>
              </a:rPr>
              <a:t>n </a:t>
            </a:r>
            <a:r>
              <a:rPr lang="en-US" sz="1500" dirty="0">
                <a:latin typeface="+mn-lt"/>
              </a:rPr>
              <a:t>randomly drawn from a population is </a:t>
            </a:r>
            <a:r>
              <a:rPr lang="en-US" sz="1500" i="1" dirty="0">
                <a:latin typeface="+mn-lt"/>
              </a:rPr>
              <a:t>p </a:t>
            </a:r>
            <a:r>
              <a:rPr lang="en-US" sz="1500" dirty="0">
                <a:latin typeface="+mn-lt"/>
              </a:rPr>
              <a:t>(the population proportion) and the standard deviation of sample </a:t>
            </a:r>
            <a:r>
              <a:rPr lang="en-IN" sz="1500" dirty="0">
                <a:latin typeface="+mn-lt"/>
              </a:rPr>
              <a:t>proportions is </a:t>
            </a:r>
          </a:p>
          <a:p>
            <a:pPr algn="just">
              <a:buFont typeface="Arial" panose="020B0604020202020204" pitchFamily="34" charset="0"/>
              <a:buChar char="•"/>
            </a:pPr>
            <a:endParaRPr lang="en-IN" sz="1500" dirty="0">
              <a:latin typeface="+mn-lt"/>
            </a:endParaRPr>
          </a:p>
          <a:p>
            <a:pPr algn="just">
              <a:buFont typeface="Arial" panose="020B0604020202020204" pitchFamily="34" charset="0"/>
              <a:buChar char="•"/>
            </a:pPr>
            <a:endParaRPr lang="en-IN" sz="1500" dirty="0">
              <a:latin typeface="+mn-lt"/>
            </a:endParaRPr>
          </a:p>
          <a:p>
            <a:pPr marL="257175" indent="-257175" algn="just">
              <a:buFont typeface="Wingdings" panose="05000000000000000000" pitchFamily="2" charset="2"/>
              <a:buChar char="Ø"/>
            </a:pPr>
            <a:r>
              <a:rPr lang="en-US" sz="1500" dirty="0">
                <a:latin typeface="+mn-lt"/>
              </a:rPr>
              <a:t>sometimes referred to as the </a:t>
            </a:r>
            <a:r>
              <a:rPr lang="en-US" sz="1500" b="1" dirty="0">
                <a:latin typeface="+mn-lt"/>
              </a:rPr>
              <a:t>standard error of the proportion</a:t>
            </a:r>
            <a:endParaRPr lang="en-IN" sz="1500" dirty="0">
              <a:latin typeface="+mn-lt"/>
            </a:endParaRPr>
          </a:p>
        </p:txBody>
      </p:sp>
      <p:sp>
        <p:nvSpPr>
          <p:cNvPr id="3" name="Content Placeholder 2"/>
          <p:cNvSpPr>
            <a:spLocks noGrp="1"/>
          </p:cNvSpPr>
          <p:nvPr>
            <p:ph sz="quarter" idx="10"/>
          </p:nvPr>
        </p:nvSpPr>
        <p:spPr/>
        <p:txBody>
          <a:bodyPr>
            <a:normAutofit/>
          </a:bodyPr>
          <a:lstStyle/>
          <a:p>
            <a:pPr algn="ctr"/>
            <a:r>
              <a:rPr lang="en-US" sz="2100" dirty="0">
                <a:latin typeface="+mn-lt"/>
              </a:rPr>
              <a:t>How does a researcher use the sample proportion in analysis?</a:t>
            </a:r>
            <a:endParaRPr lang="en-IN" sz="2100" dirty="0">
              <a:latin typeface="+mn-lt"/>
            </a:endParaRPr>
          </a:p>
        </p:txBody>
      </p:sp>
      <p:pic>
        <p:nvPicPr>
          <p:cNvPr id="4" name="Picture 3"/>
          <p:cNvPicPr>
            <a:picLocks noChangeAspect="1"/>
          </p:cNvPicPr>
          <p:nvPr/>
        </p:nvPicPr>
        <p:blipFill>
          <a:blip r:embed="rId2"/>
          <a:stretch>
            <a:fillRect/>
          </a:stretch>
        </p:blipFill>
        <p:spPr>
          <a:xfrm>
            <a:off x="4457701" y="4114801"/>
            <a:ext cx="537661" cy="477125"/>
          </a:xfrm>
          <a:prstGeom prst="rect">
            <a:avLst/>
          </a:prstGeom>
        </p:spPr>
      </p:pic>
    </p:spTree>
    <p:extLst>
      <p:ext uri="{BB962C8B-B14F-4D97-AF65-F5344CB8AC3E}">
        <p14:creationId xmlns:p14="http://schemas.microsoft.com/office/powerpoint/2010/main" val="38144780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IN" sz="2100" dirty="0">
                <a:latin typeface="+mn-lt"/>
              </a:rPr>
              <a:t>      For </a:t>
            </a:r>
            <a:r>
              <a:rPr lang="en-IN" sz="2100" i="1" dirty="0">
                <a:latin typeface="+mn-lt"/>
              </a:rPr>
              <a:t>n*p &gt; </a:t>
            </a:r>
            <a:r>
              <a:rPr lang="en-IN" sz="2100" dirty="0">
                <a:latin typeface="+mn-lt"/>
              </a:rPr>
              <a:t>5 </a:t>
            </a:r>
            <a:r>
              <a:rPr lang="en-US" sz="2100" dirty="0">
                <a:latin typeface="+mn-lt"/>
              </a:rPr>
              <a:t>and </a:t>
            </a:r>
            <a:r>
              <a:rPr lang="en-US" sz="2100" i="1" dirty="0">
                <a:latin typeface="+mn-lt"/>
              </a:rPr>
              <a:t>n*q </a:t>
            </a:r>
            <a:r>
              <a:rPr lang="en-US" sz="2100" dirty="0">
                <a:latin typeface="+mn-lt"/>
              </a:rPr>
              <a:t>&gt; 5</a:t>
            </a:r>
            <a:endParaRPr lang="en-IN" sz="2100" dirty="0">
              <a:latin typeface="+mn-lt"/>
            </a:endParaRPr>
          </a:p>
        </p:txBody>
      </p:sp>
      <p:sp>
        <p:nvSpPr>
          <p:cNvPr id="3" name="Content Placeholder 2"/>
          <p:cNvSpPr>
            <a:spLocks noGrp="1"/>
          </p:cNvSpPr>
          <p:nvPr>
            <p:ph sz="quarter" idx="10"/>
          </p:nvPr>
        </p:nvSpPr>
        <p:spPr/>
        <p:txBody>
          <a:bodyPr>
            <a:normAutofit/>
          </a:bodyPr>
          <a:lstStyle/>
          <a:p>
            <a:pPr algn="ctr"/>
            <a:r>
              <a:rPr lang="en-IN" sz="2400" i="1" dirty="0">
                <a:latin typeface="+mn-lt"/>
              </a:rPr>
              <a:t>Z </a:t>
            </a:r>
            <a:r>
              <a:rPr lang="en-IN" sz="2400" dirty="0">
                <a:latin typeface="+mn-lt"/>
              </a:rPr>
              <a:t>Formula For Sample Proportions</a:t>
            </a:r>
          </a:p>
        </p:txBody>
      </p:sp>
      <p:pic>
        <p:nvPicPr>
          <p:cNvPr id="4" name="Picture 3"/>
          <p:cNvPicPr>
            <a:picLocks noChangeAspect="1"/>
          </p:cNvPicPr>
          <p:nvPr/>
        </p:nvPicPr>
        <p:blipFill>
          <a:blip r:embed="rId2"/>
          <a:stretch>
            <a:fillRect/>
          </a:stretch>
        </p:blipFill>
        <p:spPr>
          <a:xfrm>
            <a:off x="1771650" y="2820609"/>
            <a:ext cx="5657850" cy="2265742"/>
          </a:xfrm>
          <a:prstGeom prst="rect">
            <a:avLst/>
          </a:prstGeom>
        </p:spPr>
      </p:pic>
    </p:spTree>
    <p:extLst>
      <p:ext uri="{BB962C8B-B14F-4D97-AF65-F5344CB8AC3E}">
        <p14:creationId xmlns:p14="http://schemas.microsoft.com/office/powerpoint/2010/main" val="14575287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gn="just"/>
            <a:endParaRPr lang="en-US" sz="2100" dirty="0">
              <a:latin typeface="+mn-lt"/>
            </a:endParaRPr>
          </a:p>
          <a:p>
            <a:pPr marL="0" indent="0" algn="just">
              <a:lnSpc>
                <a:spcPct val="150000"/>
              </a:lnSpc>
              <a:spcBef>
                <a:spcPts val="0"/>
              </a:spcBef>
            </a:pPr>
            <a:r>
              <a:rPr lang="en-US" sz="2100" dirty="0">
                <a:latin typeface="+mn-lt"/>
              </a:rPr>
              <a:t>Suppose 60% of the electrical contractors in a region use a particular brand of wire. What is the probability of taking a random sample of size 120 from these electrical contractors and finding that .50 or less use that brand of wire?</a:t>
            </a:r>
            <a:endParaRPr lang="en-IN" sz="2100" dirty="0">
              <a:latin typeface="+mn-lt"/>
            </a:endParaRPr>
          </a:p>
        </p:txBody>
      </p:sp>
      <p:sp>
        <p:nvSpPr>
          <p:cNvPr id="3" name="Content Placeholder 2"/>
          <p:cNvSpPr>
            <a:spLocks noGrp="1"/>
          </p:cNvSpPr>
          <p:nvPr>
            <p:ph sz="quarter" idx="10"/>
          </p:nvPr>
        </p:nvSpPr>
        <p:spPr/>
        <p:txBody>
          <a:bodyPr>
            <a:normAutofit/>
          </a:bodyPr>
          <a:lstStyle/>
          <a:p>
            <a:pPr algn="ctr"/>
            <a:r>
              <a:rPr lang="en-IN" sz="3300" dirty="0">
                <a:latin typeface="+mn-lt"/>
              </a:rPr>
              <a:t>Example</a:t>
            </a:r>
          </a:p>
        </p:txBody>
      </p:sp>
    </p:spTree>
    <p:extLst>
      <p:ext uri="{BB962C8B-B14F-4D97-AF65-F5344CB8AC3E}">
        <p14:creationId xmlns:p14="http://schemas.microsoft.com/office/powerpoint/2010/main" val="10588108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IN" dirty="0"/>
          </a:p>
          <a:p>
            <a:endParaRPr lang="en-IN" dirty="0"/>
          </a:p>
          <a:p>
            <a:endParaRPr lang="en-IN" dirty="0"/>
          </a:p>
          <a:p>
            <a:endParaRPr lang="en-IN" dirty="0"/>
          </a:p>
          <a:p>
            <a:r>
              <a:rPr lang="en-US" dirty="0"/>
              <a:t>The probability corresponding to </a:t>
            </a:r>
            <a:r>
              <a:rPr lang="en-US" i="1" dirty="0"/>
              <a:t>z </a:t>
            </a:r>
          </a:p>
          <a:p>
            <a:endParaRPr lang="en-US" i="1" dirty="0"/>
          </a:p>
          <a:p>
            <a:endParaRPr lang="en-US" i="1" dirty="0"/>
          </a:p>
          <a:p>
            <a:r>
              <a:rPr lang="en-US" i="1" dirty="0"/>
              <a:t>                       </a:t>
            </a:r>
            <a:r>
              <a:rPr lang="en-US" dirty="0"/>
              <a:t>= </a:t>
            </a:r>
            <a:r>
              <a:rPr lang="en-US" sz="1500" dirty="0">
                <a:latin typeface="+mn-lt"/>
              </a:rPr>
              <a:t>-2</a:t>
            </a:r>
            <a:r>
              <a:rPr lang="en-US" sz="1500" i="1" dirty="0">
                <a:latin typeface="+mn-lt"/>
              </a:rPr>
              <a:t>.</a:t>
            </a:r>
            <a:r>
              <a:rPr lang="en-US" sz="1500" dirty="0">
                <a:latin typeface="+mn-lt"/>
              </a:rPr>
              <a:t>24 is .4875. </a:t>
            </a:r>
          </a:p>
          <a:p>
            <a:endParaRPr lang="en-US" dirty="0"/>
          </a:p>
          <a:p>
            <a:endParaRPr lang="en-US" dirty="0"/>
          </a:p>
          <a:p>
            <a:r>
              <a:rPr lang="en-US" sz="1500" dirty="0">
                <a:latin typeface="+mn-lt"/>
              </a:rPr>
              <a:t>For </a:t>
            </a:r>
            <a:r>
              <a:rPr lang="en-US" sz="1500" i="1" dirty="0">
                <a:latin typeface="+mn-lt"/>
              </a:rPr>
              <a:t>z &lt; </a:t>
            </a:r>
            <a:r>
              <a:rPr lang="en-US" sz="1500" dirty="0">
                <a:latin typeface="+mn-lt"/>
              </a:rPr>
              <a:t>-2</a:t>
            </a:r>
            <a:r>
              <a:rPr lang="en-US" sz="1500" i="1" dirty="0">
                <a:latin typeface="+mn-lt"/>
              </a:rPr>
              <a:t>.</a:t>
            </a:r>
            <a:r>
              <a:rPr lang="en-US" sz="1500" dirty="0">
                <a:latin typeface="+mn-lt"/>
              </a:rPr>
              <a:t>24 (the tail of the distribution), the answer is </a:t>
            </a:r>
            <a:r>
              <a:rPr lang="en-US" sz="1500" i="1" dirty="0">
                <a:latin typeface="+mn-lt"/>
              </a:rPr>
              <a:t>.</a:t>
            </a:r>
            <a:r>
              <a:rPr lang="en-US" sz="1500" dirty="0">
                <a:latin typeface="+mn-lt"/>
              </a:rPr>
              <a:t>5000 - </a:t>
            </a:r>
            <a:r>
              <a:rPr lang="en-US" sz="1500" i="1" dirty="0">
                <a:latin typeface="+mn-lt"/>
              </a:rPr>
              <a:t>.</a:t>
            </a:r>
            <a:r>
              <a:rPr lang="en-US" sz="1500" dirty="0">
                <a:latin typeface="+mn-lt"/>
              </a:rPr>
              <a:t>4875 = .</a:t>
            </a:r>
            <a:r>
              <a:rPr lang="en-US" sz="1500" b="1" dirty="0">
                <a:latin typeface="+mn-lt"/>
              </a:rPr>
              <a:t>0125</a:t>
            </a:r>
            <a:r>
              <a:rPr lang="en-US" sz="1500" dirty="0">
                <a:latin typeface="+mn-lt"/>
              </a:rPr>
              <a:t>.</a:t>
            </a:r>
            <a:endParaRPr lang="en-IN" sz="1500" dirty="0">
              <a:latin typeface="+mn-lt"/>
            </a:endParaRPr>
          </a:p>
        </p:txBody>
      </p:sp>
      <p:sp>
        <p:nvSpPr>
          <p:cNvPr id="3" name="Content Placeholder 2"/>
          <p:cNvSpPr>
            <a:spLocks noGrp="1"/>
          </p:cNvSpPr>
          <p:nvPr>
            <p:ph sz="quarter" idx="10"/>
          </p:nvPr>
        </p:nvSpPr>
        <p:spPr/>
        <p:txBody>
          <a:bodyPr>
            <a:normAutofit/>
          </a:bodyPr>
          <a:lstStyle/>
          <a:p>
            <a:pPr algn="ctr"/>
            <a:r>
              <a:rPr lang="en-IN" sz="3300" dirty="0">
                <a:latin typeface="+mn-lt"/>
              </a:rPr>
              <a:t>Solution</a:t>
            </a:r>
          </a:p>
        </p:txBody>
      </p:sp>
      <p:pic>
        <p:nvPicPr>
          <p:cNvPr id="5" name="Picture 4"/>
          <p:cNvPicPr>
            <a:picLocks noChangeAspect="1"/>
          </p:cNvPicPr>
          <p:nvPr/>
        </p:nvPicPr>
        <p:blipFill>
          <a:blip r:embed="rId2"/>
          <a:stretch>
            <a:fillRect/>
          </a:stretch>
        </p:blipFill>
        <p:spPr>
          <a:xfrm>
            <a:off x="1371600" y="1977631"/>
            <a:ext cx="2711640" cy="1572281"/>
          </a:xfrm>
          <a:prstGeom prst="rect">
            <a:avLst/>
          </a:prstGeom>
        </p:spPr>
      </p:pic>
      <p:pic>
        <p:nvPicPr>
          <p:cNvPr id="6" name="Picture 5"/>
          <p:cNvPicPr>
            <a:picLocks noChangeAspect="1"/>
          </p:cNvPicPr>
          <p:nvPr/>
        </p:nvPicPr>
        <p:blipFill>
          <a:blip r:embed="rId3"/>
          <a:stretch>
            <a:fillRect/>
          </a:stretch>
        </p:blipFill>
        <p:spPr>
          <a:xfrm>
            <a:off x="4629151" y="2107699"/>
            <a:ext cx="2745758" cy="2007101"/>
          </a:xfrm>
          <a:prstGeom prst="rect">
            <a:avLst/>
          </a:prstGeom>
        </p:spPr>
      </p:pic>
    </p:spTree>
    <p:extLst>
      <p:ext uri="{BB962C8B-B14F-4D97-AF65-F5344CB8AC3E}">
        <p14:creationId xmlns:p14="http://schemas.microsoft.com/office/powerpoint/2010/main" val="31882901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gn="just">
              <a:lnSpc>
                <a:spcPct val="150000"/>
              </a:lnSpc>
              <a:spcBef>
                <a:spcPts val="0"/>
              </a:spcBef>
            </a:pPr>
            <a:r>
              <a:rPr lang="en-US" sz="2100" dirty="0">
                <a:latin typeface="+mn-lt"/>
              </a:rPr>
              <a:t>If 10% of a population of parts is defective, what is the probability of randomly selecting 80 parts and finding that 12 or more parts are defective?</a:t>
            </a:r>
            <a:endParaRPr lang="en-IN" sz="2100" dirty="0">
              <a:latin typeface="+mn-lt"/>
            </a:endParaRPr>
          </a:p>
        </p:txBody>
      </p:sp>
      <p:sp>
        <p:nvSpPr>
          <p:cNvPr id="3" name="Content Placeholder 2"/>
          <p:cNvSpPr>
            <a:spLocks noGrp="1"/>
          </p:cNvSpPr>
          <p:nvPr>
            <p:ph sz="quarter" idx="10"/>
          </p:nvPr>
        </p:nvSpPr>
        <p:spPr/>
        <p:txBody>
          <a:bodyPr>
            <a:normAutofit/>
          </a:bodyPr>
          <a:lstStyle/>
          <a:p>
            <a:pPr algn="ctr"/>
            <a:r>
              <a:rPr lang="en-IN" sz="3000" dirty="0">
                <a:latin typeface="Calibri" panose="020F0502020204030204" pitchFamily="34" charset="0"/>
                <a:cs typeface="Calibri" panose="020F0502020204030204" pitchFamily="34" charset="0"/>
              </a:rPr>
              <a:t>Example </a:t>
            </a:r>
          </a:p>
        </p:txBody>
      </p:sp>
    </p:spTree>
    <p:extLst>
      <p:ext uri="{BB962C8B-B14F-4D97-AF65-F5344CB8AC3E}">
        <p14:creationId xmlns:p14="http://schemas.microsoft.com/office/powerpoint/2010/main" val="31253789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p:txBody>
          <a:bodyPr/>
          <a:lstStyle/>
          <a:p>
            <a:pPr algn="ctr"/>
            <a:r>
              <a:rPr lang="en-IN" dirty="0">
                <a:latin typeface="+mj-lt"/>
              </a:rPr>
              <a:t>Introduction to t-distribution</a:t>
            </a:r>
          </a:p>
        </p:txBody>
      </p:sp>
      <p:pic>
        <p:nvPicPr>
          <p:cNvPr id="6" name="Content Placeholder 5">
            <a:extLst>
              <a:ext uri="{FF2B5EF4-FFF2-40B4-BE49-F238E27FC236}">
                <a16:creationId xmlns:a16="http://schemas.microsoft.com/office/drawing/2014/main" id="{E0E371FC-99B4-4486-AE76-4ECF7C249CDA}"/>
              </a:ext>
            </a:extLst>
          </p:cNvPr>
          <p:cNvPicPr>
            <a:picLocks noGrp="1" noChangeAspect="1"/>
          </p:cNvPicPr>
          <p:nvPr>
            <p:ph idx="1"/>
          </p:nvPr>
        </p:nvPicPr>
        <p:blipFill>
          <a:blip r:embed="rId2"/>
          <a:stretch>
            <a:fillRect/>
          </a:stretch>
        </p:blipFill>
        <p:spPr>
          <a:xfrm>
            <a:off x="4934219" y="3874395"/>
            <a:ext cx="4187243" cy="2590800"/>
          </a:xfrm>
          <a:prstGeom prst="rect">
            <a:avLst/>
          </a:prstGeom>
        </p:spPr>
      </p:pic>
      <p:pic>
        <p:nvPicPr>
          <p:cNvPr id="4" name="Picture 3"/>
          <p:cNvPicPr>
            <a:picLocks noChangeAspect="1"/>
          </p:cNvPicPr>
          <p:nvPr/>
        </p:nvPicPr>
        <p:blipFill>
          <a:blip r:embed="rId3"/>
          <a:stretch>
            <a:fillRect/>
          </a:stretch>
        </p:blipFill>
        <p:spPr>
          <a:xfrm>
            <a:off x="19317" y="1342536"/>
            <a:ext cx="4914901" cy="2752345"/>
          </a:xfrm>
          <a:prstGeom prst="rect">
            <a:avLst/>
          </a:prstGeom>
        </p:spPr>
      </p:pic>
      <p:pic>
        <p:nvPicPr>
          <p:cNvPr id="5" name="Picture 4"/>
          <p:cNvPicPr>
            <a:picLocks noChangeAspect="1"/>
          </p:cNvPicPr>
          <p:nvPr/>
        </p:nvPicPr>
        <p:blipFill>
          <a:blip r:embed="rId4"/>
          <a:stretch>
            <a:fillRect/>
          </a:stretch>
        </p:blipFill>
        <p:spPr>
          <a:xfrm>
            <a:off x="19317" y="4427554"/>
            <a:ext cx="4791209" cy="2037641"/>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1667880" y="556200"/>
              <a:ext cx="7119360" cy="5445360"/>
            </p14:xfrm>
          </p:contentPart>
        </mc:Choice>
        <mc:Fallback xmlns="">
          <p:pic>
            <p:nvPicPr>
              <p:cNvPr id="2" name="Ink 1"/>
              <p:cNvPicPr/>
              <p:nvPr/>
            </p:nvPicPr>
            <p:blipFill>
              <a:blip r:embed="rId6"/>
              <a:stretch>
                <a:fillRect/>
              </a:stretch>
            </p:blipFill>
            <p:spPr>
              <a:xfrm>
                <a:off x="1665000" y="547200"/>
                <a:ext cx="7129080" cy="5460840"/>
              </a:xfrm>
              <a:prstGeom prst="rect">
                <a:avLst/>
              </a:prstGeom>
            </p:spPr>
          </p:pic>
        </mc:Fallback>
      </mc:AlternateContent>
    </p:spTree>
    <p:extLst>
      <p:ext uri="{BB962C8B-B14F-4D97-AF65-F5344CB8AC3E}">
        <p14:creationId xmlns:p14="http://schemas.microsoft.com/office/powerpoint/2010/main" val="2560462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IN" dirty="0"/>
          </a:p>
          <a:p>
            <a:endParaRPr lang="en-IN" dirty="0"/>
          </a:p>
          <a:p>
            <a:endParaRPr lang="en-IN" dirty="0"/>
          </a:p>
          <a:p>
            <a:endParaRPr lang="en-IN" dirty="0"/>
          </a:p>
          <a:p>
            <a:endParaRPr lang="en-IN" dirty="0"/>
          </a:p>
          <a:p>
            <a:endParaRPr lang="en-IN"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r>
              <a:rPr lang="en-US" dirty="0"/>
              <a:t>The probability of .4319 for a z value of 1.49, which is the area between the sample proportion, .15, and the population proportion, .10. The answer </a:t>
            </a:r>
            <a:r>
              <a:rPr lang="en-IN" dirty="0"/>
              <a:t>to the question is</a:t>
            </a:r>
          </a:p>
        </p:txBody>
      </p:sp>
      <p:sp>
        <p:nvSpPr>
          <p:cNvPr id="3" name="Content Placeholder 2"/>
          <p:cNvSpPr>
            <a:spLocks noGrp="1"/>
          </p:cNvSpPr>
          <p:nvPr>
            <p:ph sz="quarter" idx="10"/>
          </p:nvPr>
        </p:nvSpPr>
        <p:spPr/>
        <p:txBody>
          <a:bodyPr>
            <a:normAutofit/>
          </a:bodyPr>
          <a:lstStyle/>
          <a:p>
            <a:pPr algn="ctr"/>
            <a:r>
              <a:rPr lang="en-IN" sz="3000" dirty="0">
                <a:latin typeface="+mn-lt"/>
              </a:rPr>
              <a:t>Solution</a:t>
            </a:r>
          </a:p>
        </p:txBody>
      </p:sp>
      <p:pic>
        <p:nvPicPr>
          <p:cNvPr id="5" name="Picture 4"/>
          <p:cNvPicPr>
            <a:picLocks noChangeAspect="1"/>
          </p:cNvPicPr>
          <p:nvPr/>
        </p:nvPicPr>
        <p:blipFill>
          <a:blip r:embed="rId2"/>
          <a:stretch>
            <a:fillRect/>
          </a:stretch>
        </p:blipFill>
        <p:spPr>
          <a:xfrm>
            <a:off x="1371600" y="1977630"/>
            <a:ext cx="3371850" cy="1565671"/>
          </a:xfrm>
          <a:prstGeom prst="rect">
            <a:avLst/>
          </a:prstGeom>
        </p:spPr>
      </p:pic>
      <p:pic>
        <p:nvPicPr>
          <p:cNvPr id="6" name="Picture 5"/>
          <p:cNvPicPr>
            <a:picLocks noChangeAspect="1"/>
          </p:cNvPicPr>
          <p:nvPr/>
        </p:nvPicPr>
        <p:blipFill>
          <a:blip r:embed="rId3"/>
          <a:stretch>
            <a:fillRect/>
          </a:stretch>
        </p:blipFill>
        <p:spPr>
          <a:xfrm>
            <a:off x="3269494" y="4443748"/>
            <a:ext cx="1925254" cy="377846"/>
          </a:xfrm>
          <a:prstGeom prst="rect">
            <a:avLst/>
          </a:prstGeom>
        </p:spPr>
      </p:pic>
      <p:pic>
        <p:nvPicPr>
          <p:cNvPr id="7" name="Picture 6"/>
          <p:cNvPicPr>
            <a:picLocks noChangeAspect="1"/>
          </p:cNvPicPr>
          <p:nvPr/>
        </p:nvPicPr>
        <p:blipFill>
          <a:blip r:embed="rId4"/>
          <a:stretch>
            <a:fillRect/>
          </a:stretch>
        </p:blipFill>
        <p:spPr>
          <a:xfrm>
            <a:off x="5194746" y="2367649"/>
            <a:ext cx="2349054" cy="1381862"/>
          </a:xfrm>
          <a:prstGeom prst="rect">
            <a:avLst/>
          </a:prstGeom>
        </p:spPr>
      </p:pic>
    </p:spTree>
    <p:extLst>
      <p:ext uri="{BB962C8B-B14F-4D97-AF65-F5344CB8AC3E}">
        <p14:creationId xmlns:p14="http://schemas.microsoft.com/office/powerpoint/2010/main" val="24227730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endParaRPr lang="en-US" dirty="0">
              <a:latin typeface="+mn-lt"/>
            </a:endParaRPr>
          </a:p>
          <a:p>
            <a:pPr>
              <a:buFont typeface="Wingdings" panose="05000000000000000000" pitchFamily="2" charset="2"/>
              <a:buChar char="v"/>
            </a:pPr>
            <a:r>
              <a:rPr lang="en-US" dirty="0">
                <a:latin typeface="+mn-lt"/>
              </a:rPr>
              <a:t>Three forms of statistical inference</a:t>
            </a:r>
          </a:p>
          <a:p>
            <a:pPr>
              <a:buFont typeface="Wingdings" panose="05000000000000000000" pitchFamily="2" charset="2"/>
              <a:buChar char="Ø"/>
            </a:pPr>
            <a:endParaRPr lang="en-US" dirty="0">
              <a:latin typeface="+mn-lt"/>
            </a:endParaRPr>
          </a:p>
          <a:p>
            <a:pPr>
              <a:buFont typeface="Wingdings" panose="05000000000000000000" pitchFamily="2" charset="2"/>
              <a:buChar char="Ø"/>
            </a:pPr>
            <a:r>
              <a:rPr lang="en-IN" dirty="0">
                <a:latin typeface="+mn-lt"/>
              </a:rPr>
              <a:t>Point estimation</a:t>
            </a:r>
          </a:p>
          <a:p>
            <a:pPr>
              <a:buFont typeface="Wingdings" panose="05000000000000000000" pitchFamily="2" charset="2"/>
              <a:buChar char="Ø"/>
            </a:pPr>
            <a:r>
              <a:rPr lang="en-IN" dirty="0">
                <a:latin typeface="+mn-lt"/>
              </a:rPr>
              <a:t>Interval estimation</a:t>
            </a:r>
          </a:p>
          <a:p>
            <a:pPr>
              <a:buFont typeface="Wingdings" panose="05000000000000000000" pitchFamily="2" charset="2"/>
              <a:buChar char="Ø"/>
            </a:pPr>
            <a:r>
              <a:rPr lang="en-IN" dirty="0">
                <a:latin typeface="+mn-lt"/>
              </a:rPr>
              <a:t>Hypothesis testing</a:t>
            </a:r>
          </a:p>
          <a:p>
            <a:endParaRPr lang="en-IN" dirty="0"/>
          </a:p>
        </p:txBody>
      </p:sp>
      <p:sp>
        <p:nvSpPr>
          <p:cNvPr id="3" name="Content Placeholder 2"/>
          <p:cNvSpPr>
            <a:spLocks noGrp="1"/>
          </p:cNvSpPr>
          <p:nvPr>
            <p:ph sz="quarter" idx="10"/>
          </p:nvPr>
        </p:nvSpPr>
        <p:spPr/>
        <p:txBody>
          <a:bodyPr/>
          <a:lstStyle/>
          <a:p>
            <a:r>
              <a:rPr lang="en-US" dirty="0">
                <a:latin typeface="+mn-lt"/>
              </a:rPr>
              <a:t>Forms Of Statistical Inference</a:t>
            </a:r>
            <a:endParaRPr lang="en-IN" dirty="0">
              <a:latin typeface="+mn-lt"/>
            </a:endParaRPr>
          </a:p>
        </p:txBody>
      </p:sp>
    </p:spTree>
    <p:extLst>
      <p:ext uri="{BB962C8B-B14F-4D97-AF65-F5344CB8AC3E}">
        <p14:creationId xmlns:p14="http://schemas.microsoft.com/office/powerpoint/2010/main" val="15958655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just">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A </a:t>
            </a:r>
            <a:r>
              <a:rPr lang="en-US" b="1" dirty="0">
                <a:latin typeface="Calibri" panose="020F0502020204030204" pitchFamily="34" charset="0"/>
                <a:cs typeface="Calibri" panose="020F0502020204030204" pitchFamily="34" charset="0"/>
              </a:rPr>
              <a:t>point estimate </a:t>
            </a:r>
            <a:r>
              <a:rPr lang="en-US" dirty="0">
                <a:latin typeface="Calibri" panose="020F0502020204030204" pitchFamily="34" charset="0"/>
                <a:cs typeface="Calibri" panose="020F0502020204030204" pitchFamily="34" charset="0"/>
              </a:rPr>
              <a:t>is a statistic taken from a sample that is used to estimate a population </a:t>
            </a:r>
            <a:r>
              <a:rPr lang="en-IN" dirty="0">
                <a:latin typeface="Calibri" panose="020F0502020204030204" pitchFamily="34" charset="0"/>
                <a:cs typeface="Calibri" panose="020F0502020204030204" pitchFamily="34" charset="0"/>
              </a:rPr>
              <a:t>parameter.</a:t>
            </a: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A point estimate is only as good as the representativeness of its sample. </a:t>
            </a:r>
          </a:p>
          <a:p>
            <a:pPr algn="just">
              <a:buFont typeface="Wingdings" panose="05000000000000000000" pitchFamily="2" charset="2"/>
              <a:buChar char="Ø"/>
            </a:pPr>
            <a:r>
              <a:rPr lang="en-US" dirty="0">
                <a:latin typeface="Calibri" panose="020F0502020204030204" pitchFamily="34" charset="0"/>
                <a:cs typeface="Calibri" panose="020F0502020204030204" pitchFamily="34" charset="0"/>
              </a:rPr>
              <a:t>If other random samples are taken from the population, the point estimates derived from those samples are likely to vary. </a:t>
            </a:r>
          </a:p>
        </p:txBody>
      </p:sp>
      <p:sp>
        <p:nvSpPr>
          <p:cNvPr id="3" name="Content Placeholder 2"/>
          <p:cNvSpPr>
            <a:spLocks noGrp="1"/>
          </p:cNvSpPr>
          <p:nvPr>
            <p:ph sz="quarter" idx="10"/>
          </p:nvPr>
        </p:nvSpPr>
        <p:spPr/>
        <p:txBody>
          <a:bodyPr>
            <a:normAutofit/>
          </a:bodyPr>
          <a:lstStyle/>
          <a:p>
            <a:pPr algn="ctr"/>
            <a:r>
              <a:rPr lang="en-IN" sz="3038" dirty="0">
                <a:latin typeface="Calibri" panose="020F0502020204030204" pitchFamily="34" charset="0"/>
                <a:cs typeface="Calibri" panose="020F0502020204030204" pitchFamily="34" charset="0"/>
              </a:rPr>
              <a:t>Point Estimate</a:t>
            </a:r>
          </a:p>
        </p:txBody>
      </p:sp>
    </p:spTree>
    <p:extLst>
      <p:ext uri="{BB962C8B-B14F-4D97-AF65-F5344CB8AC3E}">
        <p14:creationId xmlns:p14="http://schemas.microsoft.com/office/powerpoint/2010/main" val="7350932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2" y="2364892"/>
            <a:ext cx="6256682" cy="2521434"/>
          </a:xfrm>
        </p:spPr>
        <p:txBody>
          <a:bodyPr/>
          <a:lstStyle/>
          <a:p>
            <a:pPr algn="just">
              <a:buFont typeface="Wingdings" panose="05000000000000000000" pitchFamily="2" charset="2"/>
              <a:buChar char="Ø"/>
            </a:pPr>
            <a:r>
              <a:rPr lang="en-US" sz="2025" dirty="0">
                <a:latin typeface="Calibri" panose="020F0502020204030204" pitchFamily="34" charset="0"/>
                <a:cs typeface="Calibri" panose="020F0502020204030204" pitchFamily="34" charset="0"/>
              </a:rPr>
              <a:t>Because of variation in sample statistics, estimating a population parameter with an interval estimate is often preferable to using a point estimate. </a:t>
            </a:r>
          </a:p>
          <a:p>
            <a:pPr marL="0" indent="0" algn="just"/>
            <a:endParaRPr lang="en-US" sz="2025" dirty="0">
              <a:latin typeface="Calibri" panose="020F0502020204030204" pitchFamily="34" charset="0"/>
              <a:cs typeface="Calibri" panose="020F0502020204030204" pitchFamily="34" charset="0"/>
            </a:endParaRPr>
          </a:p>
          <a:p>
            <a:pPr algn="just">
              <a:buFont typeface="Wingdings" panose="05000000000000000000" pitchFamily="2" charset="2"/>
              <a:buChar char="Ø"/>
            </a:pPr>
            <a:r>
              <a:rPr lang="en-US" sz="2025" dirty="0">
                <a:latin typeface="Calibri" panose="020F0502020204030204" pitchFamily="34" charset="0"/>
                <a:cs typeface="Calibri" panose="020F0502020204030204" pitchFamily="34" charset="0"/>
              </a:rPr>
              <a:t>An interval estimate (</a:t>
            </a:r>
            <a:r>
              <a:rPr lang="en-US" sz="2025" b="1" dirty="0">
                <a:latin typeface="Calibri" panose="020F0502020204030204" pitchFamily="34" charset="0"/>
                <a:cs typeface="Calibri" panose="020F0502020204030204" pitchFamily="34" charset="0"/>
              </a:rPr>
              <a:t>confidence interval</a:t>
            </a:r>
            <a:r>
              <a:rPr lang="en-US" sz="2025" dirty="0">
                <a:latin typeface="Calibri" panose="020F0502020204030204" pitchFamily="34" charset="0"/>
                <a:cs typeface="Calibri" panose="020F0502020204030204" pitchFamily="34" charset="0"/>
              </a:rPr>
              <a:t>) is a range of values within which the analyst can declare, with some confidence, the population parameter lies.</a:t>
            </a:r>
            <a:endParaRPr lang="en-IN" sz="2025" dirty="0">
              <a:latin typeface="Calibri" panose="020F0502020204030204" pitchFamily="34" charset="0"/>
              <a:cs typeface="Calibri" panose="020F0502020204030204" pitchFamily="34" charset="0"/>
            </a:endParaRPr>
          </a:p>
          <a:p>
            <a:endParaRPr lang="en-IN" dirty="0"/>
          </a:p>
        </p:txBody>
      </p:sp>
      <p:sp>
        <p:nvSpPr>
          <p:cNvPr id="3" name="Content Placeholder 2"/>
          <p:cNvSpPr>
            <a:spLocks noGrp="1"/>
          </p:cNvSpPr>
          <p:nvPr>
            <p:ph sz="quarter" idx="10"/>
          </p:nvPr>
        </p:nvSpPr>
        <p:spPr/>
        <p:txBody>
          <a:bodyPr>
            <a:normAutofit/>
          </a:bodyPr>
          <a:lstStyle/>
          <a:p>
            <a:pPr algn="ctr"/>
            <a:r>
              <a:rPr lang="en-IN" sz="2475" dirty="0">
                <a:latin typeface="Calibri" panose="020F0502020204030204" pitchFamily="34" charset="0"/>
                <a:cs typeface="Calibri" panose="020F0502020204030204" pitchFamily="34" charset="0"/>
              </a:rPr>
              <a:t>Interval Estimate</a:t>
            </a:r>
          </a:p>
        </p:txBody>
      </p:sp>
    </p:spTree>
    <p:extLst>
      <p:ext uri="{BB962C8B-B14F-4D97-AF65-F5344CB8AC3E}">
        <p14:creationId xmlns:p14="http://schemas.microsoft.com/office/powerpoint/2010/main" val="825098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IN" dirty="0"/>
              <a:t>Confidence Interval to Estimate µ</a:t>
            </a:r>
          </a:p>
        </p:txBody>
      </p:sp>
      <p:pic>
        <p:nvPicPr>
          <p:cNvPr id="6" name="Picture 5"/>
          <p:cNvPicPr>
            <a:picLocks noChangeAspect="1"/>
          </p:cNvPicPr>
          <p:nvPr/>
        </p:nvPicPr>
        <p:blipFill>
          <a:blip r:embed="rId3"/>
          <a:stretch>
            <a:fillRect/>
          </a:stretch>
        </p:blipFill>
        <p:spPr>
          <a:xfrm>
            <a:off x="1314450" y="2057400"/>
            <a:ext cx="6343650" cy="3257550"/>
          </a:xfrm>
          <a:prstGeom prst="rect">
            <a:avLst/>
          </a:prstGeom>
        </p:spPr>
      </p:pic>
    </p:spTree>
    <p:extLst>
      <p:ext uri="{BB962C8B-B14F-4D97-AF65-F5344CB8AC3E}">
        <p14:creationId xmlns:p14="http://schemas.microsoft.com/office/powerpoint/2010/main" val="17513946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543050" y="1028700"/>
            <a:ext cx="4743450" cy="642938"/>
          </a:xfrm>
        </p:spPr>
        <p:txBody>
          <a:bodyPr/>
          <a:lstStyle/>
          <a:p>
            <a:r>
              <a:rPr lang="en-IN" dirty="0">
                <a:latin typeface="Calibri" panose="020F0502020204030204" pitchFamily="34" charset="0"/>
                <a:cs typeface="Calibri" panose="020F0502020204030204" pitchFamily="34" charset="0"/>
              </a:rPr>
              <a:t>Confidence </a:t>
            </a:r>
            <a:r>
              <a:rPr lang="en-US" dirty="0">
                <a:latin typeface="Calibri" panose="020F0502020204030204" pitchFamily="34" charset="0"/>
                <a:cs typeface="Calibri" panose="020F0502020204030204" pitchFamily="34" charset="0"/>
              </a:rPr>
              <a:t>Intervals </a:t>
            </a:r>
            <a:endParaRPr lang="en-IN" dirty="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stretch>
            <a:fillRect/>
          </a:stretch>
        </p:blipFill>
        <p:spPr>
          <a:xfrm>
            <a:off x="2126975" y="2827062"/>
            <a:ext cx="4509881" cy="1945584"/>
          </a:xfrm>
          <a:prstGeom prst="rect">
            <a:avLst/>
          </a:prstGeom>
        </p:spPr>
      </p:pic>
    </p:spTree>
    <p:extLst>
      <p:ext uri="{BB962C8B-B14F-4D97-AF65-F5344CB8AC3E}">
        <p14:creationId xmlns:p14="http://schemas.microsoft.com/office/powerpoint/2010/main" val="29048367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485900" y="1828800"/>
            <a:ext cx="6172200" cy="3829050"/>
          </a:xfrm>
        </p:spPr>
        <p:txBody>
          <a:bodyPr>
            <a:normAutofit/>
          </a:bodyPr>
          <a:lstStyle/>
          <a:p>
            <a:pPr marL="0" indent="0" algn="just">
              <a:lnSpc>
                <a:spcPct val="150000"/>
              </a:lnSpc>
              <a:spcBef>
                <a:spcPts val="0"/>
              </a:spcBef>
            </a:pPr>
            <a:r>
              <a:rPr lang="en-US" dirty="0">
                <a:latin typeface="Calibri" panose="020F0502020204030204" pitchFamily="34" charset="0"/>
                <a:cs typeface="Calibri" panose="020F0502020204030204" pitchFamily="34" charset="0"/>
              </a:rPr>
              <a:t>In the cellular telephone company, problem of estimating the population mean number of minutes called per residential user per month, from the sample of 85 bills it was determined that the sample mean is 510 minutes. </a:t>
            </a:r>
          </a:p>
          <a:p>
            <a:pPr marL="0" indent="0" algn="just">
              <a:lnSpc>
                <a:spcPct val="150000"/>
              </a:lnSpc>
              <a:spcBef>
                <a:spcPts val="0"/>
              </a:spcBef>
            </a:pPr>
            <a:r>
              <a:rPr lang="en-US" dirty="0">
                <a:latin typeface="Calibri" panose="020F0502020204030204" pitchFamily="34" charset="0"/>
                <a:cs typeface="Calibri" panose="020F0502020204030204" pitchFamily="34" charset="0"/>
              </a:rPr>
              <a:t>Suppose past history and similar studies indicate that the population standard deviation is 46 minutes. </a:t>
            </a:r>
          </a:p>
          <a:p>
            <a:pPr marL="0" indent="0" algn="just">
              <a:lnSpc>
                <a:spcPct val="150000"/>
              </a:lnSpc>
              <a:spcBef>
                <a:spcPts val="0"/>
              </a:spcBef>
            </a:pPr>
            <a:endParaRPr lang="en-US" dirty="0">
              <a:latin typeface="Calibri" panose="020F0502020204030204" pitchFamily="34" charset="0"/>
              <a:cs typeface="Calibri" panose="020F0502020204030204" pitchFamily="34" charset="0"/>
            </a:endParaRPr>
          </a:p>
          <a:p>
            <a:pPr marL="0" indent="0" algn="just">
              <a:lnSpc>
                <a:spcPct val="150000"/>
              </a:lnSpc>
              <a:spcBef>
                <a:spcPts val="0"/>
              </a:spcBef>
            </a:pPr>
            <a:r>
              <a:rPr lang="en-US" dirty="0">
                <a:latin typeface="Calibri" panose="020F0502020204030204" pitchFamily="34" charset="0"/>
                <a:cs typeface="Calibri" panose="020F0502020204030204" pitchFamily="34" charset="0"/>
              </a:rPr>
              <a:t>D</a:t>
            </a:r>
            <a:r>
              <a:rPr lang="en-IN" dirty="0" err="1">
                <a:latin typeface="Calibri" panose="020F0502020204030204" pitchFamily="34" charset="0"/>
                <a:cs typeface="Calibri" panose="020F0502020204030204" pitchFamily="34" charset="0"/>
              </a:rPr>
              <a:t>etermine</a:t>
            </a:r>
            <a:r>
              <a:rPr lang="en-IN" dirty="0">
                <a:latin typeface="Calibri" panose="020F0502020204030204" pitchFamily="34" charset="0"/>
                <a:cs typeface="Calibri" panose="020F0502020204030204" pitchFamily="34" charset="0"/>
              </a:rPr>
              <a:t> a 95% confidence interval.</a:t>
            </a:r>
          </a:p>
        </p:txBody>
      </p:sp>
      <p:sp>
        <p:nvSpPr>
          <p:cNvPr id="3" name="Content Placeholder 2"/>
          <p:cNvSpPr>
            <a:spLocks noGrp="1"/>
          </p:cNvSpPr>
          <p:nvPr>
            <p:ph sz="quarter" idx="10"/>
          </p:nvPr>
        </p:nvSpPr>
        <p:spPr/>
        <p:txBody>
          <a:bodyPr/>
          <a:lstStyle/>
          <a:p>
            <a:pPr algn="ctr"/>
            <a:r>
              <a:rPr lang="en-IN" dirty="0"/>
              <a:t>Example</a:t>
            </a:r>
          </a:p>
        </p:txBody>
      </p:sp>
    </p:spTree>
    <p:extLst>
      <p:ext uri="{BB962C8B-B14F-4D97-AF65-F5344CB8AC3E}">
        <p14:creationId xmlns:p14="http://schemas.microsoft.com/office/powerpoint/2010/main" val="31316481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lgn="ctr"/>
            <a:r>
              <a:rPr lang="en-IN" dirty="0">
                <a:latin typeface="+mn-lt"/>
              </a:rPr>
              <a:t>Solution</a:t>
            </a:r>
          </a:p>
        </p:txBody>
      </p:sp>
      <p:pic>
        <p:nvPicPr>
          <p:cNvPr id="4" name="Picture 3"/>
          <p:cNvPicPr>
            <a:picLocks noChangeAspect="1"/>
          </p:cNvPicPr>
          <p:nvPr/>
        </p:nvPicPr>
        <p:blipFill>
          <a:blip r:embed="rId3"/>
          <a:stretch>
            <a:fillRect/>
          </a:stretch>
        </p:blipFill>
        <p:spPr>
          <a:xfrm>
            <a:off x="1485901" y="1943100"/>
            <a:ext cx="6115050" cy="3429000"/>
          </a:xfrm>
          <a:prstGeom prst="rect">
            <a:avLst/>
          </a:prstGeom>
        </p:spPr>
      </p:pic>
    </p:spTree>
    <p:extLst>
      <p:ext uri="{BB962C8B-B14F-4D97-AF65-F5344CB8AC3E}">
        <p14:creationId xmlns:p14="http://schemas.microsoft.com/office/powerpoint/2010/main" val="15915785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14500" y="1828801"/>
            <a:ext cx="5886450" cy="3829049"/>
          </a:xfrm>
        </p:spPr>
        <p:txBody>
          <a:bodyPr>
            <a:normAutofit lnSpcReduction="10000"/>
          </a:bodyPr>
          <a:lstStyle/>
          <a:p>
            <a:pPr>
              <a:buFont typeface="Arial" panose="020B0604020202020204" pitchFamily="34" charset="0"/>
              <a:buChar char="•"/>
            </a:pPr>
            <a:endParaRPr lang="en-IN" dirty="0"/>
          </a:p>
          <a:p>
            <a:pPr marL="214313" indent="-214313" algn="just">
              <a:lnSpc>
                <a:spcPct val="170000"/>
              </a:lnSpc>
              <a:spcBef>
                <a:spcPts val="0"/>
              </a:spcBef>
              <a:buFont typeface="Wingdings" panose="05000000000000000000" pitchFamily="2" charset="2"/>
              <a:buChar char="Ø"/>
            </a:pPr>
            <a:r>
              <a:rPr lang="en-US" sz="1575" dirty="0">
                <a:latin typeface="+mn-lt"/>
              </a:rPr>
              <a:t>The confidence interval is constructed from the point estimate, which in this problem is 510 minutes, and the error of this estimate, which is 9.78 minutes.</a:t>
            </a:r>
          </a:p>
          <a:p>
            <a:pPr marL="214313" indent="-214313" algn="just">
              <a:lnSpc>
                <a:spcPct val="170000"/>
              </a:lnSpc>
              <a:spcBef>
                <a:spcPts val="0"/>
              </a:spcBef>
              <a:buFont typeface="Wingdings" panose="05000000000000000000" pitchFamily="2" charset="2"/>
              <a:buChar char="Ø"/>
            </a:pPr>
            <a:endParaRPr lang="en-US" sz="1575" dirty="0">
              <a:latin typeface="+mn-lt"/>
            </a:endParaRPr>
          </a:p>
          <a:p>
            <a:pPr marL="214313" indent="-214313" algn="just">
              <a:lnSpc>
                <a:spcPct val="170000"/>
              </a:lnSpc>
              <a:spcBef>
                <a:spcPts val="0"/>
              </a:spcBef>
              <a:buFont typeface="Wingdings" panose="05000000000000000000" pitchFamily="2" charset="2"/>
              <a:buChar char="Ø"/>
            </a:pPr>
            <a:r>
              <a:rPr lang="en-US" sz="1575" dirty="0">
                <a:latin typeface="+mn-lt"/>
              </a:rPr>
              <a:t>The resulting confidence interval is 500</a:t>
            </a:r>
            <a:r>
              <a:rPr lang="en-US" sz="1575" i="1" dirty="0">
                <a:latin typeface="+mn-lt"/>
              </a:rPr>
              <a:t>.</a:t>
            </a:r>
            <a:r>
              <a:rPr lang="en-US" sz="1575" dirty="0">
                <a:latin typeface="+mn-lt"/>
              </a:rPr>
              <a:t>22 &lt;= µ &lt;= 519</a:t>
            </a:r>
            <a:r>
              <a:rPr lang="en-US" sz="1575" i="1" dirty="0">
                <a:latin typeface="+mn-lt"/>
              </a:rPr>
              <a:t>.</a:t>
            </a:r>
            <a:r>
              <a:rPr lang="en-US" sz="1575" dirty="0">
                <a:latin typeface="+mn-lt"/>
              </a:rPr>
              <a:t>78. </a:t>
            </a:r>
          </a:p>
          <a:p>
            <a:pPr marL="214313" indent="-214313" algn="just">
              <a:lnSpc>
                <a:spcPct val="170000"/>
              </a:lnSpc>
              <a:spcBef>
                <a:spcPts val="0"/>
              </a:spcBef>
              <a:buFont typeface="Wingdings" panose="05000000000000000000" pitchFamily="2" charset="2"/>
              <a:buChar char="Ø"/>
            </a:pPr>
            <a:endParaRPr lang="en-US" sz="1575" dirty="0">
              <a:latin typeface="+mn-lt"/>
            </a:endParaRPr>
          </a:p>
          <a:p>
            <a:pPr marL="214313" indent="-214313" algn="just">
              <a:lnSpc>
                <a:spcPct val="170000"/>
              </a:lnSpc>
              <a:spcBef>
                <a:spcPts val="0"/>
              </a:spcBef>
              <a:buFont typeface="Wingdings" panose="05000000000000000000" pitchFamily="2" charset="2"/>
              <a:buChar char="Ø"/>
            </a:pPr>
            <a:r>
              <a:rPr lang="en-US" sz="1575" dirty="0">
                <a:latin typeface="+mn-lt"/>
              </a:rPr>
              <a:t>The cellular telephone company researcher is 95%, confident that the average length of a call for the population is between 500.22 and 519.78 minutes.</a:t>
            </a:r>
            <a:endParaRPr lang="en-IN" sz="1575" dirty="0">
              <a:latin typeface="+mn-lt"/>
            </a:endParaRPr>
          </a:p>
        </p:txBody>
      </p:sp>
      <p:sp>
        <p:nvSpPr>
          <p:cNvPr id="3" name="Content Placeholder 2"/>
          <p:cNvSpPr>
            <a:spLocks noGrp="1"/>
          </p:cNvSpPr>
          <p:nvPr>
            <p:ph sz="quarter" idx="10"/>
          </p:nvPr>
        </p:nvSpPr>
        <p:spPr/>
        <p:txBody>
          <a:bodyPr/>
          <a:lstStyle/>
          <a:p>
            <a:r>
              <a:rPr lang="en-IN" dirty="0"/>
              <a:t>…solution</a:t>
            </a:r>
          </a:p>
        </p:txBody>
      </p:sp>
      <p:sp>
        <p:nvSpPr>
          <p:cNvPr id="4" name="Rectangle 3"/>
          <p:cNvSpPr/>
          <p:nvPr/>
        </p:nvSpPr>
        <p:spPr>
          <a:xfrm>
            <a:off x="7029450" y="5257800"/>
            <a:ext cx="228600" cy="17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8918848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43050" y="1828800"/>
            <a:ext cx="6229350" cy="3886200"/>
          </a:xfrm>
        </p:spPr>
        <p:txBody>
          <a:bodyPr>
            <a:normAutofit/>
          </a:bodyPr>
          <a:lstStyle/>
          <a:p>
            <a:pPr marL="0" indent="0" algn="just"/>
            <a:r>
              <a:rPr lang="en-US" dirty="0">
                <a:latin typeface="Calibri" panose="020F0502020204030204" pitchFamily="34" charset="0"/>
                <a:cs typeface="Calibri" panose="020F0502020204030204" pitchFamily="34" charset="0"/>
              </a:rPr>
              <a:t>A survey was taken of U.S. companies that do business with firms in India. One of the questions on the survey was: Approximately how many years has your company been trading with firms in India? </a:t>
            </a:r>
          </a:p>
          <a:p>
            <a:pPr algn="just">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0" indent="0" algn="just"/>
            <a:r>
              <a:rPr lang="en-US" dirty="0">
                <a:latin typeface="Calibri" panose="020F0502020204030204" pitchFamily="34" charset="0"/>
                <a:cs typeface="Calibri" panose="020F0502020204030204" pitchFamily="34" charset="0"/>
              </a:rPr>
              <a:t>A random sample of 44 responses to this question yielded a mean of 10.455 years. Suppose the population standard deviation for this question is 7.7 years. </a:t>
            </a:r>
          </a:p>
          <a:p>
            <a:pPr algn="just"/>
            <a:endParaRPr lang="en-US" dirty="0">
              <a:latin typeface="Calibri" panose="020F0502020204030204" pitchFamily="34" charset="0"/>
              <a:cs typeface="Calibri" panose="020F0502020204030204" pitchFamily="34" charset="0"/>
            </a:endParaRPr>
          </a:p>
          <a:p>
            <a:pPr marL="0" indent="0" algn="just"/>
            <a:r>
              <a:rPr lang="en-US" dirty="0">
                <a:latin typeface="Calibri" panose="020F0502020204030204" pitchFamily="34" charset="0"/>
                <a:cs typeface="Calibri" panose="020F0502020204030204" pitchFamily="34" charset="0"/>
              </a:rPr>
              <a:t>Using this information, construct a 90% confidence interval for the mean number of years that a company has been trading in India for the population of U.S. companies trading with firms in India.</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lstStyle/>
          <a:p>
            <a:pPr algn="ctr"/>
            <a:r>
              <a:rPr lang="en-IN" dirty="0"/>
              <a:t>Example</a:t>
            </a:r>
          </a:p>
        </p:txBody>
      </p:sp>
    </p:spTree>
    <p:extLst>
      <p:ext uri="{BB962C8B-B14F-4D97-AF65-F5344CB8AC3E}">
        <p14:creationId xmlns:p14="http://schemas.microsoft.com/office/powerpoint/2010/main" val="4070933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a:xfrm>
            <a:off x="304800" y="1493839"/>
            <a:ext cx="8458200" cy="4525963"/>
          </a:xfrm>
        </p:spPr>
        <p:txBody>
          <a:bodyPr/>
          <a:lstStyle/>
          <a:p>
            <a:pPr>
              <a:lnSpc>
                <a:spcPct val="150000"/>
              </a:lnSpc>
              <a:spcBef>
                <a:spcPts val="0"/>
              </a:spcBef>
            </a:pPr>
            <a:r>
              <a:rPr lang="en-US" dirty="0"/>
              <a:t>    </a:t>
            </a:r>
            <a:r>
              <a:rPr lang="en-US" sz="2000" dirty="0">
                <a:latin typeface="+mj-lt"/>
              </a:rPr>
              <a:t>The t-distribution, also known as the </a:t>
            </a:r>
            <a:r>
              <a:rPr lang="en-US" sz="2000" b="1" dirty="0">
                <a:latin typeface="+mj-lt"/>
              </a:rPr>
              <a:t>Student's t-distribution</a:t>
            </a:r>
            <a:r>
              <a:rPr lang="en-US" sz="2000" dirty="0">
                <a:latin typeface="+mj-lt"/>
              </a:rPr>
              <a:t>, is a type of probability distribution that is similar to the normal distribution with its bell shape but has heavier tails.</a:t>
            </a:r>
          </a:p>
          <a:p>
            <a:pPr>
              <a:lnSpc>
                <a:spcPct val="150000"/>
              </a:lnSpc>
              <a:spcBef>
                <a:spcPts val="0"/>
              </a:spcBef>
            </a:pPr>
            <a:r>
              <a:rPr lang="en-US" sz="2000" dirty="0">
                <a:latin typeface="+mj-lt"/>
              </a:rPr>
              <a:t>   It is used for estimating population parameters for </a:t>
            </a:r>
            <a:r>
              <a:rPr lang="en-US" sz="2000" b="1" dirty="0">
                <a:latin typeface="+mj-lt"/>
              </a:rPr>
              <a:t>small sample sizes when we don't know the standard deviation</a:t>
            </a:r>
            <a:r>
              <a:rPr lang="en-US" sz="2000" dirty="0">
                <a:latin typeface="+mj-lt"/>
              </a:rPr>
              <a:t>.</a:t>
            </a:r>
          </a:p>
          <a:p>
            <a:endParaRPr lang="en-US" dirty="0"/>
          </a:p>
          <a:p>
            <a:endParaRPr lang="en-US" dirty="0"/>
          </a:p>
          <a:p>
            <a:endParaRPr lang="en-US" dirty="0"/>
          </a:p>
          <a:p>
            <a:endParaRPr lang="en-US" dirty="0"/>
          </a:p>
          <a:p>
            <a:endParaRPr lang="en-US" dirty="0"/>
          </a:p>
          <a:p>
            <a:r>
              <a:rPr lang="en-IN" dirty="0"/>
              <a:t>Where sample S.D. is calculated by formula</a:t>
            </a:r>
          </a:p>
          <a:p>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p:txBody>
              <a:bodyPr>
                <a:normAutofit/>
              </a:bodyPr>
              <a:lstStyle/>
              <a:p>
                <a:r>
                  <a:rPr lang="en-IN" sz="2800" dirty="0">
                    <a:solidFill>
                      <a:schemeClr val="tx1"/>
                    </a:solidFill>
                    <a:latin typeface="+mn-lt"/>
                  </a:rPr>
                  <a:t>Introduction to t-distribution (Sampling distribution of mean when </a:t>
                </a:r>
                <a14:m>
                  <m:oMath xmlns:m="http://schemas.openxmlformats.org/officeDocument/2006/math">
                    <m:r>
                      <a:rPr lang="en-IN" sz="2800" i="1" smtClean="0">
                        <a:solidFill>
                          <a:schemeClr val="tx1"/>
                        </a:solidFill>
                        <a:latin typeface="Cambria Math" panose="02040503050406030204" pitchFamily="18" charset="0"/>
                        <a:ea typeface="Cambria Math" panose="02040503050406030204" pitchFamily="18" charset="0"/>
                      </a:rPr>
                      <m:t>𝝈</m:t>
                    </m:r>
                  </m:oMath>
                </a14:m>
                <a:r>
                  <a:rPr lang="en-IN" sz="2800" dirty="0">
                    <a:solidFill>
                      <a:schemeClr val="tx1"/>
                    </a:solidFill>
                    <a:latin typeface="+mn-lt"/>
                  </a:rPr>
                  <a:t> unknown)</a:t>
                </a:r>
              </a:p>
            </p:txBody>
          </p:sp>
        </mc:Choice>
        <mc:Fallback xmlns="">
          <p:sp>
            <p:nvSpPr>
              <p:cNvPr id="3" name="Content Placeholder 2">
                <a:extLst>
                  <a:ext uri="{FF2B5EF4-FFF2-40B4-BE49-F238E27FC236}">
                    <a16:creationId xmlns:a16="http://schemas.microsoft.com/office/drawing/2014/main" xmlns:a14="http://schemas.microsoft.com/office/drawing/2010/main" xmlns="" id="{F5497268-4084-4103-BDBE-6A2F4876FF0E}"/>
                  </a:ext>
                </a:extLst>
              </p:cNvPr>
              <p:cNvSpPr>
                <a:spLocks noGrp="1" noRot="1" noChangeAspect="1" noMove="1" noResize="1" noEditPoints="1" noAdjustHandles="1" noChangeArrowheads="1" noChangeShapeType="1" noTextEdit="1"/>
              </p:cNvSpPr>
              <p:nvPr>
                <p:ph sz="quarter" idx="10"/>
              </p:nvPr>
            </p:nvSpPr>
            <p:spPr>
              <a:blipFill rotWithShape="0">
                <a:blip r:embed="rId3"/>
                <a:stretch>
                  <a:fillRect l="-1927"/>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D8D8F599-F809-4834-AA15-CE7F9014DC51}"/>
              </a:ext>
            </a:extLst>
          </p:cNvPr>
          <p:cNvPicPr>
            <a:picLocks noChangeAspect="1"/>
          </p:cNvPicPr>
          <p:nvPr/>
        </p:nvPicPr>
        <p:blipFill>
          <a:blip r:embed="rId4"/>
          <a:stretch>
            <a:fillRect/>
          </a:stretch>
        </p:blipFill>
        <p:spPr>
          <a:xfrm>
            <a:off x="609600" y="3503168"/>
            <a:ext cx="6151229" cy="1449832"/>
          </a:xfrm>
          <a:prstGeom prst="rect">
            <a:avLst/>
          </a:prstGeom>
        </p:spPr>
      </p:pic>
      <p:graphicFrame>
        <p:nvGraphicFramePr>
          <p:cNvPr id="8" name="Object 7">
            <a:extLst>
              <a:ext uri="{FF2B5EF4-FFF2-40B4-BE49-F238E27FC236}">
                <a16:creationId xmlns:a16="http://schemas.microsoft.com/office/drawing/2014/main" id="{2C6983CD-298E-47E5-A5F3-D40110B5E48C}"/>
              </a:ext>
            </a:extLst>
          </p:cNvPr>
          <p:cNvGraphicFramePr>
            <a:graphicFrameLocks noChangeAspect="1"/>
          </p:cNvGraphicFramePr>
          <p:nvPr>
            <p:extLst>
              <p:ext uri="{D42A27DB-BD31-4B8C-83A1-F6EECF244321}">
                <p14:modId xmlns:p14="http://schemas.microsoft.com/office/powerpoint/2010/main" val="2432517875"/>
              </p:ext>
            </p:extLst>
          </p:nvPr>
        </p:nvGraphicFramePr>
        <p:xfrm>
          <a:off x="5092021" y="4302660"/>
          <a:ext cx="2669893" cy="848779"/>
        </p:xfrm>
        <a:graphic>
          <a:graphicData uri="http://schemas.openxmlformats.org/presentationml/2006/ole">
            <mc:AlternateContent xmlns:mc="http://schemas.openxmlformats.org/markup-compatibility/2006">
              <mc:Choice xmlns:v="urn:schemas-microsoft-com:vml" Requires="v">
                <p:oleObj name="Equation" r:id="rId5" imgW="1358640" imgH="431640" progId="Equation.DSMT4">
                  <p:embed/>
                </p:oleObj>
              </mc:Choice>
              <mc:Fallback>
                <p:oleObj name="Equation" r:id="rId5" imgW="1358640" imgH="431640" progId="Equation.DSMT4">
                  <p:embed/>
                  <p:pic>
                    <p:nvPicPr>
                      <p:cNvPr id="8" name="Object 7">
                        <a:extLst>
                          <a:ext uri="{FF2B5EF4-FFF2-40B4-BE49-F238E27FC236}">
                            <a16:creationId xmlns:a16="http://schemas.microsoft.com/office/drawing/2014/main" id="{2C6983CD-298E-47E5-A5F3-D40110B5E4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021" y="4302660"/>
                        <a:ext cx="2669893" cy="848779"/>
                      </a:xfrm>
                      <a:prstGeom prst="rect">
                        <a:avLst/>
                      </a:prstGeom>
                      <a:noFill/>
                      <a:ln>
                        <a:noFill/>
                      </a:ln>
                      <a:effec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931680" y="4037760"/>
              <a:ext cx="2950560" cy="1525320"/>
            </p14:xfrm>
          </p:contentPart>
        </mc:Choice>
        <mc:Fallback xmlns="">
          <p:pic>
            <p:nvPicPr>
              <p:cNvPr id="4" name="Ink 3"/>
              <p:cNvPicPr/>
              <p:nvPr/>
            </p:nvPicPr>
            <p:blipFill>
              <a:blip r:embed="rId8"/>
              <a:stretch>
                <a:fillRect/>
              </a:stretch>
            </p:blipFill>
            <p:spPr>
              <a:xfrm>
                <a:off x="923760" y="4034160"/>
                <a:ext cx="2964240" cy="1536480"/>
              </a:xfrm>
              <a:prstGeom prst="rect">
                <a:avLst/>
              </a:prstGeom>
            </p:spPr>
          </p:pic>
        </mc:Fallback>
      </mc:AlternateContent>
    </p:spTree>
    <p:extLst>
      <p:ext uri="{BB962C8B-B14F-4D97-AF65-F5344CB8AC3E}">
        <p14:creationId xmlns:p14="http://schemas.microsoft.com/office/powerpoint/2010/main" val="3777398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algn="just"/>
                <a:r>
                  <a:rPr lang="en-US" dirty="0">
                    <a:latin typeface="+mn-lt"/>
                  </a:rPr>
                  <a:t>Here, n= 44, </a:t>
                </a:r>
                <a14:m>
                  <m:oMath xmlns:m="http://schemas.openxmlformats.org/officeDocument/2006/math">
                    <m:acc>
                      <m:accPr>
                        <m:chr m:val="̅"/>
                        <m:ctrlPr>
                          <a:rPr lang="en-US" i="1" smtClean="0">
                            <a:latin typeface="Cambria Math" panose="02040503050406030204" pitchFamily="18" charset="0"/>
                          </a:rPr>
                        </m:ctrlPr>
                      </m:accPr>
                      <m:e>
                        <m:r>
                          <a:rPr lang="en-IN" b="0" i="1" smtClean="0">
                            <a:latin typeface="Cambria Math" panose="02040503050406030204" pitchFamily="18" charset="0"/>
                          </a:rPr>
                          <m:t>𝑥</m:t>
                        </m:r>
                      </m:e>
                    </m:acc>
                  </m:oMath>
                </a14:m>
                <a:r>
                  <a:rPr lang="en-US" dirty="0">
                    <a:latin typeface="+mn-lt"/>
                  </a:rPr>
                  <a:t>= 10.455 and </a:t>
                </a:r>
                <a:r>
                  <a:rPr lang="el-GR" dirty="0">
                    <a:latin typeface="+mn-lt"/>
                  </a:rPr>
                  <a:t>σ</a:t>
                </a:r>
                <a:r>
                  <a:rPr lang="en-IN" dirty="0">
                    <a:latin typeface="+mn-lt"/>
                  </a:rPr>
                  <a:t>=</a:t>
                </a:r>
                <a:r>
                  <a:rPr lang="en-US" dirty="0">
                    <a:latin typeface="+mn-lt"/>
                  </a:rPr>
                  <a:t> 7.7. To determine the value of z</a:t>
                </a:r>
                <a:r>
                  <a:rPr lang="el-GR" baseline="-25000" dirty="0">
                    <a:latin typeface="+mn-lt"/>
                  </a:rPr>
                  <a:t>α</a:t>
                </a:r>
                <a:r>
                  <a:rPr lang="en-IN" baseline="-25000" dirty="0">
                    <a:latin typeface="+mn-lt"/>
                  </a:rPr>
                  <a:t>/2</a:t>
                </a:r>
                <a:r>
                  <a:rPr lang="en-US" dirty="0">
                    <a:latin typeface="+mn-lt"/>
                  </a:rPr>
                  <a:t>, divide the</a:t>
                </a:r>
              </a:p>
              <a:p>
                <a:pPr algn="just"/>
                <a:r>
                  <a:rPr lang="en-US" dirty="0">
                    <a:latin typeface="+mn-lt"/>
                  </a:rPr>
                  <a:t>90% confidence in half, or take .5000 - </a:t>
                </a:r>
                <a:r>
                  <a:rPr lang="el-GR" dirty="0">
                    <a:latin typeface="+mn-lt"/>
                  </a:rPr>
                  <a:t>α/2</a:t>
                </a:r>
                <a:r>
                  <a:rPr lang="en-US" dirty="0">
                    <a:latin typeface="+mn-lt"/>
                  </a:rPr>
                  <a:t>= .5000 - .0500= 0.45 where </a:t>
                </a:r>
                <a:r>
                  <a:rPr lang="el-GR" dirty="0">
                    <a:latin typeface="+mn-lt"/>
                  </a:rPr>
                  <a:t>α</a:t>
                </a:r>
                <a:r>
                  <a:rPr lang="en-US" dirty="0">
                    <a:latin typeface="+mn-lt"/>
                  </a:rPr>
                  <a:t>= 10%.</a:t>
                </a:r>
              </a:p>
              <a:p>
                <a:pPr algn="just"/>
                <a:endParaRPr lang="en-US" dirty="0">
                  <a:latin typeface="+mn-lt"/>
                </a:endParaRPr>
              </a:p>
              <a:p>
                <a:pPr algn="just"/>
                <a:r>
                  <a:rPr lang="en-US" dirty="0">
                    <a:latin typeface="+mn-lt"/>
                  </a:rPr>
                  <a:t>Z table yields a z value of 1.645 for the area of .45</a:t>
                </a:r>
              </a:p>
              <a:p>
                <a:endParaRPr lang="en-US" dirty="0"/>
              </a:p>
              <a:p>
                <a:r>
                  <a:rPr lang="en-IN" dirty="0"/>
                  <a:t>The confidence interval is</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593" t="-673"/>
                </a:stretch>
              </a:blipFill>
            </p:spPr>
            <p:txBody>
              <a:bodyPr/>
              <a:lstStyle/>
              <a:p>
                <a:r>
                  <a:rPr lang="en-VI">
                    <a:noFill/>
                  </a:rPr>
                  <a:t> </a:t>
                </a:r>
              </a:p>
            </p:txBody>
          </p:sp>
        </mc:Fallback>
      </mc:AlternateContent>
      <p:sp>
        <p:nvSpPr>
          <p:cNvPr id="3" name="Content Placeholder 2"/>
          <p:cNvSpPr>
            <a:spLocks noGrp="1"/>
          </p:cNvSpPr>
          <p:nvPr>
            <p:ph sz="quarter" idx="10"/>
          </p:nvPr>
        </p:nvSpPr>
        <p:spPr/>
        <p:txBody>
          <a:bodyPr>
            <a:normAutofit/>
          </a:bodyPr>
          <a:lstStyle/>
          <a:p>
            <a:pPr algn="ctr"/>
            <a:r>
              <a:rPr lang="en-IN" sz="3000" dirty="0">
                <a:latin typeface="+mn-lt"/>
              </a:rPr>
              <a:t>Solution</a:t>
            </a:r>
          </a:p>
        </p:txBody>
      </p:sp>
      <p:pic>
        <p:nvPicPr>
          <p:cNvPr id="4" name="Picture 3"/>
          <p:cNvPicPr>
            <a:picLocks noChangeAspect="1"/>
          </p:cNvPicPr>
          <p:nvPr/>
        </p:nvPicPr>
        <p:blipFill>
          <a:blip r:embed="rId3"/>
          <a:stretch>
            <a:fillRect/>
          </a:stretch>
        </p:blipFill>
        <p:spPr>
          <a:xfrm>
            <a:off x="1885951" y="3613398"/>
            <a:ext cx="5314949" cy="1758704"/>
          </a:xfrm>
          <a:prstGeom prst="rect">
            <a:avLst/>
          </a:prstGeom>
        </p:spPr>
      </p:pic>
    </p:spTree>
    <p:extLst>
      <p:ext uri="{BB962C8B-B14F-4D97-AF65-F5344CB8AC3E}">
        <p14:creationId xmlns:p14="http://schemas.microsoft.com/office/powerpoint/2010/main" val="11736775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lgn="just">
              <a:lnSpc>
                <a:spcPct val="150000"/>
              </a:lnSpc>
              <a:spcBef>
                <a:spcPts val="0"/>
              </a:spcBef>
            </a:pPr>
            <a:r>
              <a:rPr lang="en-US" dirty="0">
                <a:latin typeface="Calibri" panose="020F0502020204030204" pitchFamily="34" charset="0"/>
                <a:cs typeface="Calibri" panose="020F0502020204030204" pitchFamily="34" charset="0"/>
              </a:rPr>
              <a:t>A study is conducted in a company that employs 800 engineers. A random sample of 50 engineers reveals that the average sample age is 34.3 years. Historically, the population standard deviation of the age of the company’s engineers is approximately 8 years. </a:t>
            </a:r>
          </a:p>
          <a:p>
            <a:pPr marL="0" indent="0" algn="just">
              <a:lnSpc>
                <a:spcPct val="150000"/>
              </a:lnSpc>
              <a:spcBef>
                <a:spcPts val="0"/>
              </a:spcBef>
            </a:pPr>
            <a:r>
              <a:rPr lang="en-US" dirty="0">
                <a:latin typeface="Calibri" panose="020F0502020204030204" pitchFamily="34" charset="0"/>
                <a:cs typeface="Calibri" panose="020F0502020204030204" pitchFamily="34" charset="0"/>
              </a:rPr>
              <a:t>Construct a 98% confidence interval to estimate the average age of all the engineers in this company.</a:t>
            </a:r>
            <a:endParaRPr lang="en-IN" dirty="0">
              <a:latin typeface="Calibri" panose="020F0502020204030204" pitchFamily="34" charset="0"/>
              <a:cs typeface="Calibri" panose="020F0502020204030204" pitchFamily="34" charset="0"/>
            </a:endParaRPr>
          </a:p>
        </p:txBody>
      </p:sp>
      <p:sp>
        <p:nvSpPr>
          <p:cNvPr id="3" name="Content Placeholder 2"/>
          <p:cNvSpPr>
            <a:spLocks noGrp="1"/>
          </p:cNvSpPr>
          <p:nvPr>
            <p:ph sz="quarter" idx="10"/>
          </p:nvPr>
        </p:nvSpPr>
        <p:spPr/>
        <p:txBody>
          <a:bodyPr/>
          <a:lstStyle/>
          <a:p>
            <a:pPr algn="ctr"/>
            <a:r>
              <a:rPr lang="en-IN" dirty="0">
                <a:latin typeface="Calibri" panose="020F0502020204030204" pitchFamily="34" charset="0"/>
                <a:cs typeface="Calibri" panose="020F0502020204030204" pitchFamily="34" charset="0"/>
              </a:rPr>
              <a:t>Example </a:t>
            </a:r>
          </a:p>
        </p:txBody>
      </p:sp>
    </p:spTree>
    <p:extLst>
      <p:ext uri="{BB962C8B-B14F-4D97-AF65-F5344CB8AC3E}">
        <p14:creationId xmlns:p14="http://schemas.microsoft.com/office/powerpoint/2010/main" val="25927063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371600" y="1977631"/>
                <a:ext cx="6457950" cy="3394472"/>
              </a:xfrm>
            </p:spPr>
            <p:txBody>
              <a:bodyPr>
                <a:normAutofit/>
              </a:bodyPr>
              <a:lstStyle/>
              <a:p>
                <a:pPr marL="257175" indent="-257175">
                  <a:spcBef>
                    <a:spcPts val="0"/>
                  </a:spcBef>
                  <a:buFont typeface="Wingdings" panose="05000000000000000000" pitchFamily="2" charset="2"/>
                  <a:buChar char="v"/>
                </a:pPr>
                <a:r>
                  <a:rPr lang="en-US" sz="1500" dirty="0">
                    <a:latin typeface="+mn-lt"/>
                  </a:rPr>
                  <a:t>This problem has a finite population. The sample size, 50, is greater than 5% of the population, so the finite correction factor may be helpful. </a:t>
                </a:r>
              </a:p>
              <a:p>
                <a:pPr marL="257175" indent="-257175">
                  <a:spcBef>
                    <a:spcPts val="0"/>
                  </a:spcBef>
                  <a:buFont typeface="Wingdings" panose="05000000000000000000" pitchFamily="2" charset="2"/>
                  <a:buChar char="v"/>
                </a:pPr>
                <a:endParaRPr lang="en-US" sz="1500" dirty="0">
                  <a:latin typeface="+mn-lt"/>
                </a:endParaRPr>
              </a:p>
              <a:p>
                <a:pPr marL="257175" indent="-257175">
                  <a:spcBef>
                    <a:spcPts val="0"/>
                  </a:spcBef>
                  <a:buFont typeface="Wingdings" panose="05000000000000000000" pitchFamily="2" charset="2"/>
                  <a:buChar char="v"/>
                </a:pPr>
                <a:r>
                  <a:rPr lang="en-US" sz="1500" dirty="0">
                    <a:latin typeface="+mn-lt"/>
                  </a:rPr>
                  <a:t>In this case N = 800, n = 50, </a:t>
                </a:r>
                <a14:m>
                  <m:oMath xmlns:m="http://schemas.openxmlformats.org/officeDocument/2006/math">
                    <m:acc>
                      <m:accPr>
                        <m:chr m:val="̅"/>
                        <m:ctrlPr>
                          <a:rPr lang="en-US" sz="1500" i="1">
                            <a:latin typeface="Cambria Math" panose="02040503050406030204" pitchFamily="18" charset="0"/>
                          </a:rPr>
                        </m:ctrlPr>
                      </m:accPr>
                      <m:e>
                        <m:r>
                          <a:rPr lang="en-IN" sz="1500" i="1">
                            <a:latin typeface="Cambria Math" panose="02040503050406030204" pitchFamily="18" charset="0"/>
                          </a:rPr>
                          <m:t>𝑥</m:t>
                        </m:r>
                      </m:e>
                    </m:acc>
                  </m:oMath>
                </a14:m>
                <a:r>
                  <a:rPr lang="en-US" sz="1500" dirty="0">
                    <a:latin typeface="+mn-lt"/>
                  </a:rPr>
                  <a:t>= 34.3 and </a:t>
                </a:r>
                <a:r>
                  <a:rPr lang="el-GR" sz="1500" dirty="0">
                    <a:latin typeface="+mn-lt"/>
                  </a:rPr>
                  <a:t>σ</a:t>
                </a:r>
                <a:r>
                  <a:rPr lang="en-IN" sz="1500" dirty="0">
                    <a:latin typeface="+mn-lt"/>
                  </a:rPr>
                  <a:t>=</a:t>
                </a:r>
                <a:r>
                  <a:rPr lang="en-US" sz="1500" dirty="0">
                    <a:latin typeface="+mn-lt"/>
                  </a:rPr>
                  <a:t> 8</a:t>
                </a:r>
              </a:p>
              <a:p>
                <a:pPr marL="257175" indent="-257175">
                  <a:spcBef>
                    <a:spcPts val="0"/>
                  </a:spcBef>
                  <a:buFont typeface="Wingdings" panose="05000000000000000000" pitchFamily="2" charset="2"/>
                  <a:buChar char="v"/>
                </a:pPr>
                <a:endParaRPr lang="en-US" sz="1500" dirty="0">
                  <a:latin typeface="+mn-lt"/>
                </a:endParaRPr>
              </a:p>
              <a:p>
                <a:pPr marL="257175" indent="-257175">
                  <a:spcBef>
                    <a:spcPts val="0"/>
                  </a:spcBef>
                  <a:buFont typeface="Wingdings" panose="05000000000000000000" pitchFamily="2" charset="2"/>
                  <a:buChar char="v"/>
                </a:pPr>
                <a:r>
                  <a:rPr lang="en-US" sz="1500" dirty="0">
                    <a:latin typeface="+mn-lt"/>
                  </a:rPr>
                  <a:t>The z value for a 98% confidence interval is 2.33</a:t>
                </a:r>
                <a:endParaRPr lang="en-IN" sz="1500" dirty="0">
                  <a:latin typeface="+mn-lt"/>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371600" y="1977631"/>
                <a:ext cx="6457950" cy="3394472"/>
              </a:xfrm>
              <a:blipFill>
                <a:blip r:embed="rId3"/>
                <a:stretch>
                  <a:fillRect l="-283" t="-359"/>
                </a:stretch>
              </a:blipFill>
            </p:spPr>
            <p:txBody>
              <a:bodyPr/>
              <a:lstStyle/>
              <a:p>
                <a:r>
                  <a:rPr lang="en-US">
                    <a:noFill/>
                  </a:rPr>
                  <a:t> </a:t>
                </a:r>
              </a:p>
            </p:txBody>
          </p:sp>
        </mc:Fallback>
      </mc:AlternateContent>
      <p:sp>
        <p:nvSpPr>
          <p:cNvPr id="3" name="Content Placeholder 2"/>
          <p:cNvSpPr>
            <a:spLocks noGrp="1"/>
          </p:cNvSpPr>
          <p:nvPr>
            <p:ph sz="quarter" idx="10"/>
          </p:nvPr>
        </p:nvSpPr>
        <p:spPr/>
        <p:txBody>
          <a:bodyPr>
            <a:normAutofit/>
          </a:bodyPr>
          <a:lstStyle/>
          <a:p>
            <a:pPr algn="ctr"/>
            <a:r>
              <a:rPr lang="en-IN" sz="3000" dirty="0">
                <a:latin typeface="+mn-lt"/>
              </a:rPr>
              <a:t>Solution</a:t>
            </a:r>
          </a:p>
        </p:txBody>
      </p:sp>
      <p:pic>
        <p:nvPicPr>
          <p:cNvPr id="4" name="Picture 3"/>
          <p:cNvPicPr>
            <a:picLocks noChangeAspect="1"/>
          </p:cNvPicPr>
          <p:nvPr/>
        </p:nvPicPr>
        <p:blipFill>
          <a:blip r:embed="rId4"/>
          <a:stretch>
            <a:fillRect/>
          </a:stretch>
        </p:blipFill>
        <p:spPr>
          <a:xfrm>
            <a:off x="1973702" y="3600451"/>
            <a:ext cx="4827149" cy="2000249"/>
          </a:xfrm>
          <a:prstGeom prst="rect">
            <a:avLst/>
          </a:prstGeom>
        </p:spPr>
      </p:pic>
    </p:spTree>
    <p:extLst>
      <p:ext uri="{BB962C8B-B14F-4D97-AF65-F5344CB8AC3E}">
        <p14:creationId xmlns:p14="http://schemas.microsoft.com/office/powerpoint/2010/main" val="18546034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just">
              <a:buFont typeface="Arial" panose="020B0604020202020204" pitchFamily="34" charset="0"/>
              <a:buChar char="•"/>
            </a:pPr>
            <a:r>
              <a:rPr lang="en-US" sz="1500" dirty="0">
                <a:latin typeface="+mn-lt"/>
              </a:rPr>
              <a:t>Methods similar to those used earlier can be used to estimate the population proportion. </a:t>
            </a:r>
          </a:p>
          <a:p>
            <a:pPr algn="just">
              <a:buFont typeface="Arial" panose="020B0604020202020204" pitchFamily="34" charset="0"/>
              <a:buChar char="•"/>
            </a:pPr>
            <a:r>
              <a:rPr lang="en-US" sz="1500" dirty="0">
                <a:latin typeface="+mn-lt"/>
              </a:rPr>
              <a:t>The central limit theorem for sample proportions led to the following </a:t>
            </a:r>
            <a:r>
              <a:rPr lang="en-IN" sz="1500" dirty="0">
                <a:latin typeface="+mn-lt"/>
              </a:rPr>
              <a:t>formula</a:t>
            </a:r>
          </a:p>
          <a:p>
            <a:pPr algn="just">
              <a:buFont typeface="Arial" panose="020B0604020202020204" pitchFamily="34" charset="0"/>
              <a:buChar char="•"/>
            </a:pPr>
            <a:endParaRPr lang="en-IN" sz="1500" dirty="0">
              <a:latin typeface="+mn-lt"/>
            </a:endParaRPr>
          </a:p>
          <a:p>
            <a:pPr algn="just">
              <a:buFont typeface="Arial" panose="020B0604020202020204" pitchFamily="34" charset="0"/>
              <a:buChar char="•"/>
            </a:pPr>
            <a:endParaRPr lang="en-IN" sz="1500" dirty="0">
              <a:latin typeface="+mn-lt"/>
            </a:endParaRPr>
          </a:p>
          <a:p>
            <a:pPr algn="just">
              <a:buFont typeface="Arial" panose="020B0604020202020204" pitchFamily="34" charset="0"/>
              <a:buChar char="•"/>
            </a:pPr>
            <a:r>
              <a:rPr lang="en-US" sz="1500" dirty="0">
                <a:latin typeface="+mn-lt"/>
              </a:rPr>
              <a:t>where q = 1 - p. Recall that this formula can be applied only when n*p and n*q are </a:t>
            </a:r>
            <a:r>
              <a:rPr lang="en-US" sz="1500" b="1" dirty="0">
                <a:latin typeface="+mn-lt"/>
              </a:rPr>
              <a:t>greater</a:t>
            </a:r>
            <a:r>
              <a:rPr lang="en-US" sz="1500" dirty="0">
                <a:latin typeface="+mn-lt"/>
              </a:rPr>
              <a:t> than </a:t>
            </a:r>
            <a:r>
              <a:rPr lang="en-US" sz="1500" b="1" dirty="0">
                <a:latin typeface="+mn-lt"/>
              </a:rPr>
              <a:t>5</a:t>
            </a:r>
            <a:r>
              <a:rPr lang="en-US" sz="1500" dirty="0">
                <a:latin typeface="+mn-lt"/>
              </a:rPr>
              <a:t>.</a:t>
            </a:r>
          </a:p>
          <a:p>
            <a:pPr algn="just">
              <a:buFont typeface="Arial" panose="020B0604020202020204" pitchFamily="34" charset="0"/>
              <a:buChar char="•"/>
            </a:pPr>
            <a:endParaRPr lang="en-US" sz="1500" dirty="0">
              <a:latin typeface="+mn-lt"/>
            </a:endParaRPr>
          </a:p>
          <a:p>
            <a:pPr algn="just">
              <a:buFont typeface="Arial" panose="020B0604020202020204" pitchFamily="34" charset="0"/>
              <a:buChar char="•"/>
            </a:pPr>
            <a:r>
              <a:rPr lang="en-US" sz="1500" dirty="0">
                <a:latin typeface="+mn-lt"/>
              </a:rPr>
              <a:t>for confidence interval purposes only and for large sample sizes— is substituted for p in the denominator, yielding</a:t>
            </a:r>
            <a:endParaRPr lang="en-IN" sz="1500" dirty="0">
              <a:latin typeface="+mn-lt"/>
            </a:endParaRPr>
          </a:p>
        </p:txBody>
      </p:sp>
      <p:sp>
        <p:nvSpPr>
          <p:cNvPr id="3" name="Content Placeholder 2"/>
          <p:cNvSpPr>
            <a:spLocks noGrp="1"/>
          </p:cNvSpPr>
          <p:nvPr>
            <p:ph sz="quarter" idx="10"/>
          </p:nvPr>
        </p:nvSpPr>
        <p:spPr/>
        <p:txBody>
          <a:bodyPr/>
          <a:lstStyle/>
          <a:p>
            <a:r>
              <a:rPr lang="en-IN" dirty="0"/>
              <a:t>Estimating The Population Proportion</a:t>
            </a:r>
          </a:p>
        </p:txBody>
      </p:sp>
      <p:pic>
        <p:nvPicPr>
          <p:cNvPr id="4" name="Picture 3"/>
          <p:cNvPicPr>
            <a:picLocks noChangeAspect="1"/>
          </p:cNvPicPr>
          <p:nvPr/>
        </p:nvPicPr>
        <p:blipFill>
          <a:blip r:embed="rId3"/>
          <a:stretch>
            <a:fillRect/>
          </a:stretch>
        </p:blipFill>
        <p:spPr>
          <a:xfrm>
            <a:off x="3321711" y="2800351"/>
            <a:ext cx="1878940" cy="539540"/>
          </a:xfrm>
          <a:prstGeom prst="rect">
            <a:avLst/>
          </a:prstGeom>
        </p:spPr>
      </p:pic>
      <p:pic>
        <p:nvPicPr>
          <p:cNvPr id="5" name="Picture 4"/>
          <p:cNvPicPr>
            <a:picLocks noChangeAspect="1"/>
          </p:cNvPicPr>
          <p:nvPr/>
        </p:nvPicPr>
        <p:blipFill>
          <a:blip r:embed="rId4"/>
          <a:stretch>
            <a:fillRect/>
          </a:stretch>
        </p:blipFill>
        <p:spPr>
          <a:xfrm>
            <a:off x="3990811" y="4972051"/>
            <a:ext cx="1324139" cy="640034"/>
          </a:xfrm>
          <a:prstGeom prst="rect">
            <a:avLst/>
          </a:prstGeom>
        </p:spPr>
      </p:pic>
    </p:spTree>
    <p:extLst>
      <p:ext uri="{BB962C8B-B14F-4D97-AF65-F5344CB8AC3E}">
        <p14:creationId xmlns:p14="http://schemas.microsoft.com/office/powerpoint/2010/main" val="9391223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stretch>
            <a:fillRect/>
          </a:stretch>
        </p:blipFill>
        <p:spPr>
          <a:xfrm>
            <a:off x="1828800" y="4444886"/>
            <a:ext cx="4972050" cy="927215"/>
          </a:xfrm>
          <a:prstGeom prst="rect">
            <a:avLst/>
          </a:prstGeom>
        </p:spPr>
      </p:pic>
      <p:sp>
        <p:nvSpPr>
          <p:cNvPr id="3" name="Content Placeholder 2"/>
          <p:cNvSpPr>
            <a:spLocks noGrp="1"/>
          </p:cNvSpPr>
          <p:nvPr>
            <p:ph sz="quarter" idx="10"/>
          </p:nvPr>
        </p:nvSpPr>
        <p:spPr/>
        <p:txBody>
          <a:bodyPr/>
          <a:lstStyle/>
          <a:p>
            <a:r>
              <a:rPr lang="en-US" dirty="0"/>
              <a:t>Confidence Interval To Estimate P</a:t>
            </a:r>
            <a:endParaRPr lang="en-IN" dirty="0"/>
          </a:p>
        </p:txBody>
      </p:sp>
      <p:pic>
        <p:nvPicPr>
          <p:cNvPr id="4" name="Picture 3"/>
          <p:cNvPicPr>
            <a:picLocks noChangeAspect="1"/>
          </p:cNvPicPr>
          <p:nvPr/>
        </p:nvPicPr>
        <p:blipFill>
          <a:blip r:embed="rId4"/>
          <a:stretch>
            <a:fillRect/>
          </a:stretch>
        </p:blipFill>
        <p:spPr>
          <a:xfrm>
            <a:off x="1543050" y="2340471"/>
            <a:ext cx="5657850" cy="1660029"/>
          </a:xfrm>
          <a:prstGeom prst="rect">
            <a:avLst/>
          </a:prstGeom>
        </p:spPr>
      </p:pic>
    </p:spTree>
    <p:extLst>
      <p:ext uri="{BB962C8B-B14F-4D97-AF65-F5344CB8AC3E}">
        <p14:creationId xmlns:p14="http://schemas.microsoft.com/office/powerpoint/2010/main" val="17346510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257175" indent="-257175" algn="just">
              <a:lnSpc>
                <a:spcPct val="150000"/>
              </a:lnSpc>
              <a:spcBef>
                <a:spcPts val="0"/>
              </a:spcBef>
              <a:buFont typeface="Wingdings" panose="05000000000000000000" pitchFamily="2" charset="2"/>
              <a:buChar char="Ø"/>
            </a:pPr>
            <a:endParaRPr lang="en-US" sz="1500" dirty="0">
              <a:latin typeface="+mn-lt"/>
            </a:endParaRPr>
          </a:p>
          <a:p>
            <a:pPr marL="0" indent="0" algn="just">
              <a:lnSpc>
                <a:spcPct val="150000"/>
              </a:lnSpc>
              <a:spcBef>
                <a:spcPts val="0"/>
              </a:spcBef>
            </a:pPr>
            <a:r>
              <a:rPr lang="en-US" sz="1500" dirty="0">
                <a:latin typeface="+mn-lt"/>
              </a:rPr>
              <a:t>A study of 87 randomly selected companies with a telemarketing operation revealed that 39% of the sampled companies used telemarketing to assist them in order processing. </a:t>
            </a:r>
          </a:p>
          <a:p>
            <a:pPr marL="0" indent="0" algn="just">
              <a:lnSpc>
                <a:spcPct val="150000"/>
              </a:lnSpc>
              <a:spcBef>
                <a:spcPts val="0"/>
              </a:spcBef>
            </a:pPr>
            <a:r>
              <a:rPr lang="en-US" sz="1500" dirty="0">
                <a:latin typeface="+mn-lt"/>
              </a:rPr>
              <a:t>Using this information, how could a researcher estimate the </a:t>
            </a:r>
            <a:r>
              <a:rPr lang="en-US" sz="1500" i="1" dirty="0">
                <a:latin typeface="+mn-lt"/>
              </a:rPr>
              <a:t>population </a:t>
            </a:r>
            <a:r>
              <a:rPr lang="en-US" sz="1500" dirty="0">
                <a:latin typeface="+mn-lt"/>
              </a:rPr>
              <a:t>proportion of telemarketing companies that use their telemarketing operation to assist </a:t>
            </a:r>
            <a:r>
              <a:rPr lang="en-IN" sz="1500" dirty="0">
                <a:latin typeface="+mn-lt"/>
              </a:rPr>
              <a:t>them in order processing?</a:t>
            </a:r>
          </a:p>
        </p:txBody>
      </p:sp>
      <p:sp>
        <p:nvSpPr>
          <p:cNvPr id="3" name="Content Placeholder 2"/>
          <p:cNvSpPr>
            <a:spLocks noGrp="1"/>
          </p:cNvSpPr>
          <p:nvPr>
            <p:ph sz="quarter" idx="10"/>
          </p:nvPr>
        </p:nvSpPr>
        <p:spPr/>
        <p:txBody>
          <a:bodyPr>
            <a:normAutofit/>
          </a:bodyPr>
          <a:lstStyle/>
          <a:p>
            <a:pPr algn="ctr"/>
            <a:r>
              <a:rPr lang="en-IN" sz="2700" dirty="0">
                <a:latin typeface="+mn-lt"/>
              </a:rPr>
              <a:t>Example</a:t>
            </a:r>
          </a:p>
        </p:txBody>
      </p:sp>
    </p:spTree>
    <p:extLst>
      <p:ext uri="{BB962C8B-B14F-4D97-AF65-F5344CB8AC3E}">
        <p14:creationId xmlns:p14="http://schemas.microsoft.com/office/powerpoint/2010/main" val="11895894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normAutofit/>
          </a:bodyPr>
          <a:lstStyle/>
          <a:p>
            <a:pPr algn="ctr"/>
            <a:r>
              <a:rPr lang="en-IN" sz="3000" dirty="0">
                <a:latin typeface="+mn-lt"/>
              </a:rPr>
              <a:t>Solution</a:t>
            </a:r>
          </a:p>
        </p:txBody>
      </p:sp>
      <p:pic>
        <p:nvPicPr>
          <p:cNvPr id="4" name="Picture 3"/>
          <p:cNvPicPr>
            <a:picLocks noChangeAspect="1"/>
          </p:cNvPicPr>
          <p:nvPr/>
        </p:nvPicPr>
        <p:blipFill>
          <a:blip r:embed="rId2"/>
          <a:stretch>
            <a:fillRect/>
          </a:stretch>
        </p:blipFill>
        <p:spPr>
          <a:xfrm>
            <a:off x="1503861" y="2057400"/>
            <a:ext cx="6213539" cy="3600450"/>
          </a:xfrm>
          <a:prstGeom prst="rect">
            <a:avLst/>
          </a:prstGeom>
        </p:spPr>
      </p:pic>
    </p:spTree>
    <p:extLst>
      <p:ext uri="{BB962C8B-B14F-4D97-AF65-F5344CB8AC3E}">
        <p14:creationId xmlns:p14="http://schemas.microsoft.com/office/powerpoint/2010/main" val="13307821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gn="just">
              <a:lnSpc>
                <a:spcPct val="150000"/>
              </a:lnSpc>
              <a:spcBef>
                <a:spcPts val="0"/>
              </a:spcBef>
            </a:pPr>
            <a:r>
              <a:rPr lang="en-US" sz="1800" dirty="0">
                <a:latin typeface="+mn-lt"/>
              </a:rPr>
              <a:t>Coopers &amp; Lybrand surveyed 210 chief executives of fast-growing small companies. Only 51% of these executives had a management succession  plan in place. A spokesperson for Cooper &amp; Lybrand said that many companies do not worry about management succession unless it is an immediate problem. However, the unexpected exit of a corporate leader can disrupt and </a:t>
            </a:r>
            <a:r>
              <a:rPr lang="en-US" sz="1800" dirty="0" err="1">
                <a:latin typeface="+mn-lt"/>
              </a:rPr>
              <a:t>unfocus</a:t>
            </a:r>
            <a:r>
              <a:rPr lang="en-US" sz="1800" dirty="0">
                <a:latin typeface="+mn-lt"/>
              </a:rPr>
              <a:t> a company for long enough to cause it to lose its momentum. </a:t>
            </a:r>
          </a:p>
          <a:p>
            <a:pPr algn="just">
              <a:lnSpc>
                <a:spcPct val="150000"/>
              </a:lnSpc>
              <a:spcBef>
                <a:spcPts val="0"/>
              </a:spcBef>
              <a:buFont typeface="Arial" panose="020B0604020202020204" pitchFamily="34" charset="0"/>
              <a:buChar char="•"/>
            </a:pPr>
            <a:endParaRPr lang="en-US" sz="1800" dirty="0">
              <a:latin typeface="+mn-lt"/>
            </a:endParaRPr>
          </a:p>
          <a:p>
            <a:pPr marL="0" indent="0" algn="just">
              <a:lnSpc>
                <a:spcPct val="150000"/>
              </a:lnSpc>
              <a:spcBef>
                <a:spcPts val="0"/>
              </a:spcBef>
            </a:pPr>
            <a:r>
              <a:rPr lang="en-US" sz="1800" dirty="0">
                <a:latin typeface="+mn-lt"/>
              </a:rPr>
              <a:t>Use the data given to compute a 92% confidence interval to estimate the proportions</a:t>
            </a:r>
            <a:endParaRPr lang="en-IN" sz="1800" dirty="0">
              <a:latin typeface="+mn-lt"/>
            </a:endParaRPr>
          </a:p>
        </p:txBody>
      </p:sp>
      <p:sp>
        <p:nvSpPr>
          <p:cNvPr id="3" name="Content Placeholder 2"/>
          <p:cNvSpPr>
            <a:spLocks noGrp="1"/>
          </p:cNvSpPr>
          <p:nvPr>
            <p:ph sz="quarter" idx="10"/>
          </p:nvPr>
        </p:nvSpPr>
        <p:spPr/>
        <p:txBody>
          <a:bodyPr>
            <a:normAutofit/>
          </a:bodyPr>
          <a:lstStyle/>
          <a:p>
            <a:pPr algn="ctr"/>
            <a:r>
              <a:rPr lang="en-IN" sz="3600" dirty="0">
                <a:latin typeface="Calibri" panose="020F0502020204030204" pitchFamily="34" charset="0"/>
                <a:cs typeface="Calibri" panose="020F0502020204030204" pitchFamily="34" charset="0"/>
              </a:rPr>
              <a:t>Example </a:t>
            </a:r>
          </a:p>
        </p:txBody>
      </p:sp>
    </p:spTree>
    <p:extLst>
      <p:ext uri="{BB962C8B-B14F-4D97-AF65-F5344CB8AC3E}">
        <p14:creationId xmlns:p14="http://schemas.microsoft.com/office/powerpoint/2010/main" val="37145342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lgn="ctr"/>
            <a:r>
              <a:rPr lang="en-IN" dirty="0"/>
              <a:t>Solution</a:t>
            </a:r>
          </a:p>
        </p:txBody>
      </p:sp>
      <p:pic>
        <p:nvPicPr>
          <p:cNvPr id="4" name="Picture 3"/>
          <p:cNvPicPr>
            <a:picLocks noChangeAspect="1"/>
          </p:cNvPicPr>
          <p:nvPr/>
        </p:nvPicPr>
        <p:blipFill>
          <a:blip r:embed="rId2"/>
          <a:stretch>
            <a:fillRect/>
          </a:stretch>
        </p:blipFill>
        <p:spPr>
          <a:xfrm>
            <a:off x="1600200" y="1885950"/>
            <a:ext cx="6000750" cy="3829050"/>
          </a:xfrm>
          <a:prstGeom prst="rect">
            <a:avLst/>
          </a:prstGeom>
        </p:spPr>
      </p:pic>
    </p:spTree>
    <p:extLst>
      <p:ext uri="{BB962C8B-B14F-4D97-AF65-F5344CB8AC3E}">
        <p14:creationId xmlns:p14="http://schemas.microsoft.com/office/powerpoint/2010/main" val="29303615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gn="just">
              <a:lnSpc>
                <a:spcPct val="150000"/>
              </a:lnSpc>
              <a:spcBef>
                <a:spcPts val="0"/>
              </a:spcBef>
            </a:pPr>
            <a:r>
              <a:rPr lang="en-US" sz="1500" dirty="0">
                <a:latin typeface="+mn-lt"/>
              </a:rPr>
              <a:t>A clothing company produces men’s jeans. The jeans are made and sold with either a regular cut or a boot cut. In an effort to estimate the proportion of their men’s jeans market in Oklahoma City that prefers boot-cut jeans, the analyst takes a random sample of 212 jeans sales from the company’s two Oklahoma City retail outlets. Only 34 of the sales were for boot-cut jeans. </a:t>
            </a:r>
          </a:p>
          <a:p>
            <a:pPr marL="0" indent="0" algn="just">
              <a:lnSpc>
                <a:spcPct val="150000"/>
              </a:lnSpc>
              <a:spcBef>
                <a:spcPts val="0"/>
              </a:spcBef>
            </a:pPr>
            <a:endParaRPr lang="en-US" sz="1500" dirty="0">
              <a:latin typeface="+mn-lt"/>
            </a:endParaRPr>
          </a:p>
          <a:p>
            <a:pPr marL="0" indent="0" algn="just">
              <a:lnSpc>
                <a:spcPct val="150000"/>
              </a:lnSpc>
              <a:spcBef>
                <a:spcPts val="0"/>
              </a:spcBef>
            </a:pPr>
            <a:r>
              <a:rPr lang="en-US" sz="1500" dirty="0">
                <a:latin typeface="+mn-lt"/>
              </a:rPr>
              <a:t>Construct a 90% confidence interval to estimate the proportion of the population in Oklahoma City who prefer boot-cut jeans.</a:t>
            </a:r>
            <a:endParaRPr lang="en-IN" sz="1500" dirty="0">
              <a:latin typeface="+mn-lt"/>
            </a:endParaRPr>
          </a:p>
        </p:txBody>
      </p:sp>
      <p:sp>
        <p:nvSpPr>
          <p:cNvPr id="3" name="Content Placeholder 2"/>
          <p:cNvSpPr>
            <a:spLocks noGrp="1"/>
          </p:cNvSpPr>
          <p:nvPr>
            <p:ph sz="quarter" idx="10"/>
          </p:nvPr>
        </p:nvSpPr>
        <p:spPr/>
        <p:txBody>
          <a:bodyPr>
            <a:normAutofit/>
          </a:bodyPr>
          <a:lstStyle/>
          <a:p>
            <a:pPr algn="ctr"/>
            <a:r>
              <a:rPr lang="en-IN" sz="2700" dirty="0">
                <a:latin typeface="+mn-lt"/>
              </a:rPr>
              <a:t>Exercise</a:t>
            </a:r>
          </a:p>
        </p:txBody>
      </p:sp>
    </p:spTree>
    <p:extLst>
      <p:ext uri="{BB962C8B-B14F-4D97-AF65-F5344CB8AC3E}">
        <p14:creationId xmlns:p14="http://schemas.microsoft.com/office/powerpoint/2010/main" val="12859769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p:txBody>
              <a:bodyPr>
                <a:normAutofit/>
              </a:bodyPr>
              <a:lstStyle/>
              <a:p>
                <a:pPr marL="285750" indent="-285750">
                  <a:buFont typeface="Arial" panose="020B0604020202020204" pitchFamily="34" charset="0"/>
                  <a:buChar char="•"/>
                </a:pPr>
                <a:r>
                  <a:rPr lang="en-IN" sz="2800" dirty="0">
                    <a:latin typeface="+mn-lt"/>
                  </a:rPr>
                  <a:t>Chi-Square distribution pdf is given by</a:t>
                </a:r>
              </a:p>
              <a:p>
                <a:pPr marL="285750" indent="-285750">
                  <a:buFont typeface="Arial" panose="020B0604020202020204" pitchFamily="34" charset="0"/>
                  <a:buChar char="•"/>
                </a:pPr>
                <a:endParaRPr lang="en-IN" sz="2800" dirty="0"/>
              </a:p>
              <a:p>
                <a:pPr marL="285750" indent="-285750">
                  <a:buFont typeface="Arial" panose="020B0604020202020204" pitchFamily="34" charset="0"/>
                  <a:buChar char="•"/>
                </a:pPr>
                <a:endParaRPr lang="en-IN" sz="2800" dirty="0"/>
              </a:p>
              <a:p>
                <a:pPr marL="285750" indent="-285750">
                  <a:buFont typeface="Arial" panose="020B0604020202020204" pitchFamily="34" charset="0"/>
                  <a:buChar char="•"/>
                </a:pPr>
                <a:endParaRPr lang="en-IN" sz="2800" dirty="0"/>
              </a:p>
              <a:p>
                <a:pPr marL="285750" indent="-285750">
                  <a:buFont typeface="Arial" panose="020B0604020202020204" pitchFamily="34" charset="0"/>
                  <a:buChar char="•"/>
                </a:pPr>
                <a:endParaRPr lang="en-IN" sz="2800" dirty="0"/>
              </a:p>
              <a:p>
                <a:pPr marL="0" indent="0"/>
                <a:r>
                  <a:rPr lang="en-IN" sz="2800" dirty="0">
                    <a:latin typeface="+mj-lt"/>
                  </a:rPr>
                  <a:t>where </a:t>
                </a:r>
                <a14:m>
                  <m:oMath xmlns:m="http://schemas.openxmlformats.org/officeDocument/2006/math">
                    <m:r>
                      <a:rPr lang="en-IN" sz="2800" i="1">
                        <a:latin typeface="Cambria Math" panose="02040503050406030204" pitchFamily="18" charset="0"/>
                        <a:ea typeface="Cambria Math" panose="02040503050406030204" pitchFamily="18" charset="0"/>
                      </a:rPr>
                      <m:t>𝜗</m:t>
                    </m:r>
                  </m:oMath>
                </a14:m>
                <a:r>
                  <a:rPr lang="en-IN" sz="2800" dirty="0">
                    <a:latin typeface="+mj-lt"/>
                  </a:rPr>
                  <a:t> is the parameter of distribution, also known as degrees of freedom.</a:t>
                </a:r>
              </a:p>
            </p:txBody>
          </p:sp>
        </mc:Choice>
        <mc:Fallback xmlns="">
          <p:sp>
            <p:nvSpPr>
              <p:cNvPr id="2" name="Content Placeholder 1">
                <a:extLst>
                  <a:ext uri="{FF2B5EF4-FFF2-40B4-BE49-F238E27FC236}">
                    <a16:creationId xmlns:a16="http://schemas.microsoft.com/office/drawing/2014/main" xmlns:a14="http://schemas.microsoft.com/office/drawing/2010/main" xmlns="" id="{6765B551-C0EC-4CB5-995D-B5FEEFB5D2EA}"/>
                  </a:ext>
                </a:extLst>
              </p:cNvPr>
              <p:cNvSpPr>
                <a:spLocks noGrp="1" noRot="1" noChangeAspect="1" noMove="1" noResize="1" noEditPoints="1" noAdjustHandles="1" noChangeArrowheads="1" noChangeShapeType="1" noTextEdit="1"/>
              </p:cNvSpPr>
              <p:nvPr>
                <p:ph idx="1"/>
              </p:nvPr>
            </p:nvSpPr>
            <p:spPr>
              <a:blipFill rotWithShape="0">
                <a:blip r:embed="rId3"/>
                <a:stretch>
                  <a:fillRect l="-1481" t="-1211" r="-1926"/>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304800" y="457200"/>
            <a:ext cx="6858000" cy="838200"/>
          </a:xfrm>
        </p:spPr>
        <p:txBody>
          <a:bodyPr/>
          <a:lstStyle/>
          <a:p>
            <a:r>
              <a:rPr lang="en-IN" dirty="0">
                <a:latin typeface="+mj-lt"/>
              </a:rPr>
              <a:t>Introduction to Chi- Square(      ) distribution</a:t>
            </a:r>
          </a:p>
        </p:txBody>
      </p:sp>
      <p:graphicFrame>
        <p:nvGraphicFramePr>
          <p:cNvPr id="4" name="Object 3">
            <a:extLst>
              <a:ext uri="{FF2B5EF4-FFF2-40B4-BE49-F238E27FC236}">
                <a16:creationId xmlns:a16="http://schemas.microsoft.com/office/drawing/2014/main" id="{90A1C0F7-F60A-4B81-9CFD-0B82600B4F07}"/>
              </a:ext>
            </a:extLst>
          </p:cNvPr>
          <p:cNvGraphicFramePr>
            <a:graphicFrameLocks noChangeAspect="1"/>
          </p:cNvGraphicFramePr>
          <p:nvPr/>
        </p:nvGraphicFramePr>
        <p:xfrm>
          <a:off x="3911600" y="614107"/>
          <a:ext cx="508000" cy="49530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4" name="Object 3">
                        <a:extLst>
                          <a:ext uri="{FF2B5EF4-FFF2-40B4-BE49-F238E27FC236}">
                            <a16:creationId xmlns:a16="http://schemas.microsoft.com/office/drawing/2014/main" id="{90A1C0F7-F60A-4B81-9CFD-0B82600B4F07}"/>
                          </a:ext>
                        </a:extLst>
                      </p:cNvPr>
                      <p:cNvPicPr/>
                      <p:nvPr/>
                    </p:nvPicPr>
                    <p:blipFill>
                      <a:blip r:embed="rId5"/>
                      <a:stretch>
                        <a:fillRect/>
                      </a:stretch>
                    </p:blipFill>
                    <p:spPr>
                      <a:xfrm>
                        <a:off x="3911600" y="614107"/>
                        <a:ext cx="5080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EC6629-C8D8-4C63-9F17-E41BCF7FC8CA}"/>
                  </a:ext>
                </a:extLst>
              </p:cNvPr>
              <p:cNvSpPr txBox="1"/>
              <p:nvPr/>
            </p:nvSpPr>
            <p:spPr>
              <a:xfrm>
                <a:off x="914400" y="2514600"/>
                <a:ext cx="4233210" cy="12485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𝑓</m:t>
                      </m:r>
                      <m:d>
                        <m:dPr>
                          <m:ctrlPr>
                            <a:rPr lang="en-IN" b="0" i="1" smtClean="0">
                              <a:latin typeface="Cambria Math" panose="02040503050406030204" pitchFamily="18" charset="0"/>
                            </a:rPr>
                          </m:ctrlPr>
                        </m:dPr>
                        <m:e>
                          <m:r>
                            <a:rPr lang="en-IN" b="0" i="1" smtClean="0">
                              <a:latin typeface="Cambria Math" panose="02040503050406030204" pitchFamily="18" charset="0"/>
                            </a:rPr>
                            <m:t>𝑥</m:t>
                          </m:r>
                        </m:e>
                      </m:d>
                      <m:r>
                        <a:rPr lang="en-IN" b="0" i="1" smtClean="0">
                          <a:latin typeface="Cambria Math" panose="02040503050406030204" pitchFamily="18" charset="0"/>
                        </a:rPr>
                        <m:t>=</m:t>
                      </m:r>
                      <m:d>
                        <m:dPr>
                          <m:begChr m:val="{"/>
                          <m:endChr m:val=""/>
                          <m:ctrlPr>
                            <a:rPr lang="en-IN" b="0" i="1" smtClean="0">
                              <a:latin typeface="Cambria Math" panose="02040503050406030204" pitchFamily="18" charset="0"/>
                            </a:rPr>
                          </m:ctrlPr>
                        </m:dPr>
                        <m:e>
                          <m:eqArr>
                            <m:eqArrPr>
                              <m:ctrlPr>
                                <a:rPr lang="en-IN" b="0" i="1" smtClean="0">
                                  <a:latin typeface="Cambria Math" panose="02040503050406030204" pitchFamily="18" charset="0"/>
                                </a:rPr>
                              </m:ctrlPr>
                            </m:eqArrPr>
                            <m:e>
                              <m:f>
                                <m:fPr>
                                  <m:ctrlPr>
                                    <a:rPr lang="en-IN" b="0" i="1" smtClean="0">
                                      <a:latin typeface="Cambria Math" panose="02040503050406030204" pitchFamily="18" charset="0"/>
                                    </a:rPr>
                                  </m:ctrlPr>
                                </m:fPr>
                                <m:num>
                                  <m:r>
                                    <a:rPr lang="en-IN" b="0" i="1" smtClean="0">
                                      <a:latin typeface="Cambria Math" panose="02040503050406030204" pitchFamily="18" charset="0"/>
                                    </a:rPr>
                                    <m:t>1</m:t>
                                  </m:r>
                                </m:num>
                                <m:den>
                                  <m:sSup>
                                    <m:sSupPr>
                                      <m:ctrlPr>
                                        <a:rPr lang="en-IN" b="0" i="1" smtClean="0">
                                          <a:latin typeface="Cambria Math" panose="02040503050406030204" pitchFamily="18" charset="0"/>
                                        </a:rPr>
                                      </m:ctrlPr>
                                    </m:sSupPr>
                                    <m:e>
                                      <m:r>
                                        <a:rPr lang="en-IN" b="0" i="1" smtClean="0">
                                          <a:latin typeface="Cambria Math" panose="02040503050406030204" pitchFamily="18" charset="0"/>
                                        </a:rPr>
                                        <m:t>2</m:t>
                                      </m:r>
                                    </m:e>
                                    <m:sup>
                                      <m:r>
                                        <a:rPr lang="en-IN" b="0" i="1" smtClean="0">
                                          <a:latin typeface="Cambria Math" panose="02040503050406030204" pitchFamily="18" charset="0"/>
                                          <a:ea typeface="Cambria Math" panose="02040503050406030204" pitchFamily="18" charset="0"/>
                                        </a:rPr>
                                        <m:t>𝜗</m:t>
                                      </m:r>
                                      <m:r>
                                        <a:rPr lang="en-IN" b="0" i="1" smtClean="0">
                                          <a:latin typeface="Cambria Math" panose="02040503050406030204" pitchFamily="18" charset="0"/>
                                          <a:ea typeface="Cambria Math" panose="02040503050406030204" pitchFamily="18" charset="0"/>
                                        </a:rPr>
                                        <m:t>/2</m:t>
                                      </m:r>
                                    </m:sup>
                                  </m:sSup>
                                  <m:d>
                                    <m:dPr>
                                      <m:begChr m:val="⌈"/>
                                      <m:endChr m:val=""/>
                                      <m:ctrlPr>
                                        <a:rPr lang="en-IN" b="0" i="1" smtClean="0">
                                          <a:latin typeface="Cambria Math" panose="02040503050406030204" pitchFamily="18" charset="0"/>
                                        </a:rPr>
                                      </m:ctrlPr>
                                    </m:dPr>
                                    <m:e>
                                      <m:r>
                                        <a:rPr lang="en-IN" b="0" i="1" smtClean="0">
                                          <a:latin typeface="Cambria Math" panose="02040503050406030204" pitchFamily="18" charset="0"/>
                                        </a:rPr>
                                        <m:t>(</m:t>
                                      </m:r>
                                      <m:f>
                                        <m:fPr>
                                          <m:ctrlPr>
                                            <a:rPr lang="en-IN" b="0" i="1" smtClean="0">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𝜗</m:t>
                                          </m:r>
                                        </m:num>
                                        <m:den>
                                          <m:r>
                                            <a:rPr lang="en-IN" b="0" i="1" smtClean="0">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m:t>
                                      </m:r>
                                    </m:e>
                                  </m:d>
                                </m:den>
                              </m:f>
                              <m:sSup>
                                <m:sSupPr>
                                  <m:ctrlPr>
                                    <a:rPr lang="en-IN" b="0" i="1" smtClean="0">
                                      <a:latin typeface="Cambria Math" panose="02040503050406030204" pitchFamily="18" charset="0"/>
                                    </a:rPr>
                                  </m:ctrlPr>
                                </m:sSupPr>
                                <m:e>
                                  <m:r>
                                    <a:rPr lang="en-IN" b="0" i="1" smtClean="0">
                                      <a:latin typeface="Cambria Math" panose="02040503050406030204" pitchFamily="18" charset="0"/>
                                    </a:rPr>
                                    <m:t>𝑥</m:t>
                                  </m:r>
                                </m:e>
                                <m:sup>
                                  <m:f>
                                    <m:fPr>
                                      <m:ctrlPr>
                                        <a:rPr lang="en-IN" i="1">
                                          <a:latin typeface="Cambria Math" panose="02040503050406030204" pitchFamily="18" charset="0"/>
                                          <a:ea typeface="Cambria Math" panose="02040503050406030204" pitchFamily="18" charset="0"/>
                                        </a:rPr>
                                      </m:ctrlPr>
                                    </m:fPr>
                                    <m:num>
                                      <m:r>
                                        <a:rPr lang="en-IN" i="1">
                                          <a:latin typeface="Cambria Math" panose="02040503050406030204" pitchFamily="18" charset="0"/>
                                          <a:ea typeface="Cambria Math" panose="02040503050406030204" pitchFamily="18" charset="0"/>
                                        </a:rPr>
                                        <m:t>𝜗</m:t>
                                      </m:r>
                                    </m:num>
                                    <m:den>
                                      <m:r>
                                        <a:rPr lang="en-IN" i="1">
                                          <a:latin typeface="Cambria Math" panose="02040503050406030204" pitchFamily="18" charset="0"/>
                                          <a:ea typeface="Cambria Math" panose="02040503050406030204" pitchFamily="18" charset="0"/>
                                        </a:rPr>
                                        <m:t>2</m:t>
                                      </m:r>
                                    </m:den>
                                  </m:f>
                                  <m:r>
                                    <a:rPr lang="en-IN" b="0" i="1" smtClean="0">
                                      <a:latin typeface="Cambria Math" panose="02040503050406030204" pitchFamily="18" charset="0"/>
                                      <a:ea typeface="Cambria Math" panose="02040503050406030204" pitchFamily="18" charset="0"/>
                                    </a:rPr>
                                    <m:t>−1</m:t>
                                  </m:r>
                                </m:sup>
                              </m:sSup>
                              <m:sSup>
                                <m:sSupPr>
                                  <m:ctrlPr>
                                    <a:rPr lang="en-IN" b="0" i="1" smtClean="0">
                                      <a:latin typeface="Cambria Math" panose="02040503050406030204" pitchFamily="18" charset="0"/>
                                    </a:rPr>
                                  </m:ctrlPr>
                                </m:sSupPr>
                                <m:e>
                                  <m:r>
                                    <a:rPr lang="en-IN" b="0" i="1" smtClean="0">
                                      <a:latin typeface="Cambria Math" panose="02040503050406030204" pitchFamily="18" charset="0"/>
                                    </a:rPr>
                                    <m:t>𝑒</m:t>
                                  </m:r>
                                </m:e>
                                <m:sup>
                                  <m:r>
                                    <a:rPr lang="en-IN" b="0" i="1" smtClean="0">
                                      <a:latin typeface="Cambria Math" panose="02040503050406030204" pitchFamily="18" charset="0"/>
                                    </a:rPr>
                                    <m:t>−</m:t>
                                  </m:r>
                                  <m:f>
                                    <m:fPr>
                                      <m:ctrlPr>
                                        <a:rPr lang="en-IN" i="1">
                                          <a:latin typeface="Cambria Math" panose="02040503050406030204" pitchFamily="18" charset="0"/>
                                          <a:ea typeface="Cambria Math" panose="02040503050406030204" pitchFamily="18" charset="0"/>
                                        </a:rPr>
                                      </m:ctrlPr>
                                    </m:fPr>
                                    <m:num>
                                      <m:r>
                                        <a:rPr lang="en-IN" b="0" i="1" smtClean="0">
                                          <a:latin typeface="Cambria Math" panose="02040503050406030204" pitchFamily="18" charset="0"/>
                                          <a:ea typeface="Cambria Math" panose="02040503050406030204" pitchFamily="18" charset="0"/>
                                        </a:rPr>
                                        <m:t>𝑥</m:t>
                                      </m:r>
                                    </m:num>
                                    <m:den>
                                      <m:r>
                                        <a:rPr lang="en-IN" i="1">
                                          <a:latin typeface="Cambria Math" panose="02040503050406030204" pitchFamily="18" charset="0"/>
                                          <a:ea typeface="Cambria Math" panose="02040503050406030204" pitchFamily="18" charset="0"/>
                                        </a:rPr>
                                        <m:t>2</m:t>
                                      </m:r>
                                    </m:den>
                                  </m:f>
                                </m:sup>
                              </m:sSup>
                              <m:r>
                                <a:rPr lang="en-IN" b="0" i="1" smtClean="0">
                                  <a:latin typeface="Cambria Math" panose="02040503050406030204" pitchFamily="18" charset="0"/>
                                </a:rPr>
                                <m:t>          </m:t>
                              </m:r>
                              <m:r>
                                <a:rPr lang="en-IN" b="0" i="1" smtClean="0">
                                  <a:latin typeface="Cambria Math" panose="02040503050406030204" pitchFamily="18" charset="0"/>
                                </a:rPr>
                                <m:t>𝑓𝑜𝑟</m:t>
                              </m:r>
                              <m:r>
                                <a:rPr lang="en-IN" b="0" i="1" smtClean="0">
                                  <a:latin typeface="Cambria Math" panose="02040503050406030204" pitchFamily="18" charset="0"/>
                                </a:rPr>
                                <m:t> </m:t>
                              </m:r>
                              <m:r>
                                <a:rPr lang="en-IN" b="0" i="1" smtClean="0">
                                  <a:latin typeface="Cambria Math" panose="02040503050406030204" pitchFamily="18" charset="0"/>
                                </a:rPr>
                                <m:t>𝑥</m:t>
                              </m:r>
                              <m:r>
                                <a:rPr lang="en-IN" b="0" i="1" smtClean="0">
                                  <a:latin typeface="Cambria Math" panose="02040503050406030204" pitchFamily="18" charset="0"/>
                                </a:rPr>
                                <m:t>&gt;0</m:t>
                              </m:r>
                            </m:e>
                            <m:e>
                              <m:r>
                                <a:rPr lang="en-IN" b="0" i="1" smtClean="0">
                                  <a:latin typeface="Cambria Math" panose="02040503050406030204" pitchFamily="18" charset="0"/>
                                </a:rPr>
                                <m:t>0                                </m:t>
                              </m:r>
                              <m:r>
                                <a:rPr lang="en-IN" b="0" i="1" smtClean="0">
                                  <a:latin typeface="Cambria Math" panose="02040503050406030204" pitchFamily="18" charset="0"/>
                                </a:rPr>
                                <m:t>𝑜𝑡h𝑒𝑟𝑤𝑖𝑠𝑒</m:t>
                              </m:r>
                            </m:e>
                          </m:eqArr>
                        </m:e>
                      </m:d>
                    </m:oMath>
                  </m:oMathPara>
                </a14:m>
                <a:endParaRPr lang="en-IN" dirty="0"/>
              </a:p>
            </p:txBody>
          </p:sp>
        </mc:Choice>
        <mc:Fallback xmlns="">
          <p:sp>
            <p:nvSpPr>
              <p:cNvPr id="6" name="TextBox 5">
                <a:extLst>
                  <a:ext uri="{FF2B5EF4-FFF2-40B4-BE49-F238E27FC236}">
                    <a16:creationId xmlns:a16="http://schemas.microsoft.com/office/drawing/2014/main" xmlns:a14="http://schemas.microsoft.com/office/drawing/2010/main" xmlns="" id="{69EC6629-C8D8-4C63-9F17-E41BCF7FC8CA}"/>
                  </a:ext>
                </a:extLst>
              </p:cNvPr>
              <p:cNvSpPr txBox="1">
                <a:spLocks noRot="1" noChangeAspect="1" noMove="1" noResize="1" noEditPoints="1" noAdjustHandles="1" noChangeArrowheads="1" noChangeShapeType="1" noTextEdit="1"/>
              </p:cNvSpPr>
              <p:nvPr/>
            </p:nvSpPr>
            <p:spPr>
              <a:xfrm>
                <a:off x="914400" y="2514600"/>
                <a:ext cx="4233210" cy="1248547"/>
              </a:xfrm>
              <a:prstGeom prst="rect">
                <a:avLst/>
              </a:prstGeom>
              <a:blipFill rotWithShape="0">
                <a:blip r:embed="rId6"/>
                <a:stretch>
                  <a:fillRect/>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247320" y="1905840"/>
              <a:ext cx="5635800" cy="3336840"/>
            </p14:xfrm>
          </p:contentPart>
        </mc:Choice>
        <mc:Fallback xmlns="">
          <p:pic>
            <p:nvPicPr>
              <p:cNvPr id="5" name="Ink 4"/>
              <p:cNvPicPr/>
              <p:nvPr/>
            </p:nvPicPr>
            <p:blipFill>
              <a:blip r:embed="rId8"/>
              <a:stretch>
                <a:fillRect/>
              </a:stretch>
            </p:blipFill>
            <p:spPr>
              <a:xfrm>
                <a:off x="241560" y="1896480"/>
                <a:ext cx="5652360" cy="3352320"/>
              </a:xfrm>
              <a:prstGeom prst="rect">
                <a:avLst/>
              </a:prstGeom>
            </p:spPr>
          </p:pic>
        </mc:Fallback>
      </mc:AlternateContent>
    </p:spTree>
    <p:extLst>
      <p:ext uri="{BB962C8B-B14F-4D97-AF65-F5344CB8AC3E}">
        <p14:creationId xmlns:p14="http://schemas.microsoft.com/office/powerpoint/2010/main" val="29305351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lgn="ctr"/>
            <a:r>
              <a:rPr lang="en-IN" dirty="0"/>
              <a:t>Solution</a:t>
            </a:r>
          </a:p>
        </p:txBody>
      </p:sp>
      <p:pic>
        <p:nvPicPr>
          <p:cNvPr id="4" name="Picture 3"/>
          <p:cNvPicPr>
            <a:picLocks noChangeAspect="1"/>
          </p:cNvPicPr>
          <p:nvPr/>
        </p:nvPicPr>
        <p:blipFill>
          <a:blip r:embed="rId2"/>
          <a:stretch>
            <a:fillRect/>
          </a:stretch>
        </p:blipFill>
        <p:spPr>
          <a:xfrm>
            <a:off x="1665140" y="1943101"/>
            <a:ext cx="5958671" cy="3600449"/>
          </a:xfrm>
          <a:prstGeom prst="rect">
            <a:avLst/>
          </a:prstGeom>
        </p:spPr>
      </p:pic>
    </p:spTree>
    <p:extLst>
      <p:ext uri="{BB962C8B-B14F-4D97-AF65-F5344CB8AC3E}">
        <p14:creationId xmlns:p14="http://schemas.microsoft.com/office/powerpoint/2010/main" val="31530881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DF74B4-A154-43D1-9368-CCBC15E06CFE}"/>
              </a:ext>
            </a:extLst>
          </p:cNvPr>
          <p:cNvSpPr>
            <a:spLocks noGrp="1"/>
          </p:cNvSpPr>
          <p:nvPr>
            <p:ph idx="1"/>
          </p:nvPr>
        </p:nvSpPr>
        <p:spPr/>
        <p:txBody>
          <a:bodyPr>
            <a:normAutofit/>
          </a:bodyPr>
          <a:lstStyle/>
          <a:p>
            <a:pPr marL="0" indent="0"/>
            <a:r>
              <a:rPr lang="en-US" sz="2100" b="1" dirty="0">
                <a:solidFill>
                  <a:srgbClr val="FF0000"/>
                </a:solidFill>
              </a:rPr>
              <a:t>Question : </a:t>
            </a:r>
          </a:p>
          <a:p>
            <a:pPr marL="0" indent="0"/>
            <a:r>
              <a:rPr lang="en-US" sz="2100" dirty="0"/>
              <a:t>Car mufflers are constructed by nearly automatic machine. One manufacturer finds that, for any type of car muffler, the time for a person to set up and complete a production run has a normal distribution with mean 1.82 hours and standard deviation 1.20. </a:t>
            </a:r>
          </a:p>
          <a:p>
            <a:pPr marL="0" indent="0"/>
            <a:endParaRPr lang="en-US" sz="2100" dirty="0"/>
          </a:p>
          <a:p>
            <a:pPr marL="0" indent="0"/>
            <a:r>
              <a:rPr lang="en-US" sz="2100" dirty="0"/>
              <a:t>What is the probability that the sample mean of the next 40 runs will be from 1.65 to 2.04 hours ?</a:t>
            </a:r>
          </a:p>
          <a:p>
            <a:pPr marL="0" indent="0"/>
            <a:endParaRPr lang="x-none" sz="2100" dirty="0"/>
          </a:p>
        </p:txBody>
      </p:sp>
      <p:sp>
        <p:nvSpPr>
          <p:cNvPr id="2" name="Title 1"/>
          <p:cNvSpPr>
            <a:spLocks noGrp="1"/>
          </p:cNvSpPr>
          <p:nvPr>
            <p:ph type="title" idx="4294967295"/>
          </p:nvPr>
        </p:nvSpPr>
        <p:spPr/>
        <p:txBody>
          <a:bodyPr>
            <a:normAutofit/>
          </a:bodyPr>
          <a:lstStyle/>
          <a:p>
            <a:r>
              <a:rPr lang="en-US" dirty="0"/>
              <a:t>Home Work Problems</a:t>
            </a:r>
            <a:br>
              <a:rPr lang="x-none" dirty="0"/>
            </a:br>
            <a:endParaRPr lang="en-US" dirty="0"/>
          </a:p>
        </p:txBody>
      </p:sp>
    </p:spTree>
    <p:extLst>
      <p:ext uri="{BB962C8B-B14F-4D97-AF65-F5344CB8AC3E}">
        <p14:creationId xmlns:p14="http://schemas.microsoft.com/office/powerpoint/2010/main" val="162463452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57300" y="1428751"/>
            <a:ext cx="6629400" cy="4171950"/>
          </a:xfrm>
        </p:spPr>
        <p:txBody>
          <a:bodyPr>
            <a:normAutofit/>
          </a:bodyPr>
          <a:lstStyle/>
          <a:p>
            <a:r>
              <a:rPr lang="en-US" b="1" dirty="0">
                <a:solidFill>
                  <a:srgbClr val="FF0000"/>
                </a:solidFill>
              </a:rPr>
              <a:t>Question : </a:t>
            </a:r>
          </a:p>
          <a:p>
            <a:endParaRPr lang="en-US" dirty="0"/>
          </a:p>
          <a:p>
            <a:r>
              <a:rPr lang="en-US" dirty="0"/>
              <a:t>Engine bearings depend on a film of oil to keep shaft and bearing surfaces separated. Insufficient lubrication causes bearings to be overloaded. The insufficient lubrication can be modeled as a random variable having a mean 0.6520 ml and standard deviation 0.0125 ml.</a:t>
            </a:r>
          </a:p>
          <a:p>
            <a:endParaRPr lang="en-US" dirty="0"/>
          </a:p>
          <a:p>
            <a:r>
              <a:rPr lang="en-US" dirty="0"/>
              <a:t>The sample mean of insufficient lubrication will be obtained </a:t>
            </a:r>
            <a:r>
              <a:rPr lang="en-US" dirty="0" err="1"/>
              <a:t>frm</a:t>
            </a:r>
            <a:r>
              <a:rPr lang="en-US" dirty="0"/>
              <a:t> a random sample of 60 bearings. </a:t>
            </a:r>
          </a:p>
          <a:p>
            <a:endParaRPr lang="en-US" dirty="0"/>
          </a:p>
          <a:p>
            <a:r>
              <a:rPr lang="en-US" dirty="0"/>
              <a:t>What is the probability that sample mean   </a:t>
            </a:r>
            <a:r>
              <a:rPr lang="en-US" sz="2100" dirty="0"/>
              <a:t>x will be between 0.600 ml and 0.640 ml ?</a:t>
            </a:r>
          </a:p>
        </p:txBody>
      </p:sp>
      <p:cxnSp>
        <p:nvCxnSpPr>
          <p:cNvPr id="5" name="Straight Connector 4"/>
          <p:cNvCxnSpPr/>
          <p:nvPr/>
        </p:nvCxnSpPr>
        <p:spPr>
          <a:xfrm>
            <a:off x="5600700" y="4857750"/>
            <a:ext cx="17145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9373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57301" y="1485900"/>
            <a:ext cx="6622676" cy="3714750"/>
          </a:xfrm>
        </p:spPr>
        <p:txBody>
          <a:bodyPr/>
          <a:lstStyle/>
          <a:p>
            <a:r>
              <a:rPr lang="en-US" b="1" dirty="0">
                <a:solidFill>
                  <a:srgbClr val="FF0000"/>
                </a:solidFill>
              </a:rPr>
              <a:t>Question : </a:t>
            </a:r>
          </a:p>
          <a:p>
            <a:r>
              <a:rPr lang="en-US" dirty="0"/>
              <a:t> </a:t>
            </a:r>
          </a:p>
          <a:p>
            <a:r>
              <a:rPr lang="en-US" dirty="0"/>
              <a:t>A random sample size of n = 100 is taken from a population with </a:t>
            </a:r>
            <a:r>
              <a:rPr lang="el-GR" b="1" dirty="0"/>
              <a:t>σ</a:t>
            </a:r>
            <a:r>
              <a:rPr lang="en-US" dirty="0"/>
              <a:t> = 5.1. </a:t>
            </a:r>
          </a:p>
          <a:p>
            <a:r>
              <a:rPr lang="en-US" dirty="0"/>
              <a:t>Given that the sample mean is  x = 2.16, </a:t>
            </a:r>
          </a:p>
          <a:p>
            <a:endParaRPr lang="en-US" dirty="0"/>
          </a:p>
          <a:p>
            <a:r>
              <a:rPr lang="en-US" dirty="0"/>
              <a:t>construct a 95% confidence interval for the population mean µ.</a:t>
            </a:r>
          </a:p>
        </p:txBody>
      </p:sp>
      <p:cxnSp>
        <p:nvCxnSpPr>
          <p:cNvPr id="4" name="Straight Connector 3"/>
          <p:cNvCxnSpPr/>
          <p:nvPr/>
        </p:nvCxnSpPr>
        <p:spPr>
          <a:xfrm>
            <a:off x="4514850" y="2800350"/>
            <a:ext cx="11430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679153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43000" y="1485901"/>
            <a:ext cx="6629400" cy="3680461"/>
          </a:xfrm>
        </p:spPr>
        <p:txBody>
          <a:bodyPr/>
          <a:lstStyle/>
          <a:p>
            <a:r>
              <a:rPr lang="en-US" dirty="0">
                <a:solidFill>
                  <a:srgbClr val="FF0000"/>
                </a:solidFill>
              </a:rPr>
              <a:t>Question :</a:t>
            </a:r>
          </a:p>
          <a:p>
            <a:endParaRPr lang="en-US" dirty="0"/>
          </a:p>
          <a:p>
            <a:r>
              <a:rPr lang="en-US" dirty="0"/>
              <a:t>  With reference to the data in section 2.1 (of R1) , we have </a:t>
            </a:r>
          </a:p>
          <a:p>
            <a:r>
              <a:rPr lang="en-US" dirty="0"/>
              <a:t>  n = 50 , x  = 305.58 nm, and s2 = 1366.86(hence, s=36.97 nm), </a:t>
            </a:r>
          </a:p>
          <a:p>
            <a:endParaRPr lang="en-US" dirty="0"/>
          </a:p>
          <a:p>
            <a:r>
              <a:rPr lang="en-US" dirty="0"/>
              <a:t>  Construct a 99% confidence interval for the population mean of all nanopillars.</a:t>
            </a:r>
          </a:p>
          <a:p>
            <a:r>
              <a:rPr lang="en-US" dirty="0"/>
              <a:t>* </a:t>
            </a:r>
          </a:p>
          <a:p>
            <a:endParaRPr lang="en-US" dirty="0"/>
          </a:p>
          <a:p>
            <a:r>
              <a:rPr lang="en-US" dirty="0"/>
              <a:t> </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0151" y="4343400"/>
            <a:ext cx="5871883" cy="1373697"/>
          </a:xfrm>
          <a:prstGeom prst="rect">
            <a:avLst/>
          </a:prstGeom>
        </p:spPr>
      </p:pic>
      <p:cxnSp>
        <p:nvCxnSpPr>
          <p:cNvPr id="10" name="Straight Connector 9"/>
          <p:cNvCxnSpPr/>
          <p:nvPr/>
        </p:nvCxnSpPr>
        <p:spPr>
          <a:xfrm>
            <a:off x="2114550" y="2571750"/>
            <a:ext cx="17145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722981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57300" y="3371851"/>
            <a:ext cx="6629400" cy="3680461"/>
          </a:xfrm>
        </p:spPr>
        <p:txBody>
          <a:bodyPr>
            <a:normAutofit/>
          </a:bodyPr>
          <a:lstStyle/>
          <a:p>
            <a:pPr algn="ctr"/>
            <a:r>
              <a:rPr lang="en-US" sz="2100" dirty="0"/>
              <a:t>Thank You</a:t>
            </a: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86920" y="233640"/>
              <a:ext cx="4906440" cy="1020600"/>
            </p14:xfrm>
          </p:contentPart>
        </mc:Choice>
        <mc:Fallback xmlns="">
          <p:pic>
            <p:nvPicPr>
              <p:cNvPr id="3" name="Ink 2"/>
              <p:cNvPicPr/>
              <p:nvPr/>
            </p:nvPicPr>
            <p:blipFill>
              <a:blip r:embed="rId3"/>
              <a:stretch>
                <a:fillRect/>
              </a:stretch>
            </p:blipFill>
            <p:spPr>
              <a:xfrm>
                <a:off x="277560" y="230040"/>
                <a:ext cx="4924440" cy="1036080"/>
              </a:xfrm>
              <a:prstGeom prst="rect">
                <a:avLst/>
              </a:prstGeom>
            </p:spPr>
          </p:pic>
        </mc:Fallback>
      </mc:AlternateContent>
    </p:spTree>
    <p:extLst>
      <p:ext uri="{BB962C8B-B14F-4D97-AF65-F5344CB8AC3E}">
        <p14:creationId xmlns:p14="http://schemas.microsoft.com/office/powerpoint/2010/main" val="22252646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lstStyle/>
          <a:p>
            <a:endParaRPr lang="en-IN" dirty="0"/>
          </a:p>
        </p:txBody>
      </p:sp>
      <p:pic>
        <p:nvPicPr>
          <p:cNvPr id="51202" name="Picture 2" descr="See the sourc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524000"/>
            <a:ext cx="7667625" cy="38100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E14A4C9A-164E-418F-961C-DCB9A3141054}"/>
              </a:ext>
            </a:extLst>
          </p:cNvPr>
          <p:cNvSpPr txBox="1">
            <a:spLocks/>
          </p:cNvSpPr>
          <p:nvPr/>
        </p:nvSpPr>
        <p:spPr>
          <a:xfrm>
            <a:off x="152400" y="648969"/>
            <a:ext cx="7848600" cy="838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IN" dirty="0"/>
              <a:t>Introduction to Chi- Square(      ) distribution</a:t>
            </a:r>
          </a:p>
        </p:txBody>
      </p:sp>
      <p:graphicFrame>
        <p:nvGraphicFramePr>
          <p:cNvPr id="6" name="Object 5">
            <a:extLst>
              <a:ext uri="{FF2B5EF4-FFF2-40B4-BE49-F238E27FC236}">
                <a16:creationId xmlns:a16="http://schemas.microsoft.com/office/drawing/2014/main" id="{B613CDAA-F00D-47A0-A3AC-A6CB22DF88EA}"/>
              </a:ext>
            </a:extLst>
          </p:cNvPr>
          <p:cNvGraphicFramePr>
            <a:graphicFrameLocks noChangeAspect="1"/>
          </p:cNvGraphicFramePr>
          <p:nvPr/>
        </p:nvGraphicFramePr>
        <p:xfrm>
          <a:off x="5257800" y="723900"/>
          <a:ext cx="508000" cy="495300"/>
        </p:xfrm>
        <a:graphic>
          <a:graphicData uri="http://schemas.openxmlformats.org/presentationml/2006/ole">
            <mc:AlternateContent xmlns:mc="http://schemas.openxmlformats.org/markup-compatibility/2006">
              <mc:Choice xmlns:v="urn:schemas-microsoft-com:vml" Requires="v">
                <p:oleObj name="Equation" r:id="rId3" imgW="203040" imgH="228600" progId="Equation.DSMT4">
                  <p:embed/>
                </p:oleObj>
              </mc:Choice>
              <mc:Fallback>
                <p:oleObj name="Equation" r:id="rId3" imgW="203040" imgH="228600" progId="Equation.DSMT4">
                  <p:embed/>
                  <p:pic>
                    <p:nvPicPr>
                      <p:cNvPr id="6" name="Object 5">
                        <a:extLst>
                          <a:ext uri="{FF2B5EF4-FFF2-40B4-BE49-F238E27FC236}">
                            <a16:creationId xmlns:a16="http://schemas.microsoft.com/office/drawing/2014/main" id="{B613CDAA-F00D-47A0-A3AC-A6CB22DF88EA}"/>
                          </a:ext>
                        </a:extLst>
                      </p:cNvPr>
                      <p:cNvPicPr/>
                      <p:nvPr/>
                    </p:nvPicPr>
                    <p:blipFill>
                      <a:blip r:embed="rId4"/>
                      <a:stretch>
                        <a:fillRect/>
                      </a:stretch>
                    </p:blipFill>
                    <p:spPr>
                      <a:xfrm>
                        <a:off x="5257800" y="723900"/>
                        <a:ext cx="508000" cy="495300"/>
                      </a:xfrm>
                      <a:prstGeom prst="rect">
                        <a:avLst/>
                      </a:prstGeom>
                    </p:spPr>
                  </p:pic>
                </p:oleObj>
              </mc:Fallback>
            </mc:AlternateContent>
          </a:graphicData>
        </a:graphic>
      </p:graphicFrame>
    </p:spTree>
    <p:extLst>
      <p:ext uri="{BB962C8B-B14F-4D97-AF65-F5344CB8AC3E}">
        <p14:creationId xmlns:p14="http://schemas.microsoft.com/office/powerpoint/2010/main" val="187857715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765B551-C0EC-4CB5-995D-B5FEEFB5D2EA}"/>
                  </a:ext>
                </a:extLst>
              </p:cNvPr>
              <p:cNvSpPr>
                <a:spLocks noGrp="1"/>
              </p:cNvSpPr>
              <p:nvPr>
                <p:ph idx="1"/>
              </p:nvPr>
            </p:nvSpPr>
            <p:spPr>
              <a:xfrm>
                <a:off x="304800" y="1493839"/>
                <a:ext cx="8534400" cy="4525963"/>
              </a:xfrm>
            </p:spPr>
            <p:txBody>
              <a:bodyPr>
                <a:normAutofit fontScale="92500"/>
              </a:bodyPr>
              <a:lstStyle/>
              <a:p>
                <a:pPr marL="342900" indent="-342900" algn="just">
                  <a:lnSpc>
                    <a:spcPct val="150000"/>
                  </a:lnSpc>
                  <a:spcBef>
                    <a:spcPts val="0"/>
                  </a:spcBef>
                  <a:buFont typeface="Wingdings" panose="05000000000000000000" pitchFamily="2" charset="2"/>
                  <a:buChar char="v"/>
                </a:pPr>
                <a:r>
                  <a:rPr lang="en-IN" sz="2400" dirty="0">
                    <a:latin typeface="+mj-lt"/>
                  </a:rPr>
                  <a:t>Chi-Square distribution curve is not symmetrical, and hence not a normal curve.</a:t>
                </a:r>
              </a:p>
              <a:p>
                <a:pPr marL="342900" indent="-342900" algn="just">
                  <a:lnSpc>
                    <a:spcPct val="150000"/>
                  </a:lnSpc>
                  <a:spcBef>
                    <a:spcPts val="0"/>
                  </a:spcBef>
                  <a:buFont typeface="Wingdings" panose="05000000000000000000" pitchFamily="2" charset="2"/>
                  <a:buChar char="v"/>
                </a:pPr>
                <a:r>
                  <a:rPr lang="en-IN" sz="2400" dirty="0">
                    <a:latin typeface="+mj-lt"/>
                  </a:rPr>
                  <a:t> Chi-Square varies from 0 to ∞(Curve lies entirely in first quadrant).</a:t>
                </a:r>
              </a:p>
              <a:p>
                <a:pPr marL="342900" indent="-342900" algn="just">
                  <a:lnSpc>
                    <a:spcPct val="150000"/>
                  </a:lnSpc>
                  <a:spcBef>
                    <a:spcPts val="0"/>
                  </a:spcBef>
                  <a:buFont typeface="Wingdings" panose="05000000000000000000" pitchFamily="2" charset="2"/>
                  <a:buChar char="v"/>
                </a:pPr>
                <a:r>
                  <a:rPr lang="en-IN" sz="2400" dirty="0">
                    <a:latin typeface="+mj-lt"/>
                  </a:rPr>
                  <a:t>It depends only on degrees of freedom </a:t>
                </a:r>
                <a14:m>
                  <m:oMath xmlns:m="http://schemas.openxmlformats.org/officeDocument/2006/math">
                    <m:r>
                      <a:rPr lang="en-IN" sz="2400" i="1">
                        <a:latin typeface="Cambria Math" panose="02040503050406030204" pitchFamily="18" charset="0"/>
                        <a:ea typeface="Cambria Math" panose="02040503050406030204" pitchFamily="18" charset="0"/>
                      </a:rPr>
                      <m:t>𝜗</m:t>
                    </m:r>
                  </m:oMath>
                </a14:m>
                <a:r>
                  <a:rPr lang="en-IN" sz="2400" dirty="0">
                    <a:latin typeface="+mj-lt"/>
                  </a:rPr>
                  <a:t>.</a:t>
                </a:r>
              </a:p>
              <a:p>
                <a:pPr marL="342900" indent="-342900" algn="just">
                  <a:lnSpc>
                    <a:spcPct val="150000"/>
                  </a:lnSpc>
                  <a:spcBef>
                    <a:spcPts val="0"/>
                  </a:spcBef>
                  <a:buFont typeface="Wingdings" panose="05000000000000000000" pitchFamily="2" charset="2"/>
                  <a:buChar char="v"/>
                </a:pPr>
                <a:r>
                  <a:rPr lang="en-IN" sz="2400" dirty="0">
                    <a:latin typeface="+mj-lt"/>
                  </a:rPr>
                  <a:t>It is very important in estimation and hypothesis testing.</a:t>
                </a:r>
              </a:p>
              <a:p>
                <a:pPr marL="342900" indent="-342900" algn="just">
                  <a:lnSpc>
                    <a:spcPct val="150000"/>
                  </a:lnSpc>
                  <a:spcBef>
                    <a:spcPts val="0"/>
                  </a:spcBef>
                  <a:buFont typeface="Wingdings" panose="05000000000000000000" pitchFamily="2" charset="2"/>
                  <a:buChar char="v"/>
                </a:pPr>
                <a:r>
                  <a:rPr lang="en-IN" sz="2400" dirty="0">
                    <a:latin typeface="+mj-lt"/>
                  </a:rPr>
                  <a:t>It is used in sampling distributions of the sample variance, analysis of variance.</a:t>
                </a:r>
              </a:p>
              <a:p>
                <a:pPr marL="342900" indent="-342900" algn="just">
                  <a:lnSpc>
                    <a:spcPct val="150000"/>
                  </a:lnSpc>
                  <a:spcBef>
                    <a:spcPts val="0"/>
                  </a:spcBef>
                  <a:buFont typeface="Wingdings" panose="05000000000000000000" pitchFamily="2" charset="2"/>
                  <a:buChar char="v"/>
                </a:pPr>
                <a:r>
                  <a:rPr lang="en-IN" sz="2400" dirty="0">
                    <a:latin typeface="+mj-lt"/>
                  </a:rPr>
                  <a:t>It is used as a measure of goodness of fit.</a:t>
                </a:r>
              </a:p>
            </p:txBody>
          </p:sp>
        </mc:Choice>
        <mc:Fallback xmlns="">
          <p:sp>
            <p:nvSpPr>
              <p:cNvPr id="2" name="Content Placeholder 1">
                <a:extLst>
                  <a:ext uri="{FF2B5EF4-FFF2-40B4-BE49-F238E27FC236}">
                    <a16:creationId xmlns:a16="http://schemas.microsoft.com/office/drawing/2014/main" xmlns:a14="http://schemas.microsoft.com/office/drawing/2010/main" xmlns="" id="{6765B551-C0EC-4CB5-995D-B5FEEFB5D2EA}"/>
                  </a:ext>
                </a:extLst>
              </p:cNvPr>
              <p:cNvSpPr>
                <a:spLocks noGrp="1" noRot="1" noChangeAspect="1" noMove="1" noResize="1" noEditPoints="1" noAdjustHandles="1" noChangeArrowheads="1" noChangeShapeType="1" noTextEdit="1"/>
              </p:cNvSpPr>
              <p:nvPr>
                <p:ph idx="1"/>
              </p:nvPr>
            </p:nvSpPr>
            <p:spPr>
              <a:xfrm>
                <a:off x="304800" y="1493839"/>
                <a:ext cx="8534400" cy="4525963"/>
              </a:xfrm>
              <a:blipFill rotWithShape="0">
                <a:blip r:embed="rId3"/>
                <a:stretch>
                  <a:fillRect l="-786" r="-929"/>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5497268-4084-4103-BDBE-6A2F4876FF0E}"/>
              </a:ext>
            </a:extLst>
          </p:cNvPr>
          <p:cNvSpPr>
            <a:spLocks noGrp="1"/>
          </p:cNvSpPr>
          <p:nvPr>
            <p:ph sz="quarter" idx="10"/>
          </p:nvPr>
        </p:nvSpPr>
        <p:spPr>
          <a:xfrm>
            <a:off x="304800" y="457200"/>
            <a:ext cx="6858000" cy="838200"/>
          </a:xfrm>
        </p:spPr>
        <p:txBody>
          <a:bodyPr/>
          <a:lstStyle/>
          <a:p>
            <a:r>
              <a:rPr lang="en-IN" dirty="0"/>
              <a:t>Introduction to Chi- Square(      ) distribution</a:t>
            </a:r>
          </a:p>
        </p:txBody>
      </p:sp>
      <p:graphicFrame>
        <p:nvGraphicFramePr>
          <p:cNvPr id="4" name="Object 3">
            <a:extLst>
              <a:ext uri="{FF2B5EF4-FFF2-40B4-BE49-F238E27FC236}">
                <a16:creationId xmlns:a16="http://schemas.microsoft.com/office/drawing/2014/main" id="{90A1C0F7-F60A-4B81-9CFD-0B82600B4F07}"/>
              </a:ext>
            </a:extLst>
          </p:cNvPr>
          <p:cNvGraphicFramePr>
            <a:graphicFrameLocks noChangeAspect="1"/>
          </p:cNvGraphicFramePr>
          <p:nvPr/>
        </p:nvGraphicFramePr>
        <p:xfrm>
          <a:off x="4521200" y="571500"/>
          <a:ext cx="508000" cy="49530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4" name="Object 3">
                        <a:extLst>
                          <a:ext uri="{FF2B5EF4-FFF2-40B4-BE49-F238E27FC236}">
                            <a16:creationId xmlns:a16="http://schemas.microsoft.com/office/drawing/2014/main" id="{90A1C0F7-F60A-4B81-9CFD-0B82600B4F07}"/>
                          </a:ext>
                        </a:extLst>
                      </p:cNvPr>
                      <p:cNvPicPr/>
                      <p:nvPr/>
                    </p:nvPicPr>
                    <p:blipFill>
                      <a:blip r:embed="rId5"/>
                      <a:stretch>
                        <a:fillRect/>
                      </a:stretch>
                    </p:blipFill>
                    <p:spPr>
                      <a:xfrm>
                        <a:off x="4521200" y="571500"/>
                        <a:ext cx="508000" cy="495300"/>
                      </a:xfrm>
                      <a:prstGeom prst="rect">
                        <a:avLst/>
                      </a:prstGeom>
                    </p:spPr>
                  </p:pic>
                </p:oleObj>
              </mc:Fallback>
            </mc:AlternateContent>
          </a:graphicData>
        </a:graphic>
      </p:graphicFrame>
    </p:spTree>
    <p:extLst>
      <p:ext uri="{BB962C8B-B14F-4D97-AF65-F5344CB8AC3E}">
        <p14:creationId xmlns:p14="http://schemas.microsoft.com/office/powerpoint/2010/main" val="782801209"/>
      </p:ext>
    </p:extLst>
  </p:cSld>
  <p:clrMapOvr>
    <a:masterClrMapping/>
  </p:clrMapOvr>
</p:sld>
</file>

<file path=ppt/theme/theme1.xml><?xml version="1.0" encoding="utf-8"?>
<a:theme xmlns:a="http://schemas.openxmlformats.org/drawingml/2006/main" name="S1-21-ISM-Session 6 _11th-12th Dec 202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A7C46BB90224B48912846443ADAB4E3" ma:contentTypeVersion="4" ma:contentTypeDescription="Create a new document." ma:contentTypeScope="" ma:versionID="f1e61c6fe5f70fe834747bcf5df7eb3d">
  <xsd:schema xmlns:xsd="http://www.w3.org/2001/XMLSchema" xmlns:xs="http://www.w3.org/2001/XMLSchema" xmlns:p="http://schemas.microsoft.com/office/2006/metadata/properties" xmlns:ns2="74b486a2-e692-43f8-8749-c3aa65fb85b9" targetNamespace="http://schemas.microsoft.com/office/2006/metadata/properties" ma:root="true" ma:fieldsID="2945df03c6b2010e70068df80046446a" ns2:_="">
    <xsd:import namespace="74b486a2-e692-43f8-8749-c3aa65fb85b9"/>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b486a2-e692-43f8-8749-c3aa65fb85b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7961935-1224-4376-90FC-6FAEE7D1CC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b486a2-e692-43f8-8749-c3aa65fb8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A796646-D605-4037-AC9C-6A6F2D2AB9D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1-21-ISM-Session 6 _11th-12th Dec 2021</Template>
  <TotalTime>769</TotalTime>
  <Words>3837</Words>
  <Application>Microsoft Office PowerPoint</Application>
  <PresentationFormat>On-screen Show (4:3)</PresentationFormat>
  <Paragraphs>665</Paragraphs>
  <Slides>75</Slides>
  <Notes>20</Notes>
  <HiddenSlides>0</HiddenSlides>
  <MMClips>0</MMClips>
  <ScaleCrop>false</ScaleCrop>
  <HeadingPairs>
    <vt:vector size="4" baseType="variant">
      <vt:variant>
        <vt:lpstr>Theme</vt:lpstr>
      </vt:variant>
      <vt:variant>
        <vt:i4>1</vt:i4>
      </vt:variant>
      <vt:variant>
        <vt:lpstr>Slide Titles</vt:lpstr>
      </vt:variant>
      <vt:variant>
        <vt:i4>75</vt:i4>
      </vt:variant>
    </vt:vector>
  </HeadingPairs>
  <TitlesOfParts>
    <vt:vector size="76" baseType="lpstr">
      <vt:lpstr>S1-21-ISM-Session 6 _11th-12th Dec 2021</vt:lpstr>
      <vt:lpstr>Introduction to Statistical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fin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 Work Problems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dc:creator>
  <cp:lastModifiedBy>BITS2</cp:lastModifiedBy>
  <cp:revision>43</cp:revision>
  <dcterms:created xsi:type="dcterms:W3CDTF">2021-12-11T05:19:26Z</dcterms:created>
  <dcterms:modified xsi:type="dcterms:W3CDTF">2023-01-01T17:33:12Z</dcterms:modified>
</cp:coreProperties>
</file>